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1FE7F2" w14:textId="77777777" w:rsidR="00F322EF" w:rsidRDefault="00F322EF" w:rsidP="00330299">
      <w:pPr>
        <w:pStyle w:val="vwniveau"/>
        <w:rPr>
          <w:sz w:val="28"/>
          <w:szCs w:val="28"/>
          <w:highlight w:val="yellow"/>
        </w:rPr>
      </w:pPr>
      <w:bookmarkStart w:id="0" w:name="_Hlk55981754"/>
    </w:p>
    <w:p w14:paraId="5B1136E2" w14:textId="77777777" w:rsidR="00553991" w:rsidRDefault="00330299" w:rsidP="00553991">
      <w:pPr>
        <w:pStyle w:val="vwniveau"/>
        <w:rPr>
          <w:sz w:val="28"/>
          <w:szCs w:val="28"/>
        </w:rPr>
      </w:pPr>
      <w:r w:rsidRPr="00E45633">
        <w:rPr>
          <w:noProof/>
          <w:sz w:val="64"/>
          <w:szCs w:val="64"/>
          <w:lang w:val="en-US" w:eastAsia="nl-NL"/>
        </w:rPr>
        <mc:AlternateContent>
          <mc:Choice Requires="wps">
            <w:drawing>
              <wp:anchor distT="0" distB="0" distL="114300" distR="114300" simplePos="0" relativeHeight="251673600" behindDoc="1" locked="0" layoutInCell="1" allowOverlap="1" wp14:anchorId="677D9814" wp14:editId="58401573">
                <wp:simplePos x="0" y="0"/>
                <wp:positionH relativeFrom="column">
                  <wp:posOffset>-777875</wp:posOffset>
                </wp:positionH>
                <wp:positionV relativeFrom="paragraph">
                  <wp:posOffset>135890</wp:posOffset>
                </wp:positionV>
                <wp:extent cx="3592830" cy="1329055"/>
                <wp:effectExtent l="0" t="0" r="0" b="0"/>
                <wp:wrapNone/>
                <wp:docPr id="8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2830" cy="1329055"/>
                        </a:xfrm>
                        <a:prstGeom prst="rect">
                          <a:avLst/>
                        </a:prstGeom>
                        <a:solidFill>
                          <a:srgbClr val="9ABBCA"/>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125866DD" id="Rectangle 10" o:spid="_x0000_s1026" style="position:absolute;margin-left:-61.25pt;margin-top:10.7pt;width:282.9pt;height:104.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" fillcolor="#9abbca" stroked="f"/>
            </w:pict>
          </mc:Fallback>
        </mc:AlternateContent>
      </w:r>
      <w:r w:rsidRPr="00E45633">
        <w:rPr>
          <w:noProof/>
          <w:sz w:val="64"/>
          <w:szCs w:val="64"/>
          <w:lang w:val="en-US" w:eastAsia="nl-NL"/>
        </w:rPr>
        <w:drawing>
          <wp:anchor distT="0" distB="0" distL="114300" distR="114300" simplePos="0" relativeHeight="251672576" behindDoc="0" locked="0" layoutInCell="1" allowOverlap="1" wp14:anchorId="2D83C2FB" wp14:editId="32DBE7BC">
            <wp:simplePos x="0" y="0"/>
            <wp:positionH relativeFrom="column">
              <wp:posOffset>2812415</wp:posOffset>
            </wp:positionH>
            <wp:positionV relativeFrom="paragraph">
              <wp:posOffset>135890</wp:posOffset>
            </wp:positionV>
            <wp:extent cx="2143125" cy="1809750"/>
            <wp:effectExtent l="0" t="0" r="0" b="0"/>
            <wp:wrapNone/>
            <wp:docPr id="26" name="Afbeelding 33" descr="Beschrijving: Logo_BVJ_groot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3" descr="Beschrijving: Logo_BVJ_groot l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991" w:rsidRPr="0057365B">
        <w:rPr>
          <w:noProof/>
          <w:sz w:val="64"/>
          <w:szCs w:val="64"/>
          <w:lang w:val="en-US" w:eastAsia="nl-NL"/>
        </w:rPr>
        <mc:AlternateContent>
          <mc:Choice Requires="wps">
            <w:drawing>
              <wp:anchor distT="0" distB="0" distL="114300" distR="114300" simplePos="0" relativeHeight="251681792" behindDoc="1" locked="0" layoutInCell="1" allowOverlap="1" wp14:anchorId="6C8EEF5F" wp14:editId="42820453">
                <wp:simplePos x="0" y="0"/>
                <wp:positionH relativeFrom="column">
                  <wp:posOffset>-777875</wp:posOffset>
                </wp:positionH>
                <wp:positionV relativeFrom="paragraph">
                  <wp:posOffset>135890</wp:posOffset>
                </wp:positionV>
                <wp:extent cx="3592830" cy="1329055"/>
                <wp:effectExtent l="0" t="0" r="0" b="0"/>
                <wp:wrapNone/>
                <wp:docPr id="1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2830" cy="1329055"/>
                        </a:xfrm>
                        <a:prstGeom prst="rect">
                          <a:avLst/>
                        </a:prstGeom>
                        <a:solidFill>
                          <a:srgbClr val="9ABBCA"/>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4919ADD3" id="Rectangle 10" o:spid="_x0000_s1026" style="position:absolute;margin-left:-61.25pt;margin-top:10.7pt;width:282.9pt;height:104.6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" fillcolor="#9abbca" stroked="f"/>
            </w:pict>
          </mc:Fallback>
        </mc:AlternateContent>
      </w:r>
      <w:r w:rsidR="00553991" w:rsidRPr="0057365B">
        <w:rPr>
          <w:noProof/>
          <w:sz w:val="64"/>
          <w:szCs w:val="64"/>
          <w:lang w:val="en-US" w:eastAsia="nl-NL"/>
        </w:rPr>
        <w:drawing>
          <wp:anchor distT="0" distB="0" distL="114300" distR="114300" simplePos="0" relativeHeight="251680768" behindDoc="0" locked="0" layoutInCell="1" allowOverlap="1" wp14:anchorId="10ECC4E3" wp14:editId="6649FF0C">
            <wp:simplePos x="0" y="0"/>
            <wp:positionH relativeFrom="column">
              <wp:posOffset>2812415</wp:posOffset>
            </wp:positionH>
            <wp:positionV relativeFrom="paragraph">
              <wp:posOffset>135890</wp:posOffset>
            </wp:positionV>
            <wp:extent cx="2143125" cy="1809750"/>
            <wp:effectExtent l="0" t="0" r="0" b="0"/>
            <wp:wrapNone/>
            <wp:docPr id="12" name="Afbeelding 12" descr="Beschrijving: Logo_BVJ_groot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3" descr="Beschrijving: Logo_BVJ_groot l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991" w:rsidRPr="0057365B">
        <w:rPr>
          <w:sz w:val="28"/>
          <w:szCs w:val="28"/>
        </w:rPr>
        <w:t>4 havo deel A</w:t>
      </w:r>
    </w:p>
    <w:p w14:paraId="6719E546" w14:textId="3E7368F9" w:rsidR="00330299" w:rsidRDefault="00553991" w:rsidP="00553991">
      <w:pPr>
        <w:pStyle w:val="vwniveau"/>
        <w:rPr>
          <w:sz w:val="28"/>
          <w:szCs w:val="28"/>
        </w:rPr>
      </w:pPr>
      <w:r>
        <w:rPr>
          <w:sz w:val="28"/>
          <w:szCs w:val="28"/>
        </w:rPr>
        <w:t>uitwerkingen</w:t>
      </w:r>
    </w:p>
    <w:p w14:paraId="1D363272" w14:textId="42469E86" w:rsidR="00005965" w:rsidRPr="004B2B47" w:rsidRDefault="001D2DAB" w:rsidP="00553991">
      <w:pPr>
        <w:pStyle w:val="vwbvj"/>
      </w:pPr>
      <w:r>
        <w:t xml:space="preserve">Biologie </w:t>
      </w:r>
      <w:r w:rsidR="00005965" w:rsidRPr="00CB1D9F">
        <w:t>voor jou</w:t>
      </w:r>
    </w:p>
    <w:p w14:paraId="4339F104" w14:textId="77777777" w:rsidR="00005965" w:rsidRPr="00CB1D9F" w:rsidRDefault="00005965" w:rsidP="00005965">
      <w:pPr>
        <w:pStyle w:val="vwstandaard"/>
      </w:pPr>
    </w:p>
    <w:p w14:paraId="20E009BC" w14:textId="77777777" w:rsidR="00005965" w:rsidRPr="00CB1D9F" w:rsidRDefault="00005965" w:rsidP="00005965">
      <w:pPr>
        <w:pStyle w:val="vwstandaard"/>
      </w:pPr>
    </w:p>
    <w:p w14:paraId="4DE23E9F" w14:textId="2E01F3CB" w:rsidR="00005965" w:rsidRDefault="00005965" w:rsidP="00005965">
      <w:pPr>
        <w:pStyle w:val="vwstandaard"/>
      </w:pPr>
    </w:p>
    <w:p w14:paraId="604F8F1E" w14:textId="77777777" w:rsidR="006D2EE2" w:rsidRPr="00CB1D9F" w:rsidRDefault="006D2EE2" w:rsidP="006D2EE2">
      <w:pPr>
        <w:pStyle w:val="vwstandaard"/>
      </w:pPr>
    </w:p>
    <w:p w14:paraId="67325E18" w14:textId="77777777" w:rsidR="006D2EE2" w:rsidRPr="00CB1D9F" w:rsidRDefault="006D2EE2" w:rsidP="006D2EE2">
      <w:pPr>
        <w:pStyle w:val="vwstandaard"/>
      </w:pPr>
    </w:p>
    <w:p w14:paraId="1250A3A6" w14:textId="74716BFD" w:rsidR="006D2EE2" w:rsidRPr="006D2EE2" w:rsidRDefault="006D2EE2" w:rsidP="006D2EE2">
      <w:pPr>
        <w:rPr>
          <w:rFonts w:ascii="Calibri" w:hAnsi="Calibri" w:cs="Calibri"/>
          <w:sz w:val="22"/>
        </w:rPr>
      </w:pPr>
    </w:p>
    <w:p w14:paraId="3E48C85D" w14:textId="093B7094" w:rsidR="006D2EE2" w:rsidRPr="006D2EE2" w:rsidRDefault="006D2EE2" w:rsidP="006D2EE2">
      <w:pPr>
        <w:rPr>
          <w:rFonts w:ascii="Calibri" w:hAnsi="Calibri" w:cs="Calibri"/>
          <w:sz w:val="22"/>
        </w:rPr>
      </w:pPr>
    </w:p>
    <w:p w14:paraId="485A9A9B" w14:textId="56EA1907" w:rsidR="006D2EE2" w:rsidRPr="006D2EE2" w:rsidRDefault="006D2EE2" w:rsidP="006D2EE2">
      <w:pPr>
        <w:rPr>
          <w:rFonts w:ascii="Calibri" w:hAnsi="Calibri" w:cs="Calibri"/>
          <w:sz w:val="22"/>
        </w:rPr>
      </w:pPr>
    </w:p>
    <w:p w14:paraId="6DCF10E2" w14:textId="3BC7AB28" w:rsidR="006D2EE2" w:rsidRPr="006D2EE2" w:rsidRDefault="006D2EE2" w:rsidP="006D2EE2">
      <w:pPr>
        <w:rPr>
          <w:rFonts w:ascii="Calibri" w:hAnsi="Calibri" w:cs="Calibri"/>
          <w:sz w:val="22"/>
        </w:rPr>
      </w:pPr>
    </w:p>
    <w:p w14:paraId="75FDFD83" w14:textId="2BF37E95" w:rsidR="006D2EE2" w:rsidRPr="006D2EE2" w:rsidRDefault="006D2EE2" w:rsidP="006D2EE2">
      <w:pPr>
        <w:rPr>
          <w:rFonts w:ascii="Calibri" w:hAnsi="Calibri" w:cs="Calibri"/>
          <w:sz w:val="22"/>
        </w:rPr>
      </w:pPr>
    </w:p>
    <w:p w14:paraId="2495242C" w14:textId="77777777" w:rsidR="00BD34E2" w:rsidRPr="000140C4" w:rsidRDefault="00BD34E2" w:rsidP="00BD34E2">
      <w:pPr>
        <w:tabs>
          <w:tab w:val="clear" w:pos="397"/>
          <w:tab w:val="clear" w:pos="794"/>
        </w:tabs>
        <w:autoSpaceDE w:val="0"/>
        <w:autoSpaceDN w:val="0"/>
        <w:adjustRightInd w:val="0"/>
        <w:spacing w:line="240" w:lineRule="auto"/>
        <w:rPr>
          <w:rFonts w:asciiTheme="minorHAnsi" w:hAnsiTheme="minorHAnsi" w:cstheme="minorHAnsi"/>
          <w:b/>
          <w:bCs/>
          <w:sz w:val="22"/>
          <w:lang w:val="fr-FR"/>
        </w:rPr>
      </w:pPr>
      <w:r w:rsidRPr="000140C4">
        <w:rPr>
          <w:rFonts w:asciiTheme="minorHAnsi" w:hAnsiTheme="minorHAnsi" w:cstheme="minorHAnsi"/>
          <w:b/>
          <w:bCs/>
          <w:sz w:val="22"/>
          <w:lang w:val="fr-FR"/>
        </w:rPr>
        <w:t>EINDREDACTIE</w:t>
      </w:r>
    </w:p>
    <w:p w14:paraId="089965FC" w14:textId="77777777" w:rsidR="00BD34E2" w:rsidRPr="000140C4" w:rsidRDefault="00BD34E2" w:rsidP="00BD34E2">
      <w:pPr>
        <w:tabs>
          <w:tab w:val="clear" w:pos="397"/>
          <w:tab w:val="clear" w:pos="794"/>
        </w:tabs>
        <w:autoSpaceDE w:val="0"/>
        <w:autoSpaceDN w:val="0"/>
        <w:adjustRightInd w:val="0"/>
        <w:spacing w:line="240" w:lineRule="auto"/>
        <w:rPr>
          <w:rFonts w:asciiTheme="minorHAnsi" w:hAnsiTheme="minorHAnsi" w:cstheme="minorHAnsi"/>
          <w:sz w:val="22"/>
          <w:lang w:val="fr-FR"/>
        </w:rPr>
      </w:pPr>
      <w:r w:rsidRPr="000140C4">
        <w:rPr>
          <w:rFonts w:asciiTheme="minorHAnsi" w:hAnsiTheme="minorHAnsi" w:cstheme="minorHAnsi"/>
          <w:sz w:val="22"/>
          <w:lang w:val="fr-FR"/>
        </w:rPr>
        <w:t xml:space="preserve">Claud </w:t>
      </w:r>
      <w:proofErr w:type="spellStart"/>
      <w:r w:rsidRPr="000140C4">
        <w:rPr>
          <w:rFonts w:asciiTheme="minorHAnsi" w:hAnsiTheme="minorHAnsi" w:cstheme="minorHAnsi"/>
          <w:sz w:val="22"/>
          <w:lang w:val="fr-FR"/>
        </w:rPr>
        <w:t>Biemans</w:t>
      </w:r>
      <w:proofErr w:type="spellEnd"/>
    </w:p>
    <w:p w14:paraId="7FEA1849" w14:textId="77777777" w:rsidR="00BD34E2" w:rsidRPr="000140C4" w:rsidRDefault="00BD34E2" w:rsidP="00BD34E2">
      <w:pPr>
        <w:tabs>
          <w:tab w:val="clear" w:pos="397"/>
          <w:tab w:val="clear" w:pos="794"/>
        </w:tabs>
        <w:autoSpaceDE w:val="0"/>
        <w:autoSpaceDN w:val="0"/>
        <w:adjustRightInd w:val="0"/>
        <w:spacing w:line="240" w:lineRule="auto"/>
        <w:rPr>
          <w:rFonts w:asciiTheme="minorHAnsi" w:hAnsiTheme="minorHAnsi" w:cstheme="minorHAnsi"/>
          <w:sz w:val="22"/>
          <w:lang w:val="fr-FR"/>
        </w:rPr>
      </w:pPr>
      <w:r w:rsidRPr="000140C4">
        <w:rPr>
          <w:rFonts w:asciiTheme="minorHAnsi" w:hAnsiTheme="minorHAnsi" w:cstheme="minorHAnsi"/>
          <w:sz w:val="22"/>
          <w:lang w:val="fr-FR"/>
        </w:rPr>
        <w:t xml:space="preserve">Marianne </w:t>
      </w:r>
      <w:proofErr w:type="spellStart"/>
      <w:r w:rsidRPr="000140C4">
        <w:rPr>
          <w:rFonts w:asciiTheme="minorHAnsi" w:hAnsiTheme="minorHAnsi" w:cstheme="minorHAnsi"/>
          <w:sz w:val="22"/>
          <w:lang w:val="fr-FR"/>
        </w:rPr>
        <w:t>Gommers</w:t>
      </w:r>
      <w:proofErr w:type="spellEnd"/>
    </w:p>
    <w:p w14:paraId="6BE5FED8" w14:textId="77777777" w:rsidR="00BD34E2" w:rsidRPr="000140C4" w:rsidRDefault="00BD34E2" w:rsidP="00BD34E2">
      <w:pPr>
        <w:tabs>
          <w:tab w:val="clear" w:pos="397"/>
          <w:tab w:val="clear" w:pos="794"/>
        </w:tabs>
        <w:autoSpaceDE w:val="0"/>
        <w:autoSpaceDN w:val="0"/>
        <w:adjustRightInd w:val="0"/>
        <w:spacing w:line="240" w:lineRule="auto"/>
        <w:rPr>
          <w:rFonts w:asciiTheme="minorHAnsi" w:hAnsiTheme="minorHAnsi" w:cstheme="minorHAnsi"/>
          <w:b/>
          <w:bCs/>
          <w:sz w:val="22"/>
          <w:lang w:val="fr-FR"/>
        </w:rPr>
      </w:pPr>
    </w:p>
    <w:p w14:paraId="52B29B02" w14:textId="0B8E447C" w:rsidR="00BD34E2" w:rsidRPr="000140C4" w:rsidRDefault="00BD34E2" w:rsidP="00BD34E2">
      <w:pPr>
        <w:tabs>
          <w:tab w:val="clear" w:pos="397"/>
          <w:tab w:val="clear" w:pos="794"/>
        </w:tabs>
        <w:autoSpaceDE w:val="0"/>
        <w:autoSpaceDN w:val="0"/>
        <w:adjustRightInd w:val="0"/>
        <w:spacing w:line="240" w:lineRule="auto"/>
        <w:rPr>
          <w:rFonts w:asciiTheme="minorHAnsi" w:hAnsiTheme="minorHAnsi" w:cstheme="minorHAnsi"/>
          <w:b/>
          <w:bCs/>
          <w:sz w:val="22"/>
          <w:lang w:val="fr-FR"/>
        </w:rPr>
      </w:pPr>
      <w:r w:rsidRPr="000140C4">
        <w:rPr>
          <w:rFonts w:asciiTheme="minorHAnsi" w:hAnsiTheme="minorHAnsi" w:cstheme="minorHAnsi"/>
          <w:b/>
          <w:bCs/>
          <w:sz w:val="22"/>
          <w:lang w:val="fr-FR"/>
        </w:rPr>
        <w:t>AUTEURS</w:t>
      </w:r>
    </w:p>
    <w:p w14:paraId="28F18A8C" w14:textId="77777777" w:rsidR="00BD34E2" w:rsidRPr="00BD34E2" w:rsidRDefault="00BD34E2" w:rsidP="00BD34E2">
      <w:pPr>
        <w:tabs>
          <w:tab w:val="clear" w:pos="397"/>
          <w:tab w:val="clear" w:pos="794"/>
        </w:tabs>
        <w:autoSpaceDE w:val="0"/>
        <w:autoSpaceDN w:val="0"/>
        <w:adjustRightInd w:val="0"/>
        <w:spacing w:line="240" w:lineRule="auto"/>
        <w:rPr>
          <w:rFonts w:asciiTheme="minorHAnsi" w:hAnsiTheme="minorHAnsi" w:cstheme="minorHAnsi"/>
          <w:sz w:val="22"/>
        </w:rPr>
      </w:pPr>
      <w:r w:rsidRPr="00BD34E2">
        <w:rPr>
          <w:rFonts w:asciiTheme="minorHAnsi" w:hAnsiTheme="minorHAnsi" w:cstheme="minorHAnsi"/>
          <w:sz w:val="22"/>
        </w:rPr>
        <w:t>Carin van Haren</w:t>
      </w:r>
    </w:p>
    <w:p w14:paraId="555CE923" w14:textId="77777777" w:rsidR="00BD34E2" w:rsidRPr="00BD34E2" w:rsidRDefault="00BD34E2" w:rsidP="00BD34E2">
      <w:pPr>
        <w:tabs>
          <w:tab w:val="clear" w:pos="397"/>
          <w:tab w:val="clear" w:pos="794"/>
        </w:tabs>
        <w:autoSpaceDE w:val="0"/>
        <w:autoSpaceDN w:val="0"/>
        <w:adjustRightInd w:val="0"/>
        <w:spacing w:line="240" w:lineRule="auto"/>
        <w:rPr>
          <w:rFonts w:asciiTheme="minorHAnsi" w:hAnsiTheme="minorHAnsi" w:cstheme="minorHAnsi"/>
          <w:sz w:val="22"/>
        </w:rPr>
      </w:pPr>
      <w:r w:rsidRPr="00BD34E2">
        <w:rPr>
          <w:rFonts w:asciiTheme="minorHAnsi" w:hAnsiTheme="minorHAnsi" w:cstheme="minorHAnsi"/>
          <w:sz w:val="22"/>
        </w:rPr>
        <w:t>Arthur Jansen</w:t>
      </w:r>
    </w:p>
    <w:p w14:paraId="6868BA1B" w14:textId="77777777" w:rsidR="00BD34E2" w:rsidRPr="00BD34E2" w:rsidRDefault="00BD34E2" w:rsidP="00BD34E2">
      <w:pPr>
        <w:tabs>
          <w:tab w:val="clear" w:pos="397"/>
          <w:tab w:val="clear" w:pos="794"/>
        </w:tabs>
        <w:autoSpaceDE w:val="0"/>
        <w:autoSpaceDN w:val="0"/>
        <w:adjustRightInd w:val="0"/>
        <w:spacing w:line="240" w:lineRule="auto"/>
        <w:rPr>
          <w:rFonts w:asciiTheme="minorHAnsi" w:hAnsiTheme="minorHAnsi" w:cstheme="minorHAnsi"/>
          <w:sz w:val="22"/>
        </w:rPr>
      </w:pPr>
      <w:r w:rsidRPr="00BD34E2">
        <w:rPr>
          <w:rFonts w:asciiTheme="minorHAnsi" w:hAnsiTheme="minorHAnsi" w:cstheme="minorHAnsi"/>
          <w:sz w:val="22"/>
        </w:rPr>
        <w:t>Sjon van de Sant</w:t>
      </w:r>
    </w:p>
    <w:p w14:paraId="374BD480" w14:textId="14B88836" w:rsidR="006D2EE2" w:rsidRPr="00BD34E2" w:rsidRDefault="00BD34E2" w:rsidP="00BD34E2">
      <w:pPr>
        <w:rPr>
          <w:rFonts w:asciiTheme="minorHAnsi" w:hAnsiTheme="minorHAnsi" w:cstheme="minorHAnsi"/>
          <w:sz w:val="22"/>
        </w:rPr>
      </w:pPr>
      <w:r w:rsidRPr="00BD34E2">
        <w:rPr>
          <w:rFonts w:asciiTheme="minorHAnsi" w:hAnsiTheme="minorHAnsi" w:cstheme="minorHAnsi"/>
          <w:sz w:val="22"/>
        </w:rPr>
        <w:t xml:space="preserve">Elke de </w:t>
      </w:r>
      <w:proofErr w:type="spellStart"/>
      <w:r w:rsidRPr="00BD34E2">
        <w:rPr>
          <w:rFonts w:asciiTheme="minorHAnsi" w:hAnsiTheme="minorHAnsi" w:cstheme="minorHAnsi"/>
          <w:sz w:val="22"/>
        </w:rPr>
        <w:t>Schrevel</w:t>
      </w:r>
      <w:proofErr w:type="spellEnd"/>
    </w:p>
    <w:p w14:paraId="46177884" w14:textId="0D772A5C" w:rsidR="006D2EE2" w:rsidRPr="006D2EE2" w:rsidRDefault="006D2EE2" w:rsidP="006D2EE2">
      <w:pPr>
        <w:rPr>
          <w:rFonts w:ascii="Calibri" w:hAnsi="Calibri" w:cs="Calibri"/>
          <w:sz w:val="22"/>
        </w:rPr>
      </w:pPr>
    </w:p>
    <w:p w14:paraId="17A1D9D1" w14:textId="2DF9B7F8" w:rsidR="00E112C2" w:rsidRPr="00450C42" w:rsidRDefault="00E112C2" w:rsidP="00005965">
      <w:bookmarkStart w:id="1" w:name="_Hlk130922151"/>
    </w:p>
    <w:p w14:paraId="60136442" w14:textId="2E96E616" w:rsidR="00E112C2" w:rsidRPr="00450C42" w:rsidRDefault="00E112C2" w:rsidP="00005965"/>
    <w:p w14:paraId="6E059974" w14:textId="1C6E9F21" w:rsidR="00E112C2" w:rsidRPr="00450C42" w:rsidRDefault="00E112C2" w:rsidP="00005965"/>
    <w:p w14:paraId="5ADB847C" w14:textId="05A569C3" w:rsidR="00E112C2" w:rsidRPr="00450C42" w:rsidRDefault="00E112C2" w:rsidP="00005965"/>
    <w:p w14:paraId="35D71CDB" w14:textId="76931968" w:rsidR="00E112C2" w:rsidRDefault="00E112C2" w:rsidP="00005965"/>
    <w:p w14:paraId="75E039A3" w14:textId="77777777" w:rsidR="00CD73D8" w:rsidRPr="00450C42" w:rsidRDefault="00CD73D8" w:rsidP="00005965"/>
    <w:p w14:paraId="044297A8" w14:textId="5A210819" w:rsidR="00E112C2" w:rsidRDefault="00E112C2" w:rsidP="00005965"/>
    <w:p w14:paraId="5608856C" w14:textId="77777777" w:rsidR="00CD73D8" w:rsidRPr="00450C42" w:rsidRDefault="00CD73D8" w:rsidP="00005965"/>
    <w:p w14:paraId="40408D6F" w14:textId="75747212" w:rsidR="00E112C2" w:rsidRPr="00450C42" w:rsidRDefault="00E112C2" w:rsidP="00005965"/>
    <w:p w14:paraId="5836BC3C" w14:textId="77777777" w:rsidR="00CD73D8" w:rsidRPr="00450C42" w:rsidRDefault="00CD73D8" w:rsidP="00005965"/>
    <w:p w14:paraId="14A7413C" w14:textId="4E5D347E" w:rsidR="00E112C2" w:rsidRPr="00450C42" w:rsidRDefault="00E112C2" w:rsidP="00005965"/>
    <w:p w14:paraId="68B391C0" w14:textId="3EA30C28" w:rsidR="00E112C2" w:rsidRPr="00450C42" w:rsidRDefault="00E112C2" w:rsidP="00005965"/>
    <w:p w14:paraId="3B218DA4" w14:textId="77777777" w:rsidR="00E112C2" w:rsidRPr="00450C42" w:rsidRDefault="00E112C2" w:rsidP="00005965"/>
    <w:bookmarkEnd w:id="1"/>
    <w:p w14:paraId="73B14A1D" w14:textId="46E36181" w:rsidR="00005965" w:rsidRPr="00450C42" w:rsidRDefault="00005965" w:rsidP="00005965">
      <w:pPr>
        <w:pStyle w:val="vwstandaard"/>
        <w:tabs>
          <w:tab w:val="left" w:pos="4876"/>
        </w:tabs>
        <w:rPr>
          <w:rStyle w:val="vwblauw"/>
        </w:rPr>
      </w:pPr>
      <w:r>
        <w:rPr>
          <w:noProof/>
        </w:rPr>
        <w:drawing>
          <wp:anchor distT="0" distB="0" distL="114300" distR="114300" simplePos="0" relativeHeight="251667456" behindDoc="0" locked="0" layoutInCell="1" allowOverlap="1" wp14:anchorId="0905AD20" wp14:editId="2D053E4F">
            <wp:simplePos x="0" y="0"/>
            <wp:positionH relativeFrom="column">
              <wp:posOffset>2781300</wp:posOffset>
            </wp:positionH>
            <wp:positionV relativeFrom="paragraph">
              <wp:posOffset>11430</wp:posOffset>
            </wp:positionV>
            <wp:extent cx="286385" cy="170815"/>
            <wp:effectExtent l="0" t="0" r="0" b="0"/>
            <wp:wrapNone/>
            <wp:docPr id="2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6385" cy="17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0C42">
        <w:rPr>
          <w:noProof/>
        </w:rPr>
        <w:tab/>
      </w:r>
      <w:r w:rsidRPr="00450C42">
        <w:rPr>
          <w:rStyle w:val="vwblauw"/>
        </w:rPr>
        <w:t xml:space="preserve">Release </w:t>
      </w:r>
      <w:r w:rsidR="00553991">
        <w:rPr>
          <w:rStyle w:val="vwblauw"/>
        </w:rPr>
        <w:t>7</w:t>
      </w:r>
      <w:r w:rsidR="00B802E9" w:rsidRPr="00450C42">
        <w:rPr>
          <w:rStyle w:val="vwblauw"/>
        </w:rPr>
        <w:t>.</w:t>
      </w:r>
      <w:r w:rsidR="00D72A7C" w:rsidRPr="00450C42">
        <w:rPr>
          <w:rStyle w:val="vwblauw"/>
        </w:rPr>
        <w:t>0</w:t>
      </w:r>
    </w:p>
    <w:p w14:paraId="73753903" w14:textId="77777777" w:rsidR="00005965" w:rsidRPr="00450C42" w:rsidRDefault="00005965" w:rsidP="00005965">
      <w:pPr>
        <w:pStyle w:val="vwstandaard"/>
        <w:rPr>
          <w:szCs w:val="19"/>
        </w:rPr>
      </w:pPr>
      <w:r w:rsidRPr="00450C42">
        <w:rPr>
          <w:szCs w:val="19"/>
        </w:rPr>
        <w:t xml:space="preserve">malmberg </w:t>
      </w:r>
      <w:proofErr w:type="spellStart"/>
      <w:r w:rsidRPr="00450C42">
        <w:rPr>
          <w:szCs w:val="19"/>
        </w:rPr>
        <w:t>’s-hertogenbosch</w:t>
      </w:r>
      <w:proofErr w:type="spellEnd"/>
    </w:p>
    <w:p w14:paraId="38681CD6" w14:textId="1B8DEA1E" w:rsidR="00AD644F" w:rsidRPr="008F3225" w:rsidRDefault="00005965" w:rsidP="00F322EF">
      <w:pPr>
        <w:pStyle w:val="vwstandaard"/>
        <w:rPr>
          <w:rStyle w:val="Vet"/>
        </w:rPr>
      </w:pPr>
      <w:r w:rsidRPr="008F3225">
        <w:rPr>
          <w:rStyle w:val="Vet"/>
        </w:rPr>
        <w:t>www.biologievoorjou.nl</w:t>
      </w:r>
    </w:p>
    <w:p w14:paraId="4AE413BF" w14:textId="36CED903" w:rsidR="00D20198" w:rsidRPr="008F3225" w:rsidRDefault="00D20198" w:rsidP="008F3225">
      <w:pPr>
        <w:sectPr w:rsidR="00D20198" w:rsidRPr="008F3225" w:rsidSect="00FF2061">
          <w:headerReference w:type="even" r:id="rId13"/>
          <w:headerReference w:type="default" r:id="rId14"/>
          <w:footerReference w:type="even" r:id="rId15"/>
          <w:footerReference w:type="default" r:id="rId16"/>
          <w:pgSz w:w="11906" w:h="16838" w:code="9"/>
          <w:pgMar w:top="3402" w:right="1418" w:bottom="1134" w:left="1418" w:header="709" w:footer="567" w:gutter="0"/>
          <w:cols w:space="708"/>
          <w:docGrid w:linePitch="360"/>
        </w:sectPr>
      </w:pPr>
    </w:p>
    <w:p w14:paraId="2749B493" w14:textId="371F67F6" w:rsidR="00005965" w:rsidRDefault="00005965" w:rsidP="00D02871">
      <w:pPr>
        <w:rPr>
          <w:lang w:eastAsia="nl-NL"/>
        </w:rPr>
      </w:pPr>
    </w:p>
    <w:p w14:paraId="51A13E46" w14:textId="77777777" w:rsidR="00005965" w:rsidRDefault="00005965" w:rsidP="00D02871">
      <w:pPr>
        <w:rPr>
          <w:lang w:eastAsia="nl-NL"/>
        </w:rPr>
      </w:pPr>
    </w:p>
    <w:p w14:paraId="31DED939" w14:textId="77777777" w:rsidR="00005965" w:rsidRDefault="00005965" w:rsidP="00D02871">
      <w:pPr>
        <w:rPr>
          <w:lang w:eastAsia="nl-NL"/>
        </w:rPr>
      </w:pPr>
    </w:p>
    <w:p w14:paraId="4D4038B9" w14:textId="77777777" w:rsidR="00005965" w:rsidRDefault="00005965" w:rsidP="00D02871">
      <w:pPr>
        <w:rPr>
          <w:lang w:eastAsia="nl-NL"/>
        </w:rPr>
      </w:pPr>
    </w:p>
    <w:p w14:paraId="33CCE2F4" w14:textId="77777777" w:rsidR="000C70A7" w:rsidRDefault="000C70A7" w:rsidP="00D02871">
      <w:pPr>
        <w:rPr>
          <w:lang w:eastAsia="nl-NL"/>
        </w:rPr>
      </w:pPr>
    </w:p>
    <w:p w14:paraId="562B8AFF" w14:textId="77777777" w:rsidR="000C70A7" w:rsidRDefault="000C70A7" w:rsidP="00D02871">
      <w:pPr>
        <w:rPr>
          <w:lang w:eastAsia="nl-NL"/>
        </w:rPr>
      </w:pPr>
    </w:p>
    <w:p w14:paraId="5F80491A" w14:textId="77777777" w:rsidR="000C70A7" w:rsidRDefault="000C70A7" w:rsidP="00D02871">
      <w:pPr>
        <w:rPr>
          <w:lang w:eastAsia="nl-NL"/>
        </w:rPr>
      </w:pPr>
    </w:p>
    <w:p w14:paraId="57815CEF" w14:textId="77777777" w:rsidR="000C70A7" w:rsidRDefault="000C70A7" w:rsidP="00D02871">
      <w:pPr>
        <w:rPr>
          <w:lang w:eastAsia="nl-NL"/>
        </w:rPr>
      </w:pPr>
    </w:p>
    <w:p w14:paraId="18D72BA5" w14:textId="77777777" w:rsidR="000C70A7" w:rsidRDefault="000C70A7" w:rsidP="00D02871">
      <w:pPr>
        <w:rPr>
          <w:lang w:eastAsia="nl-NL"/>
        </w:rPr>
      </w:pPr>
    </w:p>
    <w:p w14:paraId="11B22539" w14:textId="77777777" w:rsidR="000C70A7" w:rsidRDefault="000C70A7" w:rsidP="00D02871">
      <w:pPr>
        <w:rPr>
          <w:lang w:eastAsia="nl-NL"/>
        </w:rPr>
      </w:pPr>
    </w:p>
    <w:p w14:paraId="7A4AABBC" w14:textId="77777777" w:rsidR="000C70A7" w:rsidRDefault="000C70A7" w:rsidP="00D02871">
      <w:pPr>
        <w:rPr>
          <w:lang w:eastAsia="nl-NL"/>
        </w:rPr>
      </w:pPr>
    </w:p>
    <w:p w14:paraId="1DAB35B3" w14:textId="77777777" w:rsidR="000C70A7" w:rsidRDefault="000C70A7" w:rsidP="00D02871">
      <w:pPr>
        <w:rPr>
          <w:lang w:eastAsia="nl-NL"/>
        </w:rPr>
      </w:pPr>
    </w:p>
    <w:p w14:paraId="4C37C4CE" w14:textId="77777777" w:rsidR="000C70A7" w:rsidRDefault="000C70A7" w:rsidP="00D02871">
      <w:pPr>
        <w:rPr>
          <w:lang w:eastAsia="nl-NL"/>
        </w:rPr>
      </w:pPr>
    </w:p>
    <w:p w14:paraId="1285F632" w14:textId="77777777" w:rsidR="000C70A7" w:rsidRDefault="000C70A7" w:rsidP="00D02871">
      <w:pPr>
        <w:rPr>
          <w:lang w:eastAsia="nl-NL"/>
        </w:rPr>
      </w:pPr>
    </w:p>
    <w:p w14:paraId="38428A19" w14:textId="77777777" w:rsidR="000C70A7" w:rsidRDefault="000C70A7" w:rsidP="00D02871">
      <w:pPr>
        <w:rPr>
          <w:lang w:eastAsia="nl-NL"/>
        </w:rPr>
      </w:pPr>
    </w:p>
    <w:p w14:paraId="6BB8A1D1" w14:textId="77777777" w:rsidR="000C70A7" w:rsidRDefault="000C70A7" w:rsidP="00D02871">
      <w:pPr>
        <w:rPr>
          <w:lang w:eastAsia="nl-NL"/>
        </w:rPr>
      </w:pPr>
    </w:p>
    <w:p w14:paraId="2524CCBB" w14:textId="77777777" w:rsidR="000C70A7" w:rsidRDefault="000C70A7" w:rsidP="00D02871">
      <w:pPr>
        <w:rPr>
          <w:lang w:eastAsia="nl-NL"/>
        </w:rPr>
      </w:pPr>
    </w:p>
    <w:p w14:paraId="0FCEFAE0" w14:textId="77777777" w:rsidR="000C70A7" w:rsidRDefault="000C70A7" w:rsidP="00D02871">
      <w:pPr>
        <w:rPr>
          <w:lang w:eastAsia="nl-NL"/>
        </w:rPr>
      </w:pPr>
    </w:p>
    <w:p w14:paraId="127B2E28" w14:textId="77777777" w:rsidR="000C70A7" w:rsidRDefault="000C70A7" w:rsidP="00D02871">
      <w:pPr>
        <w:rPr>
          <w:lang w:eastAsia="nl-NL"/>
        </w:rPr>
      </w:pPr>
    </w:p>
    <w:p w14:paraId="1AA672A6" w14:textId="77777777" w:rsidR="000C70A7" w:rsidRDefault="000C70A7" w:rsidP="00D02871">
      <w:pPr>
        <w:rPr>
          <w:lang w:eastAsia="nl-NL"/>
        </w:rPr>
      </w:pPr>
    </w:p>
    <w:p w14:paraId="7E891408" w14:textId="77777777" w:rsidR="000C70A7" w:rsidRDefault="000C70A7" w:rsidP="00D02871">
      <w:pPr>
        <w:rPr>
          <w:lang w:eastAsia="nl-NL"/>
        </w:rPr>
      </w:pPr>
    </w:p>
    <w:p w14:paraId="6BD26CEA" w14:textId="77777777" w:rsidR="000C70A7" w:rsidRDefault="000C70A7" w:rsidP="00D02871">
      <w:pPr>
        <w:rPr>
          <w:lang w:eastAsia="nl-NL"/>
        </w:rPr>
      </w:pPr>
    </w:p>
    <w:p w14:paraId="02A95083" w14:textId="77777777" w:rsidR="000C70A7" w:rsidRDefault="000C70A7" w:rsidP="00D02871">
      <w:pPr>
        <w:rPr>
          <w:lang w:eastAsia="nl-NL"/>
        </w:rPr>
      </w:pPr>
    </w:p>
    <w:p w14:paraId="34825CAD" w14:textId="77777777" w:rsidR="000C70A7" w:rsidRDefault="000C70A7" w:rsidP="00D02871">
      <w:pPr>
        <w:rPr>
          <w:lang w:eastAsia="nl-NL"/>
        </w:rPr>
      </w:pPr>
    </w:p>
    <w:p w14:paraId="082A1D57" w14:textId="77777777" w:rsidR="000C70A7" w:rsidRDefault="000C70A7" w:rsidP="00D02871">
      <w:pPr>
        <w:rPr>
          <w:lang w:eastAsia="nl-NL"/>
        </w:rPr>
      </w:pPr>
    </w:p>
    <w:p w14:paraId="52B43778" w14:textId="77777777" w:rsidR="000C70A7" w:rsidRDefault="000C70A7" w:rsidP="00D02871">
      <w:pPr>
        <w:rPr>
          <w:lang w:eastAsia="nl-NL"/>
        </w:rPr>
      </w:pPr>
    </w:p>
    <w:p w14:paraId="66C0DE84" w14:textId="77777777" w:rsidR="000C70A7" w:rsidRDefault="000C70A7" w:rsidP="00D02871">
      <w:pPr>
        <w:rPr>
          <w:lang w:eastAsia="nl-NL"/>
        </w:rPr>
      </w:pPr>
    </w:p>
    <w:p w14:paraId="10256BB0" w14:textId="77777777" w:rsidR="000C70A7" w:rsidRDefault="000C70A7" w:rsidP="00D02871">
      <w:pPr>
        <w:rPr>
          <w:lang w:eastAsia="nl-NL"/>
        </w:rPr>
      </w:pPr>
    </w:p>
    <w:p w14:paraId="06A0EA7A" w14:textId="77777777" w:rsidR="000C70A7" w:rsidRDefault="000C70A7" w:rsidP="00D02871">
      <w:pPr>
        <w:rPr>
          <w:lang w:eastAsia="nl-NL"/>
        </w:rPr>
      </w:pPr>
    </w:p>
    <w:p w14:paraId="664FEBE3" w14:textId="77777777" w:rsidR="000C70A7" w:rsidRDefault="000C70A7" w:rsidP="00D02871">
      <w:pPr>
        <w:rPr>
          <w:lang w:eastAsia="nl-NL"/>
        </w:rPr>
      </w:pPr>
    </w:p>
    <w:p w14:paraId="23194BB1" w14:textId="77777777" w:rsidR="000C70A7" w:rsidRDefault="000C70A7" w:rsidP="00D02871">
      <w:pPr>
        <w:rPr>
          <w:lang w:eastAsia="nl-NL"/>
        </w:rPr>
      </w:pPr>
    </w:p>
    <w:p w14:paraId="1C79922E" w14:textId="77777777" w:rsidR="000C70A7" w:rsidRDefault="000C70A7" w:rsidP="00D02871">
      <w:pPr>
        <w:rPr>
          <w:lang w:eastAsia="nl-NL"/>
        </w:rPr>
      </w:pPr>
    </w:p>
    <w:p w14:paraId="7EE9B01F" w14:textId="77777777" w:rsidR="000C70A7" w:rsidRDefault="000C70A7" w:rsidP="00D02871">
      <w:pPr>
        <w:rPr>
          <w:lang w:eastAsia="nl-NL"/>
        </w:rPr>
      </w:pPr>
    </w:p>
    <w:p w14:paraId="6616850D" w14:textId="77777777" w:rsidR="000C70A7" w:rsidRDefault="000C70A7" w:rsidP="00D02871">
      <w:pPr>
        <w:rPr>
          <w:lang w:eastAsia="nl-NL"/>
        </w:rPr>
      </w:pPr>
    </w:p>
    <w:p w14:paraId="08FB443A" w14:textId="77777777" w:rsidR="000C70A7" w:rsidRDefault="000C70A7" w:rsidP="00D02871">
      <w:pPr>
        <w:rPr>
          <w:lang w:eastAsia="nl-NL"/>
        </w:rPr>
      </w:pPr>
    </w:p>
    <w:p w14:paraId="2A752C41" w14:textId="7C616DC1" w:rsidR="000C70A7" w:rsidRDefault="000C70A7" w:rsidP="00D02871">
      <w:pPr>
        <w:rPr>
          <w:lang w:eastAsia="nl-NL"/>
        </w:rPr>
      </w:pPr>
    </w:p>
    <w:p w14:paraId="40BC80D2" w14:textId="1AA6CDEF" w:rsidR="005D2036" w:rsidRDefault="005D2036" w:rsidP="00D02871">
      <w:pPr>
        <w:rPr>
          <w:lang w:eastAsia="nl-NL"/>
        </w:rPr>
      </w:pPr>
    </w:p>
    <w:p w14:paraId="22788678" w14:textId="77777777" w:rsidR="00CD73D8" w:rsidRDefault="00CD73D8" w:rsidP="00D02871">
      <w:pPr>
        <w:rPr>
          <w:lang w:eastAsia="nl-NL"/>
        </w:rPr>
      </w:pPr>
    </w:p>
    <w:p w14:paraId="341A92E4" w14:textId="7A8205F9" w:rsidR="005D2036" w:rsidRDefault="005D2036" w:rsidP="00D02871">
      <w:pPr>
        <w:rPr>
          <w:lang w:eastAsia="nl-NL"/>
        </w:rPr>
      </w:pPr>
    </w:p>
    <w:p w14:paraId="6C2F8284" w14:textId="77777777" w:rsidR="000C70A7" w:rsidRDefault="000C70A7" w:rsidP="00D02871">
      <w:pPr>
        <w:rPr>
          <w:lang w:eastAsia="nl-NL"/>
        </w:rPr>
      </w:pPr>
      <w:r w:rsidRPr="003321FA">
        <w:rPr>
          <w:noProof/>
          <w:szCs w:val="20"/>
          <w:lang w:eastAsia="nl-NL"/>
        </w:rPr>
        <w:drawing>
          <wp:inline distT="0" distB="0" distL="0" distR="0" wp14:anchorId="182A3824" wp14:editId="2B59BF1B">
            <wp:extent cx="1115695" cy="190500"/>
            <wp:effectExtent l="0" t="0" r="8255" b="0"/>
            <wp:docPr id="2" name="Afbeelding 2" descr="Malmberg%20linksonder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lmberg%20linksonder_000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5695" cy="190500"/>
                    </a:xfrm>
                    <a:prstGeom prst="rect">
                      <a:avLst/>
                    </a:prstGeom>
                    <a:noFill/>
                  </pic:spPr>
                </pic:pic>
              </a:graphicData>
            </a:graphic>
          </wp:inline>
        </w:drawing>
      </w:r>
    </w:p>
    <w:p w14:paraId="546E7BA9" w14:textId="77777777" w:rsidR="000C70A7" w:rsidRDefault="000C70A7" w:rsidP="00786F22">
      <w:pPr>
        <w:pStyle w:val="Colofon"/>
      </w:pPr>
    </w:p>
    <w:p w14:paraId="2D8AEF1E" w14:textId="16B4F148" w:rsidR="00005965" w:rsidRPr="003321FA" w:rsidRDefault="00005965" w:rsidP="00786F22">
      <w:pPr>
        <w:pStyle w:val="Colofon"/>
      </w:pPr>
      <w:r w:rsidRPr="003321FA">
        <w:t>© Malmberg ’s-Hertogenbosch</w:t>
      </w:r>
    </w:p>
    <w:p w14:paraId="46041AE1" w14:textId="77777777" w:rsidR="00005965" w:rsidRPr="003321FA" w:rsidRDefault="00005965" w:rsidP="00786F22">
      <w:pPr>
        <w:pStyle w:val="Colofon"/>
      </w:pPr>
      <w:r w:rsidRPr="003321FA">
        <w:t>Alle rechten voorbehouden. Niets uit deze uitgave (met uitzondering van de bijlagen) mag worden verveelvoudigd, opgeslagen in een geautomatiseerd gegevensbestand, of openbaar gemaakt, in enige vorm of op enige wijze, hetzij elektronisch, mechanisch, door fotokopieën, opnamen, of enige andere manier, zonder voorafgaande schriftelijke toestemming van de uitgever.</w:t>
      </w:r>
    </w:p>
    <w:p w14:paraId="2688006F" w14:textId="77777777" w:rsidR="00005965" w:rsidRPr="003321FA" w:rsidRDefault="00005965" w:rsidP="00786F22">
      <w:pPr>
        <w:pStyle w:val="Colofon"/>
      </w:pPr>
    </w:p>
    <w:p w14:paraId="099C8777" w14:textId="77777777" w:rsidR="00D20198" w:rsidRDefault="00005965" w:rsidP="00786F22">
      <w:pPr>
        <w:pStyle w:val="Colofon"/>
      </w:pPr>
      <w:r w:rsidRPr="003321FA">
        <w:t xml:space="preserve">Voor zover het maken van kopieën uit deze uitgave is toegestaan op grond van artikel 16b Auteurswet 1912 j° het Besluit van 20 juni </w:t>
      </w:r>
      <w:smartTag w:uri="urn:schemas-microsoft-com:office:smarttags" w:element="metricconverter">
        <w:smartTagPr>
          <w:attr w:name="ProductID" w:val="1974, St"/>
        </w:smartTagPr>
        <w:r w:rsidRPr="003321FA">
          <w:t xml:space="preserve">1974, </w:t>
        </w:r>
        <w:proofErr w:type="spellStart"/>
        <w:r w:rsidRPr="003321FA">
          <w:t>St</w:t>
        </w:r>
      </w:smartTag>
      <w:r w:rsidRPr="003321FA">
        <w:t>.b</w:t>
      </w:r>
      <w:proofErr w:type="spellEnd"/>
      <w:r w:rsidRPr="003321FA">
        <w:t xml:space="preserve">. 351, zoals gewijzigd bij het Besluit van 23 augustus </w:t>
      </w:r>
      <w:smartTag w:uri="urn:schemas-microsoft-com:office:smarttags" w:element="metricconverter">
        <w:smartTagPr>
          <w:attr w:name="ProductID" w:val="1985, St"/>
        </w:smartTagPr>
        <w:r w:rsidRPr="003321FA">
          <w:t xml:space="preserve">1985, </w:t>
        </w:r>
        <w:proofErr w:type="spellStart"/>
        <w:r w:rsidRPr="003321FA">
          <w:t>St</w:t>
        </w:r>
      </w:smartTag>
      <w:r w:rsidRPr="003321FA">
        <w:t>.b</w:t>
      </w:r>
      <w:proofErr w:type="spellEnd"/>
      <w:r w:rsidRPr="003321FA">
        <w:t>. 471, en artikel 17 Auteurswet 1912, dient men de daarvoor wettelijk verschuldigde vergoedingen te voldoen aan de Stichting Reprorecht (Postbus 3051, 2130 KB Hoofddorp). Voor het overnemen van gedeelte(n) uit deze uitgave in bloemlezingen, readers en andere compilatiewerken (artikel 16 Auteurswet 1912) dient men zich tot de uitgever te wenden.</w:t>
      </w:r>
      <w:bookmarkEnd w:id="0"/>
    </w:p>
    <w:p w14:paraId="514860B4" w14:textId="77777777" w:rsidR="00D20198" w:rsidRDefault="00D20198">
      <w:pPr>
        <w:rPr>
          <w:rFonts w:eastAsia="Times New Roman" w:cs="Times New Roman"/>
          <w:szCs w:val="24"/>
          <w:lang w:eastAsia="nl-NL"/>
        </w:rPr>
        <w:sectPr w:rsidR="00D20198" w:rsidSect="00FF2061">
          <w:headerReference w:type="default" r:id="rId18"/>
          <w:pgSz w:w="11906" w:h="16838" w:code="9"/>
          <w:pgMar w:top="1418" w:right="1418" w:bottom="1134" w:left="1418" w:header="709" w:footer="567" w:gutter="0"/>
          <w:cols w:space="708"/>
          <w:docGrid w:linePitch="360"/>
        </w:sectPr>
      </w:pPr>
    </w:p>
    <w:p w14:paraId="38D636A4" w14:textId="77777777" w:rsidR="008000A0" w:rsidRPr="008000A0" w:rsidRDefault="008000A0" w:rsidP="008000A0">
      <w:pPr>
        <w:pStyle w:val="HoofdstukTitel-Ongenummerd"/>
      </w:pPr>
      <w:bookmarkStart w:id="2" w:name="_Hlk524685437"/>
      <w:bookmarkStart w:id="3" w:name="_Hlk77361493"/>
      <w:bookmarkStart w:id="4" w:name="_Hlk102813081"/>
      <w:r w:rsidRPr="008000A0">
        <w:lastRenderedPageBreak/>
        <w:t>Inhoudsopgave</w:t>
      </w:r>
    </w:p>
    <w:p w14:paraId="62E22172" w14:textId="77777777" w:rsidR="005048A0" w:rsidRDefault="005048A0" w:rsidP="008000A0">
      <w:pPr>
        <w:pStyle w:val="HoofdstukSubtitel"/>
      </w:pPr>
    </w:p>
    <w:p w14:paraId="4B95EB22" w14:textId="6D57F86B" w:rsidR="00553991" w:rsidRDefault="00553991" w:rsidP="008000A0">
      <w:pPr>
        <w:pStyle w:val="HoofdstukSubtitel"/>
      </w:pPr>
      <w:r>
        <w:t>1 Inleiding in de biologie</w:t>
      </w:r>
    </w:p>
    <w:p w14:paraId="516A504A" w14:textId="77777777" w:rsidR="00553991" w:rsidRPr="00496484" w:rsidRDefault="00553991" w:rsidP="00553991"/>
    <w:bookmarkEnd w:id="2"/>
    <w:p w14:paraId="76971806" w14:textId="77777777" w:rsidR="00553991" w:rsidRPr="00547F51" w:rsidRDefault="00553991" w:rsidP="00553991">
      <w:pPr>
        <w:pStyle w:val="Tekst"/>
        <w:tabs>
          <w:tab w:val="clear" w:pos="340"/>
          <w:tab w:val="left" w:pos="284"/>
          <w:tab w:val="right" w:pos="5103"/>
        </w:tabs>
      </w:pPr>
      <w:r>
        <w:rPr>
          <w:rStyle w:val="Vet"/>
        </w:rPr>
        <w:t>ORIËNTATIE</w:t>
      </w:r>
    </w:p>
    <w:p w14:paraId="1D8182A9" w14:textId="14DA7378" w:rsidR="00553991" w:rsidRDefault="00553991" w:rsidP="00553991">
      <w:pPr>
        <w:pStyle w:val="Tekst"/>
        <w:tabs>
          <w:tab w:val="clear" w:pos="340"/>
          <w:tab w:val="left" w:pos="284"/>
          <w:tab w:val="right" w:pos="5103"/>
        </w:tabs>
      </w:pPr>
      <w:r>
        <w:t>Verslag van een excursie op Texel</w:t>
      </w:r>
      <w:r w:rsidRPr="00547F51">
        <w:tab/>
      </w:r>
      <w:r w:rsidR="00233315">
        <w:t>5</w:t>
      </w:r>
    </w:p>
    <w:p w14:paraId="0C7E5734" w14:textId="77777777" w:rsidR="00553991" w:rsidRPr="00547F51" w:rsidRDefault="00553991" w:rsidP="00553991">
      <w:pPr>
        <w:pStyle w:val="Tekst"/>
        <w:tabs>
          <w:tab w:val="clear" w:pos="340"/>
          <w:tab w:val="left" w:pos="284"/>
          <w:tab w:val="right" w:pos="5103"/>
        </w:tabs>
      </w:pPr>
    </w:p>
    <w:p w14:paraId="65E41624" w14:textId="77777777" w:rsidR="00553991" w:rsidRPr="00547F51" w:rsidRDefault="00553991" w:rsidP="00553991">
      <w:pPr>
        <w:pStyle w:val="Tekst"/>
        <w:tabs>
          <w:tab w:val="clear" w:pos="340"/>
          <w:tab w:val="left" w:pos="284"/>
          <w:tab w:val="right" w:pos="5103"/>
        </w:tabs>
        <w:rPr>
          <w:rStyle w:val="Vet"/>
        </w:rPr>
      </w:pPr>
      <w:r w:rsidRPr="00547F51">
        <w:rPr>
          <w:rStyle w:val="Vet"/>
        </w:rPr>
        <w:t>BASISSTOF</w:t>
      </w:r>
    </w:p>
    <w:p w14:paraId="7A326261" w14:textId="775259EE" w:rsidR="00553991" w:rsidRPr="00547F51" w:rsidRDefault="00553991" w:rsidP="00553991">
      <w:pPr>
        <w:pStyle w:val="Opsomming"/>
        <w:tabs>
          <w:tab w:val="right" w:pos="5103"/>
        </w:tabs>
      </w:pPr>
      <w:r w:rsidRPr="00547F51">
        <w:t>1</w:t>
      </w:r>
      <w:r w:rsidRPr="00547F51">
        <w:tab/>
      </w:r>
      <w:r>
        <w:t>Biologie is overal</w:t>
      </w:r>
      <w:r w:rsidRPr="00547F51">
        <w:tab/>
      </w:r>
      <w:r w:rsidR="00233315">
        <w:t>6</w:t>
      </w:r>
    </w:p>
    <w:p w14:paraId="79F51460" w14:textId="44FAA8E1" w:rsidR="00553991" w:rsidRPr="00547F51" w:rsidRDefault="00553991" w:rsidP="00553991">
      <w:pPr>
        <w:pStyle w:val="Opsomming"/>
        <w:tabs>
          <w:tab w:val="right" w:pos="5103"/>
        </w:tabs>
      </w:pPr>
      <w:r w:rsidRPr="00547F51">
        <w:t>2</w:t>
      </w:r>
      <w:r w:rsidRPr="00547F51">
        <w:tab/>
      </w:r>
      <w:r>
        <w:t>Organen, weefsels en cellen</w:t>
      </w:r>
      <w:r w:rsidRPr="00547F51">
        <w:tab/>
      </w:r>
      <w:r w:rsidR="00233315">
        <w:t>10</w:t>
      </w:r>
    </w:p>
    <w:p w14:paraId="4A1BB1DE" w14:textId="744F8A17" w:rsidR="00553991" w:rsidRPr="00547F51" w:rsidRDefault="00553991" w:rsidP="00553991">
      <w:pPr>
        <w:pStyle w:val="Opsomming"/>
        <w:tabs>
          <w:tab w:val="right" w:pos="5103"/>
        </w:tabs>
      </w:pPr>
      <w:r w:rsidRPr="00547F51">
        <w:t>3</w:t>
      </w:r>
      <w:r w:rsidRPr="00547F51">
        <w:tab/>
      </w:r>
      <w:r>
        <w:t>Plantaardige en dierlijke cellen</w:t>
      </w:r>
      <w:r w:rsidRPr="00547F51">
        <w:tab/>
      </w:r>
      <w:r>
        <w:t>1</w:t>
      </w:r>
      <w:r w:rsidR="00233315">
        <w:t>3</w:t>
      </w:r>
    </w:p>
    <w:p w14:paraId="23836964" w14:textId="5EE1EBC9" w:rsidR="00553991" w:rsidRPr="00547F51" w:rsidRDefault="00553991" w:rsidP="00553991">
      <w:pPr>
        <w:pStyle w:val="Opsomming"/>
        <w:tabs>
          <w:tab w:val="right" w:pos="5103"/>
        </w:tabs>
      </w:pPr>
      <w:r w:rsidRPr="00547F51">
        <w:t>4</w:t>
      </w:r>
      <w:r w:rsidRPr="00547F51">
        <w:tab/>
      </w:r>
      <w:r>
        <w:t>Organellen</w:t>
      </w:r>
      <w:r w:rsidRPr="00547F51">
        <w:tab/>
      </w:r>
      <w:r>
        <w:t>1</w:t>
      </w:r>
      <w:r w:rsidR="00233315">
        <w:t>6</w:t>
      </w:r>
    </w:p>
    <w:p w14:paraId="036EEFB5" w14:textId="349953EA" w:rsidR="00553991" w:rsidRPr="00547F51" w:rsidRDefault="00553991" w:rsidP="00553991">
      <w:pPr>
        <w:pStyle w:val="Opsomming"/>
        <w:tabs>
          <w:tab w:val="right" w:pos="5103"/>
        </w:tabs>
      </w:pPr>
      <w:r w:rsidRPr="00547F51">
        <w:t>5</w:t>
      </w:r>
      <w:r w:rsidRPr="00547F51">
        <w:tab/>
      </w:r>
      <w:r>
        <w:t>Transport door membranen</w:t>
      </w:r>
      <w:r w:rsidRPr="00547F51">
        <w:tab/>
      </w:r>
      <w:r w:rsidR="00233315">
        <w:t>20</w:t>
      </w:r>
    </w:p>
    <w:p w14:paraId="51EEA614" w14:textId="033FABEA" w:rsidR="00553991" w:rsidRPr="00547F51" w:rsidRDefault="00553991" w:rsidP="00553991">
      <w:pPr>
        <w:pStyle w:val="Opsomming"/>
        <w:tabs>
          <w:tab w:val="right" w:pos="5103"/>
        </w:tabs>
      </w:pPr>
      <w:r w:rsidRPr="00547F51">
        <w:t>6</w:t>
      </w:r>
      <w:r w:rsidRPr="00547F51">
        <w:tab/>
      </w:r>
      <w:r>
        <w:t>Natuurwetenschappelijk onderzoek</w:t>
      </w:r>
      <w:r w:rsidRPr="00547F51">
        <w:tab/>
      </w:r>
      <w:r>
        <w:t>2</w:t>
      </w:r>
      <w:r w:rsidR="00233315">
        <w:t>5</w:t>
      </w:r>
    </w:p>
    <w:p w14:paraId="4B66375D" w14:textId="77777777" w:rsidR="00553991" w:rsidRPr="00547F51" w:rsidRDefault="00553991" w:rsidP="00553991">
      <w:pPr>
        <w:pStyle w:val="Tekst"/>
        <w:tabs>
          <w:tab w:val="clear" w:pos="340"/>
          <w:tab w:val="left" w:pos="284"/>
          <w:tab w:val="right" w:pos="5103"/>
        </w:tabs>
      </w:pPr>
    </w:p>
    <w:p w14:paraId="2B66CC6B" w14:textId="77777777" w:rsidR="00553991" w:rsidRPr="00547F51" w:rsidRDefault="00553991" w:rsidP="00553991">
      <w:pPr>
        <w:pStyle w:val="Tekst"/>
        <w:tabs>
          <w:tab w:val="clear" w:pos="340"/>
          <w:tab w:val="left" w:pos="284"/>
          <w:tab w:val="right" w:pos="5103"/>
        </w:tabs>
        <w:rPr>
          <w:rStyle w:val="Vet"/>
        </w:rPr>
      </w:pPr>
      <w:r>
        <w:rPr>
          <w:rStyle w:val="Vet"/>
        </w:rPr>
        <w:t>SAMENHANG</w:t>
      </w:r>
    </w:p>
    <w:p w14:paraId="21BCF259" w14:textId="35A59F88" w:rsidR="00553991" w:rsidRDefault="00553991" w:rsidP="00553991">
      <w:pPr>
        <w:pStyle w:val="Tekst"/>
        <w:tabs>
          <w:tab w:val="clear" w:pos="340"/>
          <w:tab w:val="left" w:pos="284"/>
          <w:tab w:val="right" w:pos="5103"/>
        </w:tabs>
      </w:pPr>
      <w:r>
        <w:t>De grote schoonmaak van de oceanen</w:t>
      </w:r>
      <w:r w:rsidRPr="00547F51">
        <w:tab/>
      </w:r>
      <w:r>
        <w:t>2</w:t>
      </w:r>
      <w:r w:rsidR="00233315">
        <w:t>9</w:t>
      </w:r>
    </w:p>
    <w:p w14:paraId="68AA1320" w14:textId="77777777" w:rsidR="00553991" w:rsidRPr="00547F51" w:rsidRDefault="00553991" w:rsidP="00553991">
      <w:pPr>
        <w:pStyle w:val="Tekst"/>
        <w:tabs>
          <w:tab w:val="clear" w:pos="340"/>
          <w:tab w:val="left" w:pos="284"/>
          <w:tab w:val="right" w:pos="5103"/>
        </w:tabs>
      </w:pPr>
    </w:p>
    <w:p w14:paraId="35EF16B7" w14:textId="77777777" w:rsidR="00A91550" w:rsidRDefault="00A91550" w:rsidP="00A91550">
      <w:pPr>
        <w:pStyle w:val="Tekst"/>
        <w:tabs>
          <w:tab w:val="clear" w:pos="340"/>
          <w:tab w:val="left" w:pos="284"/>
          <w:tab w:val="right" w:pos="5103"/>
        </w:tabs>
        <w:rPr>
          <w:rStyle w:val="Vet"/>
        </w:rPr>
      </w:pPr>
      <w:r>
        <w:rPr>
          <w:rStyle w:val="Vet"/>
        </w:rPr>
        <w:t>AFSLUITING</w:t>
      </w:r>
    </w:p>
    <w:p w14:paraId="30473C27" w14:textId="570C2033" w:rsidR="00A91550" w:rsidRPr="00A91550" w:rsidRDefault="00A91550" w:rsidP="00A91550">
      <w:pPr>
        <w:pStyle w:val="Tekst"/>
        <w:tabs>
          <w:tab w:val="clear" w:pos="340"/>
          <w:tab w:val="left" w:pos="284"/>
          <w:tab w:val="right" w:pos="5103"/>
        </w:tabs>
        <w:rPr>
          <w:rStyle w:val="Vet"/>
          <w:bCs/>
        </w:rPr>
      </w:pPr>
      <w:r w:rsidRPr="00B42DDC">
        <w:rPr>
          <w:rStyle w:val="Vet"/>
          <w:b w:val="0"/>
          <w:bCs/>
        </w:rPr>
        <w:t>Examenopgaven</w:t>
      </w:r>
      <w:r w:rsidRPr="00547F51">
        <w:rPr>
          <w:rStyle w:val="Vet"/>
        </w:rPr>
        <w:tab/>
      </w:r>
      <w:r w:rsidR="00233315">
        <w:t>30</w:t>
      </w:r>
    </w:p>
    <w:p w14:paraId="59827FCB" w14:textId="77777777" w:rsidR="002D1208" w:rsidRDefault="002D1208" w:rsidP="002D1208">
      <w:pPr>
        <w:rPr>
          <w:rFonts w:eastAsia="Times New Roman" w:cs="Times New Roman"/>
          <w:szCs w:val="24"/>
          <w:lang w:eastAsia="nl-NL"/>
        </w:rPr>
      </w:pPr>
    </w:p>
    <w:p w14:paraId="7C4D82B4" w14:textId="77777777" w:rsidR="008000A0" w:rsidRPr="00C26893" w:rsidRDefault="008000A0" w:rsidP="008000A0">
      <w:pPr>
        <w:pStyle w:val="HoofdstukSubtitel"/>
      </w:pPr>
      <w:r w:rsidRPr="00C26893">
        <w:t>2 Voortplanting en seksualiteit</w:t>
      </w:r>
    </w:p>
    <w:p w14:paraId="449C3ED5" w14:textId="77777777" w:rsidR="008000A0" w:rsidRPr="00496484" w:rsidRDefault="008000A0" w:rsidP="008000A0"/>
    <w:p w14:paraId="39234C91" w14:textId="77777777" w:rsidR="008000A0" w:rsidRPr="00547F51" w:rsidRDefault="008000A0" w:rsidP="008000A0">
      <w:pPr>
        <w:pStyle w:val="Tekst"/>
        <w:tabs>
          <w:tab w:val="clear" w:pos="340"/>
          <w:tab w:val="left" w:pos="284"/>
          <w:tab w:val="right" w:pos="5103"/>
        </w:tabs>
      </w:pPr>
      <w:r>
        <w:rPr>
          <w:rStyle w:val="Vet"/>
        </w:rPr>
        <w:t>ORIËNTATIE</w:t>
      </w:r>
    </w:p>
    <w:p w14:paraId="1A3D32B1" w14:textId="5A96E1EE" w:rsidR="008000A0" w:rsidRDefault="008000A0" w:rsidP="008000A0">
      <w:pPr>
        <w:pStyle w:val="Tekst"/>
        <w:tabs>
          <w:tab w:val="clear" w:pos="340"/>
          <w:tab w:val="left" w:pos="284"/>
          <w:tab w:val="right" w:pos="5103"/>
        </w:tabs>
      </w:pPr>
      <w:r>
        <w:t>Waarom hebben we seks?</w:t>
      </w:r>
      <w:r w:rsidRPr="00547F51">
        <w:tab/>
      </w:r>
      <w:r w:rsidR="00233315">
        <w:t>33</w:t>
      </w:r>
    </w:p>
    <w:p w14:paraId="38CE65E0" w14:textId="77777777" w:rsidR="008000A0" w:rsidRPr="00547F51" w:rsidRDefault="008000A0" w:rsidP="008000A0">
      <w:pPr>
        <w:pStyle w:val="Tekst"/>
        <w:tabs>
          <w:tab w:val="clear" w:pos="340"/>
          <w:tab w:val="left" w:pos="284"/>
          <w:tab w:val="right" w:pos="5103"/>
        </w:tabs>
      </w:pPr>
    </w:p>
    <w:p w14:paraId="61271758" w14:textId="77777777" w:rsidR="008000A0" w:rsidRPr="00547F51" w:rsidRDefault="008000A0" w:rsidP="008000A0">
      <w:pPr>
        <w:pStyle w:val="Tekst"/>
        <w:tabs>
          <w:tab w:val="clear" w:pos="340"/>
          <w:tab w:val="left" w:pos="284"/>
          <w:tab w:val="right" w:pos="5103"/>
        </w:tabs>
        <w:rPr>
          <w:rStyle w:val="Vet"/>
        </w:rPr>
      </w:pPr>
      <w:r w:rsidRPr="00547F51">
        <w:rPr>
          <w:rStyle w:val="Vet"/>
        </w:rPr>
        <w:t>BASISSTOF</w:t>
      </w:r>
    </w:p>
    <w:p w14:paraId="33B7640F" w14:textId="582A028B" w:rsidR="008000A0" w:rsidRPr="00547F51" w:rsidRDefault="008000A0" w:rsidP="008000A0">
      <w:pPr>
        <w:pStyle w:val="Opsomming"/>
        <w:tabs>
          <w:tab w:val="right" w:pos="5103"/>
        </w:tabs>
      </w:pPr>
      <w:r w:rsidRPr="00547F51">
        <w:t>1</w:t>
      </w:r>
      <w:r w:rsidRPr="00547F51">
        <w:tab/>
      </w:r>
      <w:r>
        <w:t>Ongeslachtelijke voortplanting</w:t>
      </w:r>
      <w:r w:rsidRPr="00547F51">
        <w:tab/>
      </w:r>
      <w:r w:rsidR="00233315">
        <w:t>34</w:t>
      </w:r>
    </w:p>
    <w:p w14:paraId="1D866C2B" w14:textId="422EFD5E" w:rsidR="008000A0" w:rsidRPr="00547F51" w:rsidRDefault="008000A0" w:rsidP="008000A0">
      <w:pPr>
        <w:pStyle w:val="Opsomming"/>
        <w:tabs>
          <w:tab w:val="right" w:pos="5103"/>
        </w:tabs>
      </w:pPr>
      <w:r w:rsidRPr="00547F51">
        <w:t>2</w:t>
      </w:r>
      <w:r w:rsidRPr="00547F51">
        <w:tab/>
      </w:r>
      <w:r>
        <w:t>Geslachtelijke voortplanting</w:t>
      </w:r>
      <w:r w:rsidRPr="00547F51">
        <w:tab/>
      </w:r>
      <w:r w:rsidR="00233315">
        <w:t>38</w:t>
      </w:r>
    </w:p>
    <w:p w14:paraId="48F0637F" w14:textId="1A3B9FC0" w:rsidR="008000A0" w:rsidRPr="00547F51" w:rsidRDefault="008000A0" w:rsidP="008000A0">
      <w:pPr>
        <w:pStyle w:val="Opsomming"/>
        <w:tabs>
          <w:tab w:val="right" w:pos="5103"/>
        </w:tabs>
      </w:pPr>
      <w:r w:rsidRPr="00547F51">
        <w:t>3</w:t>
      </w:r>
      <w:r w:rsidRPr="00547F51">
        <w:tab/>
      </w:r>
      <w:r>
        <w:t>Hormonen</w:t>
      </w:r>
      <w:r w:rsidRPr="00547F51">
        <w:tab/>
      </w:r>
      <w:r w:rsidR="00233315">
        <w:t>42</w:t>
      </w:r>
    </w:p>
    <w:p w14:paraId="4925C99D" w14:textId="7BE5149C" w:rsidR="008000A0" w:rsidRPr="00547F51" w:rsidRDefault="008000A0" w:rsidP="008000A0">
      <w:pPr>
        <w:pStyle w:val="Opsomming"/>
        <w:tabs>
          <w:tab w:val="right" w:pos="5103"/>
        </w:tabs>
      </w:pPr>
      <w:r w:rsidRPr="00547F51">
        <w:t>4</w:t>
      </w:r>
      <w:r w:rsidRPr="00547F51">
        <w:tab/>
      </w:r>
      <w:r>
        <w:t>Zwanger</w:t>
      </w:r>
      <w:r w:rsidRPr="00547F51">
        <w:tab/>
      </w:r>
      <w:r w:rsidR="00233315">
        <w:t>46</w:t>
      </w:r>
    </w:p>
    <w:p w14:paraId="49B47B01" w14:textId="0780B813" w:rsidR="008000A0" w:rsidRPr="00547F51" w:rsidRDefault="008000A0" w:rsidP="008000A0">
      <w:pPr>
        <w:pStyle w:val="Opsomming"/>
        <w:tabs>
          <w:tab w:val="right" w:pos="5103"/>
        </w:tabs>
      </w:pPr>
      <w:r w:rsidRPr="00547F51">
        <w:t>5</w:t>
      </w:r>
      <w:r w:rsidRPr="00547F51">
        <w:tab/>
      </w:r>
      <w:r>
        <w:t>Seksualiteit</w:t>
      </w:r>
      <w:r w:rsidRPr="00547F51">
        <w:tab/>
      </w:r>
      <w:r w:rsidR="00233315">
        <w:t>49</w:t>
      </w:r>
    </w:p>
    <w:p w14:paraId="2BDFAF94" w14:textId="6528219F" w:rsidR="008000A0" w:rsidRPr="00547F51" w:rsidRDefault="008000A0" w:rsidP="008000A0">
      <w:pPr>
        <w:pStyle w:val="Opsomming"/>
        <w:tabs>
          <w:tab w:val="right" w:pos="5103"/>
        </w:tabs>
      </w:pPr>
      <w:r w:rsidRPr="00547F51">
        <w:t>6</w:t>
      </w:r>
      <w:r w:rsidRPr="00547F51">
        <w:tab/>
      </w:r>
      <w:r>
        <w:t>Soa’s en geboorteregeling</w:t>
      </w:r>
      <w:r w:rsidRPr="00547F51">
        <w:tab/>
      </w:r>
      <w:r w:rsidR="00233315">
        <w:t>52</w:t>
      </w:r>
    </w:p>
    <w:p w14:paraId="3F5F8EEB" w14:textId="77777777" w:rsidR="008000A0" w:rsidRPr="00547F51" w:rsidRDefault="008000A0" w:rsidP="008000A0">
      <w:pPr>
        <w:pStyle w:val="Tekst"/>
        <w:tabs>
          <w:tab w:val="clear" w:pos="340"/>
          <w:tab w:val="left" w:pos="284"/>
          <w:tab w:val="right" w:pos="5103"/>
        </w:tabs>
      </w:pPr>
    </w:p>
    <w:p w14:paraId="4FFA9228" w14:textId="77777777" w:rsidR="008000A0" w:rsidRPr="00547F51" w:rsidRDefault="008000A0" w:rsidP="008000A0">
      <w:pPr>
        <w:pStyle w:val="Tekst"/>
        <w:tabs>
          <w:tab w:val="clear" w:pos="340"/>
          <w:tab w:val="left" w:pos="284"/>
          <w:tab w:val="right" w:pos="5103"/>
        </w:tabs>
        <w:rPr>
          <w:rStyle w:val="Vet"/>
        </w:rPr>
      </w:pPr>
      <w:r>
        <w:rPr>
          <w:rStyle w:val="Vet"/>
        </w:rPr>
        <w:t>SAMENHANG</w:t>
      </w:r>
    </w:p>
    <w:p w14:paraId="5AC5D8A1" w14:textId="3DC6D49D" w:rsidR="008000A0" w:rsidRDefault="008000A0" w:rsidP="008000A0">
      <w:pPr>
        <w:pStyle w:val="Tekst"/>
        <w:tabs>
          <w:tab w:val="clear" w:pos="340"/>
          <w:tab w:val="left" w:pos="284"/>
          <w:tab w:val="right" w:pos="5103"/>
        </w:tabs>
      </w:pPr>
      <w:r>
        <w:t>Anabolen voor je uiterlijk</w:t>
      </w:r>
      <w:r w:rsidRPr="00547F51">
        <w:tab/>
      </w:r>
      <w:r w:rsidR="00233315">
        <w:t>56</w:t>
      </w:r>
    </w:p>
    <w:p w14:paraId="731478FE" w14:textId="77777777" w:rsidR="008000A0" w:rsidRDefault="008000A0" w:rsidP="008000A0">
      <w:pPr>
        <w:pStyle w:val="Tekst"/>
        <w:tabs>
          <w:tab w:val="clear" w:pos="340"/>
          <w:tab w:val="left" w:pos="284"/>
          <w:tab w:val="right" w:pos="5103"/>
        </w:tabs>
      </w:pPr>
    </w:p>
    <w:p w14:paraId="7372A6AD" w14:textId="77777777" w:rsidR="008000A0" w:rsidRPr="00B42DDC" w:rsidRDefault="008000A0" w:rsidP="008000A0">
      <w:pPr>
        <w:pStyle w:val="Tekst"/>
        <w:tabs>
          <w:tab w:val="clear" w:pos="340"/>
          <w:tab w:val="left" w:pos="284"/>
          <w:tab w:val="right" w:pos="5103"/>
        </w:tabs>
        <w:rPr>
          <w:b/>
          <w:bCs/>
        </w:rPr>
      </w:pPr>
      <w:r w:rsidRPr="00B42DDC">
        <w:rPr>
          <w:b/>
          <w:bCs/>
        </w:rPr>
        <w:t>ONDERZOEK</w:t>
      </w:r>
    </w:p>
    <w:p w14:paraId="1071252D" w14:textId="4F05D9C4" w:rsidR="008000A0" w:rsidRDefault="008000A0" w:rsidP="008000A0">
      <w:pPr>
        <w:pStyle w:val="Tekst"/>
        <w:tabs>
          <w:tab w:val="clear" w:pos="340"/>
          <w:tab w:val="left" w:pos="284"/>
          <w:tab w:val="right" w:pos="5103"/>
        </w:tabs>
      </w:pPr>
      <w:r>
        <w:t>Practica</w:t>
      </w:r>
      <w:r>
        <w:tab/>
      </w:r>
      <w:r w:rsidR="00233315">
        <w:t>57</w:t>
      </w:r>
    </w:p>
    <w:p w14:paraId="5FABD93B" w14:textId="77777777" w:rsidR="008000A0" w:rsidRPr="00547F51" w:rsidRDefault="008000A0" w:rsidP="008000A0">
      <w:pPr>
        <w:pStyle w:val="Tekst"/>
        <w:tabs>
          <w:tab w:val="clear" w:pos="340"/>
          <w:tab w:val="left" w:pos="284"/>
          <w:tab w:val="right" w:pos="5103"/>
        </w:tabs>
      </w:pPr>
    </w:p>
    <w:p w14:paraId="5EB99AE0" w14:textId="77777777" w:rsidR="008000A0" w:rsidRDefault="008000A0" w:rsidP="008000A0">
      <w:pPr>
        <w:pStyle w:val="Tekst"/>
        <w:tabs>
          <w:tab w:val="clear" w:pos="340"/>
          <w:tab w:val="left" w:pos="284"/>
          <w:tab w:val="right" w:pos="5103"/>
        </w:tabs>
        <w:rPr>
          <w:rStyle w:val="Vet"/>
        </w:rPr>
      </w:pPr>
      <w:r>
        <w:rPr>
          <w:rStyle w:val="Vet"/>
        </w:rPr>
        <w:t>AFSLUITING</w:t>
      </w:r>
    </w:p>
    <w:p w14:paraId="1177798A" w14:textId="31B1328A" w:rsidR="008000A0" w:rsidRPr="00547F51" w:rsidRDefault="008000A0" w:rsidP="008000A0">
      <w:pPr>
        <w:pStyle w:val="Tekst"/>
        <w:tabs>
          <w:tab w:val="clear" w:pos="340"/>
          <w:tab w:val="left" w:pos="284"/>
          <w:tab w:val="right" w:pos="5103"/>
        </w:tabs>
        <w:rPr>
          <w:rStyle w:val="Vet"/>
        </w:rPr>
      </w:pPr>
      <w:r w:rsidRPr="00B42DDC">
        <w:rPr>
          <w:rStyle w:val="Vet"/>
          <w:b w:val="0"/>
          <w:bCs/>
        </w:rPr>
        <w:t>Examenopgaven</w:t>
      </w:r>
      <w:r w:rsidRPr="00547F51">
        <w:rPr>
          <w:rStyle w:val="Vet"/>
        </w:rPr>
        <w:tab/>
      </w:r>
      <w:r w:rsidR="00233315">
        <w:t>58</w:t>
      </w:r>
    </w:p>
    <w:p w14:paraId="791894B1" w14:textId="22D3727F" w:rsidR="008000A0" w:rsidRDefault="008000A0">
      <w:pPr>
        <w:tabs>
          <w:tab w:val="clear" w:pos="397"/>
          <w:tab w:val="clear" w:pos="794"/>
        </w:tabs>
        <w:spacing w:after="160" w:line="259" w:lineRule="auto"/>
        <w:rPr>
          <w:rFonts w:eastAsia="Times New Roman" w:cs="Times New Roman"/>
          <w:szCs w:val="24"/>
          <w:lang w:eastAsia="nl-NL"/>
        </w:rPr>
      </w:pPr>
      <w:r>
        <w:rPr>
          <w:rFonts w:eastAsia="Times New Roman" w:cs="Times New Roman"/>
          <w:szCs w:val="24"/>
          <w:lang w:eastAsia="nl-NL"/>
        </w:rPr>
        <w:br w:type="page"/>
      </w:r>
    </w:p>
    <w:p w14:paraId="6583BD61" w14:textId="77777777" w:rsidR="008000A0" w:rsidRPr="00C26893" w:rsidRDefault="008000A0" w:rsidP="008000A0">
      <w:pPr>
        <w:pStyle w:val="HoofdstukSubtitel"/>
      </w:pPr>
      <w:r>
        <w:lastRenderedPageBreak/>
        <w:t>3</w:t>
      </w:r>
      <w:r w:rsidRPr="00C26893">
        <w:t xml:space="preserve"> </w:t>
      </w:r>
      <w:r>
        <w:t>Genetica</w:t>
      </w:r>
    </w:p>
    <w:p w14:paraId="0A05269B" w14:textId="77777777" w:rsidR="008000A0" w:rsidRPr="00496484" w:rsidRDefault="008000A0" w:rsidP="008000A0"/>
    <w:p w14:paraId="02A6BF29" w14:textId="77777777" w:rsidR="008000A0" w:rsidRPr="00547F51" w:rsidRDefault="008000A0" w:rsidP="008000A0">
      <w:pPr>
        <w:pStyle w:val="Tekst"/>
        <w:tabs>
          <w:tab w:val="clear" w:pos="340"/>
          <w:tab w:val="left" w:pos="284"/>
          <w:tab w:val="right" w:pos="5103"/>
        </w:tabs>
      </w:pPr>
      <w:r>
        <w:rPr>
          <w:rStyle w:val="Vet"/>
        </w:rPr>
        <w:t>ORIËNTATIE</w:t>
      </w:r>
    </w:p>
    <w:p w14:paraId="520039DF" w14:textId="35B8BF07" w:rsidR="008000A0" w:rsidRDefault="008000A0" w:rsidP="008000A0">
      <w:pPr>
        <w:pStyle w:val="Tekst"/>
        <w:tabs>
          <w:tab w:val="clear" w:pos="340"/>
          <w:tab w:val="left" w:pos="284"/>
          <w:tab w:val="right" w:pos="5103"/>
        </w:tabs>
      </w:pPr>
      <w:proofErr w:type="spellStart"/>
      <w:r>
        <w:t>Designerdogs</w:t>
      </w:r>
      <w:proofErr w:type="spellEnd"/>
      <w:r w:rsidRPr="00547F51">
        <w:tab/>
      </w:r>
      <w:r w:rsidR="00233315">
        <w:t>60</w:t>
      </w:r>
    </w:p>
    <w:p w14:paraId="6DB8FFC5" w14:textId="77777777" w:rsidR="008000A0" w:rsidRPr="00547F51" w:rsidRDefault="008000A0" w:rsidP="008000A0">
      <w:pPr>
        <w:pStyle w:val="Tekst"/>
        <w:tabs>
          <w:tab w:val="clear" w:pos="340"/>
          <w:tab w:val="left" w:pos="284"/>
          <w:tab w:val="right" w:pos="5103"/>
        </w:tabs>
      </w:pPr>
    </w:p>
    <w:p w14:paraId="6D391EA7" w14:textId="77777777" w:rsidR="008000A0" w:rsidRPr="00547F51" w:rsidRDefault="008000A0" w:rsidP="008000A0">
      <w:pPr>
        <w:pStyle w:val="Tekst"/>
        <w:tabs>
          <w:tab w:val="clear" w:pos="340"/>
          <w:tab w:val="left" w:pos="284"/>
          <w:tab w:val="right" w:pos="5103"/>
        </w:tabs>
        <w:rPr>
          <w:rStyle w:val="Vet"/>
        </w:rPr>
      </w:pPr>
      <w:r w:rsidRPr="00547F51">
        <w:rPr>
          <w:rStyle w:val="Vet"/>
        </w:rPr>
        <w:t>BASISSTOF</w:t>
      </w:r>
    </w:p>
    <w:p w14:paraId="4359D0B3" w14:textId="117FDBBF" w:rsidR="008000A0" w:rsidRPr="00547F51" w:rsidRDefault="008000A0" w:rsidP="008000A0">
      <w:pPr>
        <w:pStyle w:val="Opsomming"/>
        <w:tabs>
          <w:tab w:val="right" w:pos="5103"/>
        </w:tabs>
      </w:pPr>
      <w:r w:rsidRPr="00547F51">
        <w:t>1</w:t>
      </w:r>
      <w:r w:rsidRPr="00547F51">
        <w:tab/>
      </w:r>
      <w:r w:rsidRPr="0046455E">
        <w:t>Fenotype en genotype</w:t>
      </w:r>
      <w:r w:rsidRPr="00547F51">
        <w:tab/>
      </w:r>
      <w:r w:rsidR="00233315">
        <w:t>61</w:t>
      </w:r>
    </w:p>
    <w:p w14:paraId="67A82962" w14:textId="699FFE9A" w:rsidR="008000A0" w:rsidRPr="00547F51" w:rsidRDefault="008000A0" w:rsidP="008000A0">
      <w:pPr>
        <w:pStyle w:val="Opsomming"/>
        <w:tabs>
          <w:tab w:val="right" w:pos="5103"/>
        </w:tabs>
      </w:pPr>
      <w:r w:rsidRPr="00547F51">
        <w:t>2</w:t>
      </w:r>
      <w:r w:rsidRPr="00547F51">
        <w:tab/>
      </w:r>
      <w:r w:rsidRPr="0046455E">
        <w:t>Genenparen</w:t>
      </w:r>
      <w:r w:rsidRPr="00547F51">
        <w:tab/>
      </w:r>
      <w:r w:rsidR="00233315">
        <w:t>65</w:t>
      </w:r>
    </w:p>
    <w:p w14:paraId="394883F2" w14:textId="2AF2EF9E" w:rsidR="008000A0" w:rsidRPr="00547F51" w:rsidRDefault="008000A0" w:rsidP="008000A0">
      <w:pPr>
        <w:pStyle w:val="Opsomming"/>
        <w:tabs>
          <w:tab w:val="right" w:pos="5103"/>
        </w:tabs>
      </w:pPr>
      <w:r w:rsidRPr="00547F51">
        <w:t>3</w:t>
      </w:r>
      <w:r w:rsidRPr="00547F51">
        <w:tab/>
      </w:r>
      <w:proofErr w:type="spellStart"/>
      <w:r w:rsidRPr="0046455E">
        <w:t>Monohybride</w:t>
      </w:r>
      <w:proofErr w:type="spellEnd"/>
      <w:r w:rsidRPr="0046455E">
        <w:t xml:space="preserve"> kruisingen</w:t>
      </w:r>
      <w:r w:rsidRPr="00547F51">
        <w:tab/>
      </w:r>
      <w:r w:rsidR="00233315">
        <w:t>68</w:t>
      </w:r>
    </w:p>
    <w:p w14:paraId="2DFAB19C" w14:textId="46043352" w:rsidR="008000A0" w:rsidRPr="00547F51" w:rsidRDefault="008000A0" w:rsidP="008000A0">
      <w:pPr>
        <w:pStyle w:val="Opsomming"/>
        <w:tabs>
          <w:tab w:val="right" w:pos="5103"/>
        </w:tabs>
      </w:pPr>
      <w:r w:rsidRPr="00547F51">
        <w:t>4</w:t>
      </w:r>
      <w:r w:rsidRPr="00547F51">
        <w:tab/>
      </w:r>
      <w:r w:rsidRPr="0046455E">
        <w:t>Geslachtschromosomen</w:t>
      </w:r>
      <w:r w:rsidRPr="00547F51">
        <w:tab/>
      </w:r>
      <w:r w:rsidR="00233315">
        <w:t>72</w:t>
      </w:r>
    </w:p>
    <w:p w14:paraId="057C6739" w14:textId="34336F0E" w:rsidR="008000A0" w:rsidRPr="00547F51" w:rsidRDefault="008000A0" w:rsidP="008000A0">
      <w:pPr>
        <w:pStyle w:val="Opsomming"/>
        <w:tabs>
          <w:tab w:val="right" w:pos="5103"/>
        </w:tabs>
      </w:pPr>
      <w:r w:rsidRPr="00547F51">
        <w:t>5</w:t>
      </w:r>
      <w:r w:rsidRPr="00547F51">
        <w:tab/>
      </w:r>
      <w:r w:rsidRPr="0046455E">
        <w:t>Speciale manieren van overerven</w:t>
      </w:r>
      <w:r w:rsidRPr="00547F51">
        <w:tab/>
      </w:r>
      <w:r w:rsidR="00233315">
        <w:t>77</w:t>
      </w:r>
    </w:p>
    <w:p w14:paraId="10909601" w14:textId="7968C7BB" w:rsidR="008000A0" w:rsidRPr="00547F51" w:rsidRDefault="008000A0" w:rsidP="008000A0">
      <w:pPr>
        <w:pStyle w:val="Opsomming"/>
        <w:tabs>
          <w:tab w:val="right" w:pos="5103"/>
        </w:tabs>
      </w:pPr>
      <w:r w:rsidRPr="00547F51">
        <w:t>6</w:t>
      </w:r>
      <w:r w:rsidRPr="00547F51">
        <w:tab/>
      </w:r>
      <w:r w:rsidRPr="0046455E">
        <w:t>Opvoeding of aanleg</w:t>
      </w:r>
      <w:r w:rsidRPr="00547F51">
        <w:tab/>
      </w:r>
      <w:r w:rsidR="00233315">
        <w:t>81</w:t>
      </w:r>
    </w:p>
    <w:p w14:paraId="15D762DB" w14:textId="77777777" w:rsidR="008000A0" w:rsidRPr="00547F51" w:rsidRDefault="008000A0" w:rsidP="008000A0">
      <w:pPr>
        <w:pStyle w:val="Tekst"/>
        <w:tabs>
          <w:tab w:val="clear" w:pos="340"/>
          <w:tab w:val="left" w:pos="284"/>
          <w:tab w:val="right" w:pos="5103"/>
        </w:tabs>
      </w:pPr>
    </w:p>
    <w:p w14:paraId="02F831C5" w14:textId="77777777" w:rsidR="008000A0" w:rsidRPr="00547F51" w:rsidRDefault="008000A0" w:rsidP="008000A0">
      <w:pPr>
        <w:pStyle w:val="Tekst"/>
        <w:tabs>
          <w:tab w:val="clear" w:pos="340"/>
          <w:tab w:val="left" w:pos="284"/>
          <w:tab w:val="right" w:pos="5103"/>
        </w:tabs>
        <w:rPr>
          <w:rStyle w:val="Vet"/>
        </w:rPr>
      </w:pPr>
      <w:r>
        <w:rPr>
          <w:rStyle w:val="Vet"/>
        </w:rPr>
        <w:t>SAMENHANG</w:t>
      </w:r>
    </w:p>
    <w:p w14:paraId="069A0D9D" w14:textId="2269D2FB" w:rsidR="008000A0" w:rsidRDefault="008000A0" w:rsidP="008000A0">
      <w:pPr>
        <w:pStyle w:val="Tekst"/>
        <w:tabs>
          <w:tab w:val="clear" w:pos="340"/>
          <w:tab w:val="left" w:pos="284"/>
          <w:tab w:val="right" w:pos="5103"/>
        </w:tabs>
      </w:pPr>
      <w:proofErr w:type="spellStart"/>
      <w:r>
        <w:t>Twin</w:t>
      </w:r>
      <w:proofErr w:type="spellEnd"/>
      <w:r>
        <w:t xml:space="preserve"> </w:t>
      </w:r>
      <w:proofErr w:type="spellStart"/>
      <w:r>
        <w:t>strangers</w:t>
      </w:r>
      <w:proofErr w:type="spellEnd"/>
      <w:r w:rsidRPr="00547F51">
        <w:tab/>
      </w:r>
      <w:r w:rsidR="00233315">
        <w:t>84</w:t>
      </w:r>
    </w:p>
    <w:p w14:paraId="5F08F89B" w14:textId="77777777" w:rsidR="008000A0" w:rsidRDefault="008000A0" w:rsidP="008000A0">
      <w:pPr>
        <w:pStyle w:val="Tekst"/>
        <w:tabs>
          <w:tab w:val="clear" w:pos="340"/>
          <w:tab w:val="left" w:pos="284"/>
          <w:tab w:val="right" w:pos="5103"/>
        </w:tabs>
      </w:pPr>
    </w:p>
    <w:p w14:paraId="76364875" w14:textId="77777777" w:rsidR="008000A0" w:rsidRDefault="008000A0" w:rsidP="008000A0">
      <w:pPr>
        <w:pStyle w:val="Tekst"/>
        <w:tabs>
          <w:tab w:val="clear" w:pos="340"/>
          <w:tab w:val="left" w:pos="284"/>
          <w:tab w:val="right" w:pos="5103"/>
        </w:tabs>
        <w:rPr>
          <w:rStyle w:val="Vet"/>
        </w:rPr>
      </w:pPr>
      <w:r>
        <w:rPr>
          <w:rStyle w:val="Vet"/>
        </w:rPr>
        <w:t>AFSLUITING</w:t>
      </w:r>
    </w:p>
    <w:p w14:paraId="1B86B295" w14:textId="2B5B2949" w:rsidR="008000A0" w:rsidRPr="00547F51" w:rsidRDefault="008000A0" w:rsidP="008000A0">
      <w:pPr>
        <w:pStyle w:val="Tekst"/>
        <w:tabs>
          <w:tab w:val="clear" w:pos="340"/>
          <w:tab w:val="left" w:pos="284"/>
          <w:tab w:val="right" w:pos="5103"/>
        </w:tabs>
        <w:rPr>
          <w:rStyle w:val="Vet"/>
        </w:rPr>
      </w:pPr>
      <w:r w:rsidRPr="00B42DDC">
        <w:rPr>
          <w:rStyle w:val="Vet"/>
          <w:b w:val="0"/>
          <w:bCs/>
        </w:rPr>
        <w:t>Examenopgaven</w:t>
      </w:r>
      <w:r w:rsidRPr="00547F51">
        <w:rPr>
          <w:rStyle w:val="Vet"/>
        </w:rPr>
        <w:tab/>
      </w:r>
      <w:r w:rsidR="00233315">
        <w:t>85</w:t>
      </w:r>
    </w:p>
    <w:p w14:paraId="395AA549" w14:textId="77777777" w:rsidR="008000A0" w:rsidRDefault="008000A0" w:rsidP="002D1208">
      <w:pPr>
        <w:rPr>
          <w:rFonts w:eastAsia="Times New Roman" w:cs="Times New Roman"/>
          <w:szCs w:val="24"/>
          <w:lang w:eastAsia="nl-NL"/>
        </w:rPr>
      </w:pPr>
    </w:p>
    <w:p w14:paraId="000A14A3" w14:textId="77777777" w:rsidR="008000A0" w:rsidRPr="00C26893" w:rsidRDefault="008000A0" w:rsidP="008000A0">
      <w:pPr>
        <w:pStyle w:val="HoofdstukSubtitel"/>
      </w:pPr>
      <w:r>
        <w:t>4</w:t>
      </w:r>
      <w:r w:rsidRPr="00C26893">
        <w:t xml:space="preserve"> </w:t>
      </w:r>
      <w:r>
        <w:t>Evolutie</w:t>
      </w:r>
    </w:p>
    <w:p w14:paraId="1DC658B4" w14:textId="77777777" w:rsidR="008000A0" w:rsidRPr="00496484" w:rsidRDefault="008000A0" w:rsidP="008000A0"/>
    <w:p w14:paraId="5D45C0AA" w14:textId="77777777" w:rsidR="008000A0" w:rsidRPr="00547F51" w:rsidRDefault="008000A0" w:rsidP="008000A0">
      <w:pPr>
        <w:pStyle w:val="Tekst"/>
        <w:tabs>
          <w:tab w:val="clear" w:pos="340"/>
          <w:tab w:val="left" w:pos="284"/>
          <w:tab w:val="right" w:pos="5103"/>
        </w:tabs>
      </w:pPr>
      <w:r>
        <w:rPr>
          <w:rStyle w:val="Vet"/>
        </w:rPr>
        <w:t>ORIËNTATIE</w:t>
      </w:r>
    </w:p>
    <w:p w14:paraId="57FD27FA" w14:textId="26FC16A8" w:rsidR="008000A0" w:rsidRDefault="008000A0" w:rsidP="008000A0">
      <w:pPr>
        <w:pStyle w:val="Tekst"/>
        <w:tabs>
          <w:tab w:val="clear" w:pos="340"/>
          <w:tab w:val="left" w:pos="284"/>
          <w:tab w:val="right" w:pos="5103"/>
        </w:tabs>
      </w:pPr>
      <w:r>
        <w:t>Het succes van de vliegende rat</w:t>
      </w:r>
      <w:r w:rsidRPr="00547F51">
        <w:tab/>
      </w:r>
      <w:r w:rsidR="00233315">
        <w:t>87</w:t>
      </w:r>
    </w:p>
    <w:p w14:paraId="25F38314" w14:textId="77777777" w:rsidR="008000A0" w:rsidRPr="00547F51" w:rsidRDefault="008000A0" w:rsidP="008000A0">
      <w:pPr>
        <w:pStyle w:val="Tekst"/>
        <w:tabs>
          <w:tab w:val="clear" w:pos="340"/>
          <w:tab w:val="left" w:pos="284"/>
          <w:tab w:val="right" w:pos="5103"/>
        </w:tabs>
      </w:pPr>
    </w:p>
    <w:p w14:paraId="09F86744" w14:textId="77777777" w:rsidR="008000A0" w:rsidRPr="00547F51" w:rsidRDefault="008000A0" w:rsidP="008000A0">
      <w:pPr>
        <w:pStyle w:val="Tekst"/>
        <w:tabs>
          <w:tab w:val="clear" w:pos="340"/>
          <w:tab w:val="left" w:pos="284"/>
          <w:tab w:val="right" w:pos="5103"/>
        </w:tabs>
        <w:rPr>
          <w:rStyle w:val="Vet"/>
        </w:rPr>
      </w:pPr>
      <w:r w:rsidRPr="00547F51">
        <w:rPr>
          <w:rStyle w:val="Vet"/>
        </w:rPr>
        <w:t>BASISSTOF</w:t>
      </w:r>
    </w:p>
    <w:p w14:paraId="199E5CBE" w14:textId="01BD8EA6" w:rsidR="008000A0" w:rsidRPr="00547F51" w:rsidRDefault="008000A0" w:rsidP="008000A0">
      <w:pPr>
        <w:pStyle w:val="Opsomming"/>
        <w:tabs>
          <w:tab w:val="right" w:pos="5103"/>
        </w:tabs>
      </w:pPr>
      <w:r w:rsidRPr="00547F51">
        <w:t>1</w:t>
      </w:r>
      <w:r w:rsidRPr="00547F51">
        <w:tab/>
      </w:r>
      <w:r>
        <w:t>Indeling van de levende natuur</w:t>
      </w:r>
      <w:r w:rsidRPr="00547F51">
        <w:tab/>
      </w:r>
      <w:r w:rsidR="00233315">
        <w:t>88</w:t>
      </w:r>
    </w:p>
    <w:p w14:paraId="6B58B1F9" w14:textId="5DC5474C" w:rsidR="008000A0" w:rsidRPr="00547F51" w:rsidRDefault="008000A0" w:rsidP="008000A0">
      <w:pPr>
        <w:pStyle w:val="Opsomming"/>
        <w:tabs>
          <w:tab w:val="right" w:pos="5103"/>
        </w:tabs>
      </w:pPr>
      <w:r w:rsidRPr="00547F51">
        <w:t>2</w:t>
      </w:r>
      <w:r w:rsidRPr="00547F51">
        <w:tab/>
      </w:r>
      <w:r>
        <w:t>Bacteriën, virussen en schimmels</w:t>
      </w:r>
      <w:r w:rsidRPr="00547F51">
        <w:tab/>
      </w:r>
      <w:r w:rsidR="00233315">
        <w:t>91</w:t>
      </w:r>
    </w:p>
    <w:p w14:paraId="44B08C33" w14:textId="76A19762" w:rsidR="008000A0" w:rsidRPr="00547F51" w:rsidRDefault="008000A0" w:rsidP="008000A0">
      <w:pPr>
        <w:pStyle w:val="Opsomming"/>
        <w:tabs>
          <w:tab w:val="right" w:pos="5103"/>
        </w:tabs>
      </w:pPr>
      <w:r w:rsidRPr="00547F51">
        <w:t>3</w:t>
      </w:r>
      <w:r w:rsidRPr="00547F51">
        <w:tab/>
      </w:r>
      <w:r>
        <w:t>De evolutietheorie</w:t>
      </w:r>
      <w:r w:rsidRPr="00547F51">
        <w:tab/>
      </w:r>
      <w:r w:rsidR="00233315">
        <w:t>94</w:t>
      </w:r>
    </w:p>
    <w:p w14:paraId="43FF6C59" w14:textId="77B876D5" w:rsidR="008000A0" w:rsidRPr="00547F51" w:rsidRDefault="008000A0" w:rsidP="008000A0">
      <w:pPr>
        <w:pStyle w:val="Opsomming"/>
        <w:tabs>
          <w:tab w:val="right" w:pos="5103"/>
        </w:tabs>
      </w:pPr>
      <w:r w:rsidRPr="00547F51">
        <w:t>4</w:t>
      </w:r>
      <w:r w:rsidRPr="00547F51">
        <w:tab/>
      </w:r>
      <w:r>
        <w:t>Evolutie in populaties</w:t>
      </w:r>
      <w:r w:rsidRPr="00547F51">
        <w:tab/>
      </w:r>
      <w:r w:rsidR="00233315">
        <w:t>98</w:t>
      </w:r>
    </w:p>
    <w:p w14:paraId="38EC7AC8" w14:textId="25A1EBD6" w:rsidR="008000A0" w:rsidRPr="00547F51" w:rsidRDefault="008000A0" w:rsidP="008000A0">
      <w:pPr>
        <w:pStyle w:val="Opsomming"/>
        <w:tabs>
          <w:tab w:val="right" w:pos="5103"/>
        </w:tabs>
      </w:pPr>
      <w:r w:rsidRPr="00547F51">
        <w:t>5</w:t>
      </w:r>
      <w:r w:rsidRPr="00547F51">
        <w:tab/>
      </w:r>
      <w:r>
        <w:t>Onderzoek naar evolutie</w:t>
      </w:r>
      <w:r w:rsidRPr="00547F51">
        <w:tab/>
      </w:r>
      <w:r w:rsidR="00233315">
        <w:t>102</w:t>
      </w:r>
    </w:p>
    <w:p w14:paraId="632F2C70" w14:textId="77777777" w:rsidR="008000A0" w:rsidRPr="00547F51" w:rsidRDefault="008000A0" w:rsidP="008000A0">
      <w:pPr>
        <w:pStyle w:val="Tekst"/>
        <w:tabs>
          <w:tab w:val="clear" w:pos="340"/>
          <w:tab w:val="left" w:pos="284"/>
          <w:tab w:val="right" w:pos="5103"/>
        </w:tabs>
      </w:pPr>
    </w:p>
    <w:p w14:paraId="23C8A01A" w14:textId="77777777" w:rsidR="008000A0" w:rsidRPr="00547F51" w:rsidRDefault="008000A0" w:rsidP="008000A0">
      <w:pPr>
        <w:pStyle w:val="Tekst"/>
        <w:tabs>
          <w:tab w:val="clear" w:pos="340"/>
          <w:tab w:val="left" w:pos="284"/>
          <w:tab w:val="right" w:pos="5103"/>
        </w:tabs>
        <w:rPr>
          <w:rStyle w:val="Vet"/>
        </w:rPr>
      </w:pPr>
      <w:r>
        <w:rPr>
          <w:rStyle w:val="Vet"/>
        </w:rPr>
        <w:t>SAMENHANG</w:t>
      </w:r>
    </w:p>
    <w:p w14:paraId="62B2CFFF" w14:textId="199B9D4E" w:rsidR="008000A0" w:rsidRDefault="008000A0" w:rsidP="008000A0">
      <w:pPr>
        <w:pStyle w:val="Tekst"/>
        <w:tabs>
          <w:tab w:val="clear" w:pos="340"/>
          <w:tab w:val="left" w:pos="284"/>
          <w:tab w:val="right" w:pos="5103"/>
        </w:tabs>
      </w:pPr>
      <w:r>
        <w:t>Alleen mutanten smullen van softijs</w:t>
      </w:r>
      <w:r w:rsidRPr="00547F51">
        <w:tab/>
      </w:r>
      <w:r w:rsidR="00233315">
        <w:t>106</w:t>
      </w:r>
    </w:p>
    <w:p w14:paraId="00E25F94" w14:textId="77777777" w:rsidR="008000A0" w:rsidRDefault="008000A0" w:rsidP="008000A0">
      <w:pPr>
        <w:pStyle w:val="Tekst"/>
        <w:tabs>
          <w:tab w:val="clear" w:pos="340"/>
          <w:tab w:val="left" w:pos="284"/>
          <w:tab w:val="right" w:pos="5103"/>
        </w:tabs>
      </w:pPr>
    </w:p>
    <w:p w14:paraId="07796080" w14:textId="77777777" w:rsidR="008000A0" w:rsidRPr="00B42DDC" w:rsidRDefault="008000A0" w:rsidP="008000A0">
      <w:pPr>
        <w:pStyle w:val="Tekst"/>
        <w:tabs>
          <w:tab w:val="clear" w:pos="340"/>
          <w:tab w:val="left" w:pos="284"/>
          <w:tab w:val="right" w:pos="5103"/>
        </w:tabs>
        <w:rPr>
          <w:b/>
          <w:bCs/>
        </w:rPr>
      </w:pPr>
      <w:r w:rsidRPr="00B42DDC">
        <w:rPr>
          <w:b/>
          <w:bCs/>
        </w:rPr>
        <w:t>ONDERZOEK</w:t>
      </w:r>
    </w:p>
    <w:p w14:paraId="5677B6A9" w14:textId="770E2015" w:rsidR="008000A0" w:rsidRDefault="008000A0" w:rsidP="008000A0">
      <w:pPr>
        <w:pStyle w:val="Tekst"/>
        <w:tabs>
          <w:tab w:val="clear" w:pos="340"/>
          <w:tab w:val="left" w:pos="284"/>
          <w:tab w:val="right" w:pos="5103"/>
        </w:tabs>
      </w:pPr>
      <w:r>
        <w:t>Practica</w:t>
      </w:r>
      <w:r>
        <w:tab/>
      </w:r>
      <w:r w:rsidR="00233315">
        <w:t>107</w:t>
      </w:r>
    </w:p>
    <w:p w14:paraId="49A76486" w14:textId="77777777" w:rsidR="008000A0" w:rsidRPr="00547F51" w:rsidRDefault="008000A0" w:rsidP="008000A0">
      <w:pPr>
        <w:pStyle w:val="Tekst"/>
        <w:tabs>
          <w:tab w:val="clear" w:pos="340"/>
          <w:tab w:val="left" w:pos="284"/>
          <w:tab w:val="right" w:pos="5103"/>
        </w:tabs>
      </w:pPr>
    </w:p>
    <w:p w14:paraId="35C832DC" w14:textId="77777777" w:rsidR="008000A0" w:rsidRDefault="008000A0" w:rsidP="008000A0">
      <w:pPr>
        <w:pStyle w:val="Tekst"/>
        <w:tabs>
          <w:tab w:val="clear" w:pos="340"/>
          <w:tab w:val="left" w:pos="284"/>
          <w:tab w:val="right" w:pos="5103"/>
        </w:tabs>
        <w:rPr>
          <w:rStyle w:val="Vet"/>
        </w:rPr>
      </w:pPr>
      <w:r>
        <w:rPr>
          <w:rStyle w:val="Vet"/>
        </w:rPr>
        <w:t>AFSLUITING</w:t>
      </w:r>
    </w:p>
    <w:p w14:paraId="5C53F504" w14:textId="4B3C932D" w:rsidR="008000A0" w:rsidRPr="00547F51" w:rsidRDefault="008000A0" w:rsidP="008000A0">
      <w:pPr>
        <w:pStyle w:val="Tekst"/>
        <w:tabs>
          <w:tab w:val="clear" w:pos="340"/>
          <w:tab w:val="left" w:pos="284"/>
          <w:tab w:val="right" w:pos="5103"/>
        </w:tabs>
        <w:rPr>
          <w:rStyle w:val="Vet"/>
        </w:rPr>
      </w:pPr>
      <w:r w:rsidRPr="00B42DDC">
        <w:rPr>
          <w:rStyle w:val="Vet"/>
          <w:b w:val="0"/>
          <w:bCs/>
        </w:rPr>
        <w:t>Examenopgaven</w:t>
      </w:r>
      <w:r w:rsidRPr="00547F51">
        <w:rPr>
          <w:rStyle w:val="Vet"/>
        </w:rPr>
        <w:tab/>
      </w:r>
      <w:r w:rsidR="00233315">
        <w:t>109</w:t>
      </w:r>
    </w:p>
    <w:p w14:paraId="7E6D7BEA" w14:textId="77777777" w:rsidR="002D1208" w:rsidRDefault="002D1208" w:rsidP="002D1208">
      <w:pPr>
        <w:rPr>
          <w:rFonts w:eastAsia="Times New Roman" w:cs="Times New Roman"/>
          <w:szCs w:val="24"/>
          <w:lang w:eastAsia="nl-NL"/>
        </w:rPr>
      </w:pPr>
    </w:p>
    <w:p w14:paraId="4937B2CC" w14:textId="77777777" w:rsidR="002D1208" w:rsidRDefault="002D1208" w:rsidP="002D1208">
      <w:pPr>
        <w:rPr>
          <w:rFonts w:eastAsia="Times New Roman" w:cs="Times New Roman"/>
          <w:szCs w:val="24"/>
          <w:lang w:eastAsia="nl-NL"/>
        </w:rPr>
        <w:sectPr w:rsidR="002D1208" w:rsidSect="00FF2061">
          <w:footerReference w:type="default" r:id="rId19"/>
          <w:pgSz w:w="11906" w:h="16838" w:code="9"/>
          <w:pgMar w:top="1418" w:right="1418" w:bottom="1134" w:left="1418" w:header="709" w:footer="567" w:gutter="0"/>
          <w:cols w:space="708"/>
          <w:docGrid w:linePitch="360"/>
        </w:sectPr>
      </w:pPr>
    </w:p>
    <w:p w14:paraId="6D6061F0" w14:textId="259A2136" w:rsidR="00163FAD" w:rsidRPr="00163FAD" w:rsidRDefault="00163FAD" w:rsidP="00163FAD">
      <w:pPr>
        <w:pStyle w:val="ParagraafTitel"/>
        <w:rPr>
          <w:sz w:val="72"/>
          <w:szCs w:val="72"/>
        </w:rPr>
      </w:pPr>
      <w:bookmarkStart w:id="5" w:name="_Hlk104384769"/>
      <w:bookmarkEnd w:id="3"/>
      <w:bookmarkEnd w:id="4"/>
      <w:r w:rsidRPr="00163FAD">
        <w:rPr>
          <w:sz w:val="72"/>
          <w:szCs w:val="72"/>
        </w:rPr>
        <w:lastRenderedPageBreak/>
        <w:t>1 Inleiding in de biologie</w:t>
      </w:r>
    </w:p>
    <w:p w14:paraId="5C92D958" w14:textId="77777777" w:rsidR="00163FAD" w:rsidRDefault="00163FAD" w:rsidP="00163FAD">
      <w:pPr>
        <w:rPr>
          <w:rFonts w:ascii="Verdana" w:hAnsi="Verdana"/>
          <w:sz w:val="40"/>
          <w:szCs w:val="40"/>
        </w:rPr>
      </w:pPr>
      <w:bookmarkStart w:id="6" w:name="_Hlk135425097"/>
    </w:p>
    <w:bookmarkEnd w:id="6"/>
    <w:p w14:paraId="722F3A2E" w14:textId="57FE9479" w:rsidR="00553991" w:rsidRPr="005048A0" w:rsidRDefault="00F748BA" w:rsidP="005048A0">
      <w:pPr>
        <w:rPr>
          <w:rFonts w:ascii="Verdana" w:hAnsi="Verdana"/>
          <w:sz w:val="40"/>
          <w:szCs w:val="40"/>
        </w:rPr>
      </w:pPr>
      <w:r w:rsidRPr="005048A0">
        <w:rPr>
          <w:rFonts w:ascii="Verdana" w:hAnsi="Verdana"/>
          <w:sz w:val="40"/>
          <w:szCs w:val="40"/>
        </w:rPr>
        <w:t>Oriëntatie</w:t>
      </w:r>
      <w:r w:rsidRPr="005048A0">
        <w:rPr>
          <w:rFonts w:ascii="Verdana" w:hAnsi="Verdana"/>
          <w:sz w:val="40"/>
          <w:szCs w:val="40"/>
        </w:rPr>
        <w:tab/>
      </w:r>
      <w:r w:rsidR="00553991" w:rsidRPr="005048A0">
        <w:rPr>
          <w:rFonts w:ascii="Verdana" w:hAnsi="Verdana"/>
          <w:sz w:val="40"/>
          <w:szCs w:val="40"/>
        </w:rPr>
        <w:t>Verslag van een excursie op Texel</w:t>
      </w:r>
    </w:p>
    <w:p w14:paraId="2F22AC73" w14:textId="77777777" w:rsidR="00553991" w:rsidRDefault="00553991" w:rsidP="0066169A">
      <w:pPr>
        <w:pStyle w:val="OpdrachtNummer"/>
      </w:pPr>
      <w:r>
        <w:t>1</w:t>
      </w:r>
    </w:p>
    <w:p w14:paraId="603E888C" w14:textId="77777777" w:rsidR="00553991" w:rsidRDefault="00553991" w:rsidP="0066169A">
      <w:pPr>
        <w:pStyle w:val="OpdrachtIntroductie"/>
      </w:pPr>
      <w:r>
        <w:t>In afbeelding 1 zie je dieren en planten die in de tekst voorkomen. In de tekst hebben ze allemaal een nummer. Zoek met behulp van de tekst en van internet de juiste foto van een organisme bij een nummer. Noteer de letter die bij de foto staat bij het juiste nummer in het schema.</w:t>
      </w:r>
    </w:p>
    <w:p w14:paraId="5A095BB8" w14:textId="77777777" w:rsidR="00553991" w:rsidRDefault="00553991" w:rsidP="0066169A">
      <w:pPr>
        <w:pStyle w:val="OpdrachtVraag"/>
      </w:pPr>
      <w:r>
        <w:t>Wat lees je als je alles hebt ingevuld?</w:t>
      </w:r>
    </w:p>
    <w:p w14:paraId="34107B29" w14:textId="77777777" w:rsidR="00553991" w:rsidRPr="00B8609C" w:rsidRDefault="00553991" w:rsidP="0066169A">
      <w:pPr>
        <w:pStyle w:val="OpdrachtVraag"/>
      </w:pPr>
    </w:p>
    <w:tbl>
      <w:tblPr>
        <w:tblStyle w:val="Tabelraster"/>
        <w:tblW w:w="0" w:type="auto"/>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Layout w:type="fixed"/>
        <w:tblCellMar>
          <w:left w:w="57" w:type="dxa"/>
          <w:right w:w="57" w:type="dxa"/>
        </w:tblCellMar>
        <w:tblLook w:val="04A0" w:firstRow="1" w:lastRow="0" w:firstColumn="1" w:lastColumn="0" w:noHBand="0" w:noVBand="1"/>
      </w:tblPr>
      <w:tblGrid>
        <w:gridCol w:w="340"/>
        <w:gridCol w:w="340"/>
        <w:gridCol w:w="340"/>
        <w:gridCol w:w="340"/>
        <w:gridCol w:w="340"/>
        <w:gridCol w:w="340"/>
        <w:gridCol w:w="340"/>
        <w:gridCol w:w="340"/>
        <w:gridCol w:w="340"/>
        <w:gridCol w:w="340"/>
        <w:gridCol w:w="340"/>
        <w:gridCol w:w="340"/>
        <w:gridCol w:w="340"/>
        <w:gridCol w:w="340"/>
        <w:gridCol w:w="340"/>
        <w:gridCol w:w="340"/>
        <w:gridCol w:w="340"/>
        <w:gridCol w:w="340"/>
      </w:tblGrid>
      <w:tr w:rsidR="00553991" w14:paraId="34A42157" w14:textId="77777777" w:rsidTr="00F50700">
        <w:tc>
          <w:tcPr>
            <w:tcW w:w="340" w:type="dxa"/>
            <w:shd w:val="clear" w:color="auto" w:fill="auto"/>
          </w:tcPr>
          <w:p w14:paraId="77519B26" w14:textId="77777777" w:rsidR="00553991" w:rsidRDefault="00553991" w:rsidP="00ED36B7">
            <w:pPr>
              <w:pStyle w:val="TabelTitel"/>
            </w:pPr>
            <w:r>
              <w:t>1</w:t>
            </w:r>
          </w:p>
        </w:tc>
        <w:tc>
          <w:tcPr>
            <w:tcW w:w="340" w:type="dxa"/>
            <w:shd w:val="clear" w:color="auto" w:fill="auto"/>
          </w:tcPr>
          <w:p w14:paraId="10B9F70B" w14:textId="77777777" w:rsidR="00553991" w:rsidRDefault="00553991" w:rsidP="00ED36B7">
            <w:pPr>
              <w:pStyle w:val="TabelTitel"/>
            </w:pPr>
            <w:r>
              <w:t>2</w:t>
            </w:r>
          </w:p>
        </w:tc>
        <w:tc>
          <w:tcPr>
            <w:tcW w:w="340" w:type="dxa"/>
            <w:shd w:val="clear" w:color="auto" w:fill="auto"/>
          </w:tcPr>
          <w:p w14:paraId="49472CC0" w14:textId="77777777" w:rsidR="00553991" w:rsidRDefault="00553991" w:rsidP="00ED36B7">
            <w:pPr>
              <w:pStyle w:val="TabelTitel"/>
            </w:pPr>
            <w:r>
              <w:t>3</w:t>
            </w:r>
          </w:p>
        </w:tc>
        <w:tc>
          <w:tcPr>
            <w:tcW w:w="340" w:type="dxa"/>
            <w:shd w:val="clear" w:color="auto" w:fill="auto"/>
          </w:tcPr>
          <w:p w14:paraId="4A8C8DBA" w14:textId="77777777" w:rsidR="00553991" w:rsidRDefault="00553991" w:rsidP="00ED36B7">
            <w:pPr>
              <w:pStyle w:val="TabelTitel"/>
            </w:pPr>
            <w:r>
              <w:t>4</w:t>
            </w:r>
          </w:p>
        </w:tc>
        <w:tc>
          <w:tcPr>
            <w:tcW w:w="340" w:type="dxa"/>
            <w:shd w:val="clear" w:color="auto" w:fill="auto"/>
          </w:tcPr>
          <w:p w14:paraId="0D25F975" w14:textId="77777777" w:rsidR="00553991" w:rsidRDefault="00553991" w:rsidP="00ED36B7">
            <w:pPr>
              <w:pStyle w:val="TabelTitel"/>
            </w:pPr>
            <w:r>
              <w:t>5</w:t>
            </w:r>
          </w:p>
        </w:tc>
        <w:tc>
          <w:tcPr>
            <w:tcW w:w="340" w:type="dxa"/>
            <w:shd w:val="clear" w:color="auto" w:fill="auto"/>
          </w:tcPr>
          <w:p w14:paraId="04DFABAA" w14:textId="77777777" w:rsidR="00553991" w:rsidRDefault="00553991" w:rsidP="00ED36B7">
            <w:pPr>
              <w:pStyle w:val="TabelTitel"/>
            </w:pPr>
            <w:r>
              <w:t>6</w:t>
            </w:r>
          </w:p>
        </w:tc>
        <w:tc>
          <w:tcPr>
            <w:tcW w:w="340" w:type="dxa"/>
            <w:shd w:val="clear" w:color="auto" w:fill="auto"/>
          </w:tcPr>
          <w:p w14:paraId="13C9480A" w14:textId="77777777" w:rsidR="00553991" w:rsidRDefault="00553991" w:rsidP="00ED36B7">
            <w:pPr>
              <w:pStyle w:val="TabelTitel"/>
            </w:pPr>
            <w:r>
              <w:t>7</w:t>
            </w:r>
          </w:p>
        </w:tc>
        <w:tc>
          <w:tcPr>
            <w:tcW w:w="340" w:type="dxa"/>
            <w:shd w:val="clear" w:color="auto" w:fill="auto"/>
          </w:tcPr>
          <w:p w14:paraId="2BDD72B6" w14:textId="77777777" w:rsidR="00553991" w:rsidRDefault="00553991" w:rsidP="00ED36B7">
            <w:pPr>
              <w:pStyle w:val="TabelTitel"/>
            </w:pPr>
            <w:r>
              <w:t>8</w:t>
            </w:r>
          </w:p>
        </w:tc>
        <w:tc>
          <w:tcPr>
            <w:tcW w:w="340" w:type="dxa"/>
            <w:shd w:val="clear" w:color="auto" w:fill="auto"/>
          </w:tcPr>
          <w:p w14:paraId="69868A1B" w14:textId="77777777" w:rsidR="00553991" w:rsidRDefault="00553991" w:rsidP="00ED36B7">
            <w:pPr>
              <w:pStyle w:val="TabelTitel"/>
            </w:pPr>
            <w:r>
              <w:t>9</w:t>
            </w:r>
          </w:p>
        </w:tc>
        <w:tc>
          <w:tcPr>
            <w:tcW w:w="340" w:type="dxa"/>
            <w:shd w:val="clear" w:color="auto" w:fill="auto"/>
          </w:tcPr>
          <w:p w14:paraId="696D0D6A" w14:textId="77777777" w:rsidR="00553991" w:rsidRDefault="00553991" w:rsidP="00ED36B7">
            <w:pPr>
              <w:pStyle w:val="TabelTitel"/>
            </w:pPr>
            <w:r>
              <w:t>10</w:t>
            </w:r>
          </w:p>
        </w:tc>
        <w:tc>
          <w:tcPr>
            <w:tcW w:w="340" w:type="dxa"/>
            <w:shd w:val="clear" w:color="auto" w:fill="auto"/>
          </w:tcPr>
          <w:p w14:paraId="17A89305" w14:textId="77777777" w:rsidR="00553991" w:rsidRDefault="00553991" w:rsidP="00ED36B7">
            <w:pPr>
              <w:pStyle w:val="TabelTitel"/>
            </w:pPr>
            <w:r>
              <w:t>11</w:t>
            </w:r>
          </w:p>
        </w:tc>
        <w:tc>
          <w:tcPr>
            <w:tcW w:w="340" w:type="dxa"/>
            <w:shd w:val="clear" w:color="auto" w:fill="auto"/>
          </w:tcPr>
          <w:p w14:paraId="391CF5CB" w14:textId="77777777" w:rsidR="00553991" w:rsidRDefault="00553991" w:rsidP="00ED36B7">
            <w:pPr>
              <w:pStyle w:val="TabelTitel"/>
            </w:pPr>
            <w:r>
              <w:t>12</w:t>
            </w:r>
          </w:p>
        </w:tc>
        <w:tc>
          <w:tcPr>
            <w:tcW w:w="340" w:type="dxa"/>
            <w:shd w:val="clear" w:color="auto" w:fill="auto"/>
          </w:tcPr>
          <w:p w14:paraId="270E3175" w14:textId="77777777" w:rsidR="00553991" w:rsidRDefault="00553991" w:rsidP="00ED36B7">
            <w:pPr>
              <w:pStyle w:val="TabelTitel"/>
            </w:pPr>
            <w:r>
              <w:t>13</w:t>
            </w:r>
          </w:p>
        </w:tc>
        <w:tc>
          <w:tcPr>
            <w:tcW w:w="340" w:type="dxa"/>
            <w:shd w:val="clear" w:color="auto" w:fill="auto"/>
          </w:tcPr>
          <w:p w14:paraId="668C1EA2" w14:textId="77777777" w:rsidR="00553991" w:rsidRDefault="00553991" w:rsidP="00ED36B7">
            <w:pPr>
              <w:pStyle w:val="TabelTitel"/>
            </w:pPr>
            <w:r>
              <w:t>14</w:t>
            </w:r>
          </w:p>
        </w:tc>
        <w:tc>
          <w:tcPr>
            <w:tcW w:w="340" w:type="dxa"/>
            <w:shd w:val="clear" w:color="auto" w:fill="auto"/>
          </w:tcPr>
          <w:p w14:paraId="2880117B" w14:textId="77777777" w:rsidR="00553991" w:rsidRDefault="00553991" w:rsidP="00ED36B7">
            <w:pPr>
              <w:pStyle w:val="TabelTitel"/>
            </w:pPr>
            <w:r>
              <w:t>15</w:t>
            </w:r>
          </w:p>
        </w:tc>
        <w:tc>
          <w:tcPr>
            <w:tcW w:w="340" w:type="dxa"/>
            <w:shd w:val="clear" w:color="auto" w:fill="auto"/>
          </w:tcPr>
          <w:p w14:paraId="542B7359" w14:textId="77777777" w:rsidR="00553991" w:rsidRDefault="00553991" w:rsidP="00ED36B7">
            <w:pPr>
              <w:pStyle w:val="TabelTitel"/>
            </w:pPr>
            <w:r>
              <w:t>16</w:t>
            </w:r>
          </w:p>
        </w:tc>
        <w:tc>
          <w:tcPr>
            <w:tcW w:w="340" w:type="dxa"/>
            <w:shd w:val="clear" w:color="auto" w:fill="auto"/>
          </w:tcPr>
          <w:p w14:paraId="21F50B1B" w14:textId="77777777" w:rsidR="00553991" w:rsidRDefault="00553991" w:rsidP="00ED36B7">
            <w:pPr>
              <w:pStyle w:val="TabelTitel"/>
            </w:pPr>
            <w:r>
              <w:t>17</w:t>
            </w:r>
          </w:p>
        </w:tc>
        <w:tc>
          <w:tcPr>
            <w:tcW w:w="340" w:type="dxa"/>
            <w:shd w:val="clear" w:color="auto" w:fill="auto"/>
          </w:tcPr>
          <w:p w14:paraId="50B7C241" w14:textId="77777777" w:rsidR="00553991" w:rsidRDefault="00553991" w:rsidP="00ED36B7">
            <w:pPr>
              <w:pStyle w:val="TabelTitel"/>
            </w:pPr>
            <w:r>
              <w:t>18</w:t>
            </w:r>
          </w:p>
        </w:tc>
      </w:tr>
      <w:tr w:rsidR="00553991" w14:paraId="7CFCB745" w14:textId="77777777" w:rsidTr="00F50700">
        <w:tc>
          <w:tcPr>
            <w:tcW w:w="340" w:type="dxa"/>
            <w:shd w:val="clear" w:color="auto" w:fill="auto"/>
          </w:tcPr>
          <w:p w14:paraId="179FC566" w14:textId="77777777" w:rsidR="00553991" w:rsidRPr="00884324" w:rsidRDefault="00553991" w:rsidP="00ED36B7">
            <w:pPr>
              <w:pStyle w:val="AntwoordTabeltekst"/>
            </w:pPr>
            <w:r w:rsidRPr="00884324">
              <w:t>b</w:t>
            </w:r>
          </w:p>
        </w:tc>
        <w:tc>
          <w:tcPr>
            <w:tcW w:w="340" w:type="dxa"/>
            <w:shd w:val="clear" w:color="auto" w:fill="auto"/>
          </w:tcPr>
          <w:p w14:paraId="676495C5" w14:textId="77777777" w:rsidR="00553991" w:rsidRPr="00884324" w:rsidRDefault="00553991" w:rsidP="00ED36B7">
            <w:pPr>
              <w:pStyle w:val="AntwoordTabeltekst"/>
            </w:pPr>
            <w:r w:rsidRPr="00884324">
              <w:t>i</w:t>
            </w:r>
          </w:p>
        </w:tc>
        <w:tc>
          <w:tcPr>
            <w:tcW w:w="340" w:type="dxa"/>
            <w:shd w:val="clear" w:color="auto" w:fill="auto"/>
          </w:tcPr>
          <w:p w14:paraId="18D29DDB" w14:textId="77777777" w:rsidR="00553991" w:rsidRPr="00884324" w:rsidRDefault="00553991" w:rsidP="00ED36B7">
            <w:pPr>
              <w:pStyle w:val="AntwoordTabeltekst"/>
            </w:pPr>
            <w:r w:rsidRPr="00884324">
              <w:t>o</w:t>
            </w:r>
          </w:p>
        </w:tc>
        <w:tc>
          <w:tcPr>
            <w:tcW w:w="340" w:type="dxa"/>
            <w:shd w:val="clear" w:color="auto" w:fill="auto"/>
          </w:tcPr>
          <w:p w14:paraId="62FE94A0" w14:textId="77777777" w:rsidR="00553991" w:rsidRPr="00884324" w:rsidRDefault="00553991" w:rsidP="00ED36B7">
            <w:pPr>
              <w:pStyle w:val="AntwoordTabeltekst"/>
            </w:pPr>
            <w:r w:rsidRPr="00884324">
              <w:t>l</w:t>
            </w:r>
          </w:p>
        </w:tc>
        <w:tc>
          <w:tcPr>
            <w:tcW w:w="340" w:type="dxa"/>
            <w:shd w:val="clear" w:color="auto" w:fill="auto"/>
          </w:tcPr>
          <w:p w14:paraId="5B98B58F" w14:textId="77777777" w:rsidR="00553991" w:rsidRPr="00884324" w:rsidRDefault="00553991" w:rsidP="00ED36B7">
            <w:pPr>
              <w:pStyle w:val="AntwoordTabeltekst"/>
            </w:pPr>
            <w:r w:rsidRPr="00884324">
              <w:t>o</w:t>
            </w:r>
          </w:p>
        </w:tc>
        <w:tc>
          <w:tcPr>
            <w:tcW w:w="340" w:type="dxa"/>
            <w:shd w:val="clear" w:color="auto" w:fill="auto"/>
          </w:tcPr>
          <w:p w14:paraId="0C7A1D52" w14:textId="77777777" w:rsidR="00553991" w:rsidRPr="00884324" w:rsidRDefault="00553991" w:rsidP="00ED36B7">
            <w:pPr>
              <w:pStyle w:val="AntwoordTabeltekst"/>
            </w:pPr>
            <w:r w:rsidRPr="00884324">
              <w:t>g</w:t>
            </w:r>
          </w:p>
        </w:tc>
        <w:tc>
          <w:tcPr>
            <w:tcW w:w="340" w:type="dxa"/>
            <w:shd w:val="clear" w:color="auto" w:fill="auto"/>
          </w:tcPr>
          <w:p w14:paraId="43C39B9F" w14:textId="77777777" w:rsidR="00553991" w:rsidRPr="00884324" w:rsidRDefault="00553991" w:rsidP="00ED36B7">
            <w:pPr>
              <w:pStyle w:val="AntwoordTabeltekst"/>
            </w:pPr>
            <w:r w:rsidRPr="00884324">
              <w:t>i</w:t>
            </w:r>
          </w:p>
        </w:tc>
        <w:tc>
          <w:tcPr>
            <w:tcW w:w="340" w:type="dxa"/>
            <w:shd w:val="clear" w:color="auto" w:fill="auto"/>
          </w:tcPr>
          <w:p w14:paraId="4235EB84" w14:textId="77777777" w:rsidR="00553991" w:rsidRPr="00884324" w:rsidRDefault="00553991" w:rsidP="00ED36B7">
            <w:pPr>
              <w:pStyle w:val="AntwoordTabeltekst"/>
            </w:pPr>
            <w:r w:rsidRPr="00884324">
              <w:t>e</w:t>
            </w:r>
          </w:p>
        </w:tc>
        <w:tc>
          <w:tcPr>
            <w:tcW w:w="340" w:type="dxa"/>
            <w:shd w:val="clear" w:color="auto" w:fill="auto"/>
          </w:tcPr>
          <w:p w14:paraId="29990F1B" w14:textId="77777777" w:rsidR="00553991" w:rsidRPr="00884324" w:rsidRDefault="00553991" w:rsidP="00ED36B7">
            <w:pPr>
              <w:pStyle w:val="AntwoordTabeltekst"/>
            </w:pPr>
            <w:r w:rsidRPr="00884324">
              <w:t>-</w:t>
            </w:r>
          </w:p>
        </w:tc>
        <w:tc>
          <w:tcPr>
            <w:tcW w:w="340" w:type="dxa"/>
            <w:shd w:val="clear" w:color="auto" w:fill="auto"/>
          </w:tcPr>
          <w:p w14:paraId="6FE544B7" w14:textId="77777777" w:rsidR="00553991" w:rsidRPr="00884324" w:rsidRDefault="00553991" w:rsidP="00ED36B7">
            <w:pPr>
              <w:pStyle w:val="AntwoordTabeltekst"/>
            </w:pPr>
            <w:r w:rsidRPr="00884324">
              <w:t>i</w:t>
            </w:r>
          </w:p>
        </w:tc>
        <w:tc>
          <w:tcPr>
            <w:tcW w:w="340" w:type="dxa"/>
            <w:shd w:val="clear" w:color="auto" w:fill="auto"/>
          </w:tcPr>
          <w:p w14:paraId="498A0C60" w14:textId="77777777" w:rsidR="00553991" w:rsidRPr="00884324" w:rsidRDefault="00553991" w:rsidP="00ED36B7">
            <w:pPr>
              <w:pStyle w:val="AntwoordTabeltekst"/>
            </w:pPr>
            <w:r w:rsidRPr="00884324">
              <w:t>s</w:t>
            </w:r>
          </w:p>
        </w:tc>
        <w:tc>
          <w:tcPr>
            <w:tcW w:w="340" w:type="dxa"/>
            <w:shd w:val="clear" w:color="auto" w:fill="auto"/>
          </w:tcPr>
          <w:p w14:paraId="5009AE4B" w14:textId="77777777" w:rsidR="00553991" w:rsidRPr="00884324" w:rsidRDefault="00553991" w:rsidP="00ED36B7">
            <w:pPr>
              <w:pStyle w:val="AntwoordTabeltekst"/>
            </w:pPr>
            <w:r w:rsidRPr="00884324">
              <w:t>-</w:t>
            </w:r>
          </w:p>
        </w:tc>
        <w:tc>
          <w:tcPr>
            <w:tcW w:w="340" w:type="dxa"/>
            <w:shd w:val="clear" w:color="auto" w:fill="auto"/>
          </w:tcPr>
          <w:p w14:paraId="1E7050E9" w14:textId="77777777" w:rsidR="00553991" w:rsidRPr="00884324" w:rsidRDefault="00553991" w:rsidP="00ED36B7">
            <w:pPr>
              <w:pStyle w:val="AntwoordTabeltekst"/>
            </w:pPr>
            <w:r w:rsidRPr="00884324">
              <w:t>o</w:t>
            </w:r>
          </w:p>
        </w:tc>
        <w:tc>
          <w:tcPr>
            <w:tcW w:w="340" w:type="dxa"/>
            <w:shd w:val="clear" w:color="auto" w:fill="auto"/>
          </w:tcPr>
          <w:p w14:paraId="55DCB011" w14:textId="77777777" w:rsidR="00553991" w:rsidRPr="00884324" w:rsidRDefault="00553991" w:rsidP="00ED36B7">
            <w:pPr>
              <w:pStyle w:val="AntwoordTabeltekst"/>
            </w:pPr>
            <w:r w:rsidRPr="00884324">
              <w:t>v</w:t>
            </w:r>
          </w:p>
        </w:tc>
        <w:tc>
          <w:tcPr>
            <w:tcW w:w="340" w:type="dxa"/>
            <w:shd w:val="clear" w:color="auto" w:fill="auto"/>
          </w:tcPr>
          <w:p w14:paraId="0E5B6993" w14:textId="77777777" w:rsidR="00553991" w:rsidRPr="00884324" w:rsidRDefault="00553991" w:rsidP="00ED36B7">
            <w:pPr>
              <w:pStyle w:val="AntwoordTabeltekst"/>
            </w:pPr>
            <w:r w:rsidRPr="00884324">
              <w:t>e</w:t>
            </w:r>
          </w:p>
        </w:tc>
        <w:tc>
          <w:tcPr>
            <w:tcW w:w="340" w:type="dxa"/>
            <w:shd w:val="clear" w:color="auto" w:fill="auto"/>
          </w:tcPr>
          <w:p w14:paraId="63EDE75E" w14:textId="77777777" w:rsidR="00553991" w:rsidRPr="00884324" w:rsidRDefault="00553991" w:rsidP="00ED36B7">
            <w:pPr>
              <w:pStyle w:val="AntwoordTabeltekst"/>
            </w:pPr>
            <w:r w:rsidRPr="00884324">
              <w:t>r</w:t>
            </w:r>
          </w:p>
        </w:tc>
        <w:tc>
          <w:tcPr>
            <w:tcW w:w="340" w:type="dxa"/>
            <w:shd w:val="clear" w:color="auto" w:fill="auto"/>
          </w:tcPr>
          <w:p w14:paraId="38D1FF7A" w14:textId="77777777" w:rsidR="00553991" w:rsidRPr="00884324" w:rsidRDefault="00553991" w:rsidP="00ED36B7">
            <w:pPr>
              <w:pStyle w:val="AntwoordTabeltekst"/>
            </w:pPr>
            <w:r w:rsidRPr="00884324">
              <w:t>a</w:t>
            </w:r>
          </w:p>
        </w:tc>
        <w:tc>
          <w:tcPr>
            <w:tcW w:w="340" w:type="dxa"/>
            <w:shd w:val="clear" w:color="auto" w:fill="auto"/>
          </w:tcPr>
          <w:p w14:paraId="6B42CE99" w14:textId="77777777" w:rsidR="00553991" w:rsidRPr="00884324" w:rsidRDefault="00553991" w:rsidP="00ED36B7">
            <w:pPr>
              <w:pStyle w:val="AntwoordTabeltekst"/>
            </w:pPr>
            <w:r w:rsidRPr="00884324">
              <w:t>l</w:t>
            </w:r>
          </w:p>
        </w:tc>
      </w:tr>
    </w:tbl>
    <w:p w14:paraId="060FBD4B" w14:textId="77777777" w:rsidR="00553991" w:rsidRDefault="00553991" w:rsidP="0066169A">
      <w:pPr>
        <w:pStyle w:val="Tekst"/>
      </w:pPr>
    </w:p>
    <w:p w14:paraId="24DD9707" w14:textId="77777777" w:rsidR="00553991" w:rsidRDefault="00553991" w:rsidP="0066169A">
      <w:pPr>
        <w:pStyle w:val="OpdrachtNummer"/>
        <w:rPr>
          <w:noProof/>
        </w:rPr>
      </w:pPr>
      <w:r>
        <w:rPr>
          <w:noProof/>
        </w:rPr>
        <w:t>2</w:t>
      </w:r>
    </w:p>
    <w:p w14:paraId="63F7A488" w14:textId="77777777" w:rsidR="00553991" w:rsidRDefault="00553991" w:rsidP="0066169A">
      <w:pPr>
        <w:pStyle w:val="OpdrachtIntroductie"/>
      </w:pPr>
      <w:r>
        <w:rPr>
          <w:rFonts w:cs="Arial"/>
        </w:rPr>
        <w:t>Veel lepelaars vliegen niet meer naar Afrika. Ze overwinteren nu in het zuiden van Spanje en Portugal.</w:t>
      </w:r>
    </w:p>
    <w:p w14:paraId="2E6FF011" w14:textId="77777777" w:rsidR="00553991" w:rsidRDefault="00553991" w:rsidP="0066169A">
      <w:pPr>
        <w:pStyle w:val="OpdrachtVraag"/>
      </w:pPr>
      <w:r>
        <w:rPr>
          <w:rFonts w:cs="Arial"/>
        </w:rPr>
        <w:t>Leg uit waarom lepelaars niet meer naar Afrika vliegen.</w:t>
      </w:r>
    </w:p>
    <w:p w14:paraId="17597CEB" w14:textId="77777777" w:rsidR="00553991" w:rsidRPr="003F18E0" w:rsidRDefault="00553991" w:rsidP="0066169A">
      <w:pPr>
        <w:pStyle w:val="OpdrachtAntwoord-regel"/>
      </w:pPr>
      <w:r>
        <w:rPr>
          <w:rFonts w:cs="Arial"/>
        </w:rPr>
        <w:t>Lepelaars vliegen niet meer naar Afrika, want door de opwarming van de aarde zijn de temperaturen in het zuiden van Spanje en Portugal voor de lepelaars inmiddels hoog genoeg om te overwinteren.</w:t>
      </w:r>
    </w:p>
    <w:p w14:paraId="5F19F473" w14:textId="77777777" w:rsidR="00553991" w:rsidRDefault="00553991" w:rsidP="0066169A">
      <w:pPr>
        <w:pStyle w:val="Tekst"/>
      </w:pPr>
    </w:p>
    <w:p w14:paraId="01C3B8A5" w14:textId="77777777" w:rsidR="00553991" w:rsidRDefault="00553991" w:rsidP="0066169A">
      <w:pPr>
        <w:pStyle w:val="OpdrachtNummer"/>
      </w:pPr>
      <w:r>
        <w:t>3</w:t>
      </w:r>
    </w:p>
    <w:p w14:paraId="4C8F55C0" w14:textId="77777777" w:rsidR="00553991" w:rsidRDefault="00553991" w:rsidP="0066169A">
      <w:pPr>
        <w:pStyle w:val="OpdrachtIntroductie"/>
      </w:pPr>
      <w:r>
        <w:rPr>
          <w:rFonts w:cs="Arial"/>
        </w:rPr>
        <w:t>Vanaf 1963 mag er niet meer worden gejaagd op zeehonden. Het aantal gewone zeehonden nam daardoor sterk toe. Gewone zeehonden zijn gevoelig voor virusinfecties. Twee keer halveerde de populatie door een virusepidemie. Waarschijnlijk doen de zeehonden daarom aan ‘</w:t>
      </w:r>
      <w:proofErr w:type="spellStart"/>
      <w:r>
        <w:rPr>
          <w:rFonts w:cs="Arial"/>
        </w:rPr>
        <w:t>social</w:t>
      </w:r>
      <w:proofErr w:type="spellEnd"/>
      <w:r>
        <w:rPr>
          <w:rFonts w:cs="Arial"/>
        </w:rPr>
        <w:t xml:space="preserve"> </w:t>
      </w:r>
      <w:proofErr w:type="spellStart"/>
      <w:r>
        <w:rPr>
          <w:rFonts w:cs="Arial"/>
        </w:rPr>
        <w:t>distancing</w:t>
      </w:r>
      <w:proofErr w:type="spellEnd"/>
      <w:r>
        <w:rPr>
          <w:rFonts w:cs="Arial"/>
        </w:rPr>
        <w:t>’. Ze liggen bijvoorbeeld op een zandplaat altijd wat verder uit elkaar.</w:t>
      </w:r>
    </w:p>
    <w:p w14:paraId="31D98F5A" w14:textId="77777777" w:rsidR="00553991" w:rsidRDefault="00553991" w:rsidP="0066169A">
      <w:pPr>
        <w:pStyle w:val="OpdrachtVraag"/>
      </w:pPr>
      <w:r w:rsidRPr="003F18E0">
        <w:t>Wat is het belang van afstand houden voor de zeehonden?</w:t>
      </w:r>
    </w:p>
    <w:p w14:paraId="025D500F" w14:textId="77777777" w:rsidR="00553991" w:rsidRPr="003F18E0" w:rsidRDefault="00553991" w:rsidP="0066169A">
      <w:pPr>
        <w:pStyle w:val="OpdrachtAntwoord-regel"/>
      </w:pPr>
      <w:r>
        <w:rPr>
          <w:rFonts w:cs="Arial"/>
        </w:rPr>
        <w:t>Het belang van afstand houden is dat zeehonden elkaar dan niet kunnen besmetten.</w:t>
      </w:r>
    </w:p>
    <w:p w14:paraId="50D4F330" w14:textId="77777777" w:rsidR="00553991" w:rsidRDefault="00553991" w:rsidP="0066169A">
      <w:pPr>
        <w:pStyle w:val="Tekst"/>
      </w:pPr>
    </w:p>
    <w:p w14:paraId="14826AEF" w14:textId="77777777" w:rsidR="00553991" w:rsidRDefault="00553991" w:rsidP="0066169A">
      <w:pPr>
        <w:pStyle w:val="OpdrachtNummer"/>
      </w:pPr>
      <w:r>
        <w:t>4</w:t>
      </w:r>
    </w:p>
    <w:p w14:paraId="6A4D0BEB" w14:textId="77777777" w:rsidR="00553991" w:rsidRDefault="00553991" w:rsidP="0066169A">
      <w:pPr>
        <w:pStyle w:val="OpdrachtIntroductie"/>
      </w:pPr>
      <w:r>
        <w:rPr>
          <w:rFonts w:cs="Arial"/>
        </w:rPr>
        <w:t>Ties weet zeker dat Engels gras niet alleen in de Slufter groeit, maar ook langs de snelweg.</w:t>
      </w:r>
    </w:p>
    <w:p w14:paraId="28CF1FF2" w14:textId="77777777" w:rsidR="00553991" w:rsidRDefault="00553991" w:rsidP="0066169A">
      <w:pPr>
        <w:pStyle w:val="OpdrachtVraag"/>
      </w:pPr>
      <w:r w:rsidRPr="003F18E0">
        <w:t>Leg uit waarom Engels gras inderdaad ook langs de snelweg groeit.</w:t>
      </w:r>
    </w:p>
    <w:p w14:paraId="2D095E22" w14:textId="77777777" w:rsidR="00553991" w:rsidRPr="003F18E0" w:rsidRDefault="00553991" w:rsidP="0066169A">
      <w:pPr>
        <w:pStyle w:val="OpdrachtAntwoord-regel"/>
      </w:pPr>
      <w:r>
        <w:rPr>
          <w:rFonts w:cs="Arial"/>
        </w:rPr>
        <w:t>Engels gras groeit in een zoute omgeving. Doordat er op snelwegen vaak zout wordt gestrooid, is de berm naast de snelweg ook zout. Daardoor kan daar Engels groeien</w:t>
      </w:r>
      <w:r>
        <w:t>.</w:t>
      </w:r>
    </w:p>
    <w:p w14:paraId="5B6D024F" w14:textId="77777777" w:rsidR="00553991" w:rsidRDefault="00553991" w:rsidP="0066169A">
      <w:pPr>
        <w:pStyle w:val="ParagraafTitel"/>
      </w:pPr>
      <w:r>
        <w:lastRenderedPageBreak/>
        <w:t>1</w:t>
      </w:r>
      <w:r>
        <w:tab/>
        <w:t>Biologie is overal</w:t>
      </w:r>
    </w:p>
    <w:p w14:paraId="7FFE873B" w14:textId="77777777" w:rsidR="00553991" w:rsidRPr="00A60865" w:rsidRDefault="00553991" w:rsidP="004D1CB6">
      <w:pPr>
        <w:pStyle w:val="ParagraafTussenkop"/>
      </w:pPr>
      <w:r w:rsidRPr="00A60865">
        <w:t>KENNIS</w:t>
      </w:r>
    </w:p>
    <w:p w14:paraId="6296F045" w14:textId="77777777" w:rsidR="00553991" w:rsidRDefault="00553991" w:rsidP="0066169A">
      <w:pPr>
        <w:pStyle w:val="OpdrachtNummer"/>
      </w:pPr>
      <w:r>
        <w:t>1</w:t>
      </w:r>
    </w:p>
    <w:p w14:paraId="538C816C" w14:textId="77777777" w:rsidR="00553991" w:rsidRDefault="00553991" w:rsidP="0066169A">
      <w:pPr>
        <w:pStyle w:val="OpdrachtIntroductie"/>
      </w:pPr>
      <w:r>
        <w:t>De hbo-opleidingen Bio-informatica en Biologie en Medisch Laboratoriumonderzoek combineren de kennis van biologie en een andere wetenschap.</w:t>
      </w:r>
    </w:p>
    <w:p w14:paraId="504DFDD3" w14:textId="77777777" w:rsidR="00553991" w:rsidRDefault="00553991" w:rsidP="0066169A">
      <w:pPr>
        <w:pStyle w:val="OpdrachtDeelvraag"/>
      </w:pPr>
      <w:r>
        <w:t>a</w:t>
      </w:r>
      <w:r>
        <w:tab/>
        <w:t>Met welke wetenschappen wordt biologie gecombineerd bij deze opleidingen?</w:t>
      </w:r>
    </w:p>
    <w:p w14:paraId="5B0F6F94" w14:textId="77777777" w:rsidR="00553991" w:rsidRDefault="00553991" w:rsidP="004D1CB6">
      <w:pPr>
        <w:pStyle w:val="OpdrachtDeelvraag-vervolg"/>
      </w:pPr>
      <w:r>
        <w:t>Gebruik bij het beantwoorden van de vraag informatie van internet.</w:t>
      </w:r>
    </w:p>
    <w:p w14:paraId="7A385821" w14:textId="77777777" w:rsidR="00553991" w:rsidRPr="00B73814" w:rsidRDefault="00553991" w:rsidP="0066169A">
      <w:pPr>
        <w:pStyle w:val="OpdrachtAntwoord-regel"/>
      </w:pPr>
      <w:r>
        <w:t>De opleiding Bio-informatica is een combinatie van biologie en informatica. De opleiding Biologie en Medisch Laboratoriumonderzoek combineert biologie en scheikunde.</w:t>
      </w:r>
    </w:p>
    <w:p w14:paraId="5E99E23F" w14:textId="77777777" w:rsidR="00553991" w:rsidRDefault="00553991" w:rsidP="0066169A">
      <w:pPr>
        <w:pStyle w:val="OpdrachtDeelvraag"/>
      </w:pPr>
      <w:r>
        <w:t>b</w:t>
      </w:r>
      <w:r>
        <w:tab/>
        <w:t>Wat leer je bij deze hbo-opleidingen?</w:t>
      </w:r>
    </w:p>
    <w:p w14:paraId="50897941" w14:textId="77777777" w:rsidR="00553991" w:rsidRDefault="00553991" w:rsidP="004D1CB6">
      <w:pPr>
        <w:pStyle w:val="OpdrachtDeelvraag-vervolg"/>
      </w:pPr>
      <w:r>
        <w:t>Gebruik bij het beantwoorden van de vraag informatie van internet.</w:t>
      </w:r>
    </w:p>
    <w:p w14:paraId="44FDA1CF" w14:textId="77777777" w:rsidR="00553991" w:rsidRDefault="00553991" w:rsidP="0066169A">
      <w:pPr>
        <w:pStyle w:val="OpdrachtAntwoord-regel"/>
      </w:pPr>
      <w:r>
        <w:t>Voorbeelden van juiste antwoorden:</w:t>
      </w:r>
    </w:p>
    <w:p w14:paraId="51354AF4" w14:textId="77777777" w:rsidR="00553991" w:rsidRDefault="00553991" w:rsidP="0066169A">
      <w:pPr>
        <w:pStyle w:val="OpdrachtAntwoord-regel"/>
      </w:pPr>
      <w:r>
        <w:t>Bio-informatica:</w:t>
      </w:r>
    </w:p>
    <w:p w14:paraId="04895ACB" w14:textId="77777777" w:rsidR="00553991" w:rsidRDefault="00553991" w:rsidP="0066169A">
      <w:pPr>
        <w:pStyle w:val="OpdrachtAntwoord-regel"/>
      </w:pPr>
      <w:r>
        <w:t>Je doet onderzoek op het gebied van biologie en je leert programmeren. Ook leer je hoe je gegevens afleest en interpreteert. Met de uitkomsten van de onderzoeken kunnen processen in de gezondheidszorg of de voedingsindustrie worden verbeterd.</w:t>
      </w:r>
    </w:p>
    <w:p w14:paraId="246CE3A8" w14:textId="77777777" w:rsidR="00553991" w:rsidRDefault="00553991" w:rsidP="0066169A">
      <w:pPr>
        <w:pStyle w:val="OpdrachtAntwoord-regel"/>
      </w:pPr>
      <w:r>
        <w:t>Biologie en Medisch Laboratoriumonderzoek:</w:t>
      </w:r>
    </w:p>
    <w:p w14:paraId="00666992" w14:textId="77777777" w:rsidR="00553991" w:rsidRDefault="00553991" w:rsidP="0066169A">
      <w:pPr>
        <w:pStyle w:val="OpdrachtAntwoord-regel"/>
      </w:pPr>
      <w:r>
        <w:t>Je doet onderzoek dat vaak heeft te maken met de gezondheid van de mens, maar het onderzoek kan bijvoorbeeld ook zijn gericht op voedselkwaliteit of milieuproblematiek. Je leert hoe je experimenten uitvoert.</w:t>
      </w:r>
    </w:p>
    <w:p w14:paraId="73ECA8BA" w14:textId="77777777" w:rsidR="00553991" w:rsidRDefault="00553991" w:rsidP="0066169A">
      <w:pPr>
        <w:pStyle w:val="OpdrachtAntwoord-regel"/>
      </w:pPr>
      <w:r>
        <w:t>Andere antwoorden zijn ter beoordeling aan jezelf of aan je docent.</w:t>
      </w:r>
    </w:p>
    <w:p w14:paraId="5911EB98" w14:textId="77777777" w:rsidR="00553991" w:rsidRDefault="00553991" w:rsidP="0066169A">
      <w:pPr>
        <w:pStyle w:val="Tekst"/>
      </w:pPr>
    </w:p>
    <w:p w14:paraId="1F881065" w14:textId="77777777" w:rsidR="00553991" w:rsidRDefault="00553991" w:rsidP="0066169A">
      <w:pPr>
        <w:pStyle w:val="OpdrachtNummer"/>
      </w:pPr>
      <w:r>
        <w:t>2</w:t>
      </w:r>
    </w:p>
    <w:p w14:paraId="41E9B4EE" w14:textId="77777777" w:rsidR="00553991" w:rsidRDefault="00553991" w:rsidP="0066169A">
      <w:pPr>
        <w:pStyle w:val="OpdrachtIntroductie"/>
      </w:pPr>
      <w:r>
        <w:t>In een gezin wordt een baby geboren.</w:t>
      </w:r>
    </w:p>
    <w:p w14:paraId="3DCED7D1" w14:textId="77777777" w:rsidR="00553991" w:rsidRDefault="00553991" w:rsidP="0066169A">
      <w:pPr>
        <w:pStyle w:val="OpdrachtDeelvraag"/>
      </w:pPr>
      <w:r>
        <w:t>a</w:t>
      </w:r>
      <w:r>
        <w:tab/>
        <w:t>Begint de baby aan een levensloop of aan een levenscyclus? Leg je antwoord uit.</w:t>
      </w:r>
    </w:p>
    <w:p w14:paraId="433A4019" w14:textId="77777777" w:rsidR="00553991" w:rsidRDefault="00553991" w:rsidP="0066169A">
      <w:pPr>
        <w:pStyle w:val="OpdrachtAntwoord-regel"/>
      </w:pPr>
      <w:r>
        <w:t>De baby begint bij geboorte aan een levensloop. Dit gaat over een individu die de levensfasen doorloopt totdat hij doodgaat.</w:t>
      </w:r>
    </w:p>
    <w:p w14:paraId="2CB9CA63" w14:textId="77777777" w:rsidR="00553991" w:rsidRDefault="00553991" w:rsidP="0066169A">
      <w:pPr>
        <w:pStyle w:val="OpdrachtDeelvraag"/>
      </w:pPr>
      <w:r>
        <w:t>b</w:t>
      </w:r>
      <w:r>
        <w:tab/>
        <w:t>Is er voor de mens als soort sprake van een levensloop of van een levenscyclus doordat de baby wordt geboren? Leg je antwoord uit.</w:t>
      </w:r>
    </w:p>
    <w:p w14:paraId="6E96007E" w14:textId="77777777" w:rsidR="00553991" w:rsidRPr="001878F4" w:rsidRDefault="00553991" w:rsidP="0066169A">
      <w:pPr>
        <w:pStyle w:val="OpdrachtAntwoord-regel"/>
      </w:pPr>
      <w:r>
        <w:t>Voor de mens als soort is er sprake van een levenscyclus, de baby zorgt voor het voortbestaan van de soort mens.</w:t>
      </w:r>
    </w:p>
    <w:p w14:paraId="0B9DDB63" w14:textId="77777777" w:rsidR="00553991" w:rsidRDefault="00553991" w:rsidP="0066169A">
      <w:pPr>
        <w:pStyle w:val="Tekst"/>
      </w:pPr>
    </w:p>
    <w:p w14:paraId="41F610F3" w14:textId="77777777" w:rsidR="00553991" w:rsidRDefault="00553991" w:rsidP="0066169A">
      <w:pPr>
        <w:pStyle w:val="OpdrachtNummer"/>
      </w:pPr>
      <w:r>
        <w:t>3</w:t>
      </w:r>
    </w:p>
    <w:p w14:paraId="17F505A8" w14:textId="77777777" w:rsidR="00553991" w:rsidRDefault="00553991" w:rsidP="0066169A">
      <w:pPr>
        <w:pStyle w:val="OpdrachtIntroductie"/>
      </w:pPr>
      <w:r>
        <w:t>In afbeelding 2 zie je de levenscyclus van de soort koolwitje.</w:t>
      </w:r>
    </w:p>
    <w:p w14:paraId="2DE6CD88" w14:textId="77777777" w:rsidR="00553991" w:rsidRDefault="00553991" w:rsidP="0066169A">
      <w:pPr>
        <w:pStyle w:val="OpdrachtDeelvraag"/>
      </w:pPr>
      <w:r>
        <w:t>a</w:t>
      </w:r>
      <w:r>
        <w:tab/>
        <w:t>Tijdens welke fase van de levensloop van een koolwitje neemt het lichaamsgewicht het meest toe?</w:t>
      </w:r>
    </w:p>
    <w:p w14:paraId="0A67A989" w14:textId="77777777" w:rsidR="00553991" w:rsidRDefault="00553991" w:rsidP="0066169A">
      <w:pPr>
        <w:pStyle w:val="OpdrachtAntwoord-regel"/>
      </w:pPr>
      <w:r>
        <w:t>Het lichaamsgewicht van een koolwitje neemt het meest toe tijdens fase 2 (rups).</w:t>
      </w:r>
    </w:p>
    <w:p w14:paraId="45DF990D" w14:textId="77777777" w:rsidR="00553991" w:rsidRDefault="00553991" w:rsidP="0066169A">
      <w:pPr>
        <w:pStyle w:val="OpdrachtDeelvraag"/>
      </w:pPr>
      <w:r>
        <w:t>b</w:t>
      </w:r>
      <w:r>
        <w:tab/>
        <w:t>Is er in fase 2 in afbeelding 2 sprake van groei of ontwikkeling? Leg je antwoord uit.</w:t>
      </w:r>
    </w:p>
    <w:p w14:paraId="2DFF6EFA" w14:textId="77777777" w:rsidR="00553991" w:rsidRPr="008563A5" w:rsidRDefault="00553991" w:rsidP="0066169A">
      <w:pPr>
        <w:pStyle w:val="OpdrachtAntwoord-regel"/>
      </w:pPr>
      <w:r>
        <w:t>Er is in deze fase sprake van groei. Groei betekent dat een organisme groter en zwaarder wordt en dat is wat er bij de rups gebeurt.</w:t>
      </w:r>
    </w:p>
    <w:p w14:paraId="3B512BD6" w14:textId="77777777" w:rsidR="00553991" w:rsidRDefault="00553991" w:rsidP="0066169A">
      <w:pPr>
        <w:pStyle w:val="OpdrachtDeelvraag"/>
      </w:pPr>
      <w:r>
        <w:t>c</w:t>
      </w:r>
      <w:r>
        <w:tab/>
        <w:t>Is er in fase 3 van de levensloop van een koolwitje sprake van groei of ontwikkeling? Leg je antwoord uit.</w:t>
      </w:r>
    </w:p>
    <w:p w14:paraId="340B815E" w14:textId="77777777" w:rsidR="00553991" w:rsidRPr="00503F96" w:rsidRDefault="00553991" w:rsidP="0066169A">
      <w:pPr>
        <w:pStyle w:val="OpdrachtAntwoord-regel"/>
      </w:pPr>
      <w:r>
        <w:t>Er is in deze fase sprake van ontwikkeling. Na fase 3 ziet een koolwitje er anders uit en heeft het ook een andere levenswijze. Een koolwitje heeft dan bijvoorbeeld vleugels, waardoor het kan vliegen. Ook is de voeding anders, eerst at het vooral bladeren, nu drinkt het koolwitje nectar.</w:t>
      </w:r>
    </w:p>
    <w:p w14:paraId="386EB7B5" w14:textId="77777777" w:rsidR="00553991" w:rsidRDefault="00553991">
      <w:pPr>
        <w:rPr>
          <w:rFonts w:eastAsiaTheme="minorEastAsia"/>
          <w:szCs w:val="20"/>
        </w:rPr>
      </w:pPr>
      <w:r>
        <w:br w:type="page"/>
      </w:r>
    </w:p>
    <w:p w14:paraId="0A8A7C50" w14:textId="77777777" w:rsidR="00553991" w:rsidRDefault="00553991" w:rsidP="0066169A">
      <w:pPr>
        <w:pStyle w:val="OpdrachtNummer"/>
      </w:pPr>
      <w:r>
        <w:lastRenderedPageBreak/>
        <w:t>4</w:t>
      </w:r>
    </w:p>
    <w:p w14:paraId="7DCFCF91" w14:textId="77777777" w:rsidR="00553991" w:rsidRDefault="00553991" w:rsidP="0066169A">
      <w:pPr>
        <w:pStyle w:val="OpdrachtDeelvraag"/>
      </w:pPr>
      <w:r>
        <w:t>a</w:t>
      </w:r>
      <w:r>
        <w:tab/>
        <w:t>Zet de verschillende organisatieniveaus in volgorde van klein naar groot.</w:t>
      </w:r>
    </w:p>
    <w:p w14:paraId="285AEAF5" w14:textId="77777777" w:rsidR="00553991" w:rsidRPr="00697325" w:rsidRDefault="00553991" w:rsidP="0066169A">
      <w:pPr>
        <w:pStyle w:val="OpdrachtAntwoord-regel"/>
      </w:pPr>
      <w:r>
        <w:t>molecuul – organel – cel – weefsel – orgaan – orgaanstelsel – organisme – populatie – levensgemeenschap – ecosysteem – systeem aarde</w:t>
      </w:r>
    </w:p>
    <w:p w14:paraId="42F48774" w14:textId="77777777" w:rsidR="00553991" w:rsidRDefault="00553991" w:rsidP="0066169A">
      <w:pPr>
        <w:pStyle w:val="OpdrachtDeelvraag"/>
      </w:pPr>
      <w:r>
        <w:t>b</w:t>
      </w:r>
      <w:r>
        <w:tab/>
        <w:t>Sommige biologen beschouwen het begrip ‘soort’ als een organisatieniveau van de biologie.</w:t>
      </w:r>
    </w:p>
    <w:p w14:paraId="39FD4DCC" w14:textId="77777777" w:rsidR="00553991" w:rsidRDefault="00553991" w:rsidP="0066169A">
      <w:pPr>
        <w:pStyle w:val="OpdrachtDeelvraag-vervolg"/>
      </w:pPr>
      <w:r>
        <w:t>Als je een volgorde maakt van klein naar groot, na welk organisatieniveau kun je dan het begrip ‘soort’ plaatsen?</w:t>
      </w:r>
    </w:p>
    <w:p w14:paraId="459E7116" w14:textId="77777777" w:rsidR="00553991" w:rsidRDefault="00553991" w:rsidP="0066169A">
      <w:pPr>
        <w:pStyle w:val="OpdrachtAntwoord-regel"/>
      </w:pPr>
      <w:r>
        <w:t>Het begrip ‘soort’ kun je na het organisatieniveau populatie plaatsen. Er kunnen namelijk meerdere populaties van een soort zijn.</w:t>
      </w:r>
    </w:p>
    <w:p w14:paraId="6A653AFF" w14:textId="77777777" w:rsidR="00553991" w:rsidRDefault="00553991" w:rsidP="0066169A">
      <w:pPr>
        <w:pStyle w:val="Tekst"/>
      </w:pPr>
    </w:p>
    <w:p w14:paraId="489538F4" w14:textId="77777777" w:rsidR="00553991" w:rsidRDefault="00553991" w:rsidP="0066169A">
      <w:pPr>
        <w:pStyle w:val="OpdrachtNummer"/>
      </w:pPr>
      <w:r>
        <w:t>5</w:t>
      </w:r>
    </w:p>
    <w:p w14:paraId="1FB6CD32" w14:textId="77777777" w:rsidR="00553991" w:rsidRDefault="00553991" w:rsidP="0066169A">
      <w:pPr>
        <w:pStyle w:val="OpdrachtIntroductie"/>
      </w:pPr>
      <w:r>
        <w:t>In een natuurgebied leeft een groep veldmuizen. Dwars door dat gebied loopt een brede rivier.</w:t>
      </w:r>
    </w:p>
    <w:p w14:paraId="42EAC7DD" w14:textId="77777777" w:rsidR="00553991" w:rsidRDefault="00553991" w:rsidP="0066169A">
      <w:pPr>
        <w:pStyle w:val="OpdrachtDeelvraag"/>
      </w:pPr>
      <w:r>
        <w:t>a</w:t>
      </w:r>
      <w:r>
        <w:tab/>
        <w:t>Is er bij de groep veldmuizen sprake van één populatie?</w:t>
      </w:r>
    </w:p>
    <w:p w14:paraId="440234D0" w14:textId="77777777" w:rsidR="00553991" w:rsidRDefault="00553991" w:rsidP="0066169A">
      <w:pPr>
        <w:pStyle w:val="OpdrachtAntwoord-regel"/>
      </w:pPr>
      <w:r>
        <w:t>Waarschijnlijk is er bij de groep veldmuizen geen sprake van één populatie. De groep veldmuizen wordt gescheiden door de brede rivier, waardoor de veldmuizen aan de ene kant van de rivier zich niet kunnen voortplanten met de veldmuizen aan de andere kant van de rivier. Om een populatie te vormen, moeten organismen niet alleen in hetzelfde gebied leven, maar zich ook onderling kunnen voortplanten.</w:t>
      </w:r>
    </w:p>
    <w:p w14:paraId="23B0ED00" w14:textId="77777777" w:rsidR="00553991" w:rsidRDefault="00553991" w:rsidP="0066169A">
      <w:pPr>
        <w:pStyle w:val="OpdrachtDeelvraag"/>
      </w:pPr>
      <w:r>
        <w:t>b</w:t>
      </w:r>
      <w:r>
        <w:tab/>
        <w:t>In datzelfde gebied leeft ook een aantal koolmezen.</w:t>
      </w:r>
    </w:p>
    <w:p w14:paraId="5580DFE2" w14:textId="77777777" w:rsidR="00553991" w:rsidRDefault="00553991" w:rsidP="0066169A">
      <w:pPr>
        <w:pStyle w:val="OpdrachtDeelvraag-vervolg"/>
      </w:pPr>
      <w:r>
        <w:t>Is er bij de koolmezen sprake van één populatie?</w:t>
      </w:r>
    </w:p>
    <w:p w14:paraId="4C19B47F" w14:textId="77777777" w:rsidR="00553991" w:rsidRDefault="00553991" w:rsidP="0066169A">
      <w:pPr>
        <w:pStyle w:val="OpdrachtAntwoord-regel"/>
      </w:pPr>
      <w:r>
        <w:t>Waarschijnlijk is er bij de koolmezen wel sprake van één populatie. Doordat koolmezen kunnen vliegen, kunnen ze de rivier oversteken om daar op zoek te gaan naar voedsel en geschikte partners om zich mee voort te planten.</w:t>
      </w:r>
    </w:p>
    <w:p w14:paraId="112E4C59" w14:textId="77777777" w:rsidR="00553991" w:rsidRDefault="00553991" w:rsidP="0066169A">
      <w:pPr>
        <w:pStyle w:val="OpdrachtDeelvraag"/>
      </w:pPr>
      <w:r>
        <w:t>c</w:t>
      </w:r>
      <w:r>
        <w:tab/>
        <w:t>Wat is het verschil tussen de organisatieniveaus levensgemeenschap en ecosysteem?</w:t>
      </w:r>
    </w:p>
    <w:p w14:paraId="3833AE80" w14:textId="77777777" w:rsidR="00553991" w:rsidRDefault="00553991" w:rsidP="0066169A">
      <w:pPr>
        <w:pStyle w:val="OpdrachtAntwoord-regel"/>
      </w:pPr>
      <w:r>
        <w:t>Het verschil is dat het bij een levensgemeenschap gaat over alle levende organismen in een gebied. Bij een ecosysteem gaat het niet alleen over alle levende organismen in een gebied, maar ook over de niet-levende natuur in dat gebied.</w:t>
      </w:r>
    </w:p>
    <w:p w14:paraId="31BA38DF" w14:textId="77777777" w:rsidR="00553991" w:rsidRDefault="00553991" w:rsidP="0066169A">
      <w:pPr>
        <w:pStyle w:val="Tekst"/>
      </w:pPr>
    </w:p>
    <w:p w14:paraId="50248AB8" w14:textId="77777777" w:rsidR="00553991" w:rsidRPr="00A60865" w:rsidRDefault="00553991" w:rsidP="004D1CB6">
      <w:pPr>
        <w:pStyle w:val="ParagraafTussenkop"/>
      </w:pPr>
      <w:r>
        <w:t>INZICHT</w:t>
      </w:r>
    </w:p>
    <w:p w14:paraId="24EA882A" w14:textId="77777777" w:rsidR="00553991" w:rsidRDefault="00553991" w:rsidP="0066169A">
      <w:pPr>
        <w:pStyle w:val="OpdrachtNummer"/>
      </w:pPr>
      <w:r>
        <w:t>6</w:t>
      </w:r>
    </w:p>
    <w:p w14:paraId="54768C7F" w14:textId="77777777" w:rsidR="00553991" w:rsidRDefault="00553991" w:rsidP="0066169A">
      <w:pPr>
        <w:pStyle w:val="OpdrachtIntroductie"/>
      </w:pPr>
      <w:r>
        <w:t>In de tekst worden zonlicht en temperatuur genoemd als twee factoren die behoren tot de niet-levende natuur in een ecosysteem.</w:t>
      </w:r>
    </w:p>
    <w:p w14:paraId="62F8CAC9" w14:textId="77777777" w:rsidR="00553991" w:rsidRDefault="00553991" w:rsidP="0066169A">
      <w:pPr>
        <w:pStyle w:val="OpdrachtVraag"/>
      </w:pPr>
      <w:r>
        <w:t>Noteer drie andere factoren die voorkomen in de niet-levende natuur van een ecosysteem.</w:t>
      </w:r>
    </w:p>
    <w:p w14:paraId="7D887B60" w14:textId="77777777" w:rsidR="00553991" w:rsidRDefault="00553991" w:rsidP="0066169A">
      <w:pPr>
        <w:pStyle w:val="OpdrachtAntwoord-regel"/>
      </w:pPr>
      <w:r>
        <w:t>Factoren die behoren tot de niet-levende natuur, zijn bijvoorbeeld:</w:t>
      </w:r>
    </w:p>
    <w:p w14:paraId="77F20377" w14:textId="77777777" w:rsidR="00553991" w:rsidRDefault="00553991" w:rsidP="004D1CB6">
      <w:pPr>
        <w:pStyle w:val="OpdrachtAntwoord-regel"/>
        <w:ind w:left="1191" w:hanging="397"/>
      </w:pPr>
      <w:r>
        <w:t>•</w:t>
      </w:r>
      <w:r>
        <w:tab/>
        <w:t>zuurstof</w:t>
      </w:r>
    </w:p>
    <w:p w14:paraId="1A7BD429" w14:textId="77777777" w:rsidR="00553991" w:rsidRDefault="00553991" w:rsidP="004D1CB6">
      <w:pPr>
        <w:pStyle w:val="OpdrachtAntwoord-regel"/>
        <w:ind w:left="1191" w:hanging="397"/>
      </w:pPr>
      <w:r>
        <w:t>•</w:t>
      </w:r>
      <w:r>
        <w:tab/>
        <w:t>water</w:t>
      </w:r>
    </w:p>
    <w:p w14:paraId="1B86D9FA" w14:textId="77777777" w:rsidR="00553991" w:rsidRDefault="00553991" w:rsidP="004D1CB6">
      <w:pPr>
        <w:pStyle w:val="OpdrachtAntwoord-regel"/>
        <w:ind w:left="1191" w:hanging="397"/>
      </w:pPr>
      <w:r>
        <w:t>•</w:t>
      </w:r>
      <w:r>
        <w:tab/>
        <w:t>neerslag</w:t>
      </w:r>
    </w:p>
    <w:p w14:paraId="1F64FE53" w14:textId="77777777" w:rsidR="00553991" w:rsidRDefault="00553991" w:rsidP="004D1CB6">
      <w:pPr>
        <w:pStyle w:val="OpdrachtAntwoord-regel"/>
        <w:ind w:left="1191" w:hanging="397"/>
      </w:pPr>
      <w:r>
        <w:t>•</w:t>
      </w:r>
      <w:r>
        <w:tab/>
        <w:t>wind</w:t>
      </w:r>
    </w:p>
    <w:p w14:paraId="007D79F7" w14:textId="77777777" w:rsidR="00553991" w:rsidRDefault="00553991" w:rsidP="004D1CB6">
      <w:pPr>
        <w:pStyle w:val="OpdrachtAntwoord-regel"/>
        <w:ind w:left="1191" w:hanging="397"/>
      </w:pPr>
      <w:r>
        <w:t>•</w:t>
      </w:r>
      <w:r>
        <w:tab/>
        <w:t>bodem</w:t>
      </w:r>
    </w:p>
    <w:p w14:paraId="68BCBAF7" w14:textId="77777777" w:rsidR="00553991" w:rsidRPr="002910E3" w:rsidRDefault="00553991" w:rsidP="004D1CB6">
      <w:pPr>
        <w:pStyle w:val="OpdrachtAntwoord-regel"/>
        <w:ind w:left="1191" w:hanging="397"/>
      </w:pPr>
      <w:r>
        <w:t>•</w:t>
      </w:r>
      <w:r>
        <w:tab/>
        <w:t>zuurgraad (pH)</w:t>
      </w:r>
    </w:p>
    <w:p w14:paraId="2B5D8574" w14:textId="77777777" w:rsidR="00553991" w:rsidRDefault="00553991" w:rsidP="0066169A">
      <w:pPr>
        <w:pStyle w:val="Tekst"/>
      </w:pPr>
    </w:p>
    <w:p w14:paraId="3DD56B6A" w14:textId="77777777" w:rsidR="00553991" w:rsidRDefault="00553991" w:rsidP="0066169A">
      <w:pPr>
        <w:pStyle w:val="OpdrachtNummer"/>
      </w:pPr>
      <w:r>
        <w:t>7</w:t>
      </w:r>
    </w:p>
    <w:p w14:paraId="3F8684CB" w14:textId="77777777" w:rsidR="00553991" w:rsidRDefault="00553991" w:rsidP="0066169A">
      <w:pPr>
        <w:pStyle w:val="OpdrachtDeelvraag"/>
      </w:pPr>
      <w:r>
        <w:t>a</w:t>
      </w:r>
      <w:r>
        <w:tab/>
        <w:t>Op welk organisatieniveau in afbeelding 3 ontstaat de eigenschap ‘kunnen vliegen’? Leg je antwoord uit.</w:t>
      </w:r>
    </w:p>
    <w:p w14:paraId="26A13DEF" w14:textId="77777777" w:rsidR="00553991" w:rsidRDefault="00553991" w:rsidP="0066169A">
      <w:pPr>
        <w:pStyle w:val="OpdrachtAntwoord-regel"/>
      </w:pPr>
      <w:r>
        <w:t>De eigenschap ‘kunnen vliegen’ ontstaat op het organisatieniveau organisme. Je hebt niet alleen vleugels nodig, maar bijvoorbeeld ook spieren om de vleugels te laten bewegen.</w:t>
      </w:r>
    </w:p>
    <w:p w14:paraId="12D1B9AB" w14:textId="77777777" w:rsidR="00553991" w:rsidRDefault="00553991" w:rsidP="0066169A">
      <w:pPr>
        <w:pStyle w:val="OpdrachtDeelvraag"/>
      </w:pPr>
      <w:r>
        <w:t>b</w:t>
      </w:r>
      <w:r>
        <w:tab/>
      </w:r>
      <w:r w:rsidRPr="004A75AF">
        <w:t>Op welk organisatieniveau ontstaat het levensverschijnsel ‘voortplanten’ als eigenschap?</w:t>
      </w:r>
      <w:r>
        <w:t xml:space="preserve"> Leg je antwoord uit.</w:t>
      </w:r>
    </w:p>
    <w:p w14:paraId="12CC7F4F" w14:textId="77777777" w:rsidR="00553991" w:rsidRDefault="00553991" w:rsidP="0066169A">
      <w:pPr>
        <w:pStyle w:val="OpdrachtAntwoord-regel"/>
      </w:pPr>
      <w:r>
        <w:t>Het levensverschijnsel 'voortplanten' ontstaat als eigenschap op het organisatieniveau populatie. De meeste organismen hebben een individu van het andere geslacht van dezelfde soort nodig om zich te kunnen voortplanten. De eigenschap voortplanten overstijgt dus het individuele organisme.</w:t>
      </w:r>
    </w:p>
    <w:p w14:paraId="4A3CB74A" w14:textId="77777777" w:rsidR="00553991" w:rsidRDefault="00553991">
      <w:pPr>
        <w:rPr>
          <w:rFonts w:eastAsiaTheme="minorEastAsia"/>
          <w:szCs w:val="20"/>
        </w:rPr>
      </w:pPr>
      <w:r>
        <w:br w:type="page"/>
      </w:r>
    </w:p>
    <w:p w14:paraId="16507790" w14:textId="77777777" w:rsidR="00553991" w:rsidRDefault="00553991" w:rsidP="0066169A">
      <w:pPr>
        <w:pStyle w:val="OpdrachtNummer"/>
      </w:pPr>
      <w:r>
        <w:lastRenderedPageBreak/>
        <w:t>8</w:t>
      </w:r>
    </w:p>
    <w:p w14:paraId="28079572" w14:textId="77777777" w:rsidR="00553991" w:rsidRDefault="00553991" w:rsidP="0066169A">
      <w:pPr>
        <w:pStyle w:val="OpdrachtDeelvraag"/>
      </w:pPr>
      <w:r>
        <w:t>a</w:t>
      </w:r>
      <w:r>
        <w:tab/>
        <w:t>Geef drie organisatieniveaus waarover een boswachter veel kennis heeft. Leg je antwoord uit.</w:t>
      </w:r>
    </w:p>
    <w:p w14:paraId="45FD10DA" w14:textId="77777777" w:rsidR="00553991" w:rsidRDefault="00553991" w:rsidP="0066169A">
      <w:pPr>
        <w:pStyle w:val="OpdrachtAntwoord-regel"/>
      </w:pPr>
      <w:r>
        <w:t>Voorbeelden van juiste antwoorden:</w:t>
      </w:r>
    </w:p>
    <w:p w14:paraId="187C5E41" w14:textId="77777777" w:rsidR="00553991" w:rsidRDefault="00553991" w:rsidP="004D1CB6">
      <w:pPr>
        <w:pStyle w:val="OpdrachtAntwoord-regel"/>
        <w:ind w:left="1191" w:hanging="397"/>
      </w:pPr>
      <w:r>
        <w:t>•</w:t>
      </w:r>
      <w:r>
        <w:tab/>
        <w:t>Het organisatieniveau organisme: een boswachter moet organismen kunnen herkennen en weten of het een mannetje of vrouwtje is. Daarnaast moet een boswachter kunnen zien of een organisme gezond is of niet.</w:t>
      </w:r>
    </w:p>
    <w:p w14:paraId="76389C08" w14:textId="77777777" w:rsidR="00553991" w:rsidRDefault="00553991" w:rsidP="004D1CB6">
      <w:pPr>
        <w:pStyle w:val="OpdrachtAntwoord-regel"/>
        <w:ind w:left="1191" w:hanging="397"/>
      </w:pPr>
      <w:r>
        <w:t>•</w:t>
      </w:r>
      <w:r>
        <w:tab/>
        <w:t>Het organisatieniveau populatie: een boswachter moet een idee hebben over hoe groot de populatie is, of hoe groot populaties zijn. Daardoor weet een boswachter niet alleen hoe het met de soort gaat, maar dit geeft ook informatie over de kwaliteit van het gebied.</w:t>
      </w:r>
    </w:p>
    <w:p w14:paraId="74C6D67D" w14:textId="77777777" w:rsidR="00553991" w:rsidRDefault="00553991" w:rsidP="004D1CB6">
      <w:pPr>
        <w:pStyle w:val="OpdrachtAntwoord-regel"/>
        <w:ind w:left="1191" w:hanging="397"/>
      </w:pPr>
      <w:r>
        <w:t>•</w:t>
      </w:r>
      <w:r>
        <w:tab/>
        <w:t>Het organisatieniveau ecosysteem: welke relaties zijn er tussen de verschillende soorten onderling? En wat is het effect van veranderingen in de niet-levende natuur op de verschillende populaties?</w:t>
      </w:r>
    </w:p>
    <w:p w14:paraId="0B1F75B8" w14:textId="77777777" w:rsidR="00553991" w:rsidRDefault="00553991" w:rsidP="004D1CB6">
      <w:pPr>
        <w:pStyle w:val="OpdrachtAntwoord-regel"/>
        <w:ind w:left="1191" w:hanging="397"/>
      </w:pPr>
      <w:r>
        <w:t>•</w:t>
      </w:r>
      <w:r>
        <w:tab/>
        <w:t>Leg andere antwoorden ter beoordeling voor aan je docent.</w:t>
      </w:r>
    </w:p>
    <w:p w14:paraId="50F3D482" w14:textId="77777777" w:rsidR="00553991" w:rsidRDefault="00553991" w:rsidP="0066169A">
      <w:pPr>
        <w:pStyle w:val="OpdrachtDeelvraag"/>
      </w:pPr>
      <w:r>
        <w:t>b</w:t>
      </w:r>
      <w:r>
        <w:tab/>
        <w:t>Bij geweldsmisdrijven, zoals een moord, worden forensisch rechercheurs ingezet om op de plaats delict te zoeken naar biologische sporen. Deze sporen kunnen leiden tot aanhouding en veroordeling van de dader.</w:t>
      </w:r>
    </w:p>
    <w:p w14:paraId="352C4FB3" w14:textId="77777777" w:rsidR="00553991" w:rsidRDefault="00553991" w:rsidP="0066169A">
      <w:pPr>
        <w:pStyle w:val="OpdrachtDeelvraag-vervolg"/>
      </w:pPr>
      <w:r>
        <w:t>Sporen waarnaar onderzoek kan worden gedaan zijn onder andere:</w:t>
      </w:r>
    </w:p>
    <w:p w14:paraId="7FFA6303" w14:textId="77777777" w:rsidR="00553991" w:rsidRDefault="00553991" w:rsidP="00553ECC">
      <w:pPr>
        <w:pStyle w:val="OpdrachtDeelvraag-vervolg"/>
        <w:ind w:left="1191" w:hanging="397"/>
      </w:pPr>
      <w:r>
        <w:t>•</w:t>
      </w:r>
      <w:r>
        <w:tab/>
        <w:t>DNA uit bijvoorbeeld bloedcellen van een haarzakje of sperma. Het DNA-profiel is uniek voor elk individu.</w:t>
      </w:r>
    </w:p>
    <w:p w14:paraId="43B553E4" w14:textId="77777777" w:rsidR="00553991" w:rsidRDefault="00553991" w:rsidP="00553ECC">
      <w:pPr>
        <w:pStyle w:val="OpdrachtDeelvraag-vervolg"/>
        <w:ind w:left="1191" w:hanging="397"/>
      </w:pPr>
      <w:r>
        <w:t>•</w:t>
      </w:r>
      <w:r>
        <w:tab/>
        <w:t>De bloedgroep. Het bepalen van de bloedgroep is alleen ter ondersteuning, want er zijn meer mensen met dezelfde bloedgroep.</w:t>
      </w:r>
    </w:p>
    <w:p w14:paraId="1E601797" w14:textId="77777777" w:rsidR="00553991" w:rsidRDefault="00553991" w:rsidP="0066169A">
      <w:pPr>
        <w:pStyle w:val="OpdrachtDeelvraag-vervolg"/>
      </w:pPr>
      <w:r>
        <w:t>Bij welk organisatieniveau horen deze sporen?</w:t>
      </w:r>
    </w:p>
    <w:p w14:paraId="6775B373" w14:textId="77777777" w:rsidR="00553991" w:rsidRDefault="00553991" w:rsidP="00553ECC">
      <w:pPr>
        <w:pStyle w:val="OpdrachtAntwoord-regel"/>
        <w:ind w:left="1191" w:hanging="397"/>
      </w:pPr>
      <w:r>
        <w:t>•</w:t>
      </w:r>
      <w:r>
        <w:tab/>
        <w:t>DNA hoort bij het molecuulniveau.</w:t>
      </w:r>
    </w:p>
    <w:p w14:paraId="29723A71" w14:textId="77777777" w:rsidR="00553991" w:rsidRPr="00EB7AF3" w:rsidRDefault="00553991" w:rsidP="00553ECC">
      <w:pPr>
        <w:pStyle w:val="OpdrachtAntwoord-regel"/>
        <w:ind w:left="1191" w:hanging="397"/>
      </w:pPr>
      <w:r>
        <w:t>•</w:t>
      </w:r>
      <w:r>
        <w:tab/>
        <w:t>De bloedgroep hoort bij het celniveau. De bloedgroep hangt af van welk type rode bloedcellen je hebt.</w:t>
      </w:r>
    </w:p>
    <w:p w14:paraId="1E38B79A" w14:textId="77777777" w:rsidR="00553991" w:rsidRDefault="00553991" w:rsidP="0066169A">
      <w:pPr>
        <w:pStyle w:val="Tekst"/>
      </w:pPr>
    </w:p>
    <w:p w14:paraId="00E84B6B" w14:textId="77777777" w:rsidR="00553991" w:rsidRDefault="00553991" w:rsidP="0066169A">
      <w:pPr>
        <w:pStyle w:val="OpdrachtNummer"/>
      </w:pPr>
      <w:r>
        <w:t>9</w:t>
      </w:r>
    </w:p>
    <w:p w14:paraId="6AA1EB63" w14:textId="77777777" w:rsidR="00553991" w:rsidRDefault="00553991" w:rsidP="0066169A">
      <w:pPr>
        <w:pStyle w:val="OpdrachtIntroductie"/>
      </w:pPr>
      <w:r>
        <w:t>De uitstoot van gassen door auto’s is een van de oorzaken van het versterkte broeikaseffect.</w:t>
      </w:r>
    </w:p>
    <w:p w14:paraId="60D0128D" w14:textId="77777777" w:rsidR="00553991" w:rsidRDefault="00553991" w:rsidP="0066169A">
      <w:pPr>
        <w:pStyle w:val="OpdrachtVraag"/>
      </w:pPr>
      <w:r>
        <w:t>Op welk organisatieniveau speelt dit milieuprobleem zich af? Leg je antwoord uit.</w:t>
      </w:r>
    </w:p>
    <w:p w14:paraId="29648B82" w14:textId="77777777" w:rsidR="00553991" w:rsidRDefault="00553991" w:rsidP="0066169A">
      <w:pPr>
        <w:pStyle w:val="OpdrachtAntwoord-regel"/>
      </w:pPr>
      <w:r>
        <w:t>Broeikasgassen die door auto’s worden uitgestoten komen in de atmosfeer en worden dan verspreid over de hele aarde. Het versterkte broeikaseffect speelt zich dus af op het niveau systeem aarde. Alle ecosystemen worden door het versterkte broeikaseffect beïnvloed.</w:t>
      </w:r>
    </w:p>
    <w:p w14:paraId="1148BD5E" w14:textId="77777777" w:rsidR="00553991" w:rsidRDefault="00553991">
      <w:pPr>
        <w:rPr>
          <w:rFonts w:eastAsia="Calibri" w:cs="Times New Roman"/>
          <w:color w:val="FF33CC"/>
          <w:szCs w:val="20"/>
        </w:rPr>
      </w:pPr>
      <w:r>
        <w:br w:type="page"/>
      </w:r>
    </w:p>
    <w:p w14:paraId="2E956909" w14:textId="5C84AFBE" w:rsidR="00553991" w:rsidRDefault="00553991" w:rsidP="00553ECC">
      <w:pPr>
        <w:pStyle w:val="ParagraafSubtitel"/>
      </w:pPr>
      <w:r w:rsidRPr="005B6A7F">
        <w:lastRenderedPageBreak/>
        <w:t>Context</w:t>
      </w:r>
      <w:r>
        <w:tab/>
      </w:r>
      <w:proofErr w:type="spellStart"/>
      <w:r>
        <w:t>Oorkwallen</w:t>
      </w:r>
      <w:proofErr w:type="spellEnd"/>
      <w:r>
        <w:t xml:space="preserve"> leggen kernreactor stil</w:t>
      </w:r>
    </w:p>
    <w:p w14:paraId="40F6BA7F" w14:textId="77777777" w:rsidR="00553991" w:rsidRDefault="00553991" w:rsidP="0066169A">
      <w:pPr>
        <w:pStyle w:val="OpdrachtNummer"/>
      </w:pPr>
      <w:r>
        <w:t>10</w:t>
      </w:r>
    </w:p>
    <w:p w14:paraId="545D5EC5" w14:textId="77777777" w:rsidR="00553991" w:rsidRDefault="00553991" w:rsidP="0066169A">
      <w:pPr>
        <w:pStyle w:val="OpdrachtDeelvraag"/>
      </w:pPr>
      <w:r>
        <w:t>a</w:t>
      </w:r>
      <w:r>
        <w:tab/>
        <w:t xml:space="preserve">Tijdens welke fase van de levensloop van een </w:t>
      </w:r>
      <w:proofErr w:type="spellStart"/>
      <w:r>
        <w:t>oorkwal</w:t>
      </w:r>
      <w:proofErr w:type="spellEnd"/>
      <w:r>
        <w:t xml:space="preserve"> vindt de meeste groei plaats?</w:t>
      </w:r>
    </w:p>
    <w:p w14:paraId="1D099418" w14:textId="77777777" w:rsidR="00553991" w:rsidRDefault="00553991" w:rsidP="0066169A">
      <w:pPr>
        <w:pStyle w:val="OpdrachtAntwoord-regel"/>
      </w:pPr>
      <w:r>
        <w:t xml:space="preserve">De meeste groei van een </w:t>
      </w:r>
      <w:proofErr w:type="spellStart"/>
      <w:r>
        <w:t>oorkwal</w:t>
      </w:r>
      <w:proofErr w:type="spellEnd"/>
      <w:r>
        <w:t xml:space="preserve"> vindt plaats tijdens de fase waarin de schijfvormige afsnoeringen (</w:t>
      </w:r>
      <w:proofErr w:type="spellStart"/>
      <w:r>
        <w:t>ephyra</w:t>
      </w:r>
      <w:proofErr w:type="spellEnd"/>
      <w:r>
        <w:t>) loslaten en uitgroeien tot volwassen vrij zwemmende kwallen (fase 4).</w:t>
      </w:r>
    </w:p>
    <w:p w14:paraId="13831F1C" w14:textId="77777777" w:rsidR="00553991" w:rsidRDefault="00553991" w:rsidP="0066169A">
      <w:pPr>
        <w:pStyle w:val="OpdrachtDeelvraag"/>
      </w:pPr>
      <w:r>
        <w:t>b</w:t>
      </w:r>
      <w:r>
        <w:tab/>
        <w:t xml:space="preserve">Een </w:t>
      </w:r>
      <w:proofErr w:type="spellStart"/>
      <w:r>
        <w:t>oorkwal</w:t>
      </w:r>
      <w:proofErr w:type="spellEnd"/>
      <w:r>
        <w:t xml:space="preserve"> verandert tijdens zijn leven van een larve in een poliep.</w:t>
      </w:r>
    </w:p>
    <w:p w14:paraId="284D261A" w14:textId="77777777" w:rsidR="00553991" w:rsidRDefault="00553991" w:rsidP="0066169A">
      <w:pPr>
        <w:pStyle w:val="OpdrachtDeelvraag-vervolg"/>
      </w:pPr>
      <w:r>
        <w:t xml:space="preserve">Hoe verandert het functioneren van een </w:t>
      </w:r>
      <w:proofErr w:type="spellStart"/>
      <w:r>
        <w:t>oorkwal</w:t>
      </w:r>
      <w:proofErr w:type="spellEnd"/>
      <w:r>
        <w:t xml:space="preserve"> tijdens dit deel van zijn levensloop?</w:t>
      </w:r>
    </w:p>
    <w:p w14:paraId="32BB7E60" w14:textId="77777777" w:rsidR="00553991" w:rsidRDefault="00553991" w:rsidP="0066169A">
      <w:pPr>
        <w:pStyle w:val="OpdrachtAntwoord-regel"/>
      </w:pPr>
      <w:r>
        <w:t xml:space="preserve">Als larve kan een </w:t>
      </w:r>
      <w:proofErr w:type="spellStart"/>
      <w:r>
        <w:t>oorkwal</w:t>
      </w:r>
      <w:proofErr w:type="spellEnd"/>
      <w:r>
        <w:t xml:space="preserve"> vrij rondzwemmen. Als poliep is een </w:t>
      </w:r>
      <w:proofErr w:type="spellStart"/>
      <w:r>
        <w:t>oorkwal</w:t>
      </w:r>
      <w:proofErr w:type="spellEnd"/>
      <w:r>
        <w:t xml:space="preserve"> vastgehecht aan de bodem.</w:t>
      </w:r>
    </w:p>
    <w:p w14:paraId="5DEBF4ED" w14:textId="77777777" w:rsidR="00553991" w:rsidRDefault="00553991" w:rsidP="0066169A">
      <w:pPr>
        <w:pStyle w:val="Tekst"/>
      </w:pPr>
    </w:p>
    <w:p w14:paraId="40200FF3" w14:textId="77777777" w:rsidR="00553991" w:rsidRDefault="00553991" w:rsidP="0066169A">
      <w:pPr>
        <w:pStyle w:val="OpdrachtNummer"/>
      </w:pPr>
      <w:r>
        <w:t>11</w:t>
      </w:r>
    </w:p>
    <w:p w14:paraId="2910ADAD" w14:textId="77777777" w:rsidR="00553991" w:rsidRDefault="00553991" w:rsidP="0066169A">
      <w:pPr>
        <w:pStyle w:val="OpdrachtIntroductie"/>
      </w:pPr>
      <w:r>
        <w:t>Kwallen eten hetzelfde voedsel als sommige vissoorten.</w:t>
      </w:r>
    </w:p>
    <w:p w14:paraId="7FE39BDD" w14:textId="77777777" w:rsidR="00553991" w:rsidRDefault="00553991" w:rsidP="0066169A">
      <w:pPr>
        <w:pStyle w:val="OpdrachtVraag"/>
      </w:pPr>
      <w:r>
        <w:t>Welke gevolgen heeft dit voor deze vissoorten?</w:t>
      </w:r>
    </w:p>
    <w:p w14:paraId="59DF5B34" w14:textId="77777777" w:rsidR="00553991" w:rsidRDefault="00553991" w:rsidP="0066169A">
      <w:pPr>
        <w:pStyle w:val="OpdrachtAntwoord-regel"/>
      </w:pPr>
      <w:r>
        <w:t>Als kwallen hetzelfde voedsel eten als sommige vissoorten blijft er minder voedsel over voor deze vissoorten. Daardoor zullen zij minder goed groeien of doodgaan.</w:t>
      </w:r>
    </w:p>
    <w:p w14:paraId="68BAC5B6" w14:textId="77777777" w:rsidR="00553991" w:rsidRDefault="00553991" w:rsidP="0066169A">
      <w:pPr>
        <w:pStyle w:val="Tekst"/>
      </w:pPr>
    </w:p>
    <w:p w14:paraId="603FBF91" w14:textId="77777777" w:rsidR="00553991" w:rsidRDefault="00553991" w:rsidP="0066169A">
      <w:pPr>
        <w:pStyle w:val="OpdrachtNummer"/>
      </w:pPr>
      <w:r>
        <w:t>12</w:t>
      </w:r>
    </w:p>
    <w:p w14:paraId="08A4FF76" w14:textId="77777777" w:rsidR="00553991" w:rsidRDefault="00553991" w:rsidP="0066169A">
      <w:pPr>
        <w:pStyle w:val="OpdrachtDeelvraag"/>
      </w:pPr>
      <w:r>
        <w:t>a</w:t>
      </w:r>
      <w:r>
        <w:tab/>
        <w:t xml:space="preserve">De overlevingskansen van </w:t>
      </w:r>
      <w:proofErr w:type="spellStart"/>
      <w:r>
        <w:t>oorkwallen</w:t>
      </w:r>
      <w:proofErr w:type="spellEnd"/>
      <w:r>
        <w:t xml:space="preserve"> nemen toe als ze in het voorjaar van poliepen in kwallen veranderen.</w:t>
      </w:r>
    </w:p>
    <w:p w14:paraId="3CE906EB" w14:textId="77777777" w:rsidR="00553991" w:rsidRDefault="00553991" w:rsidP="0066169A">
      <w:pPr>
        <w:pStyle w:val="OpdrachtDeelvraag-vervolg"/>
      </w:pPr>
      <w:r>
        <w:t>Hoe kun je dit verklaren?</w:t>
      </w:r>
    </w:p>
    <w:p w14:paraId="52BB2FED" w14:textId="77777777" w:rsidR="00553991" w:rsidRPr="003A1F90" w:rsidRDefault="00553991" w:rsidP="0066169A">
      <w:pPr>
        <w:pStyle w:val="OpdrachtAntwoord-regel"/>
      </w:pPr>
      <w:r>
        <w:t>In het voorjaar is er voldoende voedsel voor de jonge vrij zwemmende kwallen, waardoor ze meer kans hebben om te overleven en te groeien.</w:t>
      </w:r>
    </w:p>
    <w:p w14:paraId="722A66AB" w14:textId="77777777" w:rsidR="00553991" w:rsidRDefault="00553991" w:rsidP="0066169A">
      <w:pPr>
        <w:pStyle w:val="OpdrachtDeelvraag"/>
      </w:pPr>
      <w:r>
        <w:t>b</w:t>
      </w:r>
      <w:r>
        <w:tab/>
        <w:t>Eiwitten zorgen ervoor dat poliepen in kwallen veranderen. Onderzoekers kunnen die eiwitten in een laboratorium namaken en gebruiken om kwallenbloei te voorkomen.</w:t>
      </w:r>
    </w:p>
    <w:p w14:paraId="5FB1AA93" w14:textId="77777777" w:rsidR="00553991" w:rsidRDefault="00553991" w:rsidP="0066169A">
      <w:pPr>
        <w:pStyle w:val="OpdrachtDeelvraag-vervolg"/>
      </w:pPr>
      <w:r>
        <w:t>Op welk moment van het jaar kunnen de onderzoekers deze eiwitten het best gebruiken?</w:t>
      </w:r>
    </w:p>
    <w:p w14:paraId="3DE9BE5E" w14:textId="77777777" w:rsidR="00553991" w:rsidRDefault="00553991" w:rsidP="0066169A">
      <w:pPr>
        <w:pStyle w:val="OpdrachtAntwoord-regel"/>
      </w:pPr>
      <w:r>
        <w:t xml:space="preserve">Ze kunnen deze eiwitten het best aan het begin van de winter gebruiken. De </w:t>
      </w:r>
      <w:proofErr w:type="spellStart"/>
      <w:r>
        <w:t>ephyra</w:t>
      </w:r>
      <w:proofErr w:type="spellEnd"/>
      <w:r>
        <w:t xml:space="preserve"> hebben dan niets te eten en zullen daardoor doodgaan, waardoor ze zich niet tot kwallen kunnen ontwikkelen. Er treedt dan in het voorjaar en in de zomer geen kwallenbloei op.</w:t>
      </w:r>
    </w:p>
    <w:p w14:paraId="4B38E461" w14:textId="77777777" w:rsidR="00553991" w:rsidRDefault="00553991" w:rsidP="0066169A">
      <w:pPr>
        <w:pStyle w:val="ParagraafTitel"/>
      </w:pPr>
      <w:r>
        <w:lastRenderedPageBreak/>
        <w:t>2</w:t>
      </w:r>
      <w:r>
        <w:tab/>
        <w:t>Organen, weefsels en cellen</w:t>
      </w:r>
    </w:p>
    <w:p w14:paraId="609E3AF9" w14:textId="77777777" w:rsidR="00553991" w:rsidRPr="00A60865" w:rsidRDefault="00553991" w:rsidP="00280007">
      <w:pPr>
        <w:pStyle w:val="ParagraafTussenkop"/>
      </w:pPr>
      <w:r w:rsidRPr="00A60865">
        <w:t>KENNIS</w:t>
      </w:r>
    </w:p>
    <w:p w14:paraId="31494537" w14:textId="77777777" w:rsidR="00553991" w:rsidRDefault="00553991" w:rsidP="0066169A">
      <w:pPr>
        <w:pStyle w:val="OpdrachtNummer"/>
      </w:pPr>
      <w:r>
        <w:t>13</w:t>
      </w:r>
    </w:p>
    <w:p w14:paraId="62F111E4" w14:textId="77777777" w:rsidR="00553991" w:rsidRDefault="00553991" w:rsidP="0066169A">
      <w:pPr>
        <w:pStyle w:val="OpdrachtInstructie"/>
      </w:pPr>
      <w:r>
        <w:t>Kijk naar afbeelding 5.</w:t>
      </w:r>
    </w:p>
    <w:p w14:paraId="55483989" w14:textId="77777777" w:rsidR="00553991" w:rsidRDefault="00553991" w:rsidP="0066169A">
      <w:pPr>
        <w:pStyle w:val="OpdrachtDeelvraag"/>
      </w:pPr>
      <w:r>
        <w:t>a</w:t>
      </w:r>
      <w:r>
        <w:tab/>
        <w:t>Welke organen in de afbeelding horen bij het verteringsstelsel?</w:t>
      </w:r>
    </w:p>
    <w:p w14:paraId="4ED41137" w14:textId="77777777" w:rsidR="00553991" w:rsidRPr="004202B3" w:rsidRDefault="00553991" w:rsidP="0066169A">
      <w:pPr>
        <w:pStyle w:val="OpdrachtAntwoord-regel"/>
      </w:pPr>
      <w:r>
        <w:t>Bij het verteringsstelsel horen de dikke darm, dunne darm, lever en maag.</w:t>
      </w:r>
    </w:p>
    <w:p w14:paraId="38A539A8" w14:textId="77777777" w:rsidR="00553991" w:rsidRDefault="00553991" w:rsidP="0066169A">
      <w:pPr>
        <w:pStyle w:val="OpdrachtDeelvraag"/>
      </w:pPr>
      <w:r>
        <w:t>b</w:t>
      </w:r>
      <w:r>
        <w:tab/>
        <w:t>Bij welk orgaanstelsel hoort het hart?</w:t>
      </w:r>
    </w:p>
    <w:p w14:paraId="35A1B13B" w14:textId="77777777" w:rsidR="00553991" w:rsidRPr="006344AA" w:rsidRDefault="00553991" w:rsidP="0066169A">
      <w:pPr>
        <w:pStyle w:val="OpdrachtAntwoord-regel"/>
      </w:pPr>
      <w:r>
        <w:t>Het hart hoort bij het bloedvatenstelsel.</w:t>
      </w:r>
    </w:p>
    <w:p w14:paraId="1718FE0D" w14:textId="77777777" w:rsidR="00553991" w:rsidRDefault="00553991" w:rsidP="0066169A">
      <w:pPr>
        <w:pStyle w:val="OpdrachtDeelvraag"/>
      </w:pPr>
      <w:r>
        <w:t>c</w:t>
      </w:r>
      <w:r>
        <w:tab/>
        <w:t>Wat is de functie van het hart?</w:t>
      </w:r>
    </w:p>
    <w:p w14:paraId="34D6F57E" w14:textId="77777777" w:rsidR="00553991" w:rsidRPr="008F3935" w:rsidRDefault="00553991" w:rsidP="0066169A">
      <w:pPr>
        <w:pStyle w:val="OpdrachtAntwoord-regel"/>
      </w:pPr>
      <w:r>
        <w:t>De functie van het hart is het rondpompen van bloed.</w:t>
      </w:r>
    </w:p>
    <w:p w14:paraId="3594A22A" w14:textId="77777777" w:rsidR="00553991" w:rsidRDefault="00553991" w:rsidP="0066169A">
      <w:pPr>
        <w:pStyle w:val="Tekst"/>
      </w:pPr>
    </w:p>
    <w:p w14:paraId="221DF25C" w14:textId="77777777" w:rsidR="00553991" w:rsidRDefault="00553991" w:rsidP="0066169A">
      <w:pPr>
        <w:pStyle w:val="OpdrachtNummer"/>
      </w:pPr>
      <w:r>
        <w:t>14</w:t>
      </w:r>
    </w:p>
    <w:p w14:paraId="71E789BD" w14:textId="77777777" w:rsidR="00553991" w:rsidRDefault="00553991" w:rsidP="0066169A">
      <w:pPr>
        <w:pStyle w:val="OpdrachtInstructie"/>
      </w:pPr>
      <w:r>
        <w:t>In afbeelding 6 zijn twee dwarsdoorsneden van de romp van de mens schematisch getekend.</w:t>
      </w:r>
    </w:p>
    <w:p w14:paraId="5A9BFB17" w14:textId="77777777" w:rsidR="00553991" w:rsidRDefault="00553991" w:rsidP="0066169A">
      <w:pPr>
        <w:pStyle w:val="OpdrachtDeelvraag"/>
      </w:pPr>
      <w:r>
        <w:t>a</w:t>
      </w:r>
      <w:r>
        <w:tab/>
        <w:t>Geef de namen van de genummerde organen.</w:t>
      </w:r>
    </w:p>
    <w:p w14:paraId="2CFC7CB2" w14:textId="77777777" w:rsidR="00553991" w:rsidRPr="006A775E" w:rsidRDefault="00553991" w:rsidP="00280007">
      <w:pPr>
        <w:pStyle w:val="OpdrachtAntwoord-regel"/>
        <w:ind w:left="1191" w:hanging="397"/>
        <w:rPr>
          <w:lang w:val="en-US"/>
        </w:rPr>
      </w:pPr>
      <w:r w:rsidRPr="006A775E">
        <w:rPr>
          <w:lang w:val="en-US"/>
        </w:rPr>
        <w:t>1</w:t>
      </w:r>
      <w:r w:rsidRPr="006A775E">
        <w:rPr>
          <w:lang w:val="en-US"/>
        </w:rPr>
        <w:tab/>
        <w:t>= (</w:t>
      </w:r>
      <w:proofErr w:type="spellStart"/>
      <w:r w:rsidRPr="006A775E">
        <w:rPr>
          <w:lang w:val="en-US"/>
        </w:rPr>
        <w:t>borst</w:t>
      </w:r>
      <w:proofErr w:type="spellEnd"/>
      <w:r w:rsidRPr="006A775E">
        <w:rPr>
          <w:lang w:val="en-US"/>
        </w:rPr>
        <w:t>)</w:t>
      </w:r>
      <w:proofErr w:type="spellStart"/>
      <w:r w:rsidRPr="006A775E">
        <w:rPr>
          <w:lang w:val="en-US"/>
        </w:rPr>
        <w:t>wervel</w:t>
      </w:r>
      <w:proofErr w:type="spellEnd"/>
    </w:p>
    <w:p w14:paraId="6D487C3F" w14:textId="77777777" w:rsidR="00553991" w:rsidRPr="006A775E" w:rsidRDefault="00553991" w:rsidP="00280007">
      <w:pPr>
        <w:pStyle w:val="OpdrachtAntwoord-regel"/>
        <w:ind w:left="1191" w:hanging="397"/>
        <w:rPr>
          <w:lang w:val="en-US"/>
        </w:rPr>
      </w:pPr>
      <w:r w:rsidRPr="006A775E">
        <w:rPr>
          <w:lang w:val="en-US"/>
        </w:rPr>
        <w:t>2</w:t>
      </w:r>
      <w:r w:rsidRPr="006A775E">
        <w:rPr>
          <w:lang w:val="en-US"/>
        </w:rPr>
        <w:tab/>
        <w:t>= rib</w:t>
      </w:r>
    </w:p>
    <w:p w14:paraId="10D376F3" w14:textId="77777777" w:rsidR="00553991" w:rsidRPr="006A775E" w:rsidRDefault="00553991" w:rsidP="00280007">
      <w:pPr>
        <w:pStyle w:val="OpdrachtAntwoord-regel"/>
        <w:ind w:left="1191" w:hanging="397"/>
        <w:rPr>
          <w:lang w:val="en-US"/>
        </w:rPr>
      </w:pPr>
      <w:r w:rsidRPr="006A775E">
        <w:rPr>
          <w:lang w:val="en-US"/>
        </w:rPr>
        <w:t>3</w:t>
      </w:r>
      <w:r w:rsidRPr="006A775E">
        <w:rPr>
          <w:lang w:val="en-US"/>
        </w:rPr>
        <w:tab/>
        <w:t>= long</w:t>
      </w:r>
    </w:p>
    <w:p w14:paraId="1B86F7B6" w14:textId="77777777" w:rsidR="00553991" w:rsidRPr="006A775E" w:rsidRDefault="00553991" w:rsidP="00280007">
      <w:pPr>
        <w:pStyle w:val="OpdrachtAntwoord-regel"/>
        <w:ind w:left="1191" w:hanging="397"/>
        <w:rPr>
          <w:lang w:val="en-US"/>
        </w:rPr>
      </w:pPr>
      <w:r w:rsidRPr="006A775E">
        <w:rPr>
          <w:lang w:val="en-US"/>
        </w:rPr>
        <w:t>4</w:t>
      </w:r>
      <w:r w:rsidRPr="006A775E">
        <w:rPr>
          <w:lang w:val="en-US"/>
        </w:rPr>
        <w:tab/>
        <w:t>= hart</w:t>
      </w:r>
    </w:p>
    <w:p w14:paraId="23D9B3C5" w14:textId="77777777" w:rsidR="00553991" w:rsidRPr="006A775E" w:rsidRDefault="00553991" w:rsidP="00280007">
      <w:pPr>
        <w:pStyle w:val="OpdrachtAntwoord-regel"/>
        <w:ind w:left="1191" w:hanging="397"/>
        <w:rPr>
          <w:lang w:val="en-US"/>
        </w:rPr>
      </w:pPr>
      <w:r w:rsidRPr="006A775E">
        <w:rPr>
          <w:lang w:val="en-US"/>
        </w:rPr>
        <w:t>5</w:t>
      </w:r>
      <w:r w:rsidRPr="006A775E">
        <w:rPr>
          <w:lang w:val="en-US"/>
        </w:rPr>
        <w:tab/>
        <w:t xml:space="preserve">= </w:t>
      </w:r>
      <w:proofErr w:type="spellStart"/>
      <w:r w:rsidRPr="006A775E">
        <w:rPr>
          <w:lang w:val="en-US"/>
        </w:rPr>
        <w:t>borstbeen</w:t>
      </w:r>
      <w:proofErr w:type="spellEnd"/>
    </w:p>
    <w:p w14:paraId="71D25E4F" w14:textId="77777777" w:rsidR="00553991" w:rsidRDefault="00553991" w:rsidP="00280007">
      <w:pPr>
        <w:pStyle w:val="OpdrachtAntwoord-regel"/>
        <w:ind w:left="1191" w:hanging="397"/>
      </w:pPr>
      <w:r>
        <w:t>6</w:t>
      </w:r>
      <w:r>
        <w:tab/>
        <w:t>= galblaas</w:t>
      </w:r>
    </w:p>
    <w:p w14:paraId="2E79036C" w14:textId="77777777" w:rsidR="00553991" w:rsidRDefault="00553991" w:rsidP="00280007">
      <w:pPr>
        <w:pStyle w:val="OpdrachtAntwoord-regel"/>
        <w:ind w:left="1191" w:hanging="397"/>
      </w:pPr>
      <w:r>
        <w:t>7</w:t>
      </w:r>
      <w:r>
        <w:tab/>
        <w:t>= lever</w:t>
      </w:r>
    </w:p>
    <w:p w14:paraId="7385107C" w14:textId="77777777" w:rsidR="00553991" w:rsidRDefault="00553991" w:rsidP="00280007">
      <w:pPr>
        <w:pStyle w:val="OpdrachtAntwoord-regel"/>
        <w:ind w:left="1191" w:hanging="397"/>
      </w:pPr>
      <w:r>
        <w:t>8</w:t>
      </w:r>
      <w:r>
        <w:tab/>
        <w:t>= nier</w:t>
      </w:r>
    </w:p>
    <w:p w14:paraId="52D66579" w14:textId="77777777" w:rsidR="00553991" w:rsidRDefault="00553991" w:rsidP="00280007">
      <w:pPr>
        <w:pStyle w:val="OpdrachtAntwoord-regel"/>
        <w:ind w:left="1191" w:hanging="397"/>
      </w:pPr>
      <w:r>
        <w:t>9</w:t>
      </w:r>
      <w:r>
        <w:tab/>
        <w:t>= aorta</w:t>
      </w:r>
    </w:p>
    <w:p w14:paraId="05FFB9B0" w14:textId="77777777" w:rsidR="00553991" w:rsidRDefault="00553991" w:rsidP="00280007">
      <w:pPr>
        <w:pStyle w:val="OpdrachtAntwoord-regel"/>
        <w:ind w:left="1191" w:hanging="397"/>
      </w:pPr>
      <w:r>
        <w:t>10</w:t>
      </w:r>
      <w:r>
        <w:tab/>
        <w:t>= maag</w:t>
      </w:r>
    </w:p>
    <w:p w14:paraId="3E83498A" w14:textId="77777777" w:rsidR="00553991" w:rsidRDefault="00553991" w:rsidP="0066169A">
      <w:pPr>
        <w:pStyle w:val="OpdrachtDeelvraag"/>
      </w:pPr>
      <w:r>
        <w:t>b</w:t>
      </w:r>
      <w:r>
        <w:tab/>
        <w:t>Tot welk orgaanstelsel behoren de nummers 1 en 2?</w:t>
      </w:r>
    </w:p>
    <w:p w14:paraId="4DA8FA3D" w14:textId="77777777" w:rsidR="00553991" w:rsidRPr="006344AA" w:rsidRDefault="00553991" w:rsidP="0066169A">
      <w:pPr>
        <w:pStyle w:val="OpdrachtAntwoord-regel"/>
      </w:pPr>
      <w:r>
        <w:t>Nummer 1 (een borstwervel) en nummer 2 (een rib) behoren tot het beenderstelsel.</w:t>
      </w:r>
    </w:p>
    <w:p w14:paraId="6694DE75" w14:textId="77777777" w:rsidR="00553991" w:rsidRDefault="00553991" w:rsidP="0066169A">
      <w:pPr>
        <w:pStyle w:val="OpdrachtDeelvraag"/>
      </w:pPr>
      <w:r>
        <w:t>c</w:t>
      </w:r>
      <w:r>
        <w:tab/>
        <w:t>Geef minimaal twee functies van de nummers 1 en 2.</w:t>
      </w:r>
    </w:p>
    <w:p w14:paraId="782728B5" w14:textId="77777777" w:rsidR="00553991" w:rsidRPr="007502AC" w:rsidRDefault="00553991" w:rsidP="0066169A">
      <w:pPr>
        <w:pStyle w:val="OpdrachtAntwoord-regel"/>
      </w:pPr>
      <w:r w:rsidRPr="007502AC">
        <w:t>Voorbeelden van juiste antwoorden</w:t>
      </w:r>
      <w:r>
        <w:t xml:space="preserve"> zijn</w:t>
      </w:r>
      <w:r w:rsidRPr="007502AC">
        <w:t>:</w:t>
      </w:r>
    </w:p>
    <w:p w14:paraId="1151B1C6" w14:textId="77777777" w:rsidR="00553991" w:rsidRDefault="00553991" w:rsidP="00280007">
      <w:pPr>
        <w:pStyle w:val="OpdrachtAntwoord-regel"/>
        <w:ind w:left="1191" w:hanging="397"/>
      </w:pPr>
      <w:r>
        <w:t>•</w:t>
      </w:r>
      <w:r>
        <w:tab/>
        <w:t>stevigheid</w:t>
      </w:r>
    </w:p>
    <w:p w14:paraId="061DC2E3" w14:textId="77777777" w:rsidR="00553991" w:rsidRDefault="00553991" w:rsidP="00280007">
      <w:pPr>
        <w:pStyle w:val="OpdrachtAntwoord-regel"/>
        <w:ind w:left="1191" w:hanging="397"/>
      </w:pPr>
      <w:r>
        <w:t>•</w:t>
      </w:r>
      <w:r>
        <w:tab/>
        <w:t>bescherming</w:t>
      </w:r>
    </w:p>
    <w:p w14:paraId="3ECA3CA8" w14:textId="77777777" w:rsidR="00553991" w:rsidRPr="008F3935" w:rsidRDefault="00553991" w:rsidP="00280007">
      <w:pPr>
        <w:pStyle w:val="OpdrachtAntwoord-regel"/>
        <w:ind w:left="1191" w:hanging="397"/>
      </w:pPr>
      <w:r>
        <w:t>•</w:t>
      </w:r>
      <w:r>
        <w:tab/>
        <w:t>vorm geven</w:t>
      </w:r>
    </w:p>
    <w:p w14:paraId="6F85C9BA" w14:textId="77777777" w:rsidR="00553991" w:rsidRDefault="00553991" w:rsidP="0066169A">
      <w:pPr>
        <w:pStyle w:val="Tekst"/>
      </w:pPr>
    </w:p>
    <w:p w14:paraId="7A98D675" w14:textId="77777777" w:rsidR="00553991" w:rsidRDefault="00553991" w:rsidP="0066169A">
      <w:pPr>
        <w:pStyle w:val="OpdrachtNummer"/>
      </w:pPr>
      <w:r>
        <w:t>15</w:t>
      </w:r>
    </w:p>
    <w:p w14:paraId="54684A4D" w14:textId="77777777" w:rsidR="00553991" w:rsidRDefault="00553991" w:rsidP="0066169A">
      <w:pPr>
        <w:pStyle w:val="OpdrachtDeelvraag"/>
      </w:pPr>
      <w:r>
        <w:t>a</w:t>
      </w:r>
      <w:r>
        <w:tab/>
        <w:t>De tussencelstof van beenweefsel is hard.</w:t>
      </w:r>
    </w:p>
    <w:p w14:paraId="3FF7594B" w14:textId="77777777" w:rsidR="00553991" w:rsidRDefault="00553991" w:rsidP="0066169A">
      <w:pPr>
        <w:pStyle w:val="OpdrachtDeelvraag-vervolg"/>
      </w:pPr>
      <w:r>
        <w:t>Leg uit dat dit te maken heeft met de functie van het beenweefsel.</w:t>
      </w:r>
    </w:p>
    <w:p w14:paraId="0F296C9D" w14:textId="77777777" w:rsidR="00553991" w:rsidRDefault="00553991" w:rsidP="0066169A">
      <w:pPr>
        <w:pStyle w:val="OpdrachtAntwoord-regel"/>
      </w:pPr>
      <w:r>
        <w:t>Beenweefsel geeft je lichaam stevigheid en daarom is het beenweefsel hard.</w:t>
      </w:r>
    </w:p>
    <w:p w14:paraId="433878C2" w14:textId="77777777" w:rsidR="00553991" w:rsidRDefault="00553991" w:rsidP="0066169A">
      <w:pPr>
        <w:pStyle w:val="OpdrachtDeelvraag"/>
      </w:pPr>
      <w:r>
        <w:t>b</w:t>
      </w:r>
      <w:r>
        <w:tab/>
        <w:t>Is de tussencelstof van kraakbeenweefsel hard of zacht?</w:t>
      </w:r>
    </w:p>
    <w:p w14:paraId="687D8D61" w14:textId="77777777" w:rsidR="00553991" w:rsidRDefault="00553991" w:rsidP="0066169A">
      <w:pPr>
        <w:pStyle w:val="OpdrachtDeelvraag-vervolg"/>
      </w:pPr>
      <w:r>
        <w:t>Leg je antwoord uit.</w:t>
      </w:r>
    </w:p>
    <w:p w14:paraId="33A5B973" w14:textId="77777777" w:rsidR="00553991" w:rsidRDefault="00553991" w:rsidP="0066169A">
      <w:pPr>
        <w:pStyle w:val="OpdrachtAntwoord-regel"/>
      </w:pPr>
      <w:r>
        <w:t>De tussencelstof van kraakbeenweefsel is zacht, waardoor kraakbeen enigszins kan vervormen.</w:t>
      </w:r>
    </w:p>
    <w:p w14:paraId="77C84A3D" w14:textId="77777777" w:rsidR="00553991" w:rsidRDefault="00553991" w:rsidP="0066169A">
      <w:pPr>
        <w:pStyle w:val="OpdrachtDeelvraag"/>
      </w:pPr>
      <w:r>
        <w:t>c</w:t>
      </w:r>
      <w:r>
        <w:tab/>
        <w:t>In je oren en neus komt kraakbeen voor.</w:t>
      </w:r>
    </w:p>
    <w:p w14:paraId="59D501B7" w14:textId="77777777" w:rsidR="00553991" w:rsidRDefault="00553991" w:rsidP="0066169A">
      <w:pPr>
        <w:pStyle w:val="OpdrachtDeelvraag-vervolg"/>
      </w:pPr>
      <w:r>
        <w:t>Geef nog twee plaatsen in je lichaam waar kraakbeen voorkomt.</w:t>
      </w:r>
    </w:p>
    <w:p w14:paraId="5BAFB78C" w14:textId="77777777" w:rsidR="00553991" w:rsidRDefault="00553991" w:rsidP="0066169A">
      <w:pPr>
        <w:pStyle w:val="OpdrachtAntwoord-regel"/>
      </w:pPr>
      <w:r>
        <w:t>Kraakbeen komt onder andere voor in je gewrichten, tussen de wervels en tussen borstbeen en ribben.</w:t>
      </w:r>
    </w:p>
    <w:p w14:paraId="7F216F8A" w14:textId="77777777" w:rsidR="00553991" w:rsidRDefault="00553991">
      <w:pPr>
        <w:rPr>
          <w:rFonts w:eastAsiaTheme="minorEastAsia"/>
          <w:szCs w:val="20"/>
        </w:rPr>
      </w:pPr>
      <w:r>
        <w:br w:type="page"/>
      </w:r>
    </w:p>
    <w:p w14:paraId="40C100BC" w14:textId="77777777" w:rsidR="00553991" w:rsidRDefault="00553991" w:rsidP="0066169A">
      <w:pPr>
        <w:pStyle w:val="OpdrachtNummer"/>
      </w:pPr>
      <w:r>
        <w:lastRenderedPageBreak/>
        <w:t>16</w:t>
      </w:r>
    </w:p>
    <w:p w14:paraId="47461306" w14:textId="77777777" w:rsidR="00553991" w:rsidRDefault="00553991" w:rsidP="0066169A">
      <w:pPr>
        <w:pStyle w:val="OpdrachtIntroductie"/>
      </w:pPr>
      <w:r>
        <w:t>Planten zijn ook opgebouwd uit verschillende organen.</w:t>
      </w:r>
    </w:p>
    <w:p w14:paraId="6654A824" w14:textId="77777777" w:rsidR="00553991" w:rsidRDefault="00553991" w:rsidP="0066169A">
      <w:pPr>
        <w:pStyle w:val="OpdrachtDeelvraag"/>
      </w:pPr>
      <w:r>
        <w:t>a</w:t>
      </w:r>
      <w:r>
        <w:tab/>
        <w:t>Geef drie voorbeelden van organen die in planten voorkomen.</w:t>
      </w:r>
    </w:p>
    <w:p w14:paraId="58C35A8C" w14:textId="77777777" w:rsidR="00553991" w:rsidRDefault="00553991" w:rsidP="0066169A">
      <w:pPr>
        <w:pStyle w:val="OpdrachtAntwoord-regel"/>
      </w:pPr>
      <w:r>
        <w:t>Voorbeelden van juiste antwoorden zijn:</w:t>
      </w:r>
    </w:p>
    <w:p w14:paraId="59759529" w14:textId="77777777" w:rsidR="00553991" w:rsidRDefault="00553991" w:rsidP="00280007">
      <w:pPr>
        <w:pStyle w:val="OpdrachtAntwoord-regel"/>
        <w:tabs>
          <w:tab w:val="left" w:pos="2977"/>
          <w:tab w:val="left" w:pos="3828"/>
        </w:tabs>
        <w:ind w:left="1191" w:hanging="397"/>
      </w:pPr>
      <w:r>
        <w:rPr>
          <w:rFonts w:cs="Arial"/>
        </w:rPr>
        <w:t>•</w:t>
      </w:r>
      <w:r>
        <w:tab/>
        <w:t>bladeren</w:t>
      </w:r>
      <w:r>
        <w:tab/>
      </w:r>
      <w:r>
        <w:tab/>
      </w:r>
      <w:r>
        <w:rPr>
          <w:rFonts w:cs="Arial"/>
        </w:rPr>
        <w:t>•</w:t>
      </w:r>
      <w:r>
        <w:tab/>
        <w:t>stamper</w:t>
      </w:r>
    </w:p>
    <w:p w14:paraId="0EE819BE" w14:textId="77777777" w:rsidR="00553991" w:rsidRDefault="00553991" w:rsidP="00280007">
      <w:pPr>
        <w:pStyle w:val="OpdrachtAntwoord-regel"/>
        <w:tabs>
          <w:tab w:val="left" w:pos="2977"/>
          <w:tab w:val="left" w:pos="3828"/>
        </w:tabs>
        <w:ind w:left="1191" w:hanging="397"/>
      </w:pPr>
      <w:r>
        <w:rPr>
          <w:rFonts w:cs="Arial"/>
        </w:rPr>
        <w:t>•</w:t>
      </w:r>
      <w:r>
        <w:tab/>
        <w:t>bloem</w:t>
      </w:r>
      <w:r>
        <w:tab/>
      </w:r>
      <w:r>
        <w:tab/>
      </w:r>
      <w:r>
        <w:rPr>
          <w:rFonts w:cs="Arial"/>
        </w:rPr>
        <w:t>•</w:t>
      </w:r>
      <w:r>
        <w:tab/>
        <w:t>stengel</w:t>
      </w:r>
    </w:p>
    <w:p w14:paraId="79304B50" w14:textId="77777777" w:rsidR="00553991" w:rsidRDefault="00553991" w:rsidP="00280007">
      <w:pPr>
        <w:pStyle w:val="OpdrachtAntwoord-regel"/>
        <w:tabs>
          <w:tab w:val="left" w:pos="2977"/>
          <w:tab w:val="left" w:pos="3828"/>
        </w:tabs>
        <w:ind w:left="1191" w:hanging="397"/>
      </w:pPr>
      <w:r>
        <w:rPr>
          <w:rFonts w:cs="Arial"/>
        </w:rPr>
        <w:t>•</w:t>
      </w:r>
      <w:r>
        <w:tab/>
        <w:t>meeldraden</w:t>
      </w:r>
      <w:r>
        <w:tab/>
      </w:r>
      <w:r>
        <w:tab/>
      </w:r>
      <w:r>
        <w:rPr>
          <w:rFonts w:cs="Arial"/>
        </w:rPr>
        <w:t>•</w:t>
      </w:r>
      <w:r>
        <w:tab/>
        <w:t>wortelstelsel</w:t>
      </w:r>
    </w:p>
    <w:p w14:paraId="4CC62C3B" w14:textId="77777777" w:rsidR="00553991" w:rsidRDefault="00553991" w:rsidP="0066169A">
      <w:pPr>
        <w:pStyle w:val="OpdrachtDeelvraag"/>
      </w:pPr>
      <w:r>
        <w:t>b</w:t>
      </w:r>
      <w:r>
        <w:tab/>
        <w:t>Heeft een plant ook weefsels?</w:t>
      </w:r>
    </w:p>
    <w:p w14:paraId="699BAA20" w14:textId="77777777" w:rsidR="00553991" w:rsidRDefault="00553991" w:rsidP="0066169A">
      <w:pPr>
        <w:pStyle w:val="OpdrachtDeelvraag-vervolg"/>
      </w:pPr>
      <w:r>
        <w:t xml:space="preserve">Gebruik je </w:t>
      </w:r>
      <w:proofErr w:type="spellStart"/>
      <w:r w:rsidRPr="0075255D">
        <w:rPr>
          <w:rStyle w:val="VetCursiefOnderstreept"/>
        </w:rPr>
        <w:t>BiNaS</w:t>
      </w:r>
      <w:proofErr w:type="spellEnd"/>
      <w:r>
        <w:t xml:space="preserve"> voor het beantwoorden van deze vraag.</w:t>
      </w:r>
    </w:p>
    <w:p w14:paraId="13DA6D89" w14:textId="77777777" w:rsidR="00553991" w:rsidRDefault="00553991" w:rsidP="0066169A">
      <w:pPr>
        <w:pStyle w:val="OpdrachtAntwoord-regel"/>
      </w:pPr>
      <w:r>
        <w:t xml:space="preserve">Ja, een plant heeft ook weefsels. In </w:t>
      </w:r>
      <w:proofErr w:type="spellStart"/>
      <w:r w:rsidRPr="000F7363">
        <w:rPr>
          <w:rStyle w:val="VetCursiefOnderstreept"/>
        </w:rPr>
        <w:t>BiNaS</w:t>
      </w:r>
      <w:proofErr w:type="spellEnd"/>
      <w:r>
        <w:t xml:space="preserve"> tabel 81 staan veel voorbeelden. Voorbeelden zijn onder andere epidermis, sponsparenchym, </w:t>
      </w:r>
      <w:proofErr w:type="spellStart"/>
      <w:r>
        <w:t>pallisadeparenchym</w:t>
      </w:r>
      <w:proofErr w:type="spellEnd"/>
      <w:r>
        <w:t xml:space="preserve">, </w:t>
      </w:r>
      <w:proofErr w:type="spellStart"/>
      <w:r>
        <w:t>houtvat</w:t>
      </w:r>
      <w:proofErr w:type="spellEnd"/>
      <w:r>
        <w:t xml:space="preserve"> (xyleem), </w:t>
      </w:r>
      <w:proofErr w:type="spellStart"/>
      <w:r>
        <w:t>zeefvat</w:t>
      </w:r>
      <w:proofErr w:type="spellEnd"/>
      <w:r>
        <w:t xml:space="preserve"> (floëem), </w:t>
      </w:r>
      <w:proofErr w:type="spellStart"/>
      <w:r>
        <w:t>endodermis</w:t>
      </w:r>
      <w:proofErr w:type="spellEnd"/>
      <w:r>
        <w:t>.</w:t>
      </w:r>
    </w:p>
    <w:p w14:paraId="3DA8E76D" w14:textId="77777777" w:rsidR="00553991" w:rsidRDefault="00553991" w:rsidP="0066169A">
      <w:pPr>
        <w:pStyle w:val="Tekst"/>
      </w:pPr>
    </w:p>
    <w:p w14:paraId="13C32574" w14:textId="77777777" w:rsidR="00553991" w:rsidRPr="00A60865" w:rsidRDefault="00553991" w:rsidP="00280007">
      <w:pPr>
        <w:pStyle w:val="ParagraafTussenkop"/>
      </w:pPr>
      <w:r>
        <w:t>INZICHT</w:t>
      </w:r>
    </w:p>
    <w:p w14:paraId="40809959" w14:textId="77777777" w:rsidR="00553991" w:rsidRDefault="00553991" w:rsidP="0066169A">
      <w:pPr>
        <w:pStyle w:val="OpdrachtNummer"/>
      </w:pPr>
      <w:r>
        <w:t>17</w:t>
      </w:r>
    </w:p>
    <w:p w14:paraId="2087CCBE" w14:textId="77777777" w:rsidR="00553991" w:rsidRDefault="00553991" w:rsidP="0066169A">
      <w:pPr>
        <w:pStyle w:val="OpdrachtIntroductie"/>
      </w:pPr>
      <w:r>
        <w:t>Kraakbeen is weefsel dat moeilijk herstelt als het is beschadigd.</w:t>
      </w:r>
    </w:p>
    <w:p w14:paraId="14C64D99" w14:textId="77777777" w:rsidR="00553991" w:rsidRDefault="00553991" w:rsidP="0066169A">
      <w:pPr>
        <w:pStyle w:val="OpdrachtVraag"/>
      </w:pPr>
      <w:r>
        <w:t>Leg uit hoe dat komt.</w:t>
      </w:r>
    </w:p>
    <w:p w14:paraId="169B9F61" w14:textId="77777777" w:rsidR="00553991" w:rsidRDefault="00553991" w:rsidP="0066169A">
      <w:pPr>
        <w:pStyle w:val="OpdrachtAntwoord-regel"/>
      </w:pPr>
      <w:r>
        <w:t>Kraakbeen herstelt slecht doordat het geen bloedvaten bevat. Hierdoor worden er weinig stoffen aangevoerd die nodig zijn voor het herstel.</w:t>
      </w:r>
    </w:p>
    <w:p w14:paraId="6B3E19F0" w14:textId="77777777" w:rsidR="00553991" w:rsidRDefault="00553991" w:rsidP="0066169A">
      <w:pPr>
        <w:pStyle w:val="Tekst"/>
      </w:pPr>
    </w:p>
    <w:p w14:paraId="4875F3E3" w14:textId="77777777" w:rsidR="00553991" w:rsidRDefault="00553991" w:rsidP="0066169A">
      <w:pPr>
        <w:pStyle w:val="OpdrachtNummer"/>
      </w:pPr>
      <w:r>
        <w:t>18</w:t>
      </w:r>
    </w:p>
    <w:p w14:paraId="701A3449" w14:textId="77777777" w:rsidR="00553991" w:rsidRDefault="00553991" w:rsidP="0066169A">
      <w:pPr>
        <w:pStyle w:val="OpdrachtIntroductie"/>
      </w:pPr>
      <w:r>
        <w:t>In afbeelding 10 zie je een foto van een gierzwaluw. Deze vogel is gestroomlijnd.</w:t>
      </w:r>
    </w:p>
    <w:p w14:paraId="3854D925" w14:textId="77777777" w:rsidR="00553991" w:rsidRDefault="00553991" w:rsidP="0066169A">
      <w:pPr>
        <w:pStyle w:val="OpdrachtDeelvraag"/>
      </w:pPr>
      <w:r>
        <w:t>a</w:t>
      </w:r>
      <w:r>
        <w:tab/>
      </w:r>
      <w:r w:rsidRPr="009634F4">
        <w:t>Leg aan de hand van de levenswijze van de gierzwaluw uit waarom de gestroomlijnde vorm zo belangrijk is. Gebruik bij het beantwoorden van de vraag informatie van internet</w:t>
      </w:r>
      <w:r>
        <w:t>.</w:t>
      </w:r>
    </w:p>
    <w:p w14:paraId="2A1B2766" w14:textId="77777777" w:rsidR="00553991" w:rsidRPr="007833F9" w:rsidRDefault="00553991" w:rsidP="0066169A">
      <w:pPr>
        <w:pStyle w:val="OpdrachtAntwoord-regel"/>
      </w:pPr>
      <w:r>
        <w:t>Gierzwaluwen leven alleen maar in de lucht, ze slapen zelfs vliegend. Ook moeten ze ver vliegen om te kunnen overwinteren in Afrika. Door de gestroomlijnde vorm kunnen ze zuinig omgaan met hun energie. Gierzwaluwen komen alleen aan de grond om te broeden.</w:t>
      </w:r>
    </w:p>
    <w:p w14:paraId="6EC34E6A" w14:textId="77777777" w:rsidR="00553991" w:rsidRDefault="00553991" w:rsidP="0066169A">
      <w:pPr>
        <w:pStyle w:val="OpdrachtDeelvraag"/>
      </w:pPr>
      <w:r>
        <w:t>b</w:t>
      </w:r>
      <w:r>
        <w:tab/>
        <w:t>Waarom is het voor een struisvogel niet nodig om een gestroomlijnd lichaam te hebben?</w:t>
      </w:r>
    </w:p>
    <w:p w14:paraId="55A43AF5" w14:textId="77777777" w:rsidR="00553991" w:rsidRPr="00E91783" w:rsidRDefault="00553991" w:rsidP="0066169A">
      <w:pPr>
        <w:pStyle w:val="OpdrachtAntwoord-regel"/>
      </w:pPr>
      <w:r>
        <w:t>Het is voor een struisvogel niet nodig om een gestroomlijnd lichaam te hebben, want een struisvogel kan niet vliegen.</w:t>
      </w:r>
    </w:p>
    <w:p w14:paraId="1876ABFD" w14:textId="77777777" w:rsidR="00553991" w:rsidRDefault="00553991" w:rsidP="0066169A">
      <w:pPr>
        <w:pStyle w:val="Tekst"/>
      </w:pPr>
    </w:p>
    <w:p w14:paraId="1BB0BA5E" w14:textId="77777777" w:rsidR="00553991" w:rsidRDefault="00553991" w:rsidP="0066169A">
      <w:pPr>
        <w:pStyle w:val="OpdrachtNummer"/>
      </w:pPr>
      <w:r>
        <w:t>19</w:t>
      </w:r>
    </w:p>
    <w:p w14:paraId="65EA5720" w14:textId="77777777" w:rsidR="00553991" w:rsidRDefault="00553991" w:rsidP="0066169A">
      <w:pPr>
        <w:pStyle w:val="OpdrachtIntroductie"/>
      </w:pPr>
      <w:r>
        <w:t>In afbeelding 11 zie je bladeren van de venusvliegenvanger.</w:t>
      </w:r>
    </w:p>
    <w:p w14:paraId="6A1D628E" w14:textId="77777777" w:rsidR="00553991" w:rsidRDefault="00553991" w:rsidP="0066169A">
      <w:pPr>
        <w:pStyle w:val="OpdrachtVraag"/>
      </w:pPr>
      <w:r>
        <w:t>Wat is de functie van deze bladeren? Leg je antwoord uit.</w:t>
      </w:r>
    </w:p>
    <w:p w14:paraId="045ACC10" w14:textId="77777777" w:rsidR="00553991" w:rsidRDefault="00553991" w:rsidP="0066169A">
      <w:pPr>
        <w:pStyle w:val="OpdrachtAntwoord-regel"/>
      </w:pPr>
      <w:r>
        <w:t>De bladeren van een venusvliegenvanger kunnen insecten vangen door dicht te klappen. De insecten dienen als voedsel voor de plant.</w:t>
      </w:r>
    </w:p>
    <w:p w14:paraId="2A533990" w14:textId="77777777" w:rsidR="00553991" w:rsidRDefault="00553991" w:rsidP="0066169A">
      <w:pPr>
        <w:pStyle w:val="Tekst"/>
      </w:pPr>
    </w:p>
    <w:p w14:paraId="55D4022F" w14:textId="77777777" w:rsidR="00553991" w:rsidRDefault="00553991" w:rsidP="0066169A">
      <w:pPr>
        <w:pStyle w:val="OpdrachtNummer"/>
      </w:pPr>
      <w:r>
        <w:t>20</w:t>
      </w:r>
    </w:p>
    <w:p w14:paraId="416499BE" w14:textId="77777777" w:rsidR="00553991" w:rsidRDefault="00553991" w:rsidP="0066169A">
      <w:pPr>
        <w:pStyle w:val="OpdrachtIntroductie"/>
      </w:pPr>
      <w:r>
        <w:t>Gorilla’s kunnen rechtop staan en lopen. Gewoonlijk gebruiken ze hiervoor alle ledematen. Ook bij het klimmen in bomen gebruiken ze alle ledematen.</w:t>
      </w:r>
    </w:p>
    <w:p w14:paraId="4B6AF19A" w14:textId="77777777" w:rsidR="00553991" w:rsidRDefault="00553991" w:rsidP="0066169A">
      <w:pPr>
        <w:pStyle w:val="OpdrachtIntroductie"/>
      </w:pPr>
      <w:r>
        <w:t>In afbeelding 12 zijn het bekken en de wervelkolom van een gorilla en van een mens getekend.</w:t>
      </w:r>
    </w:p>
    <w:p w14:paraId="60C38A25" w14:textId="77777777" w:rsidR="00553991" w:rsidRDefault="00553991" w:rsidP="0066169A">
      <w:pPr>
        <w:pStyle w:val="OpdrachtDeelvraag"/>
      </w:pPr>
      <w:r>
        <w:t>a</w:t>
      </w:r>
      <w:r>
        <w:tab/>
        <w:t>Wat is het verschil tussen het heiligbeen van een gorilla en dat van een mens?</w:t>
      </w:r>
    </w:p>
    <w:p w14:paraId="4897882E" w14:textId="77777777" w:rsidR="00553991" w:rsidRDefault="00553991" w:rsidP="0066169A">
      <w:pPr>
        <w:pStyle w:val="OpdrachtAntwoord-regel"/>
      </w:pPr>
      <w:r>
        <w:t>Het verschil is dat het heiligbeen van een gorilla kleiner is dan het heiligbeen van een mens.</w:t>
      </w:r>
    </w:p>
    <w:p w14:paraId="78502546" w14:textId="77777777" w:rsidR="00553991" w:rsidRDefault="00553991" w:rsidP="0066169A">
      <w:pPr>
        <w:pStyle w:val="OpdrachtDeelvraag"/>
      </w:pPr>
      <w:r>
        <w:t>b</w:t>
      </w:r>
      <w:r>
        <w:tab/>
        <w:t>Welk verschil is er tussen de vorm van de wervelkolom van een gorilla en die van een mens?</w:t>
      </w:r>
    </w:p>
    <w:p w14:paraId="35B2E318" w14:textId="77777777" w:rsidR="00553991" w:rsidRDefault="00553991" w:rsidP="0066169A">
      <w:pPr>
        <w:pStyle w:val="OpdrachtAntwoord-regel"/>
      </w:pPr>
      <w:r>
        <w:t>Het verschil is dat de wervelkolom van een gorilla een rechte vorm heeft en dat de wervelkolom van een mens een dubbele-S-vorm</w:t>
      </w:r>
      <w:r w:rsidRPr="00837C7F">
        <w:t xml:space="preserve"> </w:t>
      </w:r>
      <w:r>
        <w:t>heeft.</w:t>
      </w:r>
    </w:p>
    <w:p w14:paraId="2ABEE284" w14:textId="77777777" w:rsidR="00553991" w:rsidRDefault="00553991" w:rsidP="0066169A">
      <w:pPr>
        <w:pStyle w:val="OpdrachtDeelvraag"/>
      </w:pPr>
      <w:r>
        <w:t>c</w:t>
      </w:r>
      <w:r>
        <w:tab/>
        <w:t>Leg uit dat de verschillen in bouw van het heiligbeen en de wervelkolom te maken hebben met de levenswijze van de gorilla en de mens.</w:t>
      </w:r>
    </w:p>
    <w:p w14:paraId="4BAC7A33" w14:textId="2FC6A018" w:rsidR="002D2445" w:rsidRDefault="00553991" w:rsidP="002D2445">
      <w:pPr>
        <w:pStyle w:val="OpdrachtAntwoord-regel"/>
      </w:pPr>
      <w:r>
        <w:t>Doordat een mens rechtop staat en loopt, draagt het bekken een groot deel van het gewicht van de mens. Daarom is het heiligbeen groter. De wervelkolom vangt met zijn dubbele-S-vorm de schokken op bij het lopen. Omdat een gorilla meestal alle ledematen (armen en benen) gebruikt bij het voortbewegen, wordt het lichaamsgewicht verdeeld over zijn ledematen. Het bekken en de wervelkolom worden hierdoor minder belast. Daardoor is het heiligbeen kleiner en heeft de wervelkolom geen dubbele-S-vorm.</w:t>
      </w:r>
      <w:r w:rsidR="002D2445">
        <w:br w:type="page"/>
      </w:r>
    </w:p>
    <w:p w14:paraId="66FE9F6D" w14:textId="6956F8D1" w:rsidR="00553991" w:rsidRDefault="00553991" w:rsidP="00311088">
      <w:pPr>
        <w:pStyle w:val="ParagraafSubtitel"/>
      </w:pPr>
      <w:r w:rsidRPr="005B6A7F">
        <w:lastRenderedPageBreak/>
        <w:t>Context</w:t>
      </w:r>
      <w:r>
        <w:tab/>
        <w:t>Inspiratie uit de natuur</w:t>
      </w:r>
    </w:p>
    <w:p w14:paraId="487D50A1" w14:textId="77777777" w:rsidR="00553991" w:rsidRDefault="00553991" w:rsidP="0066169A">
      <w:pPr>
        <w:pStyle w:val="OpdrachtNummer"/>
      </w:pPr>
      <w:r>
        <w:t>21</w:t>
      </w:r>
    </w:p>
    <w:p w14:paraId="0A8B0B15" w14:textId="77777777" w:rsidR="00553991" w:rsidRDefault="00553991" w:rsidP="0066169A">
      <w:pPr>
        <w:pStyle w:val="OpdrachtIntroductie"/>
      </w:pPr>
      <w:r>
        <w:t>Ook in de scheepvaartindustrie wordt geëxperimenteerd met het gebruik van haaienhuid.</w:t>
      </w:r>
    </w:p>
    <w:p w14:paraId="1334C8E6" w14:textId="77777777" w:rsidR="00553991" w:rsidRDefault="00553991" w:rsidP="0066169A">
      <w:pPr>
        <w:pStyle w:val="OpdrachtDeelvraag"/>
      </w:pPr>
      <w:r>
        <w:t>a</w:t>
      </w:r>
      <w:r>
        <w:tab/>
        <w:t>Op welk deel van een boot zou je haaienhuid kunnen toepassen? Leg je antwoord uit.</w:t>
      </w:r>
    </w:p>
    <w:p w14:paraId="6B0BCFBB" w14:textId="77777777" w:rsidR="00553991" w:rsidRDefault="00553991" w:rsidP="0066169A">
      <w:pPr>
        <w:pStyle w:val="OpdrachtAntwoord-regel"/>
      </w:pPr>
      <w:r>
        <w:t>Je zou haaienhuid kunnen toepassen op de romp van een boot. De boot ondervindt daardoor minder weerstand van het water tijdens het varen.</w:t>
      </w:r>
    </w:p>
    <w:p w14:paraId="3F2D3145" w14:textId="77777777" w:rsidR="00553991" w:rsidRDefault="00553991" w:rsidP="0066169A">
      <w:pPr>
        <w:pStyle w:val="OpdrachtDeelvraag"/>
      </w:pPr>
      <w:r>
        <w:t>b</w:t>
      </w:r>
      <w:r>
        <w:tab/>
        <w:t>Waarom zou het voor de scheepvaartindustrie interessant zijn om dit principe verder te onderzoeken?</w:t>
      </w:r>
    </w:p>
    <w:p w14:paraId="43C7F31E" w14:textId="77777777" w:rsidR="00553991" w:rsidRPr="001D1BCC" w:rsidRDefault="00553991" w:rsidP="0066169A">
      <w:pPr>
        <w:pStyle w:val="OpdrachtAntwoord-regel"/>
      </w:pPr>
      <w:r>
        <w:t>Als schepen mogelijk sneller kunnen varen, scheelt dat transporttijd. Ook is er minder brandstof nodig en dat bespaart ook weer geld en het is duurzaam (minder slecht voor het milieu).</w:t>
      </w:r>
    </w:p>
    <w:p w14:paraId="68C69193" w14:textId="77777777" w:rsidR="00553991" w:rsidRDefault="00553991" w:rsidP="0066169A">
      <w:pPr>
        <w:pStyle w:val="OpdrachtDeelvraag"/>
      </w:pPr>
      <w:r>
        <w:t>c</w:t>
      </w:r>
      <w:r>
        <w:tab/>
        <w:t>Geef een argument waarom je het gebruik van haaienhuid in de scheepvaart als een duurzaam alternatief kunt beschouwen.</w:t>
      </w:r>
    </w:p>
    <w:p w14:paraId="24CB9FC7" w14:textId="77777777" w:rsidR="00553991" w:rsidRPr="00A82CCB" w:rsidRDefault="00553991" w:rsidP="0066169A">
      <w:pPr>
        <w:pStyle w:val="OpdrachtAntwoord-regel"/>
      </w:pPr>
      <w:r>
        <w:t>Door de verminderde weerstand gebruikt een schip minder brandstof en is de CO</w:t>
      </w:r>
      <w:r w:rsidRPr="00A82CCB">
        <w:rPr>
          <w:rStyle w:val="Subscript"/>
        </w:rPr>
        <w:t>2</w:t>
      </w:r>
      <w:r>
        <w:t>-uitstoot lager. Dat draagt bij aan een vermindering van het (versterkte) broeikaseffect.</w:t>
      </w:r>
    </w:p>
    <w:p w14:paraId="32BD53EF" w14:textId="77777777" w:rsidR="00553991" w:rsidRDefault="00553991" w:rsidP="0066169A">
      <w:pPr>
        <w:pStyle w:val="OpdrachtDeelvraag"/>
      </w:pPr>
      <w:r>
        <w:t>d</w:t>
      </w:r>
      <w:r>
        <w:tab/>
        <w:t>Is het beroep van industrieel ontwerper iets voor jou? Licht je antwoord toe.</w:t>
      </w:r>
    </w:p>
    <w:p w14:paraId="2449CBF9" w14:textId="77777777" w:rsidR="00553991" w:rsidRPr="00FC1FC6" w:rsidRDefault="00553991" w:rsidP="0066169A">
      <w:pPr>
        <w:pStyle w:val="OpdrachtAntwoord-regel"/>
      </w:pPr>
      <w:r>
        <w:t>Eigen antwoord.</w:t>
      </w:r>
    </w:p>
    <w:p w14:paraId="3E22C242" w14:textId="77777777" w:rsidR="00553991" w:rsidRDefault="00553991" w:rsidP="0066169A">
      <w:pPr>
        <w:pStyle w:val="ParagraafTitel"/>
      </w:pPr>
      <w:r>
        <w:lastRenderedPageBreak/>
        <w:t>3</w:t>
      </w:r>
      <w:r>
        <w:tab/>
        <w:t>Plantaardige en dierlijke cellen</w:t>
      </w:r>
    </w:p>
    <w:p w14:paraId="56833DA9" w14:textId="77777777" w:rsidR="00553991" w:rsidRPr="00A60865" w:rsidRDefault="00553991" w:rsidP="00311088">
      <w:pPr>
        <w:pStyle w:val="ParagraafTussenkop"/>
      </w:pPr>
      <w:r w:rsidRPr="00A60865">
        <w:t>KENNIS</w:t>
      </w:r>
    </w:p>
    <w:p w14:paraId="03E15484" w14:textId="77777777" w:rsidR="00553991" w:rsidRDefault="00553991" w:rsidP="0066169A">
      <w:pPr>
        <w:pStyle w:val="OpdrachtNummer"/>
      </w:pPr>
      <w:r>
        <w:t>22</w:t>
      </w:r>
    </w:p>
    <w:p w14:paraId="7673F071" w14:textId="77777777" w:rsidR="00553991" w:rsidRDefault="00553991" w:rsidP="0066169A">
      <w:pPr>
        <w:pStyle w:val="OpdrachtInstructie"/>
      </w:pPr>
      <w:r>
        <w:t>Cellen van een mens zijn dierlijke cellen. Tussen dierlijke en plantaardige cellen bestaan verschillen.</w:t>
      </w:r>
    </w:p>
    <w:p w14:paraId="58DC0A7F" w14:textId="77777777" w:rsidR="00553991" w:rsidRDefault="00553991" w:rsidP="0066169A">
      <w:pPr>
        <w:pStyle w:val="OpdrachtInstructie"/>
      </w:pPr>
      <w:r>
        <w:t>Geef in de tabel aan welke delen in dierlijke cellen aanwezig zijn en welke delen in plantaardige cellen aanwezig zijn of kunnen zijn. Noteer ook de functie van dat deel van de cel.</w:t>
      </w:r>
    </w:p>
    <w:p w14:paraId="0C8B9643" w14:textId="77777777" w:rsidR="00553991" w:rsidRDefault="00553991" w:rsidP="0066169A">
      <w:pPr>
        <w:pStyle w:val="OpdrachtInstructie"/>
      </w:pPr>
    </w:p>
    <w:tbl>
      <w:tblPr>
        <w:tblW w:w="8812" w:type="dxa"/>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2039"/>
        <w:gridCol w:w="1137"/>
        <w:gridCol w:w="2039"/>
        <w:gridCol w:w="3597"/>
      </w:tblGrid>
      <w:tr w:rsidR="00553991" w14:paraId="1ED480A0"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62103FEF" w14:textId="77777777" w:rsidR="00553991" w:rsidRDefault="00553991" w:rsidP="00ED36B7">
            <w:pPr>
              <w:pStyle w:val="TabelTitel"/>
            </w:pPr>
            <w:r>
              <w:t>Deel van de cel</w:t>
            </w:r>
          </w:p>
        </w:tc>
        <w:tc>
          <w:tcPr>
            <w:tcW w:w="1137" w:type="dxa"/>
            <w:tcBorders>
              <w:top w:val="single" w:sz="4" w:space="0" w:color="3399FF"/>
              <w:left w:val="single" w:sz="4" w:space="0" w:color="3399FF"/>
              <w:bottom w:val="single" w:sz="4" w:space="0" w:color="3399FF"/>
              <w:right w:val="single" w:sz="4" w:space="0" w:color="3399FF"/>
            </w:tcBorders>
            <w:hideMark/>
          </w:tcPr>
          <w:p w14:paraId="2471AB7D" w14:textId="77777777" w:rsidR="00553991" w:rsidRDefault="00553991" w:rsidP="00ED36B7">
            <w:pPr>
              <w:pStyle w:val="TabelTitel"/>
            </w:pPr>
            <w:r>
              <w:t>Is aanwezig bij dierlijke cellen</w:t>
            </w:r>
          </w:p>
        </w:tc>
        <w:tc>
          <w:tcPr>
            <w:tcW w:w="2039" w:type="dxa"/>
            <w:tcBorders>
              <w:top w:val="single" w:sz="4" w:space="0" w:color="3399FF"/>
              <w:left w:val="single" w:sz="4" w:space="0" w:color="3399FF"/>
              <w:bottom w:val="single" w:sz="4" w:space="0" w:color="3399FF"/>
              <w:right w:val="single" w:sz="4" w:space="0" w:color="3399FF"/>
            </w:tcBorders>
            <w:hideMark/>
          </w:tcPr>
          <w:p w14:paraId="37CC90F5" w14:textId="77777777" w:rsidR="00553991" w:rsidRDefault="00553991" w:rsidP="00ED36B7">
            <w:pPr>
              <w:pStyle w:val="TabelTitel"/>
            </w:pPr>
            <w:r>
              <w:t>Is aanwezig of kan aanwezig zijn bij plantaardige cellen</w:t>
            </w:r>
          </w:p>
        </w:tc>
        <w:tc>
          <w:tcPr>
            <w:tcW w:w="3597" w:type="dxa"/>
            <w:tcBorders>
              <w:top w:val="single" w:sz="4" w:space="0" w:color="3399FF"/>
              <w:left w:val="single" w:sz="4" w:space="0" w:color="3399FF"/>
              <w:bottom w:val="single" w:sz="4" w:space="0" w:color="3399FF"/>
              <w:right w:val="single" w:sz="4" w:space="0" w:color="3399FF"/>
            </w:tcBorders>
          </w:tcPr>
          <w:p w14:paraId="3DE1E9D6" w14:textId="77777777" w:rsidR="00553991" w:rsidRDefault="00553991" w:rsidP="00ED36B7">
            <w:pPr>
              <w:pStyle w:val="TabelTitel"/>
            </w:pPr>
            <w:r>
              <w:t>Functie</w:t>
            </w:r>
          </w:p>
        </w:tc>
      </w:tr>
      <w:tr w:rsidR="00553991" w14:paraId="5F839B56"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59573159" w14:textId="77777777" w:rsidR="00553991" w:rsidRPr="00FA0CE8" w:rsidRDefault="00553991" w:rsidP="00ED36B7">
            <w:pPr>
              <w:pStyle w:val="TabelTekst"/>
            </w:pPr>
            <w:r w:rsidRPr="00FA0CE8">
              <w:t>Celmembraan</w:t>
            </w:r>
          </w:p>
        </w:tc>
        <w:tc>
          <w:tcPr>
            <w:tcW w:w="1137" w:type="dxa"/>
            <w:tcBorders>
              <w:top w:val="single" w:sz="4" w:space="0" w:color="3399FF"/>
              <w:left w:val="single" w:sz="4" w:space="0" w:color="3399FF"/>
              <w:bottom w:val="single" w:sz="4" w:space="0" w:color="3399FF"/>
              <w:right w:val="single" w:sz="4" w:space="0" w:color="3399FF"/>
            </w:tcBorders>
            <w:vAlign w:val="center"/>
          </w:tcPr>
          <w:p w14:paraId="010CF828" w14:textId="77777777" w:rsidR="00553991" w:rsidRPr="00FA0CE8" w:rsidRDefault="00553991" w:rsidP="00311088">
            <w:pPr>
              <w:pStyle w:val="AntwoordTabeltekst"/>
              <w:jc w:val="center"/>
            </w:pPr>
            <w:r w:rsidRPr="00FA0CE8">
              <w:t>X</w:t>
            </w:r>
          </w:p>
        </w:tc>
        <w:tc>
          <w:tcPr>
            <w:tcW w:w="2039" w:type="dxa"/>
            <w:tcBorders>
              <w:top w:val="single" w:sz="4" w:space="0" w:color="3399FF"/>
              <w:left w:val="single" w:sz="4" w:space="0" w:color="3399FF"/>
              <w:bottom w:val="single" w:sz="4" w:space="0" w:color="3399FF"/>
              <w:right w:val="single" w:sz="4" w:space="0" w:color="3399FF"/>
            </w:tcBorders>
            <w:vAlign w:val="center"/>
          </w:tcPr>
          <w:p w14:paraId="6998BB52"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235719C0" w14:textId="77777777" w:rsidR="00553991" w:rsidRPr="00FA0CE8" w:rsidRDefault="00553991" w:rsidP="00ED36B7">
            <w:pPr>
              <w:pStyle w:val="AntwoordTabeltekst"/>
            </w:pPr>
            <w:r w:rsidRPr="00FA0CE8">
              <w:t>Scheiden binnen- en buitenmilieu van cel</w:t>
            </w:r>
          </w:p>
        </w:tc>
      </w:tr>
      <w:tr w:rsidR="00553991" w14:paraId="49ECF554"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56EB221C" w14:textId="77777777" w:rsidR="00553991" w:rsidRPr="00FA0CE8" w:rsidRDefault="00553991" w:rsidP="00ED36B7">
            <w:pPr>
              <w:pStyle w:val="TabelTekst"/>
            </w:pPr>
            <w:r w:rsidRPr="00FA0CE8">
              <w:t>Celwand</w:t>
            </w:r>
          </w:p>
        </w:tc>
        <w:tc>
          <w:tcPr>
            <w:tcW w:w="1137" w:type="dxa"/>
            <w:tcBorders>
              <w:top w:val="single" w:sz="4" w:space="0" w:color="3399FF"/>
              <w:left w:val="single" w:sz="4" w:space="0" w:color="3399FF"/>
              <w:bottom w:val="single" w:sz="4" w:space="0" w:color="3399FF"/>
              <w:right w:val="single" w:sz="4" w:space="0" w:color="3399FF"/>
            </w:tcBorders>
            <w:vAlign w:val="center"/>
          </w:tcPr>
          <w:p w14:paraId="15886D48" w14:textId="77777777" w:rsidR="00553991" w:rsidRPr="00FA0CE8" w:rsidRDefault="00553991" w:rsidP="00311088">
            <w:pPr>
              <w:pStyle w:val="AntwoordTabeltekst"/>
              <w:jc w:val="center"/>
            </w:pPr>
          </w:p>
        </w:tc>
        <w:tc>
          <w:tcPr>
            <w:tcW w:w="2039" w:type="dxa"/>
            <w:tcBorders>
              <w:top w:val="single" w:sz="4" w:space="0" w:color="3399FF"/>
              <w:left w:val="single" w:sz="4" w:space="0" w:color="3399FF"/>
              <w:bottom w:val="single" w:sz="4" w:space="0" w:color="3399FF"/>
              <w:right w:val="single" w:sz="4" w:space="0" w:color="3399FF"/>
            </w:tcBorders>
            <w:vAlign w:val="center"/>
          </w:tcPr>
          <w:p w14:paraId="2DD52638"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6527FB9F" w14:textId="77777777" w:rsidR="00553991" w:rsidRPr="00FA0CE8" w:rsidRDefault="00553991" w:rsidP="00ED36B7">
            <w:pPr>
              <w:pStyle w:val="AntwoordTabeltekst"/>
            </w:pPr>
            <w:r w:rsidRPr="00FA0CE8">
              <w:t>Stevigheid en bescherming</w:t>
            </w:r>
          </w:p>
        </w:tc>
      </w:tr>
      <w:tr w:rsidR="00553991" w14:paraId="1E294672"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228C66F1" w14:textId="77777777" w:rsidR="00553991" w:rsidRPr="00FA0CE8" w:rsidRDefault="00553991" w:rsidP="00ED36B7">
            <w:pPr>
              <w:pStyle w:val="TabelTekst"/>
            </w:pPr>
            <w:r w:rsidRPr="00FA0CE8">
              <w:t>Cytoplasma</w:t>
            </w:r>
          </w:p>
        </w:tc>
        <w:tc>
          <w:tcPr>
            <w:tcW w:w="1137" w:type="dxa"/>
            <w:tcBorders>
              <w:top w:val="single" w:sz="4" w:space="0" w:color="3399FF"/>
              <w:left w:val="single" w:sz="4" w:space="0" w:color="3399FF"/>
              <w:bottom w:val="single" w:sz="4" w:space="0" w:color="3399FF"/>
              <w:right w:val="single" w:sz="4" w:space="0" w:color="3399FF"/>
            </w:tcBorders>
            <w:vAlign w:val="center"/>
          </w:tcPr>
          <w:p w14:paraId="7F55F3B4" w14:textId="77777777" w:rsidR="00553991" w:rsidRPr="00FA0CE8" w:rsidRDefault="00553991" w:rsidP="00311088">
            <w:pPr>
              <w:pStyle w:val="AntwoordTabeltekst"/>
              <w:jc w:val="center"/>
            </w:pPr>
            <w:r w:rsidRPr="00FA0CE8">
              <w:t>X</w:t>
            </w:r>
          </w:p>
        </w:tc>
        <w:tc>
          <w:tcPr>
            <w:tcW w:w="2039" w:type="dxa"/>
            <w:tcBorders>
              <w:top w:val="single" w:sz="4" w:space="0" w:color="3399FF"/>
              <w:left w:val="single" w:sz="4" w:space="0" w:color="3399FF"/>
              <w:bottom w:val="single" w:sz="4" w:space="0" w:color="3399FF"/>
              <w:right w:val="single" w:sz="4" w:space="0" w:color="3399FF"/>
            </w:tcBorders>
            <w:vAlign w:val="center"/>
          </w:tcPr>
          <w:p w14:paraId="1F733D86"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230BFE58" w14:textId="77777777" w:rsidR="00553991" w:rsidRPr="00FA0CE8" w:rsidRDefault="00553991" w:rsidP="00ED36B7">
            <w:pPr>
              <w:pStyle w:val="AntwoordTabeltekst"/>
            </w:pPr>
            <w:r w:rsidRPr="00FA0CE8">
              <w:t>Water met organellen en opgeloste stoffen</w:t>
            </w:r>
          </w:p>
        </w:tc>
      </w:tr>
      <w:tr w:rsidR="00553991" w14:paraId="13FA3057"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30803A0A" w14:textId="77777777" w:rsidR="00553991" w:rsidRPr="00FA0CE8" w:rsidRDefault="00553991" w:rsidP="00ED36B7">
            <w:pPr>
              <w:pStyle w:val="TabelTekst"/>
            </w:pPr>
            <w:r w:rsidRPr="00FA0CE8">
              <w:t>Grote centrale vacuole</w:t>
            </w:r>
          </w:p>
        </w:tc>
        <w:tc>
          <w:tcPr>
            <w:tcW w:w="1137" w:type="dxa"/>
            <w:tcBorders>
              <w:top w:val="single" w:sz="4" w:space="0" w:color="3399FF"/>
              <w:left w:val="single" w:sz="4" w:space="0" w:color="3399FF"/>
              <w:bottom w:val="single" w:sz="4" w:space="0" w:color="3399FF"/>
              <w:right w:val="single" w:sz="4" w:space="0" w:color="3399FF"/>
            </w:tcBorders>
            <w:vAlign w:val="center"/>
          </w:tcPr>
          <w:p w14:paraId="423F5512" w14:textId="77777777" w:rsidR="00553991" w:rsidRPr="00FA0CE8" w:rsidRDefault="00553991" w:rsidP="00311088">
            <w:pPr>
              <w:pStyle w:val="AntwoordTabeltekst"/>
              <w:jc w:val="center"/>
            </w:pPr>
          </w:p>
        </w:tc>
        <w:tc>
          <w:tcPr>
            <w:tcW w:w="2039" w:type="dxa"/>
            <w:tcBorders>
              <w:top w:val="single" w:sz="4" w:space="0" w:color="3399FF"/>
              <w:left w:val="single" w:sz="4" w:space="0" w:color="3399FF"/>
              <w:bottom w:val="single" w:sz="4" w:space="0" w:color="3399FF"/>
              <w:right w:val="single" w:sz="4" w:space="0" w:color="3399FF"/>
            </w:tcBorders>
            <w:vAlign w:val="center"/>
          </w:tcPr>
          <w:p w14:paraId="12AF594D"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6C019691" w14:textId="77777777" w:rsidR="00553991" w:rsidRPr="00FA0CE8" w:rsidRDefault="00553991" w:rsidP="00ED36B7">
            <w:pPr>
              <w:pStyle w:val="AntwoordTabeltekst"/>
            </w:pPr>
            <w:r w:rsidRPr="00FA0CE8">
              <w:t>Opslag, stevigheid en kleuren</w:t>
            </w:r>
          </w:p>
        </w:tc>
      </w:tr>
      <w:tr w:rsidR="00553991" w14:paraId="32F7AC62"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001D303C" w14:textId="77777777" w:rsidR="00553991" w:rsidRDefault="00553991" w:rsidP="00ED36B7">
            <w:pPr>
              <w:pStyle w:val="TabelTekst"/>
            </w:pPr>
            <w:r>
              <w:t>Celkern</w:t>
            </w:r>
          </w:p>
        </w:tc>
        <w:tc>
          <w:tcPr>
            <w:tcW w:w="1137" w:type="dxa"/>
            <w:tcBorders>
              <w:top w:val="single" w:sz="4" w:space="0" w:color="3399FF"/>
              <w:left w:val="single" w:sz="4" w:space="0" w:color="3399FF"/>
              <w:bottom w:val="single" w:sz="4" w:space="0" w:color="3399FF"/>
              <w:right w:val="single" w:sz="4" w:space="0" w:color="3399FF"/>
            </w:tcBorders>
            <w:vAlign w:val="center"/>
          </w:tcPr>
          <w:p w14:paraId="7AD00ADE" w14:textId="77777777" w:rsidR="00553991" w:rsidRPr="00FA0CE8" w:rsidRDefault="00553991" w:rsidP="00311088">
            <w:pPr>
              <w:pStyle w:val="AntwoordTabeltekst"/>
              <w:jc w:val="center"/>
            </w:pPr>
            <w:r w:rsidRPr="00FA0CE8">
              <w:t>X</w:t>
            </w:r>
          </w:p>
        </w:tc>
        <w:tc>
          <w:tcPr>
            <w:tcW w:w="2039" w:type="dxa"/>
            <w:tcBorders>
              <w:top w:val="single" w:sz="4" w:space="0" w:color="3399FF"/>
              <w:left w:val="single" w:sz="4" w:space="0" w:color="3399FF"/>
              <w:bottom w:val="single" w:sz="4" w:space="0" w:color="3399FF"/>
              <w:right w:val="single" w:sz="4" w:space="0" w:color="3399FF"/>
            </w:tcBorders>
            <w:vAlign w:val="center"/>
          </w:tcPr>
          <w:p w14:paraId="1A3DD2C6"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50CBBBFD" w14:textId="77777777" w:rsidR="00553991" w:rsidRPr="00FA0CE8" w:rsidRDefault="00553991" w:rsidP="00ED36B7">
            <w:pPr>
              <w:pStyle w:val="AntwoordTabeltekst"/>
            </w:pPr>
            <w:r w:rsidRPr="00FA0CE8">
              <w:t>Regelt processen in de cel</w:t>
            </w:r>
          </w:p>
        </w:tc>
      </w:tr>
      <w:tr w:rsidR="00553991" w14:paraId="287D39B5"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629CEC6A" w14:textId="77777777" w:rsidR="00553991" w:rsidRDefault="00553991" w:rsidP="00ED36B7">
            <w:pPr>
              <w:pStyle w:val="TabelTekst"/>
            </w:pPr>
            <w:r>
              <w:t>Kernmembraan</w:t>
            </w:r>
          </w:p>
        </w:tc>
        <w:tc>
          <w:tcPr>
            <w:tcW w:w="1137" w:type="dxa"/>
            <w:tcBorders>
              <w:top w:val="single" w:sz="4" w:space="0" w:color="3399FF"/>
              <w:left w:val="single" w:sz="4" w:space="0" w:color="3399FF"/>
              <w:bottom w:val="single" w:sz="4" w:space="0" w:color="3399FF"/>
              <w:right w:val="single" w:sz="4" w:space="0" w:color="3399FF"/>
            </w:tcBorders>
            <w:vAlign w:val="center"/>
          </w:tcPr>
          <w:p w14:paraId="39267CEB" w14:textId="77777777" w:rsidR="00553991" w:rsidRPr="00FA0CE8" w:rsidRDefault="00553991" w:rsidP="00311088">
            <w:pPr>
              <w:pStyle w:val="AntwoordTabeltekst"/>
              <w:jc w:val="center"/>
            </w:pPr>
            <w:r w:rsidRPr="00FA0CE8">
              <w:t>X</w:t>
            </w:r>
          </w:p>
        </w:tc>
        <w:tc>
          <w:tcPr>
            <w:tcW w:w="2039" w:type="dxa"/>
            <w:tcBorders>
              <w:top w:val="single" w:sz="4" w:space="0" w:color="3399FF"/>
              <w:left w:val="single" w:sz="4" w:space="0" w:color="3399FF"/>
              <w:bottom w:val="single" w:sz="4" w:space="0" w:color="3399FF"/>
              <w:right w:val="single" w:sz="4" w:space="0" w:color="3399FF"/>
            </w:tcBorders>
            <w:vAlign w:val="center"/>
          </w:tcPr>
          <w:p w14:paraId="1493181E"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6A10FB15" w14:textId="77777777" w:rsidR="00553991" w:rsidRPr="00FA0CE8" w:rsidRDefault="00553991" w:rsidP="00ED36B7">
            <w:pPr>
              <w:pStyle w:val="AntwoordTabeltekst"/>
            </w:pPr>
            <w:r w:rsidRPr="00FA0CE8">
              <w:t>Scheidt binnenkant kern van cytoplasma</w:t>
            </w:r>
          </w:p>
        </w:tc>
      </w:tr>
      <w:tr w:rsidR="00553991" w14:paraId="40DB4E11"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671BAFDD" w14:textId="77777777" w:rsidR="00553991" w:rsidRDefault="00553991" w:rsidP="00ED36B7">
            <w:pPr>
              <w:pStyle w:val="TabelTekst"/>
            </w:pPr>
            <w:r>
              <w:t>Bladgroenkorrels</w:t>
            </w:r>
          </w:p>
        </w:tc>
        <w:tc>
          <w:tcPr>
            <w:tcW w:w="1137" w:type="dxa"/>
            <w:tcBorders>
              <w:top w:val="single" w:sz="4" w:space="0" w:color="3399FF"/>
              <w:left w:val="single" w:sz="4" w:space="0" w:color="3399FF"/>
              <w:bottom w:val="single" w:sz="4" w:space="0" w:color="3399FF"/>
              <w:right w:val="single" w:sz="4" w:space="0" w:color="3399FF"/>
            </w:tcBorders>
            <w:vAlign w:val="center"/>
          </w:tcPr>
          <w:p w14:paraId="2C36ACB2" w14:textId="77777777" w:rsidR="00553991" w:rsidRPr="00FA0CE8" w:rsidRDefault="00553991" w:rsidP="00311088">
            <w:pPr>
              <w:pStyle w:val="AntwoordTabeltekst"/>
              <w:jc w:val="center"/>
            </w:pPr>
          </w:p>
        </w:tc>
        <w:tc>
          <w:tcPr>
            <w:tcW w:w="2039" w:type="dxa"/>
            <w:tcBorders>
              <w:top w:val="single" w:sz="4" w:space="0" w:color="3399FF"/>
              <w:left w:val="single" w:sz="4" w:space="0" w:color="3399FF"/>
              <w:bottom w:val="single" w:sz="4" w:space="0" w:color="3399FF"/>
              <w:right w:val="single" w:sz="4" w:space="0" w:color="3399FF"/>
            </w:tcBorders>
            <w:vAlign w:val="center"/>
          </w:tcPr>
          <w:p w14:paraId="488BE25C"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3977B804" w14:textId="77777777" w:rsidR="00553991" w:rsidRPr="00FA0CE8" w:rsidRDefault="00553991" w:rsidP="00ED36B7">
            <w:pPr>
              <w:pStyle w:val="AntwoordTabeltekst"/>
            </w:pPr>
            <w:r w:rsidRPr="00FA0CE8">
              <w:t>Fotosynthese</w:t>
            </w:r>
          </w:p>
        </w:tc>
      </w:tr>
      <w:tr w:rsidR="00553991" w14:paraId="226D68FB"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384EA922" w14:textId="77777777" w:rsidR="00553991" w:rsidRDefault="00553991" w:rsidP="00ED36B7">
            <w:pPr>
              <w:pStyle w:val="TabelTekst"/>
            </w:pPr>
            <w:proofErr w:type="spellStart"/>
            <w:r>
              <w:t>Chromoplasten</w:t>
            </w:r>
            <w:proofErr w:type="spellEnd"/>
          </w:p>
        </w:tc>
        <w:tc>
          <w:tcPr>
            <w:tcW w:w="1137" w:type="dxa"/>
            <w:tcBorders>
              <w:top w:val="single" w:sz="4" w:space="0" w:color="3399FF"/>
              <w:left w:val="single" w:sz="4" w:space="0" w:color="3399FF"/>
              <w:bottom w:val="single" w:sz="4" w:space="0" w:color="3399FF"/>
              <w:right w:val="single" w:sz="4" w:space="0" w:color="3399FF"/>
            </w:tcBorders>
            <w:vAlign w:val="center"/>
          </w:tcPr>
          <w:p w14:paraId="3CBB57B7" w14:textId="77777777" w:rsidR="00553991" w:rsidRPr="00FA0CE8" w:rsidRDefault="00553991" w:rsidP="00311088">
            <w:pPr>
              <w:pStyle w:val="AntwoordTabeltekst"/>
              <w:jc w:val="center"/>
            </w:pPr>
          </w:p>
        </w:tc>
        <w:tc>
          <w:tcPr>
            <w:tcW w:w="2039" w:type="dxa"/>
            <w:tcBorders>
              <w:top w:val="single" w:sz="4" w:space="0" w:color="3399FF"/>
              <w:left w:val="single" w:sz="4" w:space="0" w:color="3399FF"/>
              <w:bottom w:val="single" w:sz="4" w:space="0" w:color="3399FF"/>
              <w:right w:val="single" w:sz="4" w:space="0" w:color="3399FF"/>
            </w:tcBorders>
            <w:vAlign w:val="center"/>
          </w:tcPr>
          <w:p w14:paraId="7A20E390"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5AC71494" w14:textId="77777777" w:rsidR="00553991" w:rsidRPr="00FA0CE8" w:rsidRDefault="00553991" w:rsidP="00ED36B7">
            <w:pPr>
              <w:pStyle w:val="AntwoordTabeltekst"/>
            </w:pPr>
            <w:r w:rsidRPr="00FA0CE8">
              <w:t>Kleur</w:t>
            </w:r>
          </w:p>
        </w:tc>
      </w:tr>
      <w:tr w:rsidR="00553991" w14:paraId="1B013AD4" w14:textId="77777777" w:rsidTr="00AF76C0">
        <w:tc>
          <w:tcPr>
            <w:tcW w:w="2039" w:type="dxa"/>
            <w:tcBorders>
              <w:top w:val="single" w:sz="4" w:space="0" w:color="3399FF"/>
              <w:left w:val="single" w:sz="4" w:space="0" w:color="3399FF"/>
              <w:bottom w:val="single" w:sz="4" w:space="0" w:color="3399FF"/>
              <w:right w:val="single" w:sz="4" w:space="0" w:color="3399FF"/>
            </w:tcBorders>
            <w:hideMark/>
          </w:tcPr>
          <w:p w14:paraId="5A611849" w14:textId="77777777" w:rsidR="00553991" w:rsidRDefault="00553991" w:rsidP="00ED36B7">
            <w:pPr>
              <w:pStyle w:val="TabelTekst"/>
            </w:pPr>
            <w:r>
              <w:t>Leukoplasten</w:t>
            </w:r>
          </w:p>
        </w:tc>
        <w:tc>
          <w:tcPr>
            <w:tcW w:w="1137" w:type="dxa"/>
            <w:tcBorders>
              <w:top w:val="single" w:sz="4" w:space="0" w:color="3399FF"/>
              <w:left w:val="single" w:sz="4" w:space="0" w:color="3399FF"/>
              <w:bottom w:val="single" w:sz="4" w:space="0" w:color="3399FF"/>
              <w:right w:val="single" w:sz="4" w:space="0" w:color="3399FF"/>
            </w:tcBorders>
            <w:vAlign w:val="center"/>
          </w:tcPr>
          <w:p w14:paraId="59ED7DB6" w14:textId="77777777" w:rsidR="00553991" w:rsidRPr="00FA0CE8" w:rsidRDefault="00553991" w:rsidP="00311088">
            <w:pPr>
              <w:pStyle w:val="AntwoordTabeltekst"/>
              <w:jc w:val="center"/>
            </w:pPr>
          </w:p>
        </w:tc>
        <w:tc>
          <w:tcPr>
            <w:tcW w:w="2039" w:type="dxa"/>
            <w:tcBorders>
              <w:top w:val="single" w:sz="4" w:space="0" w:color="3399FF"/>
              <w:left w:val="single" w:sz="4" w:space="0" w:color="3399FF"/>
              <w:bottom w:val="single" w:sz="4" w:space="0" w:color="3399FF"/>
              <w:right w:val="single" w:sz="4" w:space="0" w:color="3399FF"/>
            </w:tcBorders>
            <w:vAlign w:val="center"/>
          </w:tcPr>
          <w:p w14:paraId="06FC9D1E" w14:textId="77777777" w:rsidR="00553991" w:rsidRPr="00FA0CE8" w:rsidRDefault="00553991" w:rsidP="00311088">
            <w:pPr>
              <w:pStyle w:val="AntwoordTabeltekst"/>
              <w:jc w:val="center"/>
            </w:pPr>
            <w:r w:rsidRPr="00FA0CE8">
              <w:t>X</w:t>
            </w:r>
          </w:p>
        </w:tc>
        <w:tc>
          <w:tcPr>
            <w:tcW w:w="3597" w:type="dxa"/>
            <w:tcBorders>
              <w:top w:val="single" w:sz="4" w:space="0" w:color="3399FF"/>
              <w:left w:val="single" w:sz="4" w:space="0" w:color="3399FF"/>
              <w:bottom w:val="single" w:sz="4" w:space="0" w:color="3399FF"/>
              <w:right w:val="single" w:sz="4" w:space="0" w:color="3399FF"/>
            </w:tcBorders>
          </w:tcPr>
          <w:p w14:paraId="24242DE4" w14:textId="77777777" w:rsidR="00553991" w:rsidRPr="00FA0CE8" w:rsidRDefault="00553991" w:rsidP="00ED36B7">
            <w:pPr>
              <w:pStyle w:val="AntwoordTabeltekst"/>
            </w:pPr>
            <w:r w:rsidRPr="00FA0CE8">
              <w:t>Opslag zetmeel</w:t>
            </w:r>
          </w:p>
        </w:tc>
      </w:tr>
    </w:tbl>
    <w:p w14:paraId="193A96EF" w14:textId="77777777" w:rsidR="00553991" w:rsidRDefault="00553991" w:rsidP="0066169A">
      <w:pPr>
        <w:pStyle w:val="Tekst"/>
      </w:pPr>
    </w:p>
    <w:p w14:paraId="77BCFFF9" w14:textId="77777777" w:rsidR="00553991" w:rsidRDefault="00553991" w:rsidP="0066169A">
      <w:pPr>
        <w:pStyle w:val="OpdrachtNummer"/>
      </w:pPr>
      <w:r>
        <w:t>23</w:t>
      </w:r>
    </w:p>
    <w:p w14:paraId="28B4F9A8" w14:textId="77777777" w:rsidR="00553991" w:rsidRDefault="00553991" w:rsidP="0066169A">
      <w:pPr>
        <w:pStyle w:val="OpdrachtIntroductie"/>
      </w:pPr>
      <w:r>
        <w:t>In sommige delen van een cel tref je vaak bepaalde stoffen aan. Hieronder staan vier stoffen genoemd.</w:t>
      </w:r>
    </w:p>
    <w:p w14:paraId="41DA61CC" w14:textId="77777777" w:rsidR="00553991" w:rsidRDefault="00553991" w:rsidP="0066169A">
      <w:pPr>
        <w:pStyle w:val="OpdrachtVraag"/>
      </w:pPr>
      <w:r>
        <w:t>Geef voor elke stof aan in welk deel van de cel deze veel voorkomt.</w:t>
      </w:r>
    </w:p>
    <w:p w14:paraId="71E698B0" w14:textId="77777777" w:rsidR="00553991" w:rsidRDefault="00553991" w:rsidP="0066169A">
      <w:pPr>
        <w:pStyle w:val="OpdrachtVraag"/>
      </w:pPr>
      <w:r>
        <w:t>1</w:t>
      </w:r>
      <w:r>
        <w:tab/>
        <w:t>cellulose</w:t>
      </w:r>
    </w:p>
    <w:p w14:paraId="367C8004" w14:textId="77777777" w:rsidR="00553991" w:rsidRDefault="00553991" w:rsidP="0066169A">
      <w:pPr>
        <w:pStyle w:val="OpdrachtVraag"/>
      </w:pPr>
      <w:r>
        <w:t>2</w:t>
      </w:r>
      <w:r>
        <w:tab/>
        <w:t>o</w:t>
      </w:r>
      <w:r w:rsidRPr="009B7135">
        <w:t>ranje kleurstof</w:t>
      </w:r>
    </w:p>
    <w:p w14:paraId="6147D877" w14:textId="77777777" w:rsidR="00553991" w:rsidRDefault="00553991" w:rsidP="0066169A">
      <w:pPr>
        <w:pStyle w:val="OpdrachtVraag"/>
      </w:pPr>
      <w:r>
        <w:t>3</w:t>
      </w:r>
      <w:r>
        <w:tab/>
        <w:t>z</w:t>
      </w:r>
      <w:r w:rsidRPr="009B7135">
        <w:t>etmee</w:t>
      </w:r>
      <w:r>
        <w:t>l</w:t>
      </w:r>
    </w:p>
    <w:p w14:paraId="1C484438" w14:textId="77777777" w:rsidR="00553991" w:rsidRDefault="00553991" w:rsidP="0066169A">
      <w:pPr>
        <w:pStyle w:val="OpdrachtVraag"/>
      </w:pPr>
      <w:r>
        <w:t>4</w:t>
      </w:r>
      <w:r>
        <w:tab/>
        <w:t>bladgroen</w:t>
      </w:r>
    </w:p>
    <w:p w14:paraId="1B6DDCE8" w14:textId="77777777" w:rsidR="00553991" w:rsidRDefault="00553991" w:rsidP="00311088">
      <w:pPr>
        <w:pStyle w:val="OpdrachtAntwoord-regel"/>
        <w:ind w:left="1191" w:hanging="397"/>
      </w:pPr>
      <w:r>
        <w:t>1</w:t>
      </w:r>
      <w:r>
        <w:tab/>
        <w:t>in de celwand</w:t>
      </w:r>
    </w:p>
    <w:p w14:paraId="60C06B79" w14:textId="77777777" w:rsidR="00553991" w:rsidRDefault="00553991" w:rsidP="00311088">
      <w:pPr>
        <w:pStyle w:val="OpdrachtAntwoord-regel"/>
        <w:ind w:left="1191" w:hanging="397"/>
      </w:pPr>
      <w:r>
        <w:t>2</w:t>
      </w:r>
      <w:r>
        <w:tab/>
        <w:t xml:space="preserve">in </w:t>
      </w:r>
      <w:proofErr w:type="spellStart"/>
      <w:r>
        <w:t>chromoplasten</w:t>
      </w:r>
      <w:proofErr w:type="spellEnd"/>
      <w:r>
        <w:t xml:space="preserve"> (kleurstofkorrels)</w:t>
      </w:r>
    </w:p>
    <w:p w14:paraId="50E7EDD4" w14:textId="77777777" w:rsidR="00553991" w:rsidRDefault="00553991" w:rsidP="00311088">
      <w:pPr>
        <w:pStyle w:val="OpdrachtAntwoord-regel"/>
        <w:ind w:left="1191" w:hanging="397"/>
      </w:pPr>
      <w:r>
        <w:t>3</w:t>
      </w:r>
      <w:r>
        <w:tab/>
        <w:t>in leukoplasten (zetmeelkorrels)</w:t>
      </w:r>
    </w:p>
    <w:p w14:paraId="6C9BB4EE" w14:textId="77777777" w:rsidR="00553991" w:rsidRDefault="00553991" w:rsidP="00311088">
      <w:pPr>
        <w:pStyle w:val="OpdrachtAntwoord-regel"/>
        <w:ind w:left="1191" w:hanging="397"/>
      </w:pPr>
      <w:r>
        <w:t>4</w:t>
      </w:r>
      <w:r>
        <w:tab/>
        <w:t>in bladgroenkorrels (chloroplasten)</w:t>
      </w:r>
    </w:p>
    <w:p w14:paraId="2C790347" w14:textId="77777777" w:rsidR="00553991" w:rsidRDefault="00553991" w:rsidP="0066169A">
      <w:pPr>
        <w:pStyle w:val="Tekst"/>
      </w:pPr>
    </w:p>
    <w:p w14:paraId="397F752A" w14:textId="77777777" w:rsidR="00553991" w:rsidRDefault="00553991" w:rsidP="0066169A">
      <w:pPr>
        <w:pStyle w:val="OpdrachtNummer"/>
      </w:pPr>
      <w:r>
        <w:t>24</w:t>
      </w:r>
    </w:p>
    <w:p w14:paraId="69BE92D7" w14:textId="77777777" w:rsidR="00553991" w:rsidRDefault="00553991" w:rsidP="0066169A">
      <w:pPr>
        <w:pStyle w:val="OpdrachtDeelvraag"/>
      </w:pPr>
      <w:r>
        <w:t>a</w:t>
      </w:r>
      <w:r>
        <w:tab/>
      </w:r>
      <w:r w:rsidRPr="00BB5E4E">
        <w:t>Als winterwortelen boven de grond uit</w:t>
      </w:r>
      <w:r>
        <w:t xml:space="preserve"> </w:t>
      </w:r>
      <w:r w:rsidRPr="00BB5E4E">
        <w:t>komen verandert de kleur van oranje naar groen. Welke verandering heeft dan plaatsgevonden?</w:t>
      </w:r>
    </w:p>
    <w:p w14:paraId="4F141FFD" w14:textId="77777777" w:rsidR="00553991" w:rsidRDefault="00553991" w:rsidP="0066169A">
      <w:pPr>
        <w:pStyle w:val="OpdrachtAntwoord-regel"/>
      </w:pPr>
      <w:r>
        <w:t xml:space="preserve">Als de kleur van winterwortelen verandert, zijn </w:t>
      </w:r>
      <w:proofErr w:type="spellStart"/>
      <w:r>
        <w:t>chromoplasten</w:t>
      </w:r>
      <w:proofErr w:type="spellEnd"/>
      <w:r>
        <w:t xml:space="preserve"> veranderd in bladgroenkorrels.</w:t>
      </w:r>
    </w:p>
    <w:p w14:paraId="521C1D9A" w14:textId="77777777" w:rsidR="00553991" w:rsidRDefault="00553991" w:rsidP="0066169A">
      <w:pPr>
        <w:pStyle w:val="OpdrachtDeelvraag"/>
      </w:pPr>
      <w:r>
        <w:t>b</w:t>
      </w:r>
      <w:r>
        <w:tab/>
      </w:r>
      <w:r w:rsidRPr="00BB5E4E">
        <w:t xml:space="preserve">Ook aardappelen verkleuren </w:t>
      </w:r>
      <w:r>
        <w:t xml:space="preserve">boven de grond </w:t>
      </w:r>
      <w:r w:rsidRPr="00BB5E4E">
        <w:t>naar groen. Welke verandering heeft dan plaatsgevonden</w:t>
      </w:r>
      <w:r>
        <w:t>?</w:t>
      </w:r>
    </w:p>
    <w:p w14:paraId="1BA87DFB" w14:textId="77777777" w:rsidR="00553991" w:rsidRPr="00BB5E4E" w:rsidRDefault="00553991" w:rsidP="0066169A">
      <w:pPr>
        <w:pStyle w:val="OpdrachtAntwoord-regel"/>
      </w:pPr>
      <w:r>
        <w:t>Als de kleur van aardappelen verandert, zijn leukoplasten veranderd in bladgroenkorrels.</w:t>
      </w:r>
    </w:p>
    <w:p w14:paraId="29F5C247" w14:textId="77777777" w:rsidR="00553991" w:rsidRDefault="00553991" w:rsidP="0066169A">
      <w:pPr>
        <w:pStyle w:val="Tekst"/>
      </w:pPr>
    </w:p>
    <w:p w14:paraId="542AEB31" w14:textId="77777777" w:rsidR="00553991" w:rsidRDefault="00553991" w:rsidP="0066169A">
      <w:pPr>
        <w:pStyle w:val="OpdrachtNummer"/>
      </w:pPr>
      <w:r>
        <w:t>25</w:t>
      </w:r>
    </w:p>
    <w:p w14:paraId="0D8DA8FF" w14:textId="77777777" w:rsidR="00553991" w:rsidRDefault="00553991" w:rsidP="0066169A">
      <w:pPr>
        <w:pStyle w:val="OpdrachtIntroductie"/>
      </w:pPr>
      <w:r>
        <w:t>Door gebruik te maken van een elektronenmicroscoop kregen onderzoekers veel beter inzicht in de structuren van een cel.</w:t>
      </w:r>
    </w:p>
    <w:p w14:paraId="0E98EB39" w14:textId="77777777" w:rsidR="00553991" w:rsidRDefault="00553991" w:rsidP="0066169A">
      <w:pPr>
        <w:pStyle w:val="OpdrachtDeelvraag"/>
      </w:pPr>
      <w:r>
        <w:t>a</w:t>
      </w:r>
      <w:r>
        <w:tab/>
        <w:t>Wat is het grote voordeel van een elektronenmicroscoop?</w:t>
      </w:r>
    </w:p>
    <w:p w14:paraId="1B84A01C" w14:textId="77777777" w:rsidR="00553991" w:rsidRDefault="00553991" w:rsidP="0066169A">
      <w:pPr>
        <w:pStyle w:val="OpdrachtAntwoord-regel"/>
      </w:pPr>
      <w:r>
        <w:t>Het voordeel van een elektronenmicroscoop is dat hij cellen vele malen kan vergroten.</w:t>
      </w:r>
    </w:p>
    <w:p w14:paraId="49FF00B4" w14:textId="77777777" w:rsidR="00553991" w:rsidRDefault="00553991" w:rsidP="0066169A">
      <w:pPr>
        <w:pStyle w:val="OpdrachtDeelvraag"/>
      </w:pPr>
      <w:r>
        <w:t>b</w:t>
      </w:r>
      <w:r>
        <w:tab/>
        <w:t>De kleuren op elektronenmicroscopische foto’s komen niet overeen met de werkelijkheid.</w:t>
      </w:r>
    </w:p>
    <w:p w14:paraId="56CACB83" w14:textId="77777777" w:rsidR="00553991" w:rsidRDefault="00553991" w:rsidP="0066169A">
      <w:pPr>
        <w:pStyle w:val="OpdrachtDeelvraag-vervolg"/>
      </w:pPr>
      <w:r>
        <w:t>Waarom zijn elektronenmicroscopische foto’s vaak ingekleurd?</w:t>
      </w:r>
    </w:p>
    <w:p w14:paraId="3CEE3D6D" w14:textId="77777777" w:rsidR="00553991" w:rsidRPr="00137297" w:rsidRDefault="00553991" w:rsidP="0066169A">
      <w:pPr>
        <w:pStyle w:val="OpdrachtAntwoord-regel"/>
      </w:pPr>
      <w:r>
        <w:t>Afbeeldingen van elektronenmicroscopische foto’s zijn vaak ingekleurd, zodat door de kleuren de verschillende structuren beter zichtbaar</w:t>
      </w:r>
      <w:r w:rsidRPr="00D645CB">
        <w:t xml:space="preserve"> </w:t>
      </w:r>
      <w:r>
        <w:t>zijn.</w:t>
      </w:r>
    </w:p>
    <w:p w14:paraId="1AB75A76" w14:textId="77777777" w:rsidR="00553991" w:rsidRDefault="00553991">
      <w:pPr>
        <w:rPr>
          <w:rFonts w:eastAsiaTheme="minorEastAsia"/>
          <w:szCs w:val="20"/>
        </w:rPr>
      </w:pPr>
      <w:r>
        <w:br w:type="page"/>
      </w:r>
    </w:p>
    <w:p w14:paraId="07162EDF" w14:textId="77777777" w:rsidR="00553991" w:rsidRPr="00A60865" w:rsidRDefault="00553991" w:rsidP="00311088">
      <w:pPr>
        <w:pStyle w:val="ParagraafTussenkop"/>
      </w:pPr>
      <w:r>
        <w:lastRenderedPageBreak/>
        <w:t>INZICHT</w:t>
      </w:r>
    </w:p>
    <w:p w14:paraId="7910D7DB" w14:textId="77777777" w:rsidR="00553991" w:rsidRDefault="00553991" w:rsidP="0066169A">
      <w:pPr>
        <w:pStyle w:val="OpdrachtNummer"/>
      </w:pPr>
      <w:r>
        <w:t>26</w:t>
      </w:r>
    </w:p>
    <w:p w14:paraId="1635EB44" w14:textId="77777777" w:rsidR="00553991" w:rsidRDefault="00553991" w:rsidP="0066169A">
      <w:pPr>
        <w:pStyle w:val="OpdrachtIntroductie"/>
      </w:pPr>
      <w:r>
        <w:t>Tijdens de biologieles bekijkt Ibrahim cellen van bladeren van een plant met een microscoop. Het valt hem op dat aan de bovenkant van het blad veel meer bladgroenkorrels in de cellen zitten dan aan de onderkant van het blad.</w:t>
      </w:r>
    </w:p>
    <w:p w14:paraId="2D8F492D" w14:textId="77777777" w:rsidR="00553991" w:rsidRDefault="00553991" w:rsidP="0066169A">
      <w:pPr>
        <w:pStyle w:val="OpdrachtDeelvraag"/>
      </w:pPr>
      <w:r>
        <w:t>a</w:t>
      </w:r>
      <w:r>
        <w:tab/>
        <w:t>Wat is de functie van bladgroenkorrels?</w:t>
      </w:r>
    </w:p>
    <w:p w14:paraId="6CF70309" w14:textId="77777777" w:rsidR="00553991" w:rsidRPr="000E5E5D" w:rsidRDefault="00553991" w:rsidP="0066169A">
      <w:pPr>
        <w:pStyle w:val="OpdrachtAntwoord-regel"/>
      </w:pPr>
      <w:r>
        <w:t>In bladgroenkorrels kan fotosynthese plaatsvinden.</w:t>
      </w:r>
    </w:p>
    <w:p w14:paraId="5B3C593E" w14:textId="77777777" w:rsidR="00553991" w:rsidRDefault="00553991" w:rsidP="0066169A">
      <w:pPr>
        <w:pStyle w:val="OpdrachtDeelvraag"/>
      </w:pPr>
      <w:r>
        <w:t>b</w:t>
      </w:r>
      <w:r>
        <w:tab/>
        <w:t>Wat is het voordeel voor een plant om aan de bovenkant van het blad de meeste bladgroenkorrels te hebben?</w:t>
      </w:r>
    </w:p>
    <w:p w14:paraId="35388BCC" w14:textId="77777777" w:rsidR="00553991" w:rsidRDefault="00553991" w:rsidP="0066169A">
      <w:pPr>
        <w:pStyle w:val="OpdrachtAntwoord-regel"/>
      </w:pPr>
      <w:r>
        <w:t>De bovenkant vangt het meeste zonlicht. Dat is nodig voor het laten plaatsvinden van fotosynthese in bladgroenkorrels. Als er veel zonlicht is en er veel bladgroenkorrels zijn, kan er veel fotosynthese plaatsvinden.</w:t>
      </w:r>
    </w:p>
    <w:p w14:paraId="5557D6A4" w14:textId="77777777" w:rsidR="00553991" w:rsidRDefault="00553991" w:rsidP="0066169A">
      <w:pPr>
        <w:pStyle w:val="Tekst"/>
      </w:pPr>
    </w:p>
    <w:p w14:paraId="25D24100" w14:textId="77777777" w:rsidR="00553991" w:rsidRDefault="00553991" w:rsidP="0066169A">
      <w:pPr>
        <w:pStyle w:val="OpdrachtNummer"/>
      </w:pPr>
      <w:r>
        <w:t>27</w:t>
      </w:r>
    </w:p>
    <w:p w14:paraId="0E14544D" w14:textId="77777777" w:rsidR="00553991" w:rsidRDefault="00553991" w:rsidP="0066169A">
      <w:pPr>
        <w:pStyle w:val="OpdrachtIntroductie"/>
      </w:pPr>
      <w:r>
        <w:t>Vruchten van planten zijn eerst meestal groen. Bij het rijpen van deze vruchten verandert de kleur naar bijvoorbeeld rood of geel.</w:t>
      </w:r>
    </w:p>
    <w:p w14:paraId="3CF2C366" w14:textId="77777777" w:rsidR="00553991" w:rsidRDefault="00553991" w:rsidP="0066169A">
      <w:pPr>
        <w:pStyle w:val="OpdrachtDeelvraag"/>
      </w:pPr>
      <w:r>
        <w:t>a</w:t>
      </w:r>
      <w:r>
        <w:tab/>
        <w:t>Waarom zijn de vruchten eerst nog groen?</w:t>
      </w:r>
    </w:p>
    <w:p w14:paraId="483EE716" w14:textId="77777777" w:rsidR="00553991" w:rsidRDefault="00553991" w:rsidP="0066169A">
      <w:pPr>
        <w:pStyle w:val="OpdrachtAntwoord-regel"/>
      </w:pPr>
      <w:r>
        <w:t>De groene kleur komt door bladgroenkorrels. Als de vruchten nog groen zijn, dan zijn er meer bladgroenkorrels aanwezig.</w:t>
      </w:r>
    </w:p>
    <w:p w14:paraId="30341853" w14:textId="1420572D" w:rsidR="00553991" w:rsidRPr="008D0F99" w:rsidRDefault="00B55C1A" w:rsidP="008D0F99">
      <w:pPr>
        <w:pStyle w:val="Normaalweb"/>
        <w:shd w:val="clear" w:color="auto" w:fill="FFFFFF"/>
        <w:spacing w:before="150" w:beforeAutospacing="0" w:after="0" w:afterAutospacing="0"/>
        <w:ind w:left="709" w:hanging="709"/>
        <w:rPr>
          <w:rFonts w:ascii="Segoe UI" w:hAnsi="Segoe UI" w:cs="Segoe UI"/>
          <w:color w:val="172B4D"/>
          <w:sz w:val="21"/>
          <w:szCs w:val="21"/>
        </w:rPr>
      </w:pPr>
      <w:r>
        <w:tab/>
      </w:r>
      <w:r w:rsidR="00553991" w:rsidRPr="00B55C1A">
        <w:rPr>
          <w:rFonts w:ascii="Arial" w:hAnsi="Arial" w:cs="Arial"/>
          <w:color w:val="2F5496" w:themeColor="accent1" w:themeShade="BF"/>
          <w:sz w:val="20"/>
          <w:szCs w:val="20"/>
        </w:rPr>
        <w:t>b</w:t>
      </w:r>
      <w:r w:rsidR="00553991">
        <w:tab/>
      </w:r>
      <w:r w:rsidRPr="00B55C1A">
        <w:rPr>
          <w:rStyle w:val="Nadruk"/>
          <w:rFonts w:ascii="Arial" w:hAnsi="Arial" w:cs="Arial"/>
          <w:i w:val="0"/>
          <w:iCs w:val="0"/>
          <w:color w:val="2F5496" w:themeColor="accent1" w:themeShade="BF"/>
          <w:sz w:val="20"/>
          <w:szCs w:val="20"/>
        </w:rPr>
        <w:t xml:space="preserve">Een onrijpe paprika is groen. Naarmate deze verder rijpt wordt hij eerst geel, dan oranje en vervolgens rood. </w:t>
      </w:r>
      <w:proofErr w:type="spellStart"/>
      <w:r w:rsidRPr="00B55C1A">
        <w:rPr>
          <w:rStyle w:val="Nadruk"/>
          <w:rFonts w:ascii="Arial" w:hAnsi="Arial" w:cs="Arial"/>
          <w:i w:val="0"/>
          <w:iCs w:val="0"/>
          <w:color w:val="2F5496" w:themeColor="accent1" w:themeShade="BF"/>
          <w:sz w:val="20"/>
          <w:szCs w:val="20"/>
        </w:rPr>
        <w:t>Plastiden</w:t>
      </w:r>
      <w:proofErr w:type="spellEnd"/>
      <w:r w:rsidRPr="00B55C1A">
        <w:rPr>
          <w:rStyle w:val="Nadruk"/>
          <w:rFonts w:ascii="Arial" w:hAnsi="Arial" w:cs="Arial"/>
          <w:i w:val="0"/>
          <w:iCs w:val="0"/>
          <w:color w:val="2F5496" w:themeColor="accent1" w:themeShade="BF"/>
          <w:sz w:val="20"/>
          <w:szCs w:val="20"/>
        </w:rPr>
        <w:t xml:space="preserve"> in het cytoplasma van de cellen van de paprika zijn hiervoor verantwoordelijk. Leg dit uit.</w:t>
      </w:r>
      <w:r w:rsidRPr="00B55C1A">
        <w:rPr>
          <w:rFonts w:ascii="Segoe UI" w:hAnsi="Segoe UI" w:cs="Segoe UI"/>
          <w:color w:val="2F5496" w:themeColor="accent1" w:themeShade="BF"/>
          <w:sz w:val="21"/>
          <w:szCs w:val="21"/>
        </w:rPr>
        <w:t> </w:t>
      </w:r>
    </w:p>
    <w:p w14:paraId="6A8F622D" w14:textId="33FDB8BA" w:rsidR="00553991" w:rsidRPr="00B55C1A" w:rsidRDefault="00B55C1A" w:rsidP="00B55C1A">
      <w:pPr>
        <w:pStyle w:val="Tekst"/>
        <w:ind w:left="709"/>
        <w:rPr>
          <w:rFonts w:cs="Arial"/>
          <w:i/>
          <w:iCs/>
          <w:color w:val="FA34D4"/>
        </w:rPr>
      </w:pPr>
      <w:r w:rsidRPr="00B55C1A">
        <w:rPr>
          <w:rStyle w:val="Nadruk"/>
          <w:rFonts w:cs="Arial"/>
          <w:i w:val="0"/>
          <w:iCs w:val="0"/>
          <w:color w:val="FA34D4"/>
        </w:rPr>
        <w:t xml:space="preserve">Bladgroenkorrels gaan tijdens het rijpen over in </w:t>
      </w:r>
      <w:proofErr w:type="spellStart"/>
      <w:r w:rsidRPr="00B55C1A">
        <w:rPr>
          <w:rStyle w:val="Nadruk"/>
          <w:rFonts w:cs="Arial"/>
          <w:i w:val="0"/>
          <w:iCs w:val="0"/>
          <w:color w:val="FA34D4"/>
        </w:rPr>
        <w:t>chromoplasten</w:t>
      </w:r>
      <w:proofErr w:type="spellEnd"/>
      <w:r w:rsidRPr="00B55C1A">
        <w:rPr>
          <w:rStyle w:val="Nadruk"/>
          <w:rFonts w:cs="Arial"/>
          <w:i w:val="0"/>
          <w:iCs w:val="0"/>
          <w:color w:val="FA34D4"/>
        </w:rPr>
        <w:t xml:space="preserve">. </w:t>
      </w:r>
      <w:proofErr w:type="spellStart"/>
      <w:r w:rsidRPr="00B55C1A">
        <w:rPr>
          <w:rStyle w:val="Nadruk"/>
          <w:rFonts w:cs="Arial"/>
          <w:i w:val="0"/>
          <w:iCs w:val="0"/>
          <w:color w:val="FA34D4"/>
        </w:rPr>
        <w:t>Chromoplasten</w:t>
      </w:r>
      <w:proofErr w:type="spellEnd"/>
      <w:r w:rsidRPr="00B55C1A">
        <w:rPr>
          <w:rStyle w:val="Nadruk"/>
          <w:rFonts w:cs="Arial"/>
          <w:i w:val="0"/>
          <w:iCs w:val="0"/>
          <w:color w:val="FA34D4"/>
        </w:rPr>
        <w:t xml:space="preserve"> zijn kleurstoffen. In </w:t>
      </w:r>
      <w:proofErr w:type="spellStart"/>
      <w:r w:rsidRPr="00B55C1A">
        <w:rPr>
          <w:rStyle w:val="Nadruk"/>
          <w:rFonts w:cs="Arial"/>
          <w:i w:val="0"/>
          <w:iCs w:val="0"/>
          <w:color w:val="FA34D4"/>
        </w:rPr>
        <w:t>chromoplasten</w:t>
      </w:r>
      <w:proofErr w:type="spellEnd"/>
      <w:r w:rsidRPr="00B55C1A">
        <w:rPr>
          <w:rStyle w:val="Nadruk"/>
          <w:rFonts w:cs="Arial"/>
          <w:i w:val="0"/>
          <w:iCs w:val="0"/>
          <w:color w:val="FA34D4"/>
        </w:rPr>
        <w:t xml:space="preserve"> komen gele, oranje en rode kleurstoffen voor. Zo kleurt de paprika uiteindelijk rood.</w:t>
      </w:r>
    </w:p>
    <w:p w14:paraId="19B64C0A" w14:textId="77777777" w:rsidR="00553991" w:rsidRDefault="00553991" w:rsidP="0066169A">
      <w:pPr>
        <w:pStyle w:val="OpdrachtNummer"/>
      </w:pPr>
      <w:r>
        <w:t>28</w:t>
      </w:r>
    </w:p>
    <w:p w14:paraId="018FE07F" w14:textId="77777777" w:rsidR="00553991" w:rsidRDefault="00553991" w:rsidP="0066169A">
      <w:pPr>
        <w:pStyle w:val="OpdrachtIntroductie"/>
      </w:pPr>
      <w:r>
        <w:t>Karin bekijkt een preparaat onder de microscoop. Ze meet de lengte van de cellen. De lengte</w:t>
      </w:r>
      <w:r w:rsidRPr="00D85BBA">
        <w:t xml:space="preserve"> </w:t>
      </w:r>
      <w:r>
        <w:t>die ze ziet is 2 cm. De vergroting is 250</w:t>
      </w:r>
      <w:r>
        <w:rPr>
          <w:rFonts w:cs="Arial"/>
        </w:rPr>
        <w:t>×</w:t>
      </w:r>
      <w:r>
        <w:t>.</w:t>
      </w:r>
    </w:p>
    <w:p w14:paraId="07A418D8" w14:textId="77777777" w:rsidR="00553991" w:rsidRDefault="00553991" w:rsidP="0066169A">
      <w:pPr>
        <w:pStyle w:val="OpdrachtDeelvraag"/>
      </w:pPr>
      <w:r>
        <w:t>a</w:t>
      </w:r>
      <w:r>
        <w:tab/>
        <w:t>Hoe groot is de werkelijke lengte van een cel?</w:t>
      </w:r>
    </w:p>
    <w:p w14:paraId="3D59CC7E" w14:textId="77777777" w:rsidR="00553991" w:rsidRDefault="00553991" w:rsidP="0066169A">
      <w:pPr>
        <w:pStyle w:val="OpdrachtAntwoord-regel"/>
      </w:pPr>
      <w:r>
        <w:t>De werkelijke lengte is 2 cm : 250 = 0,008 cm = 80 micrometer.</w:t>
      </w:r>
    </w:p>
    <w:p w14:paraId="3906E1B1" w14:textId="77777777" w:rsidR="00553991" w:rsidRPr="00E538E7" w:rsidRDefault="00553991" w:rsidP="0066169A">
      <w:pPr>
        <w:pStyle w:val="OpdrachtDeelvraag"/>
      </w:pPr>
      <w:r>
        <w:t>b</w:t>
      </w:r>
      <w:r>
        <w:tab/>
        <w:t xml:space="preserve">Kan Karin op basis van deze gegevens bepalen of het een plantaardige of dierlijke cel is? Gebruik voor het beantwoorden van deze vraag </w:t>
      </w:r>
      <w:proofErr w:type="spellStart"/>
      <w:r>
        <w:rPr>
          <w:rStyle w:val="VetCursiefOnderstreept"/>
        </w:rPr>
        <w:t>BiNaS</w:t>
      </w:r>
      <w:proofErr w:type="spellEnd"/>
      <w:r>
        <w:t xml:space="preserve"> tabel 78.</w:t>
      </w:r>
    </w:p>
    <w:p w14:paraId="580D1246" w14:textId="77777777" w:rsidR="00553991" w:rsidRDefault="00553991" w:rsidP="0066169A">
      <w:pPr>
        <w:pStyle w:val="OpdrachtAntwoord-regel"/>
      </w:pPr>
      <w:r>
        <w:t>Nee, op basis van deze gegevens kan Karin niet de aard van een cel bepalen. Zowel planten als dieren kunnen cellen hebben tussen 10 en 100 micrometer.</w:t>
      </w:r>
    </w:p>
    <w:p w14:paraId="0882F282" w14:textId="77777777" w:rsidR="00553991" w:rsidRDefault="00553991" w:rsidP="0066169A">
      <w:pPr>
        <w:pStyle w:val="Tekst"/>
      </w:pPr>
    </w:p>
    <w:p w14:paraId="229E07FF" w14:textId="77777777" w:rsidR="00553991" w:rsidRDefault="00553991" w:rsidP="0066169A">
      <w:pPr>
        <w:pStyle w:val="OpdrachtNummer"/>
      </w:pPr>
      <w:r>
        <w:t>29</w:t>
      </w:r>
    </w:p>
    <w:p w14:paraId="23A57FE7" w14:textId="77777777" w:rsidR="00553991" w:rsidRDefault="00553991" w:rsidP="0066169A">
      <w:pPr>
        <w:pStyle w:val="OpdrachtIntroductie"/>
      </w:pPr>
      <w:r>
        <w:t>Het was lange tijd onduidelijk</w:t>
      </w:r>
      <w:r w:rsidRPr="009B7135">
        <w:t xml:space="preserve"> of </w:t>
      </w:r>
      <w:r>
        <w:t xml:space="preserve">je </w:t>
      </w:r>
      <w:r w:rsidRPr="009B7135">
        <w:t xml:space="preserve">de eencellige </w:t>
      </w:r>
      <w:proofErr w:type="spellStart"/>
      <w:r w:rsidRPr="00440666">
        <w:rPr>
          <w:rStyle w:val="Cursief"/>
        </w:rPr>
        <w:t>Euglena</w:t>
      </w:r>
      <w:proofErr w:type="spellEnd"/>
      <w:r>
        <w:t xml:space="preserve"> (oogdiertje) tot de planten of dieren moest rekenen. Het organisme heeft bladgroen als het in het licht leeft, maar dat wordt afgebroken als het donker is. Verder heeft het een celwand en kan het zwemmen met een zweephaar.</w:t>
      </w:r>
    </w:p>
    <w:p w14:paraId="1F289896" w14:textId="77777777" w:rsidR="00553991" w:rsidRDefault="00553991" w:rsidP="0066169A">
      <w:pPr>
        <w:pStyle w:val="OpdrachtVraag"/>
      </w:pPr>
      <w:r>
        <w:t xml:space="preserve">Geef een argument waarom je </w:t>
      </w:r>
      <w:proofErr w:type="spellStart"/>
      <w:r w:rsidRPr="00440666">
        <w:rPr>
          <w:rStyle w:val="Cursief"/>
        </w:rPr>
        <w:t>Euglena</w:t>
      </w:r>
      <w:proofErr w:type="spellEnd"/>
      <w:r>
        <w:t xml:space="preserve"> zou kunnen indelen bij de planten.</w:t>
      </w:r>
    </w:p>
    <w:p w14:paraId="737279E5" w14:textId="77777777" w:rsidR="00553991" w:rsidRDefault="00553991" w:rsidP="0066169A">
      <w:pPr>
        <w:pStyle w:val="OpdrachtAntwoord-regel"/>
      </w:pPr>
      <w:r w:rsidRPr="00EA025E">
        <w:t xml:space="preserve">Vanwege de aanwezigheid van een celwand en bladgroen zou je </w:t>
      </w:r>
      <w:proofErr w:type="spellStart"/>
      <w:r w:rsidRPr="00EA025E">
        <w:rPr>
          <w:rStyle w:val="Cursief"/>
        </w:rPr>
        <w:t>Euglena</w:t>
      </w:r>
      <w:proofErr w:type="spellEnd"/>
      <w:r w:rsidRPr="00EA025E">
        <w:t xml:space="preserve"> kunnen indelen bij de planten.</w:t>
      </w:r>
    </w:p>
    <w:p w14:paraId="09BB4A5E" w14:textId="77777777" w:rsidR="00553991" w:rsidRDefault="00553991">
      <w:pPr>
        <w:rPr>
          <w:rFonts w:eastAsia="Calibri" w:cs="Times New Roman"/>
          <w:color w:val="FF33CC"/>
          <w:szCs w:val="20"/>
        </w:rPr>
      </w:pPr>
      <w:r>
        <w:br w:type="page"/>
      </w:r>
    </w:p>
    <w:p w14:paraId="7120BB82" w14:textId="4894603D" w:rsidR="00553991" w:rsidRDefault="00553991" w:rsidP="00311088">
      <w:pPr>
        <w:pStyle w:val="ParagraafSubtitel"/>
      </w:pPr>
      <w:r w:rsidRPr="005B6A7F">
        <w:lastRenderedPageBreak/>
        <w:t>Context</w:t>
      </w:r>
      <w:r>
        <w:tab/>
        <w:t>Kleurrijke dieren</w:t>
      </w:r>
    </w:p>
    <w:p w14:paraId="45E01E78" w14:textId="77777777" w:rsidR="00553991" w:rsidRDefault="00553991" w:rsidP="0066169A">
      <w:pPr>
        <w:pStyle w:val="OpdrachtNummer"/>
      </w:pPr>
      <w:r>
        <w:t>30</w:t>
      </w:r>
    </w:p>
    <w:p w14:paraId="41FDC074" w14:textId="77777777" w:rsidR="00553991" w:rsidRDefault="00553991" w:rsidP="0066169A">
      <w:pPr>
        <w:pStyle w:val="OpdrachtVraag"/>
      </w:pPr>
      <w:r>
        <w:t>Hoe ontstaan bij planten de kleuren in de plant en in bloemen?</w:t>
      </w:r>
    </w:p>
    <w:p w14:paraId="3ECCFA55" w14:textId="77777777" w:rsidR="00553991" w:rsidRPr="00865B6D" w:rsidRDefault="00553991" w:rsidP="0066169A">
      <w:pPr>
        <w:pStyle w:val="OpdrachtAntwoord-regel"/>
      </w:pPr>
      <w:r>
        <w:t xml:space="preserve">Bij planten ontstaan de kleuren door bladgroenkorrels en </w:t>
      </w:r>
      <w:proofErr w:type="spellStart"/>
      <w:r>
        <w:t>chromoplasten</w:t>
      </w:r>
      <w:proofErr w:type="spellEnd"/>
      <w:r>
        <w:t xml:space="preserve"> in het cytoplasma en door kleurstoffen die zijn opgelost in de vacuole (bijvoorbeeld </w:t>
      </w:r>
      <w:proofErr w:type="spellStart"/>
      <w:r>
        <w:t>anthocyaan</w:t>
      </w:r>
      <w:proofErr w:type="spellEnd"/>
      <w:r>
        <w:t>).</w:t>
      </w:r>
    </w:p>
    <w:p w14:paraId="58AC60B3" w14:textId="77777777" w:rsidR="00553991" w:rsidRDefault="00553991" w:rsidP="0066169A">
      <w:pPr>
        <w:pStyle w:val="Tekst"/>
      </w:pPr>
    </w:p>
    <w:p w14:paraId="68069A5A" w14:textId="77777777" w:rsidR="00553991" w:rsidRDefault="00553991" w:rsidP="0066169A">
      <w:pPr>
        <w:pStyle w:val="OpdrachtNummer"/>
      </w:pPr>
      <w:r>
        <w:t>31</w:t>
      </w:r>
    </w:p>
    <w:p w14:paraId="605C5B0A" w14:textId="77777777" w:rsidR="00553991" w:rsidRDefault="00553991" w:rsidP="0066169A">
      <w:pPr>
        <w:pStyle w:val="OpdrachtIntroductie"/>
      </w:pPr>
      <w:r w:rsidRPr="00BB5E4E">
        <w:t xml:space="preserve">Veel insecten zijn zwart-geel. Dit geeft aan dat ze </w:t>
      </w:r>
      <w:r>
        <w:t xml:space="preserve">onsmakelijk of zelfs </w:t>
      </w:r>
      <w:r w:rsidRPr="00BB5E4E">
        <w:t>giftig zijn. Toch zijn er ook veel insecten die zwart</w:t>
      </w:r>
      <w:r>
        <w:t>-</w:t>
      </w:r>
      <w:r w:rsidRPr="00BB5E4E">
        <w:t>geel zijn</w:t>
      </w:r>
      <w:r>
        <w:t>,</w:t>
      </w:r>
      <w:r w:rsidRPr="00BB5E4E">
        <w:t xml:space="preserve"> maar die geen gifstoffen hebben. Deze insecten bootsen giftige insecten na.</w:t>
      </w:r>
    </w:p>
    <w:p w14:paraId="521D817F" w14:textId="77777777" w:rsidR="00553991" w:rsidRDefault="00553991" w:rsidP="0066169A">
      <w:pPr>
        <w:pStyle w:val="OpdrachtVraag"/>
      </w:pPr>
      <w:r w:rsidRPr="00BB5E4E">
        <w:t>Waarom zou een niet</w:t>
      </w:r>
      <w:r>
        <w:t>-</w:t>
      </w:r>
      <w:r w:rsidRPr="00BB5E4E">
        <w:t>giftig insect willen lijken op een giftig insect?</w:t>
      </w:r>
    </w:p>
    <w:p w14:paraId="50FDD06F" w14:textId="77777777" w:rsidR="00553991" w:rsidRPr="00BB5E4E" w:rsidRDefault="00553991" w:rsidP="0066169A">
      <w:pPr>
        <w:pStyle w:val="OpdrachtAntwoord-regel"/>
      </w:pPr>
      <w:r>
        <w:t>Als e</w:t>
      </w:r>
      <w:r w:rsidRPr="00BB5E4E">
        <w:t>en niet</w:t>
      </w:r>
      <w:r>
        <w:t>-</w:t>
      </w:r>
      <w:r w:rsidRPr="00BB5E4E">
        <w:t>giftig insect lijk</w:t>
      </w:r>
      <w:r>
        <w:t>t</w:t>
      </w:r>
      <w:r w:rsidRPr="00BB5E4E">
        <w:t xml:space="preserve"> op een giftig insect</w:t>
      </w:r>
      <w:r>
        <w:t xml:space="preserve"> is de kans om opgegeten te worden kleiner, doordat roofdieren denken dat ze te maken hebben met een giftige prooi.</w:t>
      </w:r>
    </w:p>
    <w:p w14:paraId="3432105C" w14:textId="77777777" w:rsidR="00553991" w:rsidRDefault="00553991" w:rsidP="0066169A">
      <w:pPr>
        <w:pStyle w:val="Tekst"/>
      </w:pPr>
    </w:p>
    <w:p w14:paraId="7FAA71AF" w14:textId="77777777" w:rsidR="00553991" w:rsidRDefault="00553991" w:rsidP="0066169A">
      <w:pPr>
        <w:pStyle w:val="OpdrachtNummer"/>
      </w:pPr>
      <w:r>
        <w:t>32</w:t>
      </w:r>
    </w:p>
    <w:p w14:paraId="48D845BA" w14:textId="77777777" w:rsidR="00553991" w:rsidRDefault="00553991" w:rsidP="0066169A">
      <w:pPr>
        <w:pStyle w:val="OpdrachtIntroductie"/>
      </w:pPr>
      <w:r>
        <w:t>In de tekst staat dat vrouwtjes mannetjes met de mooist gekleurde veren kiezen om mee te paren.</w:t>
      </w:r>
    </w:p>
    <w:p w14:paraId="2BF7D3DA" w14:textId="77777777" w:rsidR="00553991" w:rsidRDefault="00553991" w:rsidP="0066169A">
      <w:pPr>
        <w:pStyle w:val="OpdrachtDeelvraag"/>
      </w:pPr>
      <w:r>
        <w:t>a</w:t>
      </w:r>
      <w:r>
        <w:tab/>
        <w:t>Waarom zou een vrouwtje het mannetje met de mooiste veren uitkiezen?</w:t>
      </w:r>
    </w:p>
    <w:p w14:paraId="5D871F85" w14:textId="77777777" w:rsidR="00553991" w:rsidRPr="00FC20B7" w:rsidRDefault="00553991" w:rsidP="0066169A">
      <w:pPr>
        <w:pStyle w:val="OpdrachtAntwoord-regel"/>
      </w:pPr>
      <w:r>
        <w:t>Een mooi verenkleed is een teken dat een mannetje gezond is en goed voor zichzelf kan zorgen. Hij heeft dus de juiste eigenschappen en dat zal de kans op gezonde nakomelingen vergroten.</w:t>
      </w:r>
    </w:p>
    <w:p w14:paraId="23D11C8A" w14:textId="77777777" w:rsidR="00553991" w:rsidRDefault="00553991" w:rsidP="0066169A">
      <w:pPr>
        <w:pStyle w:val="OpdrachtDeelvraag"/>
      </w:pPr>
      <w:r>
        <w:t>b</w:t>
      </w:r>
      <w:r>
        <w:tab/>
        <w:t>Waarom zijn vrouwtjes vaak minder uitbundig gekleurd?</w:t>
      </w:r>
    </w:p>
    <w:p w14:paraId="2840B134" w14:textId="77777777" w:rsidR="00553991" w:rsidRPr="00FC20B7" w:rsidRDefault="00553991" w:rsidP="0066169A">
      <w:pPr>
        <w:pStyle w:val="OpdrachtAntwoord-regel"/>
      </w:pPr>
      <w:r>
        <w:t>Vrouwtjes zijn vaak minder uitbundig gekleurd, zodat ze niet opvallen (camouflage) als ze op het nest zitten te broeden.</w:t>
      </w:r>
    </w:p>
    <w:p w14:paraId="54DACDEA" w14:textId="77777777" w:rsidR="00553991" w:rsidRDefault="00553991" w:rsidP="0066169A">
      <w:pPr>
        <w:pStyle w:val="OpdrachtDeelvraag"/>
      </w:pPr>
      <w:r>
        <w:t>c</w:t>
      </w:r>
      <w:r>
        <w:tab/>
        <w:t>Toch zijn er vogelsoorten waarbij ook het vrouwtje fel gekleurd is, zoals bijvoorbeeld bij de koolmees. Waarom is het voor deze vrouwtjes geen nadeel om kleuren te hebben?</w:t>
      </w:r>
    </w:p>
    <w:p w14:paraId="691A626C" w14:textId="77777777" w:rsidR="00553991" w:rsidRPr="007E28F2" w:rsidRDefault="00553991" w:rsidP="0066169A">
      <w:pPr>
        <w:pStyle w:val="OpdrachtAntwoord-regel"/>
      </w:pPr>
      <w:r>
        <w:t>Het is voor deze vrouwtjes geen nadeel om kleuren te hebben, omdat deze vogels broeden op plaatsen waar ze niet zichtbaar zijn voor roofdieren, bijvoorbeeld in holen in de bomen en in nestkasten. Hier is het moeilijker om ze te vangen.</w:t>
      </w:r>
    </w:p>
    <w:p w14:paraId="343EAFF6" w14:textId="77777777" w:rsidR="00553991" w:rsidRDefault="00553991" w:rsidP="0066169A">
      <w:pPr>
        <w:pStyle w:val="ParagraafTitel"/>
      </w:pPr>
      <w:r>
        <w:lastRenderedPageBreak/>
        <w:t>4</w:t>
      </w:r>
      <w:r>
        <w:tab/>
        <w:t>Organellen</w:t>
      </w:r>
    </w:p>
    <w:p w14:paraId="63F14B54" w14:textId="77777777" w:rsidR="00553991" w:rsidRPr="00547F51" w:rsidRDefault="00553991" w:rsidP="005A1715">
      <w:pPr>
        <w:pStyle w:val="ParagraafTussenkop"/>
      </w:pPr>
      <w:r>
        <w:t>KENNIS</w:t>
      </w:r>
    </w:p>
    <w:p w14:paraId="3AE3C2FD" w14:textId="77777777" w:rsidR="00553991" w:rsidRDefault="00553991" w:rsidP="0066169A">
      <w:pPr>
        <w:pStyle w:val="OpdrachtNummer"/>
      </w:pPr>
      <w:r>
        <w:t>33</w:t>
      </w:r>
    </w:p>
    <w:p w14:paraId="4EBC25D9" w14:textId="77777777" w:rsidR="00553991" w:rsidRDefault="00553991" w:rsidP="0066169A">
      <w:pPr>
        <w:pStyle w:val="OpdrachtIntroductie"/>
      </w:pPr>
      <w:r>
        <w:t>In afbeelding 25 zie je een schematische tekening van een plantaardige cel.</w:t>
      </w:r>
    </w:p>
    <w:p w14:paraId="2304C9AE" w14:textId="77777777" w:rsidR="00553991" w:rsidRDefault="00553991" w:rsidP="0066169A">
      <w:pPr>
        <w:pStyle w:val="OpdrachtDeelvraag"/>
      </w:pPr>
      <w:r>
        <w:t>a</w:t>
      </w:r>
      <w:r>
        <w:tab/>
        <w:t>Geef de namen van de genummerde delen.</w:t>
      </w:r>
    </w:p>
    <w:p w14:paraId="09B9D582" w14:textId="77777777" w:rsidR="00553991" w:rsidRPr="0094270B" w:rsidRDefault="00553991" w:rsidP="00D30FAD">
      <w:pPr>
        <w:pStyle w:val="OpdrachtAntwoord-regel"/>
        <w:ind w:left="1191" w:hanging="397"/>
      </w:pPr>
      <w:r w:rsidRPr="0094270B">
        <w:t>1</w:t>
      </w:r>
      <w:r w:rsidRPr="0094270B">
        <w:tab/>
        <w:t>= celmembraan</w:t>
      </w:r>
    </w:p>
    <w:p w14:paraId="39407FAB" w14:textId="77777777" w:rsidR="00553991" w:rsidRPr="0094270B" w:rsidRDefault="00553991" w:rsidP="00D30FAD">
      <w:pPr>
        <w:pStyle w:val="OpdrachtAntwoord-regel"/>
        <w:ind w:left="1191" w:hanging="397"/>
      </w:pPr>
      <w:r w:rsidRPr="0094270B">
        <w:t>2</w:t>
      </w:r>
      <w:r w:rsidRPr="0094270B">
        <w:tab/>
        <w:t>= bladgroenkorrel of chloroplast</w:t>
      </w:r>
    </w:p>
    <w:p w14:paraId="7A6E99BC" w14:textId="77777777" w:rsidR="00553991" w:rsidRPr="0094270B" w:rsidRDefault="00553991" w:rsidP="00D30FAD">
      <w:pPr>
        <w:pStyle w:val="OpdrachtAntwoord-regel"/>
        <w:ind w:left="1191" w:hanging="397"/>
      </w:pPr>
      <w:r w:rsidRPr="0094270B">
        <w:t>3</w:t>
      </w:r>
      <w:r w:rsidRPr="0094270B">
        <w:tab/>
        <w:t>= celwand</w:t>
      </w:r>
    </w:p>
    <w:p w14:paraId="000CC09B" w14:textId="77777777" w:rsidR="00553991" w:rsidRDefault="00553991" w:rsidP="00D30FAD">
      <w:pPr>
        <w:pStyle w:val="OpdrachtAntwoord-regel"/>
        <w:ind w:left="1191" w:hanging="397"/>
      </w:pPr>
      <w:r>
        <w:t>4</w:t>
      </w:r>
      <w:r>
        <w:tab/>
        <w:t>= mitochondrium</w:t>
      </w:r>
    </w:p>
    <w:p w14:paraId="04459ECD" w14:textId="77777777" w:rsidR="00553991" w:rsidRPr="000140C4" w:rsidRDefault="00553991" w:rsidP="00D30FAD">
      <w:pPr>
        <w:pStyle w:val="OpdrachtAntwoord-regel"/>
        <w:ind w:left="1191" w:hanging="397"/>
      </w:pPr>
      <w:r w:rsidRPr="000140C4">
        <w:t>5</w:t>
      </w:r>
      <w:r w:rsidRPr="000140C4">
        <w:tab/>
        <w:t xml:space="preserve">= </w:t>
      </w:r>
      <w:proofErr w:type="spellStart"/>
      <w:r w:rsidRPr="000140C4">
        <w:t>endoplasmatisch</w:t>
      </w:r>
      <w:proofErr w:type="spellEnd"/>
      <w:r w:rsidRPr="000140C4">
        <w:t xml:space="preserve"> reticulum</w:t>
      </w:r>
    </w:p>
    <w:p w14:paraId="7DE9E38E" w14:textId="77777777" w:rsidR="00553991" w:rsidRPr="000140C4" w:rsidRDefault="00553991" w:rsidP="00D30FAD">
      <w:pPr>
        <w:pStyle w:val="OpdrachtAntwoord-regel"/>
        <w:ind w:left="1191" w:hanging="397"/>
      </w:pPr>
      <w:r w:rsidRPr="000140C4">
        <w:t>6</w:t>
      </w:r>
      <w:r w:rsidRPr="000140C4">
        <w:tab/>
        <w:t>= ribosomen</w:t>
      </w:r>
    </w:p>
    <w:p w14:paraId="10CBB837" w14:textId="77777777" w:rsidR="00553991" w:rsidRPr="000140C4" w:rsidRDefault="00553991" w:rsidP="00D30FAD">
      <w:pPr>
        <w:pStyle w:val="OpdrachtAntwoord-regel"/>
        <w:ind w:left="1191" w:hanging="397"/>
      </w:pPr>
      <w:r w:rsidRPr="000140C4">
        <w:t>7</w:t>
      </w:r>
      <w:r w:rsidRPr="000140C4">
        <w:tab/>
        <w:t>= kernmembraan</w:t>
      </w:r>
    </w:p>
    <w:p w14:paraId="7266E088" w14:textId="77777777" w:rsidR="00553991" w:rsidRPr="000140C4" w:rsidRDefault="00553991" w:rsidP="00D30FAD">
      <w:pPr>
        <w:pStyle w:val="OpdrachtAntwoord-regel"/>
        <w:ind w:left="1191" w:hanging="397"/>
      </w:pPr>
      <w:r w:rsidRPr="000140C4">
        <w:t>8</w:t>
      </w:r>
      <w:r w:rsidRPr="000140C4">
        <w:tab/>
        <w:t>= cytoplasma of celplasma</w:t>
      </w:r>
    </w:p>
    <w:p w14:paraId="6FC0B757" w14:textId="77777777" w:rsidR="00553991" w:rsidRDefault="00553991" w:rsidP="00D30FAD">
      <w:pPr>
        <w:pStyle w:val="OpdrachtAntwoord-regel"/>
        <w:ind w:left="1191" w:hanging="397"/>
      </w:pPr>
      <w:r>
        <w:t>9</w:t>
      </w:r>
      <w:r>
        <w:tab/>
        <w:t>= (grote centrale) vacuole</w:t>
      </w:r>
    </w:p>
    <w:p w14:paraId="4F468136" w14:textId="77777777" w:rsidR="00553991" w:rsidRDefault="00553991" w:rsidP="00D30FAD">
      <w:pPr>
        <w:pStyle w:val="OpdrachtAntwoord-regel"/>
        <w:ind w:left="1191" w:hanging="397"/>
      </w:pPr>
      <w:r>
        <w:t>10</w:t>
      </w:r>
      <w:r>
        <w:tab/>
        <w:t>= kernplasma</w:t>
      </w:r>
    </w:p>
    <w:p w14:paraId="5ED7D127" w14:textId="77777777" w:rsidR="00553991" w:rsidRDefault="00553991" w:rsidP="00D30FAD">
      <w:pPr>
        <w:pStyle w:val="OpdrachtAntwoord-regel"/>
        <w:ind w:left="1191" w:hanging="397"/>
      </w:pPr>
      <w:r>
        <w:t>11</w:t>
      </w:r>
      <w:r>
        <w:tab/>
        <w:t>= lysosoom</w:t>
      </w:r>
    </w:p>
    <w:p w14:paraId="187FAB86" w14:textId="77777777" w:rsidR="00553991" w:rsidRDefault="00553991" w:rsidP="00D30FAD">
      <w:pPr>
        <w:pStyle w:val="OpdrachtAntwoord-regel"/>
        <w:ind w:left="1191" w:hanging="397"/>
      </w:pPr>
      <w:r>
        <w:t>12</w:t>
      </w:r>
      <w:r>
        <w:tab/>
        <w:t xml:space="preserve">= </w:t>
      </w:r>
      <w:proofErr w:type="spellStart"/>
      <w:r>
        <w:t>golgisysteem</w:t>
      </w:r>
      <w:proofErr w:type="spellEnd"/>
    </w:p>
    <w:p w14:paraId="74E3EBCC" w14:textId="77777777" w:rsidR="00553991" w:rsidRDefault="00553991" w:rsidP="0066169A">
      <w:pPr>
        <w:pStyle w:val="OpdrachtDeelvraag"/>
      </w:pPr>
      <w:r>
        <w:t>b</w:t>
      </w:r>
      <w:r>
        <w:tab/>
        <w:t>Geef de functies van de genummerde delen 1 tot en met 7, 9, 11 en 12.</w:t>
      </w:r>
    </w:p>
    <w:p w14:paraId="66D9F32F" w14:textId="77777777" w:rsidR="00553991" w:rsidRDefault="00553991" w:rsidP="00D30FAD">
      <w:pPr>
        <w:pStyle w:val="OpdrachtAntwoord-regel"/>
        <w:ind w:left="1191" w:hanging="397"/>
      </w:pPr>
      <w:r>
        <w:t>1</w:t>
      </w:r>
      <w:r>
        <w:tab/>
        <w:t>= celmembraan: afscheiding van de omgeving (milieu)</w:t>
      </w:r>
    </w:p>
    <w:p w14:paraId="52533880" w14:textId="77777777" w:rsidR="00553991" w:rsidRDefault="00553991" w:rsidP="00D30FAD">
      <w:pPr>
        <w:pStyle w:val="OpdrachtAntwoord-regel"/>
        <w:ind w:left="1191" w:hanging="397"/>
      </w:pPr>
      <w:r>
        <w:t>2</w:t>
      </w:r>
      <w:r>
        <w:tab/>
        <w:t>= bladgroenkorrel of chloroplast: fotosynthese laten plaatsvinden</w:t>
      </w:r>
    </w:p>
    <w:p w14:paraId="5DAB6BF4" w14:textId="77777777" w:rsidR="00553991" w:rsidRDefault="00553991" w:rsidP="00D30FAD">
      <w:pPr>
        <w:pStyle w:val="OpdrachtAntwoord-regel"/>
        <w:ind w:left="1191" w:hanging="397"/>
      </w:pPr>
      <w:r>
        <w:t>3</w:t>
      </w:r>
      <w:r>
        <w:tab/>
        <w:t>= celwand: stevigheid geven aan een cel</w:t>
      </w:r>
    </w:p>
    <w:p w14:paraId="1459473C" w14:textId="77777777" w:rsidR="00553991" w:rsidRDefault="00553991" w:rsidP="00D30FAD">
      <w:pPr>
        <w:pStyle w:val="OpdrachtAntwoord-regel"/>
        <w:ind w:left="1191" w:hanging="397"/>
      </w:pPr>
      <w:r>
        <w:t>4</w:t>
      </w:r>
      <w:r>
        <w:tab/>
        <w:t>= mitochondrium: maken van energierijke moleculen ATP</w:t>
      </w:r>
    </w:p>
    <w:p w14:paraId="400E893C" w14:textId="77777777" w:rsidR="00553991" w:rsidRDefault="00553991" w:rsidP="00D30FAD">
      <w:pPr>
        <w:pStyle w:val="OpdrachtAntwoord-regel"/>
        <w:ind w:left="1191" w:hanging="397"/>
      </w:pPr>
      <w:r>
        <w:t>5</w:t>
      </w:r>
      <w:r>
        <w:tab/>
        <w:t xml:space="preserve">= </w:t>
      </w:r>
      <w:proofErr w:type="spellStart"/>
      <w:r>
        <w:t>endoplasmatisch</w:t>
      </w:r>
      <w:proofErr w:type="spellEnd"/>
      <w:r>
        <w:t xml:space="preserve"> reticulum: </w:t>
      </w:r>
      <w:r w:rsidRPr="000A7E22">
        <w:t>speelt een rol bij bewerken en transporteren van eiwitten</w:t>
      </w:r>
    </w:p>
    <w:p w14:paraId="08B3A4BB" w14:textId="77777777" w:rsidR="00553991" w:rsidRDefault="00553991" w:rsidP="00D30FAD">
      <w:pPr>
        <w:pStyle w:val="OpdrachtAntwoord-regel"/>
        <w:ind w:left="1191" w:hanging="397"/>
      </w:pPr>
      <w:r>
        <w:t>6</w:t>
      </w:r>
      <w:r>
        <w:tab/>
        <w:t>= ribosomen: produceren van eiwitten</w:t>
      </w:r>
    </w:p>
    <w:p w14:paraId="6EC35CEB" w14:textId="77777777" w:rsidR="00553991" w:rsidRDefault="00553991" w:rsidP="00D30FAD">
      <w:pPr>
        <w:pStyle w:val="OpdrachtAntwoord-regel"/>
        <w:ind w:left="1191" w:hanging="397"/>
      </w:pPr>
      <w:r>
        <w:t>7</w:t>
      </w:r>
      <w:r>
        <w:tab/>
        <w:t>= kernmembraan: afscheiding tussen cytoplasma en kernplasma</w:t>
      </w:r>
    </w:p>
    <w:p w14:paraId="57D08C0B" w14:textId="77777777" w:rsidR="00553991" w:rsidRDefault="00553991" w:rsidP="00D30FAD">
      <w:pPr>
        <w:pStyle w:val="OpdrachtAntwoord-regel"/>
        <w:ind w:left="1191" w:hanging="397"/>
      </w:pPr>
      <w:r>
        <w:t>9</w:t>
      </w:r>
      <w:r>
        <w:tab/>
        <w:t>= (grote centrale) vacuole: geeft stevigheid aan plantaardige cellen</w:t>
      </w:r>
    </w:p>
    <w:p w14:paraId="769978C1" w14:textId="77777777" w:rsidR="00553991" w:rsidRDefault="00553991" w:rsidP="00D30FAD">
      <w:pPr>
        <w:pStyle w:val="OpdrachtAntwoord-regel"/>
        <w:ind w:left="1191" w:hanging="397"/>
      </w:pPr>
      <w:r>
        <w:t>11</w:t>
      </w:r>
      <w:r>
        <w:tab/>
        <w:t>= lysosoom: transporteren van enzymen</w:t>
      </w:r>
    </w:p>
    <w:p w14:paraId="78BA807E" w14:textId="77777777" w:rsidR="00553991" w:rsidRDefault="00553991" w:rsidP="00D30FAD">
      <w:pPr>
        <w:pStyle w:val="OpdrachtAntwoord-regel"/>
        <w:ind w:left="1191" w:hanging="397"/>
      </w:pPr>
      <w:r>
        <w:t>12</w:t>
      </w:r>
      <w:r>
        <w:tab/>
        <w:t xml:space="preserve">= </w:t>
      </w:r>
      <w:proofErr w:type="spellStart"/>
      <w:r>
        <w:t>golgisysteem</w:t>
      </w:r>
      <w:proofErr w:type="spellEnd"/>
      <w:r>
        <w:t>: bewerken van eiwitten waardoor deze hun uiteindelijke vorm krijgen</w:t>
      </w:r>
    </w:p>
    <w:p w14:paraId="25E04FB2" w14:textId="77777777" w:rsidR="00553991" w:rsidRDefault="00553991" w:rsidP="0066169A">
      <w:pPr>
        <w:pStyle w:val="OpdrachtDeelvraag"/>
      </w:pPr>
      <w:r>
        <w:t>c</w:t>
      </w:r>
      <w:r>
        <w:tab/>
        <w:t>Aan welke drie delen kun je zien dat afbeelding 25 een plantaardige cel voorstelt?</w:t>
      </w:r>
    </w:p>
    <w:p w14:paraId="295E2520" w14:textId="77777777" w:rsidR="00553991" w:rsidRPr="00AE502E" w:rsidRDefault="00553991" w:rsidP="0066169A">
      <w:pPr>
        <w:pStyle w:val="OpdrachtAntwoord-regel"/>
      </w:pPr>
      <w:r w:rsidRPr="00D34E89">
        <w:t xml:space="preserve">Drie </w:t>
      </w:r>
      <w:r>
        <w:t xml:space="preserve">delen </w:t>
      </w:r>
      <w:r w:rsidRPr="00D34E89">
        <w:t>waar</w:t>
      </w:r>
      <w:r>
        <w:t xml:space="preserve">aan je </w:t>
      </w:r>
      <w:r w:rsidRPr="00D34E89">
        <w:t>kunt zien dat afbeelding</w:t>
      </w:r>
      <w:r>
        <w:t> 25</w:t>
      </w:r>
      <w:r w:rsidRPr="00D34E89">
        <w:t xml:space="preserve"> een plantaardige cel voorstelt, zijn: de celwand, de </w:t>
      </w:r>
      <w:r>
        <w:t>(</w:t>
      </w:r>
      <w:r w:rsidRPr="00D34E89">
        <w:t>grote centrale</w:t>
      </w:r>
      <w:r>
        <w:t>)</w:t>
      </w:r>
      <w:r w:rsidRPr="00D34E89">
        <w:t xml:space="preserve"> vacuole en de bladgroenkorrels</w:t>
      </w:r>
      <w:r>
        <w:t>.</w:t>
      </w:r>
    </w:p>
    <w:p w14:paraId="1BC2FEB7" w14:textId="77777777" w:rsidR="00553991" w:rsidRDefault="00553991" w:rsidP="0066169A">
      <w:pPr>
        <w:pStyle w:val="Tekst"/>
      </w:pPr>
    </w:p>
    <w:p w14:paraId="22B26DE7" w14:textId="77777777" w:rsidR="00553991" w:rsidRDefault="00553991" w:rsidP="0066169A">
      <w:pPr>
        <w:pStyle w:val="OpdrachtNummer"/>
      </w:pPr>
      <w:r>
        <w:t>34</w:t>
      </w:r>
    </w:p>
    <w:p w14:paraId="322EEBF8" w14:textId="77777777" w:rsidR="00553991" w:rsidRDefault="00553991" w:rsidP="0066169A">
      <w:pPr>
        <w:pStyle w:val="OpdrachtInstructie"/>
      </w:pPr>
      <w:r>
        <w:t>Leg uit waarom zaadcellen en spiercellen meer mitochondriën hebben dan andere lichaamscellen.</w:t>
      </w:r>
    </w:p>
    <w:p w14:paraId="4D1F53A6" w14:textId="77777777" w:rsidR="00553991" w:rsidRPr="00AE502E" w:rsidRDefault="00553991" w:rsidP="0066169A">
      <w:pPr>
        <w:pStyle w:val="OpdrachtAntwoord-regel"/>
      </w:pPr>
      <w:r w:rsidRPr="00D34E89">
        <w:t>Mitochondriën maken energie</w:t>
      </w:r>
      <w:r>
        <w:t>rijke</w:t>
      </w:r>
      <w:r w:rsidRPr="00D34E89">
        <w:t xml:space="preserve"> ATP-moleculen. Als in cellen energie nodig is, wordt dat vrijgemaakt uit ATP-moleculen. Spiercellen en zaadcellen hebben veel energie nodig om te kunnen functioneren. Zij hebben daarom veel mitochondriën die ATP-moleculen maken</w:t>
      </w:r>
      <w:r>
        <w:t>.</w:t>
      </w:r>
    </w:p>
    <w:p w14:paraId="45D8D6E1" w14:textId="77777777" w:rsidR="00553991" w:rsidRDefault="00553991" w:rsidP="0066169A">
      <w:pPr>
        <w:pStyle w:val="Tekst"/>
      </w:pPr>
    </w:p>
    <w:p w14:paraId="2AB84BD5" w14:textId="77777777" w:rsidR="00553991" w:rsidRDefault="00553991" w:rsidP="0066169A">
      <w:pPr>
        <w:pStyle w:val="OpdrachtNummer"/>
      </w:pPr>
      <w:r>
        <w:t>35</w:t>
      </w:r>
    </w:p>
    <w:p w14:paraId="7B41F8E7" w14:textId="77777777" w:rsidR="00553991" w:rsidRDefault="00553991" w:rsidP="0066169A">
      <w:pPr>
        <w:pStyle w:val="OpdrachtIntroductie"/>
      </w:pPr>
      <w:r>
        <w:t>Voedingsmiddelen bevatten voedingsstoffen. Zes groepen voedingsstoffen zijn: eiwitten, koolhydraten, mineralen, vetten, vitaminen en water.</w:t>
      </w:r>
    </w:p>
    <w:p w14:paraId="2CF69D8C" w14:textId="77777777" w:rsidR="00553991" w:rsidRDefault="00553991" w:rsidP="0066169A">
      <w:pPr>
        <w:pStyle w:val="OpdrachtVraag"/>
      </w:pPr>
      <w:r>
        <w:t>Van welke van deze groepen voedingsstoffen kun je met zekerheid zeggen dat ze bouwstenen voor membranen</w:t>
      </w:r>
      <w:r w:rsidRPr="007D4CE4">
        <w:t xml:space="preserve"> </w:t>
      </w:r>
      <w:r>
        <w:t>leveren?</w:t>
      </w:r>
    </w:p>
    <w:p w14:paraId="0C06BF6E" w14:textId="77777777" w:rsidR="00553991" w:rsidRPr="00AE502E" w:rsidRDefault="00553991" w:rsidP="0066169A">
      <w:pPr>
        <w:pStyle w:val="OpdrachtAntwoord-regel"/>
      </w:pPr>
      <w:r w:rsidRPr="00D34E89">
        <w:t>Van eiwitten, koolhydraten en vetten</w:t>
      </w:r>
      <w:r w:rsidRPr="007D4CE4">
        <w:t xml:space="preserve"> </w:t>
      </w:r>
      <w:r>
        <w:t>kun je met zekerheid zeggen dat ze bouwstenen voor membranen</w:t>
      </w:r>
      <w:r w:rsidRPr="007D4CE4">
        <w:t xml:space="preserve"> </w:t>
      </w:r>
      <w:r>
        <w:t>leveren</w:t>
      </w:r>
      <w:r w:rsidRPr="00D34E89">
        <w:t>. Deze stoffen zijn onderdeel van membranen.</w:t>
      </w:r>
      <w:r>
        <w:t xml:space="preserve"> </w:t>
      </w:r>
      <w:r w:rsidRPr="00D34E89">
        <w:t>Celmembranen bestaan uit een dubbele laag van fosfolipiden (vetten) met daartussen eiwitmoleculen. Aan sommige eiwitmoleculen en aan sommige fosfolipiden zitten koolhydraatketens. Die koolhydraatketens spelen een rol bij de herkenning van de cel door andere cellen.</w:t>
      </w:r>
    </w:p>
    <w:p w14:paraId="79EAA1F2" w14:textId="77777777" w:rsidR="00553991" w:rsidRDefault="00553991">
      <w:pPr>
        <w:rPr>
          <w:rFonts w:eastAsiaTheme="minorEastAsia"/>
          <w:szCs w:val="20"/>
        </w:rPr>
      </w:pPr>
      <w:r>
        <w:br w:type="page"/>
      </w:r>
    </w:p>
    <w:p w14:paraId="3953A997" w14:textId="77777777" w:rsidR="00553991" w:rsidRDefault="00553991" w:rsidP="0066169A">
      <w:pPr>
        <w:pStyle w:val="OpdrachtNummer"/>
      </w:pPr>
      <w:r>
        <w:lastRenderedPageBreak/>
        <w:t>36</w:t>
      </w:r>
    </w:p>
    <w:p w14:paraId="599DD641" w14:textId="77777777" w:rsidR="00553991" w:rsidRDefault="00553991" w:rsidP="0066169A">
      <w:pPr>
        <w:pStyle w:val="OpdrachtIntroductie"/>
      </w:pPr>
      <w:r>
        <w:t xml:space="preserve">Een </w:t>
      </w:r>
      <w:proofErr w:type="spellStart"/>
      <w:r>
        <w:t>endosoom</w:t>
      </w:r>
      <w:proofErr w:type="spellEnd"/>
      <w:r>
        <w:t xml:space="preserve"> kan samensmelten met een lysosoom (zie afbeelding 28). De inhoud van beide blaasjes vermengt zich dan.</w:t>
      </w:r>
    </w:p>
    <w:p w14:paraId="173151A2" w14:textId="77777777" w:rsidR="00553991" w:rsidRDefault="00553991" w:rsidP="0066169A">
      <w:pPr>
        <w:pStyle w:val="OpdrachtVraag"/>
      </w:pPr>
      <w:r>
        <w:t xml:space="preserve">Welk gevolg heeft dit voor de stoffen in het </w:t>
      </w:r>
      <w:proofErr w:type="spellStart"/>
      <w:r>
        <w:t>endosoom</w:t>
      </w:r>
      <w:proofErr w:type="spellEnd"/>
      <w:r>
        <w:t>?</w:t>
      </w:r>
    </w:p>
    <w:p w14:paraId="5A157B68" w14:textId="77777777" w:rsidR="00553991" w:rsidRDefault="00553991" w:rsidP="0066169A">
      <w:pPr>
        <w:pStyle w:val="OpdrachtAntwoord-regel"/>
      </w:pPr>
      <w:r>
        <w:t>Het gevolg is dat e</w:t>
      </w:r>
      <w:r w:rsidRPr="00D34E89">
        <w:t xml:space="preserve">nzymen uit het lysosoom stoffen in het </w:t>
      </w:r>
      <w:proofErr w:type="spellStart"/>
      <w:r w:rsidRPr="00D34E89">
        <w:t>endosoom</w:t>
      </w:r>
      <w:proofErr w:type="spellEnd"/>
      <w:r w:rsidRPr="00D34E89">
        <w:t xml:space="preserve"> afbreken.</w:t>
      </w:r>
    </w:p>
    <w:p w14:paraId="052C3088" w14:textId="77777777" w:rsidR="00553991" w:rsidRDefault="00553991" w:rsidP="0066169A">
      <w:pPr>
        <w:pStyle w:val="Tekst"/>
      </w:pPr>
    </w:p>
    <w:p w14:paraId="0B4E8C87" w14:textId="77777777" w:rsidR="00553991" w:rsidRDefault="00553991" w:rsidP="0066169A">
      <w:pPr>
        <w:pStyle w:val="OpdrachtNummer"/>
      </w:pPr>
      <w:r>
        <w:t>37</w:t>
      </w:r>
    </w:p>
    <w:p w14:paraId="5F71D695" w14:textId="77777777" w:rsidR="00553991" w:rsidRDefault="00553991" w:rsidP="0066169A">
      <w:pPr>
        <w:pStyle w:val="OpdrachtIntroductie"/>
      </w:pPr>
      <w:r w:rsidRPr="00557A95">
        <w:t xml:space="preserve">Wanneer een cel via </w:t>
      </w:r>
      <w:proofErr w:type="spellStart"/>
      <w:r w:rsidRPr="00557A95">
        <w:t>endosomen</w:t>
      </w:r>
      <w:proofErr w:type="spellEnd"/>
      <w:r w:rsidRPr="00557A95">
        <w:t xml:space="preserve"> vaste deeltjes opneemt, heet dat fagocytose</w:t>
      </w:r>
      <w:r>
        <w:t>.</w:t>
      </w:r>
      <w:r w:rsidRPr="00557A95">
        <w:t xml:space="preserve"> Wanneer de ingesloten vaste deeltjes voedseldeeltjes zijn, noem je het blaasje een voedingsvacuole. Bij eencelligen</w:t>
      </w:r>
      <w:r>
        <w:t>,</w:t>
      </w:r>
      <w:r w:rsidRPr="00557A95">
        <w:t xml:space="preserve"> zoals pantoffeldiertjes en amoeben</w:t>
      </w:r>
      <w:r>
        <w:t>,</w:t>
      </w:r>
      <w:r w:rsidRPr="00557A95">
        <w:t xml:space="preserve"> vindt de voedselopname </w:t>
      </w:r>
      <w:r>
        <w:t>door fagocytose</w:t>
      </w:r>
      <w:r w:rsidRPr="00557A95">
        <w:t xml:space="preserve"> plaats. Door schijnvoetjes kan een amoebe een voedseldeeltje omgeven en in zich opnemen (zie afbeelding</w:t>
      </w:r>
      <w:r>
        <w:t> 29</w:t>
      </w:r>
      <w:r w:rsidRPr="00557A95">
        <w:t>).</w:t>
      </w:r>
    </w:p>
    <w:p w14:paraId="2D41ED2B" w14:textId="77777777" w:rsidR="00553991" w:rsidRDefault="00553991" w:rsidP="0066169A">
      <w:pPr>
        <w:pStyle w:val="OpdrachtDeelvraag"/>
      </w:pPr>
      <w:r>
        <w:t>a</w:t>
      </w:r>
      <w:r>
        <w:tab/>
        <w:t xml:space="preserve">Is de vorming van een voedingsvacuole een voorbeeld van </w:t>
      </w:r>
      <w:proofErr w:type="spellStart"/>
      <w:r>
        <w:t>endocytose</w:t>
      </w:r>
      <w:proofErr w:type="spellEnd"/>
      <w:r>
        <w:t xml:space="preserve"> of </w:t>
      </w:r>
      <w:proofErr w:type="spellStart"/>
      <w:r>
        <w:t>exocytose</w:t>
      </w:r>
      <w:proofErr w:type="spellEnd"/>
      <w:r>
        <w:t>? Leg je antwoord uit.</w:t>
      </w:r>
    </w:p>
    <w:p w14:paraId="553458B2" w14:textId="77777777" w:rsidR="00553991" w:rsidRPr="00557A95" w:rsidRDefault="00553991" w:rsidP="0066169A">
      <w:pPr>
        <w:pStyle w:val="OpdrachtAntwoord-regel"/>
      </w:pPr>
      <w:r>
        <w:t xml:space="preserve">De vorming van een voedingsvacuole is een voorbeeld van </w:t>
      </w:r>
      <w:proofErr w:type="spellStart"/>
      <w:r>
        <w:t>endocytose</w:t>
      </w:r>
      <w:proofErr w:type="spellEnd"/>
      <w:r>
        <w:t>. De stoffen worden van buiten de cel opgenomen in een vacuole en de cel in vervoerd.</w:t>
      </w:r>
    </w:p>
    <w:p w14:paraId="543B88D8" w14:textId="77777777" w:rsidR="00553991" w:rsidRDefault="00553991" w:rsidP="0066169A">
      <w:pPr>
        <w:pStyle w:val="OpdrachtDeelvraag"/>
      </w:pPr>
      <w:r>
        <w:t>b</w:t>
      </w:r>
      <w:r>
        <w:tab/>
        <w:t>Op welke wijze komen de voedingsstoffen die zich in de voedingsvacuole bevinden in het cytoplasma terecht?</w:t>
      </w:r>
    </w:p>
    <w:p w14:paraId="0AFD9AB1" w14:textId="77777777" w:rsidR="00553991" w:rsidRPr="0048461D" w:rsidRDefault="00553991" w:rsidP="0066169A">
      <w:pPr>
        <w:pStyle w:val="OpdrachtAntwoord-regel"/>
      </w:pPr>
      <w:r>
        <w:t>De voedingsvacuole versmelt met een lysosoom. De voedingsstoffen worden in de voedingsvacuole afgebroken. De stoffen die ontstaan bij de afbraak gaan via het membraan van de voedingsvacuole naar het cytoplasma.</w:t>
      </w:r>
    </w:p>
    <w:p w14:paraId="3E243212" w14:textId="77777777" w:rsidR="00553991" w:rsidRDefault="00553991" w:rsidP="0066169A">
      <w:pPr>
        <w:pStyle w:val="Tekst"/>
      </w:pPr>
    </w:p>
    <w:p w14:paraId="0DA1B81B" w14:textId="77777777" w:rsidR="00553991" w:rsidRPr="00547F51" w:rsidRDefault="00553991" w:rsidP="001C70EA">
      <w:pPr>
        <w:pStyle w:val="ParagraafTussenkop"/>
      </w:pPr>
      <w:r>
        <w:t>INZICHT</w:t>
      </w:r>
    </w:p>
    <w:p w14:paraId="102095F0" w14:textId="77777777" w:rsidR="00553991" w:rsidRDefault="00553991" w:rsidP="0066169A">
      <w:pPr>
        <w:pStyle w:val="OpdrachtNummer"/>
      </w:pPr>
      <w:r>
        <w:t>38</w:t>
      </w:r>
    </w:p>
    <w:p w14:paraId="4D24DF85" w14:textId="77777777" w:rsidR="00553991" w:rsidRDefault="00553991" w:rsidP="0066169A">
      <w:pPr>
        <w:pStyle w:val="OpdrachtIntroductie"/>
      </w:pPr>
      <w:r>
        <w:t>Amylase is een enzym dat zetmeel afbreekt. Cellen in de speekselklieren produceren amylase en geven dit enzym via een afvoerbuisje af. Verschillende delen van een cel spelen een rol bij de productie van amylase.</w:t>
      </w:r>
    </w:p>
    <w:p w14:paraId="1A9FC829" w14:textId="77777777" w:rsidR="00553991" w:rsidRDefault="00553991" w:rsidP="0066169A">
      <w:pPr>
        <w:pStyle w:val="OpdrachtDeelvraag"/>
      </w:pPr>
      <w:r>
        <w:t>a</w:t>
      </w:r>
      <w:r>
        <w:tab/>
        <w:t>Welke delen van een cel hebben een functie bij de productie en afgifte van amylase?</w:t>
      </w:r>
    </w:p>
    <w:p w14:paraId="7ECE945F" w14:textId="77777777" w:rsidR="00553991" w:rsidRDefault="00553991" w:rsidP="001C70EA">
      <w:pPr>
        <w:pStyle w:val="OpdrachtAntwoord-regel"/>
        <w:ind w:left="1191" w:hanging="397"/>
      </w:pPr>
      <w:r>
        <w:rPr>
          <w:rFonts w:cs="Arial"/>
        </w:rPr>
        <w:t>•</w:t>
      </w:r>
      <w:r>
        <w:tab/>
        <w:t>een ribosoom</w:t>
      </w:r>
    </w:p>
    <w:p w14:paraId="561F0BA7" w14:textId="77777777" w:rsidR="00553991" w:rsidRDefault="00553991" w:rsidP="001C70EA">
      <w:pPr>
        <w:pStyle w:val="OpdrachtAntwoord-regel"/>
        <w:ind w:left="1191" w:hanging="397"/>
      </w:pPr>
      <w:r>
        <w:rPr>
          <w:rFonts w:cs="Arial"/>
        </w:rPr>
        <w:t>•</w:t>
      </w:r>
      <w:r>
        <w:tab/>
        <w:t xml:space="preserve">het </w:t>
      </w:r>
      <w:proofErr w:type="spellStart"/>
      <w:r>
        <w:t>endoplasmatisch</w:t>
      </w:r>
      <w:proofErr w:type="spellEnd"/>
      <w:r>
        <w:t xml:space="preserve"> reticulum</w:t>
      </w:r>
    </w:p>
    <w:p w14:paraId="000EEB5A" w14:textId="77777777" w:rsidR="00553991" w:rsidRDefault="00553991" w:rsidP="001C70EA">
      <w:pPr>
        <w:pStyle w:val="OpdrachtAntwoord-regel"/>
        <w:ind w:left="1191" w:hanging="397"/>
      </w:pPr>
      <w:r>
        <w:rPr>
          <w:rFonts w:cs="Arial"/>
        </w:rPr>
        <w:t>•</w:t>
      </w:r>
      <w:r>
        <w:tab/>
        <w:t xml:space="preserve">het </w:t>
      </w:r>
      <w:proofErr w:type="spellStart"/>
      <w:r>
        <w:t>golgisysteem</w:t>
      </w:r>
      <w:proofErr w:type="spellEnd"/>
    </w:p>
    <w:p w14:paraId="57677B77" w14:textId="77777777" w:rsidR="00553991" w:rsidRDefault="00553991" w:rsidP="001C70EA">
      <w:pPr>
        <w:pStyle w:val="OpdrachtAntwoord-regel"/>
        <w:ind w:left="1191" w:hanging="397"/>
      </w:pPr>
      <w:r>
        <w:rPr>
          <w:rFonts w:cs="Arial"/>
        </w:rPr>
        <w:t>•</w:t>
      </w:r>
      <w:r>
        <w:tab/>
        <w:t>het celmembraan</w:t>
      </w:r>
    </w:p>
    <w:p w14:paraId="37F85EAC" w14:textId="77777777" w:rsidR="00553991" w:rsidRDefault="00553991" w:rsidP="0066169A">
      <w:pPr>
        <w:pStyle w:val="OpdrachtDeelvraag"/>
      </w:pPr>
      <w:r>
        <w:t>b</w:t>
      </w:r>
      <w:r>
        <w:tab/>
        <w:t>Geef van elk deel aan welke functie het heeft.</w:t>
      </w:r>
    </w:p>
    <w:p w14:paraId="4E54B6D0" w14:textId="77777777" w:rsidR="00553991" w:rsidRDefault="00553991" w:rsidP="001C70EA">
      <w:pPr>
        <w:pStyle w:val="OpdrachtAntwoord-regel"/>
        <w:ind w:left="1191" w:hanging="397"/>
      </w:pPr>
      <w:r>
        <w:rPr>
          <w:rFonts w:cs="Arial"/>
        </w:rPr>
        <w:t>•</w:t>
      </w:r>
      <w:r>
        <w:tab/>
        <w:t xml:space="preserve">Een ribosoom: produceert eiwitten en geeft die af aan het </w:t>
      </w:r>
      <w:proofErr w:type="spellStart"/>
      <w:r>
        <w:t>endoplasmatisch</w:t>
      </w:r>
      <w:proofErr w:type="spellEnd"/>
      <w:r>
        <w:t xml:space="preserve"> reticulum.</w:t>
      </w:r>
    </w:p>
    <w:p w14:paraId="22F62A99" w14:textId="77777777" w:rsidR="00553991" w:rsidRDefault="00553991" w:rsidP="001C70EA">
      <w:pPr>
        <w:pStyle w:val="OpdrachtAntwoord-regel"/>
        <w:ind w:left="1191" w:hanging="397"/>
      </w:pPr>
      <w:r>
        <w:rPr>
          <w:rFonts w:cs="Arial"/>
        </w:rPr>
        <w:t>•</w:t>
      </w:r>
      <w:r>
        <w:tab/>
        <w:t xml:space="preserve">Het </w:t>
      </w:r>
      <w:proofErr w:type="spellStart"/>
      <w:r>
        <w:t>endoplasmatisch</w:t>
      </w:r>
      <w:proofErr w:type="spellEnd"/>
      <w:r>
        <w:t xml:space="preserve"> reticulum: snoert blaasjes met eiwitten af.</w:t>
      </w:r>
    </w:p>
    <w:p w14:paraId="58CCEBAC" w14:textId="77777777" w:rsidR="00553991" w:rsidRDefault="00553991" w:rsidP="001C70EA">
      <w:pPr>
        <w:pStyle w:val="OpdrachtAntwoord-regel"/>
        <w:ind w:left="1191" w:hanging="397"/>
      </w:pPr>
      <w:r>
        <w:rPr>
          <w:rFonts w:cs="Arial"/>
        </w:rPr>
        <w:t>•</w:t>
      </w:r>
      <w:r>
        <w:tab/>
        <w:t xml:space="preserve">Het </w:t>
      </w:r>
      <w:proofErr w:type="spellStart"/>
      <w:r>
        <w:t>golgisysteem</w:t>
      </w:r>
      <w:proofErr w:type="spellEnd"/>
      <w:r>
        <w:t xml:space="preserve">: neemt blaasjes van het </w:t>
      </w:r>
      <w:proofErr w:type="spellStart"/>
      <w:r>
        <w:t>endoplasmatisch</w:t>
      </w:r>
      <w:proofErr w:type="spellEnd"/>
      <w:r>
        <w:t xml:space="preserve"> reticulum op en bewerkt de eiwitten verder. Het snoert blaasjes met eiwitten (bijvoorbeeld het enzym amylase) af.</w:t>
      </w:r>
    </w:p>
    <w:p w14:paraId="487A1940" w14:textId="77777777" w:rsidR="00553991" w:rsidRDefault="00553991" w:rsidP="001C70EA">
      <w:pPr>
        <w:pStyle w:val="OpdrachtAntwoord-regel"/>
        <w:ind w:left="1191" w:hanging="397"/>
      </w:pPr>
      <w:r>
        <w:rPr>
          <w:rFonts w:cs="Arial"/>
        </w:rPr>
        <w:t>•</w:t>
      </w:r>
      <w:r>
        <w:tab/>
        <w:t>Het celmembraan: de blaasjes met het eiwit versmelten met het celmembraan en de eiwitten worden buiten de cel afgegeven (secretie).</w:t>
      </w:r>
    </w:p>
    <w:p w14:paraId="0F277815" w14:textId="77777777" w:rsidR="00553991" w:rsidRDefault="00553991" w:rsidP="0066169A">
      <w:pPr>
        <w:pStyle w:val="Tekst"/>
      </w:pPr>
    </w:p>
    <w:p w14:paraId="78366A35" w14:textId="77777777" w:rsidR="00553991" w:rsidRDefault="00553991" w:rsidP="0066169A">
      <w:pPr>
        <w:pStyle w:val="OpdrachtNummer"/>
      </w:pPr>
      <w:r>
        <w:t>39</w:t>
      </w:r>
    </w:p>
    <w:p w14:paraId="5A957661" w14:textId="77777777" w:rsidR="00553991" w:rsidRDefault="00553991" w:rsidP="0066169A">
      <w:pPr>
        <w:pStyle w:val="OpdrachtIntroductie"/>
      </w:pPr>
      <w:r>
        <w:t>Een onderzoeker heeft de membraaneiwitten van een cel van een muis gemerkt met een rode kleurstof. De membraaneiwitten van een cel van een mens zijn gemerkt met een blauwe kleurstof. Hij laat beide cellen met elkaar fuseren tot een nieuwe cel. Na een uur bekijkt hij het resultaat (zie afbeelding 30).</w:t>
      </w:r>
    </w:p>
    <w:p w14:paraId="32EB3C48" w14:textId="77777777" w:rsidR="00553991" w:rsidRDefault="00553991" w:rsidP="0066169A">
      <w:pPr>
        <w:pStyle w:val="OpdrachtVraag"/>
      </w:pPr>
      <w:r>
        <w:t>Welke conclusie kan de onderzoeker op grond van dit resultaat trekken?</w:t>
      </w:r>
    </w:p>
    <w:p w14:paraId="05747638" w14:textId="77777777" w:rsidR="00553991" w:rsidRPr="00AB7B2A" w:rsidRDefault="00553991" w:rsidP="0066169A">
      <w:pPr>
        <w:pStyle w:val="OpdrachtAntwoord-regel"/>
      </w:pPr>
      <w:r w:rsidRPr="00D34E89">
        <w:t>Uit het onderzoek blijkt dat membraaneiwitten</w:t>
      </w:r>
      <w:r>
        <w:t xml:space="preserve"> </w:t>
      </w:r>
      <w:r w:rsidRPr="00D34E89">
        <w:t>bewegen in het celmembraan.</w:t>
      </w:r>
      <w:r>
        <w:t xml:space="preserve"> De cel van de muis en de cel van de mens hebben elk hun eigen eiwitten. Als de celmembranen samensmelten (</w:t>
      </w:r>
      <w:proofErr w:type="spellStart"/>
      <w:r>
        <w:t>celfusie</w:t>
      </w:r>
      <w:proofErr w:type="spellEnd"/>
      <w:r>
        <w:t>), zitten de eiwitten van de muis aan een kant en de eiwitten van de mens aan de andere kant. Na een uur zie je dat de eiwitten van de mens en de muis door elkaar heen liggen.</w:t>
      </w:r>
    </w:p>
    <w:p w14:paraId="5FE7F093" w14:textId="77777777" w:rsidR="00553991" w:rsidRDefault="00553991">
      <w:pPr>
        <w:rPr>
          <w:rFonts w:eastAsiaTheme="minorEastAsia"/>
          <w:szCs w:val="20"/>
        </w:rPr>
      </w:pPr>
      <w:r>
        <w:br w:type="page"/>
      </w:r>
    </w:p>
    <w:p w14:paraId="60051403" w14:textId="77777777" w:rsidR="00553991" w:rsidRDefault="00553991" w:rsidP="0066169A">
      <w:pPr>
        <w:pStyle w:val="OpdrachtNummer"/>
      </w:pPr>
      <w:r>
        <w:lastRenderedPageBreak/>
        <w:t>40</w:t>
      </w:r>
    </w:p>
    <w:p w14:paraId="3DDDA469" w14:textId="77777777" w:rsidR="00553991" w:rsidRDefault="00553991" w:rsidP="0066169A">
      <w:pPr>
        <w:pStyle w:val="OpdrachtIntroductie"/>
      </w:pPr>
      <w:r>
        <w:t>Als je spinazie kookt, wordt het kookvocht groen.</w:t>
      </w:r>
    </w:p>
    <w:p w14:paraId="7AF92A81" w14:textId="77777777" w:rsidR="00553991" w:rsidRDefault="00553991" w:rsidP="0066169A">
      <w:pPr>
        <w:pStyle w:val="OpdrachtVraag"/>
      </w:pPr>
      <w:r>
        <w:t>Hoe komt het dat het kookvocht groen wordt?</w:t>
      </w:r>
    </w:p>
    <w:p w14:paraId="43E09950" w14:textId="77777777" w:rsidR="00553991" w:rsidRPr="00813A3B" w:rsidRDefault="00553991" w:rsidP="0066169A">
      <w:pPr>
        <w:pStyle w:val="OpdrachtAntwoord-regel"/>
      </w:pPr>
      <w:r>
        <w:t>De groene kleur (bladgroen) is afkomstig van de bladgroenkorrels. Als je groente kookt, gaan de celwanden, de celmembranen en de membranen van de organellen in de cellen stuk. Hierdoor stroomt de inhoud van de bladgroenkorrels naar buiten.</w:t>
      </w:r>
    </w:p>
    <w:p w14:paraId="1A66750C" w14:textId="77777777" w:rsidR="00553991" w:rsidRDefault="00553991" w:rsidP="0066169A">
      <w:pPr>
        <w:pStyle w:val="Tekst"/>
      </w:pPr>
    </w:p>
    <w:p w14:paraId="67A4FECF" w14:textId="77777777" w:rsidR="00553991" w:rsidRDefault="00553991" w:rsidP="0066169A">
      <w:pPr>
        <w:pStyle w:val="OpdrachtNummer"/>
      </w:pPr>
      <w:r>
        <w:t>41</w:t>
      </w:r>
    </w:p>
    <w:p w14:paraId="3FD046E8" w14:textId="77777777" w:rsidR="00553991" w:rsidRDefault="00553991" w:rsidP="0066169A">
      <w:pPr>
        <w:pStyle w:val="OpdrachtIntroductie"/>
      </w:pPr>
      <w:r>
        <w:t>Peter heeft last van oorpijn en gaat naar zijn huisarts. Die constateert een ontsteking van het middenoor door infectie met een bacterie. Een bacterie is een eencellig organisme met een celwand en celmembraan, maar geen celkern. De huisarts schrijft Peter een kuur voor met het antibioticum polymyxine. Thuis vindt Peter op het internet dat polymyxine het celmembraan van de bacterie aantast.</w:t>
      </w:r>
    </w:p>
    <w:p w14:paraId="343D07DA" w14:textId="77777777" w:rsidR="00553991" w:rsidRDefault="00553991" w:rsidP="0066169A">
      <w:pPr>
        <w:pStyle w:val="OpdrachtDeelvraag"/>
      </w:pPr>
      <w:r>
        <w:t>a</w:t>
      </w:r>
      <w:r>
        <w:tab/>
        <w:t>Leg uit hoe het antibioticum polymyxine de bacterie doodt.</w:t>
      </w:r>
    </w:p>
    <w:p w14:paraId="2462FA4F" w14:textId="77777777" w:rsidR="00553991" w:rsidRPr="004D41D9" w:rsidRDefault="00553991" w:rsidP="0066169A">
      <w:pPr>
        <w:pStyle w:val="OpdrachtAntwoord-regel"/>
      </w:pPr>
      <w:r>
        <w:t>Het antibioticum polymyxine maakt het celmembraan kapot. Hierdoor stroom de bacteriecel leeg en sterft de bacterie.</w:t>
      </w:r>
    </w:p>
    <w:p w14:paraId="04296073" w14:textId="77777777" w:rsidR="00553991" w:rsidRDefault="00553991" w:rsidP="0066169A">
      <w:pPr>
        <w:pStyle w:val="OpdrachtDeelvraag"/>
      </w:pPr>
      <w:r>
        <w:t>b</w:t>
      </w:r>
      <w:r>
        <w:tab/>
        <w:t>Tijdens zijn zoektocht op internet ziet Peter dat er verschillende antibiotica zijn met een verschillende werking. Zo remt het antibioticum tetracycline de eiwitsynthese.</w:t>
      </w:r>
    </w:p>
    <w:p w14:paraId="4265D4A6" w14:textId="77777777" w:rsidR="00553991" w:rsidRDefault="00553991" w:rsidP="0066169A">
      <w:pPr>
        <w:pStyle w:val="OpdrachtDeelvraag-vervolg"/>
      </w:pPr>
      <w:r>
        <w:t>Leg uit hoe het antibioticum tetracycline de bacterie doodt.</w:t>
      </w:r>
    </w:p>
    <w:p w14:paraId="579BB8F9" w14:textId="77777777" w:rsidR="00553991" w:rsidRDefault="00553991" w:rsidP="0066169A">
      <w:pPr>
        <w:pStyle w:val="OpdrachtAntwoord-regel"/>
      </w:pPr>
      <w:r>
        <w:t>Door het antibioticum tetracycline worden er geen eiwitten gevormd en daardoor kunnen bepaalde processen in de cel niet meer plaatsvinden. Hierdoor sterft de bacterie.</w:t>
      </w:r>
    </w:p>
    <w:p w14:paraId="0C140C0A" w14:textId="77777777" w:rsidR="00553991" w:rsidRDefault="00553991">
      <w:pPr>
        <w:rPr>
          <w:rFonts w:eastAsia="Calibri" w:cs="Times New Roman"/>
          <w:color w:val="FF33CC"/>
          <w:szCs w:val="20"/>
        </w:rPr>
      </w:pPr>
      <w:r>
        <w:br w:type="page"/>
      </w:r>
    </w:p>
    <w:p w14:paraId="781E9E77" w14:textId="7F3CD6BA" w:rsidR="00553991" w:rsidRDefault="00553991" w:rsidP="001C70EA">
      <w:pPr>
        <w:pStyle w:val="ParagraafSubtitel"/>
      </w:pPr>
      <w:r w:rsidRPr="005B6A7F">
        <w:lastRenderedPageBreak/>
        <w:t>Context</w:t>
      </w:r>
      <w:r>
        <w:tab/>
        <w:t>Motoreiwitten als pakketbezorger</w:t>
      </w:r>
    </w:p>
    <w:p w14:paraId="55C16185" w14:textId="77777777" w:rsidR="00553991" w:rsidRDefault="00553991" w:rsidP="0066169A">
      <w:pPr>
        <w:pStyle w:val="OpdrachtNummer"/>
      </w:pPr>
      <w:r>
        <w:t>42</w:t>
      </w:r>
    </w:p>
    <w:p w14:paraId="76C70095" w14:textId="77777777" w:rsidR="00553991" w:rsidRDefault="00553991" w:rsidP="0066169A">
      <w:pPr>
        <w:pStyle w:val="OpdrachtDeelvraag"/>
      </w:pPr>
      <w:r>
        <w:t>a</w:t>
      </w:r>
      <w:r>
        <w:tab/>
        <w:t>In welk organel bevindt zich het molecuul met de instructie voor het maken van een motoreiwit?</w:t>
      </w:r>
    </w:p>
    <w:p w14:paraId="4B6E4917" w14:textId="77777777" w:rsidR="00553991" w:rsidRPr="00C322DA" w:rsidRDefault="00553991" w:rsidP="0066169A">
      <w:pPr>
        <w:pStyle w:val="OpdrachtAntwoord-regel"/>
      </w:pPr>
      <w:r>
        <w:t>Het molecuul met de instructie voor het maken van een motoreiwit bevindt zich in de celkern. Het DNA bevat de instructie voor het maken van een motoreiwit. DNA bevindt zich in de celkern.</w:t>
      </w:r>
    </w:p>
    <w:p w14:paraId="60F6E606" w14:textId="77777777" w:rsidR="00553991" w:rsidRDefault="00553991" w:rsidP="0066169A">
      <w:pPr>
        <w:pStyle w:val="OpdrachtDeelvraag"/>
      </w:pPr>
      <w:r>
        <w:t>b</w:t>
      </w:r>
      <w:r>
        <w:tab/>
      </w:r>
      <w:r w:rsidRPr="00773D68">
        <w:t>Welk organel produceert eiwitten?</w:t>
      </w:r>
    </w:p>
    <w:p w14:paraId="7AE358E1" w14:textId="77777777" w:rsidR="00553991" w:rsidRPr="00C322DA" w:rsidRDefault="00553991" w:rsidP="0066169A">
      <w:pPr>
        <w:pStyle w:val="OpdrachtAntwoord-regel"/>
      </w:pPr>
      <w:r>
        <w:t>Een ribosoom produceert eiwitten.</w:t>
      </w:r>
    </w:p>
    <w:p w14:paraId="7ED5B4BC" w14:textId="77777777" w:rsidR="00553991" w:rsidRDefault="00553991" w:rsidP="0066169A">
      <w:pPr>
        <w:pStyle w:val="OpdrachtDeelvraag"/>
      </w:pPr>
      <w:r>
        <w:t>c</w:t>
      </w:r>
      <w:r>
        <w:tab/>
        <w:t>Noteer drie functies van het cytoskelet.</w:t>
      </w:r>
    </w:p>
    <w:p w14:paraId="67837A05" w14:textId="77777777" w:rsidR="00553991" w:rsidRPr="00C322DA" w:rsidRDefault="00553991" w:rsidP="0066169A">
      <w:pPr>
        <w:pStyle w:val="OpdrachtAntwoord-regel"/>
      </w:pPr>
      <w:r>
        <w:t>Het cytoskelet geeft stevigheid en vorm aan een cel en maakt transport mogelijk.</w:t>
      </w:r>
    </w:p>
    <w:p w14:paraId="39ECF70C" w14:textId="77777777" w:rsidR="00553991" w:rsidRDefault="00553991" w:rsidP="0066169A">
      <w:pPr>
        <w:pStyle w:val="OpdrachtDeelvraag"/>
      </w:pPr>
      <w:r>
        <w:t>d</w:t>
      </w:r>
      <w:r>
        <w:tab/>
        <w:t>Cellen die veel stoffen vervoeren met behulp van motoreiwitten hebben vaak ook veel mitochondriën. Leg dit uit.</w:t>
      </w:r>
    </w:p>
    <w:p w14:paraId="52CE4A0B" w14:textId="77777777" w:rsidR="00553991" w:rsidRPr="00184744" w:rsidRDefault="00553991" w:rsidP="0066169A">
      <w:pPr>
        <w:pStyle w:val="OpdrachtAntwoord-regel"/>
      </w:pPr>
      <w:r>
        <w:t>Om te kunnen bewegen, gebruiken de motoreiwitten energie, dus hebben ze ATP nodig. ATP wordt geleverd door mitochondriën.</w:t>
      </w:r>
    </w:p>
    <w:p w14:paraId="4EFB7B29" w14:textId="77777777" w:rsidR="00553991" w:rsidRDefault="00553991" w:rsidP="0066169A">
      <w:pPr>
        <w:pStyle w:val="OpdrachtDeelvraag"/>
      </w:pPr>
      <w:r>
        <w:t>e</w:t>
      </w:r>
      <w:r>
        <w:tab/>
        <w:t>Plantaardige cellen hebben een celwand die stevigheid en vorm aan de cel</w:t>
      </w:r>
      <w:r w:rsidRPr="00285914">
        <w:t xml:space="preserve"> </w:t>
      </w:r>
      <w:r>
        <w:t>geeft.</w:t>
      </w:r>
    </w:p>
    <w:p w14:paraId="20B0B4B4" w14:textId="77777777" w:rsidR="00553991" w:rsidRDefault="00553991" w:rsidP="0066169A">
      <w:pPr>
        <w:pStyle w:val="OpdrachtDeelvraag-vervolg"/>
      </w:pPr>
      <w:r>
        <w:t>Hebben plantaardige cellen wel of geen cytoskelet? Leg je antwoord uit.</w:t>
      </w:r>
    </w:p>
    <w:p w14:paraId="36112AF1" w14:textId="77777777" w:rsidR="00553991" w:rsidRPr="00CC47D2" w:rsidRDefault="00553991" w:rsidP="0066169A">
      <w:pPr>
        <w:pStyle w:val="OpdrachtAntwoord-regel"/>
      </w:pPr>
      <w:r>
        <w:t>Plantaardige cellen hebben wel een cytoskelet. De celwand ligt buiten het celmembraan en is tussencelstof, dus geen onderdeel van de plantaardige cel. Om de plantaardige cel zelf stevigheid en vorm te geven hebben ook zij een cytoskelet nodig. Daarnaast speelt het cytoskelet ook in een plantaardige cel een belangrijke rol bij het transporteren van stoffen.</w:t>
      </w:r>
    </w:p>
    <w:p w14:paraId="4BA93951" w14:textId="77777777" w:rsidR="00553991" w:rsidRDefault="00553991" w:rsidP="0066169A">
      <w:pPr>
        <w:pStyle w:val="ParagraafTitel"/>
      </w:pPr>
      <w:r>
        <w:lastRenderedPageBreak/>
        <w:t>5</w:t>
      </w:r>
      <w:r>
        <w:tab/>
        <w:t>Transport door membranen</w:t>
      </w:r>
    </w:p>
    <w:p w14:paraId="3608A321" w14:textId="77777777" w:rsidR="00553991" w:rsidRPr="00547F51" w:rsidRDefault="00553991" w:rsidP="001C70EA">
      <w:pPr>
        <w:pStyle w:val="ParagraafTussenkop"/>
      </w:pPr>
      <w:r>
        <w:t>KENNIS</w:t>
      </w:r>
    </w:p>
    <w:p w14:paraId="04670681" w14:textId="77777777" w:rsidR="00553991" w:rsidRDefault="00553991" w:rsidP="0066169A">
      <w:pPr>
        <w:pStyle w:val="OpdrachtNummer"/>
      </w:pPr>
      <w:r>
        <w:t>43</w:t>
      </w:r>
    </w:p>
    <w:p w14:paraId="7F712A59" w14:textId="77777777" w:rsidR="00553991" w:rsidRDefault="00553991" w:rsidP="0066169A">
      <w:pPr>
        <w:pStyle w:val="OpdrachtDeelvraag"/>
      </w:pPr>
      <w:r>
        <w:t>a</w:t>
      </w:r>
      <w:r>
        <w:tab/>
        <w:t>Je maakt 250 g fysiologische zoutoplossing.</w:t>
      </w:r>
    </w:p>
    <w:p w14:paraId="33728DF8" w14:textId="77777777" w:rsidR="00553991" w:rsidRDefault="00553991" w:rsidP="0066169A">
      <w:pPr>
        <w:pStyle w:val="OpdrachtDeelvraag-vervolg"/>
      </w:pPr>
      <w:r>
        <w:t>Hoeveel gram keukenzout moet je dan oplossen?</w:t>
      </w:r>
    </w:p>
    <w:p w14:paraId="4CBD43D3" w14:textId="77777777" w:rsidR="00553991" w:rsidRDefault="00553991" w:rsidP="0066169A">
      <w:pPr>
        <w:pStyle w:val="OpdrachtAntwoord-regel"/>
      </w:pPr>
      <w:r w:rsidRPr="00095ED0">
        <w:t>Een fysiologische zoutoplossing bevat 0,9% zout.</w:t>
      </w:r>
    </w:p>
    <w:p w14:paraId="13DFE29A" w14:textId="77777777" w:rsidR="00553991" w:rsidRPr="00143F93" w:rsidRDefault="00553991" w:rsidP="0066169A">
      <w:pPr>
        <w:pStyle w:val="OpdrachtAntwoord-regel"/>
      </w:pPr>
      <w:r w:rsidRPr="00F025A2">
        <w:t>Je</w:t>
      </w:r>
      <w:r w:rsidRPr="00095ED0">
        <w:t xml:space="preserve"> moet dan (250</w:t>
      </w:r>
      <w:r>
        <w:t> g </w:t>
      </w:r>
      <w:r w:rsidRPr="00095ED0">
        <w:t>×</w:t>
      </w:r>
      <w:r>
        <w:t> </w:t>
      </w:r>
      <w:r w:rsidRPr="00095ED0">
        <w:t>0,9</w:t>
      </w:r>
      <w:r>
        <w:t> </w:t>
      </w:r>
      <w:r w:rsidRPr="00095ED0">
        <w:t>:</w:t>
      </w:r>
      <w:r>
        <w:t> </w:t>
      </w:r>
      <w:r w:rsidRPr="00095ED0">
        <w:t>100</w:t>
      </w:r>
      <w:r>
        <w:t>% </w:t>
      </w:r>
      <w:r w:rsidRPr="00095ED0">
        <w:t>=)</w:t>
      </w:r>
      <w:r>
        <w:t> </w:t>
      </w:r>
      <w:r w:rsidRPr="00095ED0">
        <w:t>2,25</w:t>
      </w:r>
      <w:r>
        <w:t> </w:t>
      </w:r>
      <w:r w:rsidRPr="00095ED0">
        <w:t>g zout oplossen.</w:t>
      </w:r>
    </w:p>
    <w:p w14:paraId="0F04E578" w14:textId="77777777" w:rsidR="00553991" w:rsidRDefault="00553991" w:rsidP="0066169A">
      <w:pPr>
        <w:pStyle w:val="OpdrachtDeelvraag"/>
      </w:pPr>
      <w:r>
        <w:t>b</w:t>
      </w:r>
      <w:r>
        <w:tab/>
        <w:t>Je maakt 20 g keukenzoutoplossing van 5%.</w:t>
      </w:r>
    </w:p>
    <w:p w14:paraId="49E3F6EC" w14:textId="77777777" w:rsidR="00553991" w:rsidRDefault="00553991" w:rsidP="0066169A">
      <w:pPr>
        <w:pStyle w:val="OpdrachtDeelvraag-vervolg"/>
      </w:pPr>
      <w:r>
        <w:t>Hoeveel gram zout en hoeveel gram water heb je dan nodig?</w:t>
      </w:r>
    </w:p>
    <w:p w14:paraId="49849CC4" w14:textId="77777777" w:rsidR="00553991" w:rsidRPr="00095ED0" w:rsidRDefault="00553991" w:rsidP="0066169A">
      <w:pPr>
        <w:pStyle w:val="OpdrachtAntwoord-regel"/>
      </w:pPr>
      <w:r w:rsidRPr="00095ED0">
        <w:t>Voor 20</w:t>
      </w:r>
      <w:r>
        <w:t> </w:t>
      </w:r>
      <w:r w:rsidRPr="00095ED0">
        <w:t>g keukenzoutoplossing van 5% heb je (20</w:t>
      </w:r>
      <w:r>
        <w:t> g </w:t>
      </w:r>
      <w:r w:rsidRPr="00095ED0">
        <w:t>×</w:t>
      </w:r>
      <w:r>
        <w:t> </w:t>
      </w:r>
      <w:r w:rsidRPr="00095ED0">
        <w:t>5</w:t>
      </w:r>
      <w:r>
        <w:t> </w:t>
      </w:r>
      <w:r w:rsidRPr="00095ED0">
        <w:t>:</w:t>
      </w:r>
      <w:r>
        <w:t> </w:t>
      </w:r>
      <w:r w:rsidRPr="00095ED0">
        <w:t>100</w:t>
      </w:r>
      <w:r>
        <w:t>% </w:t>
      </w:r>
      <w:r w:rsidRPr="00095ED0">
        <w:t>=)</w:t>
      </w:r>
      <w:r>
        <w:t> </w:t>
      </w:r>
      <w:r w:rsidRPr="00095ED0">
        <w:t>1</w:t>
      </w:r>
      <w:r>
        <w:t> </w:t>
      </w:r>
      <w:r w:rsidRPr="00095ED0">
        <w:t>g zout en (20</w:t>
      </w:r>
      <w:r>
        <w:t> g </w:t>
      </w:r>
      <w:r>
        <w:rPr>
          <w:rFonts w:cs="Arial"/>
        </w:rPr>
        <w:t>−</w:t>
      </w:r>
      <w:r>
        <w:t> </w:t>
      </w:r>
      <w:r w:rsidRPr="00095ED0">
        <w:t>1</w:t>
      </w:r>
      <w:r>
        <w:t> g </w:t>
      </w:r>
      <w:r w:rsidRPr="00095ED0">
        <w:t>=)</w:t>
      </w:r>
      <w:r>
        <w:t> </w:t>
      </w:r>
      <w:r w:rsidRPr="00095ED0">
        <w:t>19</w:t>
      </w:r>
      <w:r>
        <w:t> </w:t>
      </w:r>
      <w:r w:rsidRPr="00095ED0">
        <w:t>g water nodig</w:t>
      </w:r>
      <w:r>
        <w:t>.</w:t>
      </w:r>
    </w:p>
    <w:p w14:paraId="7F7EEDA8" w14:textId="77777777" w:rsidR="00553991" w:rsidRDefault="00553991" w:rsidP="0066169A">
      <w:pPr>
        <w:pStyle w:val="OpdrachtDeelvraag"/>
      </w:pPr>
      <w:r>
        <w:t>c</w:t>
      </w:r>
      <w:r>
        <w:tab/>
        <w:t>Kristel lost 3 g keukenzout en 2 g suiker op in 20 g water.</w:t>
      </w:r>
    </w:p>
    <w:p w14:paraId="437039CC" w14:textId="77777777" w:rsidR="00553991" w:rsidRDefault="00553991" w:rsidP="0066169A">
      <w:pPr>
        <w:pStyle w:val="OpdrachtDeelvraag-vervolg"/>
      </w:pPr>
      <w:r>
        <w:t>Hoe groot is de zoutconcentratie in de oplossing die ze krijgt? En hoe groot is de suikerconcentratie?</w:t>
      </w:r>
    </w:p>
    <w:p w14:paraId="43661303" w14:textId="77777777" w:rsidR="00553991" w:rsidRPr="00095ED0" w:rsidRDefault="00553991" w:rsidP="0066169A">
      <w:pPr>
        <w:pStyle w:val="OpdrachtAntwoord-regel"/>
      </w:pPr>
      <w:r w:rsidRPr="00095ED0">
        <w:t>Het totale gewicht van de oplossing is 3</w:t>
      </w:r>
      <w:r>
        <w:t> </w:t>
      </w:r>
      <w:r w:rsidRPr="00095ED0">
        <w:t>+</w:t>
      </w:r>
      <w:r>
        <w:t> </w:t>
      </w:r>
      <w:r w:rsidRPr="00095ED0">
        <w:t>2</w:t>
      </w:r>
      <w:r>
        <w:t> </w:t>
      </w:r>
      <w:r w:rsidRPr="00095ED0">
        <w:t>+</w:t>
      </w:r>
      <w:r>
        <w:t> </w:t>
      </w:r>
      <w:r w:rsidRPr="00095ED0">
        <w:t>20</w:t>
      </w:r>
      <w:r>
        <w:t> </w:t>
      </w:r>
      <w:r w:rsidRPr="00095ED0">
        <w:t>=</w:t>
      </w:r>
      <w:r>
        <w:t> </w:t>
      </w:r>
      <w:r w:rsidRPr="00095ED0">
        <w:t>25</w:t>
      </w:r>
      <w:r>
        <w:t> </w:t>
      </w:r>
      <w:r w:rsidRPr="00095ED0">
        <w:t>g. De zoutconcentratie is dan (</w:t>
      </w:r>
      <w:r>
        <w:t>3 g </w:t>
      </w:r>
      <w:r w:rsidRPr="00095ED0">
        <w:t>:</w:t>
      </w:r>
      <w:r>
        <w:t> </w:t>
      </w:r>
      <w:r w:rsidRPr="00095ED0">
        <w:t>25</w:t>
      </w:r>
      <w:r>
        <w:t> g </w:t>
      </w:r>
      <w:r w:rsidRPr="00095ED0">
        <w:t>×</w:t>
      </w:r>
      <w:r>
        <w:t> 100% </w:t>
      </w:r>
      <w:r w:rsidRPr="00095ED0">
        <w:t>=)</w:t>
      </w:r>
      <w:r>
        <w:t> </w:t>
      </w:r>
      <w:r w:rsidRPr="00095ED0">
        <w:t>12% en de suikerconcentratie is (</w:t>
      </w:r>
      <w:r>
        <w:t>2 g </w:t>
      </w:r>
      <w:r w:rsidRPr="00095ED0">
        <w:t>:</w:t>
      </w:r>
      <w:r>
        <w:t> </w:t>
      </w:r>
      <w:r w:rsidRPr="00095ED0">
        <w:t>25</w:t>
      </w:r>
      <w:r>
        <w:t> g </w:t>
      </w:r>
      <w:r w:rsidRPr="00095ED0">
        <w:t>×</w:t>
      </w:r>
      <w:r>
        <w:t> 100% </w:t>
      </w:r>
      <w:r w:rsidRPr="00095ED0">
        <w:t>=)</w:t>
      </w:r>
      <w:r>
        <w:t> </w:t>
      </w:r>
      <w:r w:rsidRPr="00095ED0">
        <w:t>8%</w:t>
      </w:r>
      <w:r>
        <w:t>.</w:t>
      </w:r>
    </w:p>
    <w:p w14:paraId="3DF43401" w14:textId="77777777" w:rsidR="00553991" w:rsidRDefault="00553991" w:rsidP="0066169A">
      <w:pPr>
        <w:pStyle w:val="Tekst"/>
      </w:pPr>
    </w:p>
    <w:p w14:paraId="5C7BE301" w14:textId="77777777" w:rsidR="00553991" w:rsidRDefault="00553991" w:rsidP="0066169A">
      <w:pPr>
        <w:pStyle w:val="OpdrachtNummer"/>
      </w:pPr>
      <w:r>
        <w:t>44</w:t>
      </w:r>
    </w:p>
    <w:p w14:paraId="17C072A2" w14:textId="77777777" w:rsidR="00553991" w:rsidRDefault="00553991" w:rsidP="0066169A">
      <w:pPr>
        <w:pStyle w:val="OpdrachtIntroductie"/>
      </w:pPr>
      <w:r>
        <w:t>In 2015 was de gemiddelde concentratie koolstofdioxide in de lucht 0,04%.</w:t>
      </w:r>
    </w:p>
    <w:p w14:paraId="4CFA7F73" w14:textId="77777777" w:rsidR="00553991" w:rsidRDefault="00553991" w:rsidP="0066169A">
      <w:pPr>
        <w:pStyle w:val="OpdrachtVraag"/>
      </w:pPr>
      <w:r>
        <w:t xml:space="preserve">Hoeveel </w:t>
      </w:r>
      <w:proofErr w:type="spellStart"/>
      <w:r>
        <w:t>ppm</w:t>
      </w:r>
      <w:proofErr w:type="spellEnd"/>
      <w:r>
        <w:t xml:space="preserve"> is dit?</w:t>
      </w:r>
    </w:p>
    <w:p w14:paraId="40F84D5F" w14:textId="77777777" w:rsidR="00553991" w:rsidRDefault="00553991" w:rsidP="0066169A">
      <w:pPr>
        <w:pStyle w:val="OpdrachtAntwoord-regel"/>
      </w:pPr>
      <w:r w:rsidRPr="00095ED0">
        <w:t xml:space="preserve">Dit </w:t>
      </w:r>
      <w:r>
        <w:t>i</w:t>
      </w:r>
      <w:r w:rsidRPr="00095ED0">
        <w:t>s 400</w:t>
      </w:r>
      <w:r>
        <w:t> </w:t>
      </w:r>
      <w:proofErr w:type="spellStart"/>
      <w:r w:rsidRPr="00095ED0">
        <w:t>ppm</w:t>
      </w:r>
      <w:proofErr w:type="spellEnd"/>
      <w:r w:rsidRPr="00095ED0">
        <w:t xml:space="preserve">. Om van </w:t>
      </w:r>
      <w:r>
        <w:t>procent (</w:t>
      </w:r>
      <w:r w:rsidRPr="00095ED0">
        <w:t>%</w:t>
      </w:r>
      <w:r>
        <w:t>)</w:t>
      </w:r>
      <w:r w:rsidRPr="00095ED0">
        <w:t xml:space="preserve"> naar </w:t>
      </w:r>
      <w:proofErr w:type="spellStart"/>
      <w:r w:rsidRPr="00095ED0">
        <w:t>ppm</w:t>
      </w:r>
      <w:proofErr w:type="spellEnd"/>
      <w:r w:rsidRPr="00095ED0">
        <w:t xml:space="preserve"> te gaan schuif je de komma vier plaatsen naar rechts op</w:t>
      </w:r>
      <w:r>
        <w:t>.</w:t>
      </w:r>
    </w:p>
    <w:p w14:paraId="10BD1340" w14:textId="77777777" w:rsidR="00553991" w:rsidRDefault="00553991" w:rsidP="0066169A">
      <w:pPr>
        <w:pStyle w:val="Tekst"/>
      </w:pPr>
    </w:p>
    <w:p w14:paraId="40983AA4" w14:textId="77777777" w:rsidR="00553991" w:rsidRDefault="00553991" w:rsidP="0066169A">
      <w:pPr>
        <w:pStyle w:val="OpdrachtNummer"/>
      </w:pPr>
      <w:r>
        <w:t>45</w:t>
      </w:r>
    </w:p>
    <w:p w14:paraId="2B0E8EDB" w14:textId="77777777" w:rsidR="00553991" w:rsidRDefault="00553991" w:rsidP="0066169A">
      <w:pPr>
        <w:pStyle w:val="OpdrachtIntroductie"/>
      </w:pPr>
      <w:r>
        <w:t>Osmose is een vorm van diffusie.</w:t>
      </w:r>
    </w:p>
    <w:p w14:paraId="688B22E6" w14:textId="77777777" w:rsidR="00553991" w:rsidRDefault="00553991" w:rsidP="0066169A">
      <w:pPr>
        <w:pStyle w:val="OpdrachtVraag"/>
      </w:pPr>
      <w:r>
        <w:t>Welke stof gaat bij osmose van een hoge naar een lage concentratie?</w:t>
      </w:r>
    </w:p>
    <w:p w14:paraId="3CC6CC5D" w14:textId="77777777" w:rsidR="00553991" w:rsidRPr="00145B2D" w:rsidRDefault="00553991" w:rsidP="0066169A">
      <w:pPr>
        <w:pStyle w:val="OpdrachtAntwoord-regel"/>
      </w:pPr>
      <w:r>
        <w:t>Water gaat b</w:t>
      </w:r>
      <w:r w:rsidRPr="007562C1">
        <w:t xml:space="preserve">ij osmose van </w:t>
      </w:r>
      <w:r>
        <w:t xml:space="preserve">een plaats met </w:t>
      </w:r>
      <w:r w:rsidRPr="007562C1">
        <w:t xml:space="preserve">een hoge concentratie water naar </w:t>
      </w:r>
      <w:r>
        <w:t xml:space="preserve">een plaats met </w:t>
      </w:r>
      <w:r w:rsidRPr="007562C1">
        <w:t>een lage concentratie water</w:t>
      </w:r>
      <w:r>
        <w:t>.</w:t>
      </w:r>
    </w:p>
    <w:p w14:paraId="319ADA76" w14:textId="77777777" w:rsidR="00553991" w:rsidRDefault="00553991" w:rsidP="0066169A">
      <w:pPr>
        <w:pStyle w:val="Tekst"/>
      </w:pPr>
    </w:p>
    <w:p w14:paraId="1CBBB012" w14:textId="77777777" w:rsidR="00553991" w:rsidRDefault="00553991" w:rsidP="0066169A">
      <w:pPr>
        <w:pStyle w:val="OpdrachtNummer"/>
      </w:pPr>
      <w:r>
        <w:t>46</w:t>
      </w:r>
    </w:p>
    <w:p w14:paraId="675E55CA" w14:textId="77777777" w:rsidR="00553991" w:rsidRDefault="00553991" w:rsidP="0066169A">
      <w:pPr>
        <w:pStyle w:val="OpdrachtIntroductie"/>
      </w:pPr>
      <w:r>
        <w:t>In afbeelding 36 zie je een bak die door een permeabel membraan in twee helften is verdeeld. Links bevindt zich een suikeroplossing van 4%. Rechts een suikeroplossing van 8%.</w:t>
      </w:r>
    </w:p>
    <w:p w14:paraId="290E0984" w14:textId="77777777" w:rsidR="00553991" w:rsidRDefault="00553991" w:rsidP="0066169A">
      <w:pPr>
        <w:pStyle w:val="OpdrachtDeelvraag"/>
      </w:pPr>
      <w:r>
        <w:t>a</w:t>
      </w:r>
      <w:r>
        <w:tab/>
        <w:t>In welk deel van de bak bevinden zich de meeste suikermoleculen direct na het vullen van de bak? Leg je antwoord uit.</w:t>
      </w:r>
    </w:p>
    <w:p w14:paraId="1A8FCC58" w14:textId="77777777" w:rsidR="00553991" w:rsidRPr="00145B2D" w:rsidRDefault="00553991" w:rsidP="0066169A">
      <w:pPr>
        <w:pStyle w:val="OpdrachtAntwoord-regel"/>
      </w:pPr>
      <w:r w:rsidRPr="007562C1">
        <w:t>Direct na het vullen van de bak bevinden zich de meeste suikermoleculen in het rechterdeel van de bak. Daar heeft de suikeroplossing de hoogste concentratie.</w:t>
      </w:r>
    </w:p>
    <w:p w14:paraId="199F1913" w14:textId="77777777" w:rsidR="00553991" w:rsidRDefault="00553991" w:rsidP="0066169A">
      <w:pPr>
        <w:pStyle w:val="OpdrachtDeelvraag"/>
      </w:pPr>
      <w:r>
        <w:t>b</w:t>
      </w:r>
      <w:r>
        <w:tab/>
        <w:t>Wat wordt de suikerconcentratie in de hele bak als de suikermoleculen zich gelijk over beide oplossingen verdelen?</w:t>
      </w:r>
    </w:p>
    <w:p w14:paraId="07919DDC" w14:textId="77777777" w:rsidR="00553991" w:rsidRPr="00145B2D" w:rsidRDefault="00553991" w:rsidP="0066169A">
      <w:pPr>
        <w:pStyle w:val="OpdrachtAntwoord-regel"/>
      </w:pPr>
      <w:r>
        <w:t>Als de suikermoleculen zich gelijk over beide oplossingen verdelen, wordt de suikerconcentratie in de hele bak 6%, namelijk  (4% + 8%) / 2.</w:t>
      </w:r>
    </w:p>
    <w:p w14:paraId="7861BDFC" w14:textId="77777777" w:rsidR="00553991" w:rsidRDefault="00553991">
      <w:pPr>
        <w:rPr>
          <w:rFonts w:eastAsiaTheme="minorEastAsia"/>
          <w:szCs w:val="20"/>
        </w:rPr>
      </w:pPr>
      <w:r>
        <w:br w:type="page"/>
      </w:r>
    </w:p>
    <w:p w14:paraId="58C26E2C" w14:textId="77777777" w:rsidR="00553991" w:rsidRDefault="00553991" w:rsidP="0066169A">
      <w:pPr>
        <w:pStyle w:val="OpdrachtNummer"/>
      </w:pPr>
      <w:r>
        <w:lastRenderedPageBreak/>
        <w:t>47</w:t>
      </w:r>
    </w:p>
    <w:p w14:paraId="3609711E" w14:textId="77777777" w:rsidR="00553991" w:rsidRDefault="00553991" w:rsidP="0066169A">
      <w:pPr>
        <w:pStyle w:val="OpdrachtIntroductie"/>
      </w:pPr>
      <w:r>
        <w:t>In afbeelding 37 zie je een bak die door een semipermeabel membraan in twee helften is verdeeld. Links bevindt zich een suikeroplossing van 4%, rechts een suikeroplossing van 8%.</w:t>
      </w:r>
    </w:p>
    <w:p w14:paraId="23454B4A" w14:textId="77777777" w:rsidR="00553991" w:rsidRDefault="00553991" w:rsidP="0066169A">
      <w:pPr>
        <w:pStyle w:val="OpdrachtDeelvraag"/>
      </w:pPr>
      <w:r>
        <w:t>a</w:t>
      </w:r>
      <w:r>
        <w:tab/>
        <w:t>Is de concentratie suikermoleculen en watermoleculen laag of hoog ten opzichte van de andere oplossing? Vul het schema in.</w:t>
      </w:r>
    </w:p>
    <w:p w14:paraId="346622FC" w14:textId="77777777" w:rsidR="00553991" w:rsidRPr="001C70EA" w:rsidRDefault="00553991" w:rsidP="001C70EA">
      <w:pPr>
        <w:pStyle w:val="OpdrachtDeelvraag-vervolg"/>
      </w:pPr>
    </w:p>
    <w:tbl>
      <w:tblPr>
        <w:tblW w:w="0" w:type="auto"/>
        <w:tblInd w:w="794"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2486"/>
        <w:gridCol w:w="515"/>
        <w:gridCol w:w="2486"/>
        <w:gridCol w:w="515"/>
      </w:tblGrid>
      <w:tr w:rsidR="00553991" w14:paraId="02426FBF" w14:textId="77777777" w:rsidTr="001C70EA">
        <w:tc>
          <w:tcPr>
            <w:tcW w:w="0" w:type="auto"/>
            <w:gridSpan w:val="2"/>
            <w:tcBorders>
              <w:top w:val="single" w:sz="4" w:space="0" w:color="3399FF"/>
              <w:left w:val="single" w:sz="4" w:space="0" w:color="3399FF"/>
              <w:bottom w:val="single" w:sz="4" w:space="0" w:color="3399FF"/>
              <w:right w:val="single" w:sz="4" w:space="0" w:color="3399FF"/>
            </w:tcBorders>
            <w:hideMark/>
          </w:tcPr>
          <w:p w14:paraId="4D58F3DD" w14:textId="77777777" w:rsidR="00553991" w:rsidRDefault="00553991" w:rsidP="00ED36B7">
            <w:pPr>
              <w:pStyle w:val="TabelTitel"/>
            </w:pPr>
            <w:r>
              <w:t>Suikeroplossing van 4%</w:t>
            </w:r>
          </w:p>
        </w:tc>
        <w:tc>
          <w:tcPr>
            <w:tcW w:w="0" w:type="auto"/>
            <w:gridSpan w:val="2"/>
            <w:tcBorders>
              <w:top w:val="single" w:sz="4" w:space="0" w:color="3399FF"/>
              <w:left w:val="single" w:sz="4" w:space="0" w:color="3399FF"/>
              <w:bottom w:val="single" w:sz="4" w:space="0" w:color="3399FF"/>
              <w:right w:val="single" w:sz="4" w:space="0" w:color="3399FF"/>
            </w:tcBorders>
            <w:hideMark/>
          </w:tcPr>
          <w:p w14:paraId="689048B6" w14:textId="77777777" w:rsidR="00553991" w:rsidRDefault="00553991" w:rsidP="00ED36B7">
            <w:pPr>
              <w:pStyle w:val="TabelTitel"/>
            </w:pPr>
            <w:r>
              <w:t>Suikeroplossing van 8%</w:t>
            </w:r>
          </w:p>
        </w:tc>
      </w:tr>
      <w:tr w:rsidR="00553991" w14:paraId="29A44294" w14:textId="77777777" w:rsidTr="001C70EA">
        <w:tc>
          <w:tcPr>
            <w:tcW w:w="0" w:type="auto"/>
            <w:tcBorders>
              <w:top w:val="single" w:sz="4" w:space="0" w:color="3399FF"/>
              <w:left w:val="single" w:sz="4" w:space="0" w:color="3399FF"/>
              <w:bottom w:val="single" w:sz="4" w:space="0" w:color="3399FF"/>
              <w:right w:val="single" w:sz="4" w:space="0" w:color="3399FF"/>
            </w:tcBorders>
            <w:hideMark/>
          </w:tcPr>
          <w:p w14:paraId="49C5AF01" w14:textId="77777777" w:rsidR="00553991" w:rsidRDefault="00553991" w:rsidP="00ED36B7">
            <w:pPr>
              <w:pStyle w:val="TabelTekst"/>
            </w:pPr>
            <w:r>
              <w:t>Concentratie suikermoleculen</w:t>
            </w:r>
          </w:p>
        </w:tc>
        <w:tc>
          <w:tcPr>
            <w:tcW w:w="0" w:type="auto"/>
            <w:tcBorders>
              <w:top w:val="single" w:sz="4" w:space="0" w:color="3399FF"/>
              <w:left w:val="single" w:sz="4" w:space="0" w:color="3399FF"/>
              <w:bottom w:val="single" w:sz="4" w:space="0" w:color="3399FF"/>
              <w:right w:val="single" w:sz="4" w:space="0" w:color="3399FF"/>
            </w:tcBorders>
          </w:tcPr>
          <w:p w14:paraId="3FD7912F" w14:textId="77777777" w:rsidR="00553991" w:rsidRPr="00757BDF" w:rsidRDefault="00553991" w:rsidP="00ED36B7">
            <w:pPr>
              <w:pStyle w:val="AntwoordTabeltekst"/>
            </w:pPr>
            <w:r w:rsidRPr="0084166D">
              <w:t>laag</w:t>
            </w:r>
          </w:p>
        </w:tc>
        <w:tc>
          <w:tcPr>
            <w:tcW w:w="0" w:type="auto"/>
            <w:tcBorders>
              <w:top w:val="single" w:sz="4" w:space="0" w:color="3399FF"/>
              <w:left w:val="single" w:sz="4" w:space="0" w:color="3399FF"/>
              <w:bottom w:val="single" w:sz="4" w:space="0" w:color="3399FF"/>
              <w:right w:val="single" w:sz="4" w:space="0" w:color="3399FF"/>
            </w:tcBorders>
            <w:hideMark/>
          </w:tcPr>
          <w:p w14:paraId="4BE97E0F" w14:textId="77777777" w:rsidR="00553991" w:rsidRDefault="00553991" w:rsidP="00ED36B7">
            <w:pPr>
              <w:pStyle w:val="TabelTekst"/>
            </w:pPr>
            <w:r>
              <w:t>Concentratie suikermoleculen</w:t>
            </w:r>
          </w:p>
        </w:tc>
        <w:tc>
          <w:tcPr>
            <w:tcW w:w="0" w:type="auto"/>
            <w:tcBorders>
              <w:top w:val="single" w:sz="4" w:space="0" w:color="3399FF"/>
              <w:left w:val="single" w:sz="4" w:space="0" w:color="3399FF"/>
              <w:bottom w:val="single" w:sz="4" w:space="0" w:color="3399FF"/>
              <w:right w:val="single" w:sz="4" w:space="0" w:color="3399FF"/>
            </w:tcBorders>
          </w:tcPr>
          <w:p w14:paraId="5795D1F3" w14:textId="77777777" w:rsidR="00553991" w:rsidRDefault="00553991" w:rsidP="00ED36B7">
            <w:pPr>
              <w:pStyle w:val="AntwoordTabeltekst"/>
            </w:pPr>
            <w:r>
              <w:t>hoog</w:t>
            </w:r>
          </w:p>
        </w:tc>
      </w:tr>
      <w:tr w:rsidR="00553991" w14:paraId="63E65AFA" w14:textId="77777777" w:rsidTr="001C70EA">
        <w:tc>
          <w:tcPr>
            <w:tcW w:w="0" w:type="auto"/>
            <w:tcBorders>
              <w:top w:val="single" w:sz="4" w:space="0" w:color="3399FF"/>
              <w:left w:val="single" w:sz="4" w:space="0" w:color="3399FF"/>
              <w:bottom w:val="single" w:sz="4" w:space="0" w:color="3399FF"/>
              <w:right w:val="single" w:sz="4" w:space="0" w:color="3399FF"/>
            </w:tcBorders>
            <w:hideMark/>
          </w:tcPr>
          <w:p w14:paraId="1D9ADF71" w14:textId="77777777" w:rsidR="00553991" w:rsidRDefault="00553991" w:rsidP="00ED36B7">
            <w:pPr>
              <w:pStyle w:val="TabelTekst"/>
            </w:pPr>
            <w:r>
              <w:t>Concentratie watermoleculen</w:t>
            </w:r>
          </w:p>
        </w:tc>
        <w:tc>
          <w:tcPr>
            <w:tcW w:w="0" w:type="auto"/>
            <w:tcBorders>
              <w:top w:val="single" w:sz="4" w:space="0" w:color="3399FF"/>
              <w:left w:val="single" w:sz="4" w:space="0" w:color="3399FF"/>
              <w:bottom w:val="single" w:sz="4" w:space="0" w:color="3399FF"/>
              <w:right w:val="single" w:sz="4" w:space="0" w:color="3399FF"/>
            </w:tcBorders>
          </w:tcPr>
          <w:p w14:paraId="597AA3F4" w14:textId="77777777" w:rsidR="00553991" w:rsidRDefault="00553991" w:rsidP="00ED36B7">
            <w:pPr>
              <w:pStyle w:val="AntwoordTabeltekst"/>
            </w:pPr>
            <w:r>
              <w:t>hoog</w:t>
            </w:r>
          </w:p>
        </w:tc>
        <w:tc>
          <w:tcPr>
            <w:tcW w:w="0" w:type="auto"/>
            <w:tcBorders>
              <w:top w:val="single" w:sz="4" w:space="0" w:color="3399FF"/>
              <w:left w:val="single" w:sz="4" w:space="0" w:color="3399FF"/>
              <w:bottom w:val="single" w:sz="4" w:space="0" w:color="3399FF"/>
              <w:right w:val="single" w:sz="4" w:space="0" w:color="3399FF"/>
            </w:tcBorders>
            <w:hideMark/>
          </w:tcPr>
          <w:p w14:paraId="50F0A06E" w14:textId="77777777" w:rsidR="00553991" w:rsidRDefault="00553991" w:rsidP="00ED36B7">
            <w:pPr>
              <w:pStyle w:val="TabelTekst"/>
            </w:pPr>
            <w:r>
              <w:t>Concentratie watermoleculen</w:t>
            </w:r>
          </w:p>
        </w:tc>
        <w:tc>
          <w:tcPr>
            <w:tcW w:w="0" w:type="auto"/>
            <w:tcBorders>
              <w:top w:val="single" w:sz="4" w:space="0" w:color="3399FF"/>
              <w:left w:val="single" w:sz="4" w:space="0" w:color="3399FF"/>
              <w:bottom w:val="single" w:sz="4" w:space="0" w:color="3399FF"/>
              <w:right w:val="single" w:sz="4" w:space="0" w:color="3399FF"/>
            </w:tcBorders>
          </w:tcPr>
          <w:p w14:paraId="3A477F2B" w14:textId="77777777" w:rsidR="00553991" w:rsidRDefault="00553991" w:rsidP="00ED36B7">
            <w:pPr>
              <w:pStyle w:val="AntwoordTabeltekst"/>
            </w:pPr>
            <w:r>
              <w:t>laag</w:t>
            </w:r>
          </w:p>
        </w:tc>
      </w:tr>
    </w:tbl>
    <w:p w14:paraId="173D182B" w14:textId="77777777" w:rsidR="00553991" w:rsidRDefault="00553991" w:rsidP="0066169A">
      <w:pPr>
        <w:pStyle w:val="OpdrachtDeelvraag"/>
      </w:pPr>
    </w:p>
    <w:p w14:paraId="1DD4D9F4" w14:textId="77777777" w:rsidR="00553991" w:rsidRDefault="00553991" w:rsidP="0066169A">
      <w:pPr>
        <w:pStyle w:val="OpdrachtDeelvraag"/>
      </w:pPr>
      <w:r>
        <w:t>b</w:t>
      </w:r>
      <w:r>
        <w:tab/>
        <w:t>Treedt er diffusie van suiker op? Zo ja, in welke richting? Leg je antwoord uit.</w:t>
      </w:r>
    </w:p>
    <w:p w14:paraId="09BA1F30" w14:textId="77777777" w:rsidR="00553991" w:rsidRPr="00145B2D" w:rsidRDefault="00553991" w:rsidP="0066169A">
      <w:pPr>
        <w:pStyle w:val="OpdrachtAntwoord-regel"/>
      </w:pPr>
      <w:r w:rsidRPr="007562C1">
        <w:t>Er treedt geen diffusie van suiker op</w:t>
      </w:r>
      <w:r>
        <w:t>,</w:t>
      </w:r>
      <w:r w:rsidRPr="007562C1">
        <w:t xml:space="preserve"> want suikermoleculen kunnen niet door de semipermeabele wand heen.</w:t>
      </w:r>
    </w:p>
    <w:p w14:paraId="444B3B18" w14:textId="77777777" w:rsidR="00553991" w:rsidRDefault="00553991" w:rsidP="0066169A">
      <w:pPr>
        <w:pStyle w:val="OpdrachtDeelvraag"/>
      </w:pPr>
      <w:r>
        <w:t>c</w:t>
      </w:r>
      <w:r>
        <w:tab/>
        <w:t>Treedt er diffusie van water op? Zo ja, in welke richting? Leg je antwoord uit.</w:t>
      </w:r>
    </w:p>
    <w:p w14:paraId="1526EC93" w14:textId="77777777" w:rsidR="00553991" w:rsidRPr="00145B2D" w:rsidRDefault="00553991" w:rsidP="0066169A">
      <w:pPr>
        <w:pStyle w:val="OpdrachtAntwoord-regel"/>
      </w:pPr>
      <w:r>
        <w:t>Ja, e</w:t>
      </w:r>
      <w:r w:rsidRPr="007562C1">
        <w:t>r treedt diffusie van water op van de suikeroplossing met de meeste watermoleculen (suikeroplossing van 4%) naar de suikeroplossing met de minste watermoleculen (suikeroplossing van 8%)</w:t>
      </w:r>
      <w:r>
        <w:t>.</w:t>
      </w:r>
    </w:p>
    <w:p w14:paraId="114E899D" w14:textId="77777777" w:rsidR="00553991" w:rsidRDefault="00553991" w:rsidP="0066169A">
      <w:pPr>
        <w:pStyle w:val="OpdrachtDeelvraag"/>
      </w:pPr>
      <w:r>
        <w:t>d</w:t>
      </w:r>
      <w:r>
        <w:tab/>
        <w:t>In welke bak is de osmotische waarde het grootst? Leg uit hoe dat komt.</w:t>
      </w:r>
    </w:p>
    <w:p w14:paraId="0D020715" w14:textId="77777777" w:rsidR="00553991" w:rsidRPr="00145B2D" w:rsidRDefault="00553991" w:rsidP="0066169A">
      <w:pPr>
        <w:pStyle w:val="OpdrachtAntwoord-regel"/>
      </w:pPr>
      <w:r w:rsidRPr="007562C1">
        <w:t xml:space="preserve">In de bak met de suikeroplossing van 8% is de osmotische </w:t>
      </w:r>
      <w:r>
        <w:t>waarde</w:t>
      </w:r>
      <w:r w:rsidRPr="007562C1">
        <w:t xml:space="preserve"> het grootst</w:t>
      </w:r>
      <w:r>
        <w:t>,</w:t>
      </w:r>
      <w:r w:rsidRPr="007562C1">
        <w:t xml:space="preserve"> doordat deze oplossing de hoogste concentratie </w:t>
      </w:r>
      <w:r>
        <w:t xml:space="preserve">opgeloste </w:t>
      </w:r>
      <w:r w:rsidRPr="007562C1">
        <w:t>deeltjes bevat</w:t>
      </w:r>
      <w:r>
        <w:t>.</w:t>
      </w:r>
    </w:p>
    <w:p w14:paraId="21D66934" w14:textId="77777777" w:rsidR="00553991" w:rsidRDefault="00553991" w:rsidP="0066169A">
      <w:pPr>
        <w:pStyle w:val="OpdrachtDeelvraag"/>
      </w:pPr>
      <w:r>
        <w:t>e</w:t>
      </w:r>
      <w:r>
        <w:tab/>
        <w:t>Hoe veranderen de vloeistofniveaus in beide helften?</w:t>
      </w:r>
    </w:p>
    <w:p w14:paraId="398EA8B0" w14:textId="77777777" w:rsidR="00553991" w:rsidRPr="00145B2D" w:rsidRDefault="00553991" w:rsidP="0066169A">
      <w:pPr>
        <w:pStyle w:val="OpdrachtAntwoord-regel"/>
      </w:pPr>
      <w:r w:rsidRPr="007562C1">
        <w:t>Het vloeistofniveau zal in de linkerhelft dalen en in de rechterhelft</w:t>
      </w:r>
      <w:r>
        <w:t xml:space="preserve"> </w:t>
      </w:r>
      <w:r w:rsidRPr="007562C1">
        <w:t>stijgen</w:t>
      </w:r>
      <w:r>
        <w:t>. Door de hogere osmotische waarde aan de rechterkant gaan de watermoleculen van de linkerkant naar de rechterkant.</w:t>
      </w:r>
    </w:p>
    <w:p w14:paraId="30EA35A4" w14:textId="77777777" w:rsidR="00553991" w:rsidRDefault="00553991" w:rsidP="0066169A">
      <w:pPr>
        <w:pStyle w:val="OpdrachtDeelvraag"/>
      </w:pPr>
      <w:r>
        <w:t>f</w:t>
      </w:r>
      <w:r>
        <w:tab/>
        <w:t>Hoe verandert de concentratie suiker in de linkerhelft van de bak? En in de rechterhelft?</w:t>
      </w:r>
    </w:p>
    <w:p w14:paraId="241895EB" w14:textId="77777777" w:rsidR="00553991" w:rsidRDefault="00553991" w:rsidP="0066169A">
      <w:pPr>
        <w:pStyle w:val="OpdrachtAntwoord-regel"/>
      </w:pPr>
      <w:r>
        <w:t>In de linkerhelft van de bak stijgt de concentratie suiker, doordat de hoeveelheid water afneemt, terwijl de hoeveelheid suiker gelijk blijft. In de rechterhelft van de bak daalt de concentratie suiker, doordat de hoeveelheid water toeneemt, terwijl de hoeveelheid suiker gelijk blijft.</w:t>
      </w:r>
    </w:p>
    <w:p w14:paraId="5E3C1AD5" w14:textId="77777777" w:rsidR="00553991" w:rsidRDefault="00553991" w:rsidP="0066169A">
      <w:pPr>
        <w:pStyle w:val="Tekst"/>
      </w:pPr>
    </w:p>
    <w:p w14:paraId="42DE3BA4" w14:textId="77777777" w:rsidR="00553991" w:rsidRDefault="00553991" w:rsidP="0066169A">
      <w:pPr>
        <w:pStyle w:val="OpdrachtNummer"/>
      </w:pPr>
      <w:r>
        <w:t>48</w:t>
      </w:r>
    </w:p>
    <w:p w14:paraId="62A2C962" w14:textId="77777777" w:rsidR="00553991" w:rsidRDefault="00553991" w:rsidP="0066169A">
      <w:pPr>
        <w:pStyle w:val="OpdrachtIntroductie"/>
      </w:pPr>
      <w:r>
        <w:t>Mensen met slecht functionerende nieren zijn vaak afhankelijk van een nierdialyse. Een nierdialyseapparaat haalt de afvalstoffen uit hun bloed. In afbeelding 46 zie je de werking van een nierdialyse schematisch weergegeven.</w:t>
      </w:r>
    </w:p>
    <w:p w14:paraId="1A14A765" w14:textId="77777777" w:rsidR="00553991" w:rsidRDefault="00553991" w:rsidP="0066169A">
      <w:pPr>
        <w:pStyle w:val="OpdrachtIntroductie"/>
      </w:pPr>
      <w:r>
        <w:t>Het membraan tussen de dialysevloeistof en het bloed laat bepaalde stoffen wel door en andere niet.</w:t>
      </w:r>
    </w:p>
    <w:p w14:paraId="25668BA9" w14:textId="77777777" w:rsidR="00553991" w:rsidRDefault="00553991" w:rsidP="0066169A">
      <w:pPr>
        <w:pStyle w:val="OpdrachtVraag"/>
      </w:pPr>
      <w:r>
        <w:t>Hoe heet zo’n membraan?</w:t>
      </w:r>
    </w:p>
    <w:p w14:paraId="6A088E2F" w14:textId="77777777" w:rsidR="00553991" w:rsidRDefault="00553991" w:rsidP="0066169A">
      <w:pPr>
        <w:pStyle w:val="OpdrachtAntwoord-regel"/>
      </w:pPr>
      <w:r>
        <w:t>Dit heet een semipermeabel of een selectief permeabel membraan.</w:t>
      </w:r>
    </w:p>
    <w:p w14:paraId="65439F54" w14:textId="77777777" w:rsidR="00553991" w:rsidRDefault="00553991" w:rsidP="0066169A">
      <w:pPr>
        <w:pStyle w:val="Tekst"/>
      </w:pPr>
    </w:p>
    <w:p w14:paraId="6E4435D3" w14:textId="77777777" w:rsidR="00553991" w:rsidRDefault="00553991" w:rsidP="0066169A">
      <w:pPr>
        <w:pStyle w:val="OpdrachtNummer"/>
      </w:pPr>
      <w:r>
        <w:t>49</w:t>
      </w:r>
    </w:p>
    <w:p w14:paraId="49D1D776" w14:textId="77777777" w:rsidR="00553991" w:rsidRPr="00A5001B" w:rsidRDefault="00553991" w:rsidP="0066169A">
      <w:pPr>
        <w:pStyle w:val="OpdrachtDeelvraag"/>
      </w:pPr>
      <w:r>
        <w:t>a</w:t>
      </w:r>
      <w:r>
        <w:tab/>
        <w:t>Longen nemen zuurstof op en geven koolstofdioxide af. Via welk proces vindt deze opname en afgifte plaats?</w:t>
      </w:r>
    </w:p>
    <w:p w14:paraId="1243B4CB" w14:textId="77777777" w:rsidR="00553991" w:rsidRPr="007562C1" w:rsidRDefault="00553991" w:rsidP="0066169A">
      <w:pPr>
        <w:pStyle w:val="OpdrachtAntwoord-regel"/>
      </w:pPr>
      <w:r w:rsidRPr="00B80D31">
        <w:t>Via diffusie nemen de longen zuurstof op en geven ze koolstofdioxide af</w:t>
      </w:r>
      <w:r>
        <w:t>.</w:t>
      </w:r>
    </w:p>
    <w:p w14:paraId="4A7B8AF0" w14:textId="77777777" w:rsidR="00553991" w:rsidRDefault="00553991" w:rsidP="0066169A">
      <w:pPr>
        <w:pStyle w:val="OpdrachtDeelvraag"/>
      </w:pPr>
      <w:r>
        <w:t>b</w:t>
      </w:r>
      <w:r>
        <w:tab/>
        <w:t>Gaat het transport van zuurstof en koolstofdioxide met het concentratieverval mee, of vindt dit transport juist plaats tegen het concentratieverval in?</w:t>
      </w:r>
    </w:p>
    <w:p w14:paraId="008E0610" w14:textId="77777777" w:rsidR="00553991" w:rsidRPr="007562C1" w:rsidRDefault="00553991" w:rsidP="0066169A">
      <w:pPr>
        <w:pStyle w:val="OpdrachtAntwoord-regel"/>
      </w:pPr>
      <w:r w:rsidRPr="00B80D31">
        <w:t>Het transport van zuurstof en koolstofdioxide gaat met het concentratieverval mee</w:t>
      </w:r>
      <w:r>
        <w:t>.</w:t>
      </w:r>
    </w:p>
    <w:p w14:paraId="638B445D" w14:textId="77777777" w:rsidR="00553991" w:rsidRDefault="00553991" w:rsidP="0066169A">
      <w:pPr>
        <w:pStyle w:val="OpdrachtDeelvraag"/>
      </w:pPr>
      <w:r>
        <w:t>c</w:t>
      </w:r>
      <w:r>
        <w:tab/>
        <w:t>Kost het transport van zuurstof en koolstofdioxide door een celmembraan heen energie?</w:t>
      </w:r>
    </w:p>
    <w:p w14:paraId="70CA9899" w14:textId="77777777" w:rsidR="00553991" w:rsidRDefault="00553991" w:rsidP="0066169A">
      <w:pPr>
        <w:pStyle w:val="OpdrachtAntwoord-regel"/>
      </w:pPr>
      <w:r>
        <w:t>Nee, dat transport kost geen energie.</w:t>
      </w:r>
    </w:p>
    <w:p w14:paraId="274D11B5" w14:textId="77777777" w:rsidR="00553991" w:rsidRDefault="00553991">
      <w:pPr>
        <w:rPr>
          <w:rFonts w:eastAsiaTheme="minorEastAsia"/>
          <w:szCs w:val="20"/>
        </w:rPr>
      </w:pPr>
      <w:r>
        <w:br w:type="page"/>
      </w:r>
    </w:p>
    <w:p w14:paraId="52AD046D" w14:textId="77777777" w:rsidR="00553991" w:rsidRDefault="00553991" w:rsidP="0066169A">
      <w:pPr>
        <w:pStyle w:val="OpdrachtNummer"/>
      </w:pPr>
      <w:r>
        <w:lastRenderedPageBreak/>
        <w:t>50</w:t>
      </w:r>
    </w:p>
    <w:p w14:paraId="528FA1DD" w14:textId="77777777" w:rsidR="00553991" w:rsidRDefault="00553991" w:rsidP="0066169A">
      <w:pPr>
        <w:pStyle w:val="OpdrachtIntroductie"/>
      </w:pPr>
      <w:r>
        <w:t>In afbeelding 47 zijn vier transportsystemen schematisch getekend.</w:t>
      </w:r>
    </w:p>
    <w:p w14:paraId="6B417413" w14:textId="77777777" w:rsidR="00553991" w:rsidRDefault="00553991" w:rsidP="0066169A">
      <w:pPr>
        <w:pStyle w:val="OpdrachtDeelvraag"/>
      </w:pPr>
      <w:r>
        <w:t>a</w:t>
      </w:r>
      <w:r>
        <w:tab/>
        <w:t>Geef per transportsysteem aan om welk transport het gaat.</w:t>
      </w:r>
    </w:p>
    <w:p w14:paraId="490EE01B" w14:textId="77777777" w:rsidR="00553991" w:rsidRDefault="00553991" w:rsidP="0066169A">
      <w:pPr>
        <w:pStyle w:val="OpdrachtAntwoord-regel"/>
      </w:pPr>
      <w:r>
        <w:t>1 = diffusie door de fosfolipiden van het celmembraan</w:t>
      </w:r>
    </w:p>
    <w:p w14:paraId="5AB85887" w14:textId="77777777" w:rsidR="00553991" w:rsidRDefault="00553991" w:rsidP="0066169A">
      <w:pPr>
        <w:pStyle w:val="OpdrachtAntwoord-regel"/>
      </w:pPr>
      <w:r>
        <w:t>2 = passief transport via een transportkanaaltje</w:t>
      </w:r>
    </w:p>
    <w:p w14:paraId="6D292262" w14:textId="77777777" w:rsidR="00553991" w:rsidRDefault="00553991" w:rsidP="0066169A">
      <w:pPr>
        <w:pStyle w:val="OpdrachtAntwoord-regel"/>
      </w:pPr>
      <w:r>
        <w:t>3 = passief transport via een transportkanaaltje</w:t>
      </w:r>
    </w:p>
    <w:p w14:paraId="5E1906A8" w14:textId="77777777" w:rsidR="00553991" w:rsidRPr="00B80D31" w:rsidRDefault="00553991" w:rsidP="0066169A">
      <w:pPr>
        <w:pStyle w:val="OpdrachtAntwoord-regel"/>
      </w:pPr>
      <w:r>
        <w:t>4 = actief transport via een transporteiwit</w:t>
      </w:r>
    </w:p>
    <w:p w14:paraId="01213B05" w14:textId="77777777" w:rsidR="00553991" w:rsidRDefault="00553991" w:rsidP="0066169A">
      <w:pPr>
        <w:pStyle w:val="OpdrachtDeelvraag"/>
      </w:pPr>
      <w:r>
        <w:t>b</w:t>
      </w:r>
      <w:r>
        <w:tab/>
        <w:t>Op welke twee manieren kan water een cel binnenkomen?</w:t>
      </w:r>
    </w:p>
    <w:p w14:paraId="72E1D613" w14:textId="77777777" w:rsidR="00553991" w:rsidRPr="00B80D31" w:rsidRDefault="00553991" w:rsidP="0066169A">
      <w:pPr>
        <w:pStyle w:val="OpdrachtAntwoord-regel"/>
      </w:pPr>
      <w:r w:rsidRPr="003B6B99">
        <w:t xml:space="preserve">Water kan via diffusie door (de fosfolipiden van) het celmembraan en via </w:t>
      </w:r>
      <w:r>
        <w:t>transportkanaaltjes</w:t>
      </w:r>
      <w:r w:rsidRPr="003B6B99">
        <w:t xml:space="preserve"> (</w:t>
      </w:r>
      <w:proofErr w:type="spellStart"/>
      <w:r w:rsidRPr="003B6B99">
        <w:t>aquaporines</w:t>
      </w:r>
      <w:proofErr w:type="spellEnd"/>
      <w:r w:rsidRPr="003B6B99">
        <w:t xml:space="preserve">) een cel </w:t>
      </w:r>
      <w:r>
        <w:t>binnen</w:t>
      </w:r>
      <w:r w:rsidRPr="003B6B99">
        <w:t>komen.</w:t>
      </w:r>
    </w:p>
    <w:p w14:paraId="5CDE9DFF" w14:textId="77777777" w:rsidR="00553991" w:rsidRDefault="00553991" w:rsidP="0066169A">
      <w:pPr>
        <w:pStyle w:val="Tekst"/>
      </w:pPr>
    </w:p>
    <w:p w14:paraId="63603832" w14:textId="77777777" w:rsidR="00553991" w:rsidRPr="00547F51" w:rsidRDefault="00553991" w:rsidP="001C70EA">
      <w:pPr>
        <w:pStyle w:val="ParagraafTussenkop"/>
      </w:pPr>
      <w:r>
        <w:t>INZICHT</w:t>
      </w:r>
    </w:p>
    <w:p w14:paraId="7D58B9F7" w14:textId="77777777" w:rsidR="00553991" w:rsidRDefault="00553991" w:rsidP="0066169A">
      <w:pPr>
        <w:pStyle w:val="OpdrachtNummer"/>
      </w:pPr>
      <w:r>
        <w:t>51</w:t>
      </w:r>
    </w:p>
    <w:p w14:paraId="4FE336D6" w14:textId="77777777" w:rsidR="00553991" w:rsidRDefault="00553991" w:rsidP="0066169A">
      <w:pPr>
        <w:pStyle w:val="OpdrachtIntroductie"/>
      </w:pPr>
      <w:r>
        <w:t xml:space="preserve">De osmotische waarde van bloed komt overeen met de osmotische waarde van een 0,9% </w:t>
      </w:r>
      <w:proofErr w:type="spellStart"/>
      <w:r>
        <w:t>NaCl</w:t>
      </w:r>
      <w:proofErr w:type="spellEnd"/>
      <w:r>
        <w:t>-oplossing.</w:t>
      </w:r>
    </w:p>
    <w:p w14:paraId="5ABB7E31" w14:textId="77777777" w:rsidR="00553991" w:rsidRDefault="00553991" w:rsidP="0066169A">
      <w:pPr>
        <w:pStyle w:val="OpdrachtDeelvraag"/>
      </w:pPr>
      <w:r>
        <w:t>a</w:t>
      </w:r>
      <w:r>
        <w:tab/>
        <w:t>Wat gebeurt er met rode bloedcellen als een druppel bloed in gedestilleerd water wordt gebracht? Leg je antwoord uit.</w:t>
      </w:r>
    </w:p>
    <w:p w14:paraId="65E4FE75" w14:textId="77777777" w:rsidR="00553991" w:rsidRPr="007562C1" w:rsidRDefault="00553991" w:rsidP="0066169A">
      <w:pPr>
        <w:pStyle w:val="OpdrachtAntwoord-regel"/>
      </w:pPr>
      <w:r w:rsidRPr="00B80D31">
        <w:t>Gedestilleerd water heeft een lagere osmotische waarde dan bloed. In gedestilleerd water nemen rode bloedcellen water op door osmose. Ze zwellen op en barsten.</w:t>
      </w:r>
    </w:p>
    <w:p w14:paraId="1D02B47C" w14:textId="77777777" w:rsidR="00553991" w:rsidRDefault="00553991" w:rsidP="0066169A">
      <w:pPr>
        <w:pStyle w:val="OpdrachtDeelvraag"/>
      </w:pPr>
      <w:r>
        <w:t>b</w:t>
      </w:r>
      <w:r>
        <w:tab/>
        <w:t>Een fysiologische zoutoplossing is geschikt om vocht toe te dienen via een infuus in een bloedvat. Gedestilleerd water is niet geschikt. Leg dit uit.</w:t>
      </w:r>
    </w:p>
    <w:p w14:paraId="0BD2B4B1" w14:textId="77777777" w:rsidR="00553991" w:rsidRPr="003975BA" w:rsidRDefault="00553991" w:rsidP="0066169A">
      <w:pPr>
        <w:pStyle w:val="OpdrachtAntwoord-regel"/>
      </w:pPr>
      <w:r w:rsidRPr="00B80D31">
        <w:t>Gedestilleerd water is niet geschikt om in een infuus aan een patiënt toe te dienen, doordat het een lagere osmotische waarde heeft dan bloed. De rode bloedcellen in het bloed nemen dan te veel water op door osmose en kunnen barsten.</w:t>
      </w:r>
    </w:p>
    <w:p w14:paraId="2D6AB442" w14:textId="77777777" w:rsidR="00553991" w:rsidRDefault="00553991" w:rsidP="0066169A">
      <w:pPr>
        <w:pStyle w:val="Tekst"/>
      </w:pPr>
    </w:p>
    <w:p w14:paraId="7192062A" w14:textId="77777777" w:rsidR="00553991" w:rsidRDefault="00553991" w:rsidP="0066169A">
      <w:pPr>
        <w:pStyle w:val="OpdrachtNummer"/>
      </w:pPr>
      <w:r>
        <w:t>52</w:t>
      </w:r>
    </w:p>
    <w:p w14:paraId="0A037053" w14:textId="77777777" w:rsidR="00553991" w:rsidRDefault="00553991" w:rsidP="0066169A">
      <w:pPr>
        <w:pStyle w:val="OpdrachtIntroductie"/>
      </w:pPr>
      <w:r>
        <w:t>Een plantencel wordt in een zoutoplossing gebracht en er treedt plasmolyse op (zie afbeelding 48).</w:t>
      </w:r>
    </w:p>
    <w:p w14:paraId="40F8C564" w14:textId="77777777" w:rsidR="00553991" w:rsidRDefault="00553991" w:rsidP="0066169A">
      <w:pPr>
        <w:pStyle w:val="OpdrachtDeelvraag"/>
      </w:pPr>
      <w:r>
        <w:t>a</w:t>
      </w:r>
      <w:r>
        <w:tab/>
        <w:t>Is in situatie 1 de osmotische waarde van de zoutoplossing hoger dan, gelijk aan of lager dan de osmotische waarde in de cel? Leg je antwoord uit.</w:t>
      </w:r>
    </w:p>
    <w:p w14:paraId="22B971BC" w14:textId="77777777" w:rsidR="00553991" w:rsidRPr="003975BA" w:rsidRDefault="00553991" w:rsidP="0066169A">
      <w:pPr>
        <w:pStyle w:val="OpdrachtAntwoord-regel"/>
      </w:pPr>
      <w:r w:rsidRPr="00270EA9">
        <w:t>De osmotische waarde van de zoutoplossing in situatie 1 is hoger, want er stroomt water de cel uit.</w:t>
      </w:r>
    </w:p>
    <w:p w14:paraId="3F4CFC0F" w14:textId="77777777" w:rsidR="00553991" w:rsidRDefault="00553991" w:rsidP="0066169A">
      <w:pPr>
        <w:pStyle w:val="OpdrachtDeelvraag"/>
      </w:pPr>
      <w:r>
        <w:t>b</w:t>
      </w:r>
      <w:r>
        <w:tab/>
        <w:t>In welke van de drie getekende situaties is de osmotische waarde van de vacuole het hoogst? Leg uit waarom dit zo is.</w:t>
      </w:r>
    </w:p>
    <w:p w14:paraId="076E9F39" w14:textId="77777777" w:rsidR="00553991" w:rsidRDefault="00553991" w:rsidP="0066169A">
      <w:pPr>
        <w:pStyle w:val="OpdrachtAntwoord-regel"/>
      </w:pPr>
      <w:r w:rsidRPr="00270EA9">
        <w:t>In situatie 3 is de osmotische waarde van de vacuole het hoogst. De vacuole is veel kleiner dan in situatie 1 en 2</w:t>
      </w:r>
      <w:r>
        <w:t>,</w:t>
      </w:r>
      <w:r w:rsidRPr="00270EA9">
        <w:t xml:space="preserve"> maar bevat nog evenveel opgeloste stoffen. Er is water uitgegaan door osmose waardoor de osmotische waarde is gestegen.</w:t>
      </w:r>
    </w:p>
    <w:p w14:paraId="39DF0408" w14:textId="77777777" w:rsidR="00553991" w:rsidRDefault="00553991" w:rsidP="0066169A">
      <w:pPr>
        <w:pStyle w:val="OpdrachtDeelvraag"/>
      </w:pPr>
      <w:r>
        <w:t>c</w:t>
      </w:r>
      <w:r>
        <w:tab/>
        <w:t>Wat bevindt zich bij X in situatie 3? Leg je antwoord uit.</w:t>
      </w:r>
    </w:p>
    <w:p w14:paraId="3BAA74D5" w14:textId="77777777" w:rsidR="00553991" w:rsidRPr="003975BA" w:rsidRDefault="00553991" w:rsidP="0066169A">
      <w:pPr>
        <w:pStyle w:val="OpdrachtAntwoord-regel"/>
      </w:pPr>
      <w:r w:rsidRPr="00270EA9">
        <w:t>Bij X in situatie 3 bevindt zich de zoutoplossing. Dat komt doordat de celwanden volledig permeabel zijn.</w:t>
      </w:r>
    </w:p>
    <w:p w14:paraId="1550E5A0" w14:textId="77777777" w:rsidR="00553991" w:rsidRDefault="00553991" w:rsidP="0066169A">
      <w:pPr>
        <w:pStyle w:val="OpdrachtDeelvraag"/>
      </w:pPr>
      <w:r>
        <w:t>d</w:t>
      </w:r>
      <w:r>
        <w:tab/>
        <w:t>Op een bepaald moment krimpt de vacuole van de plantencel niet verder en wordt ook niet groter.</w:t>
      </w:r>
    </w:p>
    <w:p w14:paraId="5B85E139" w14:textId="77777777" w:rsidR="00553991" w:rsidRDefault="00553991" w:rsidP="0066169A">
      <w:pPr>
        <w:pStyle w:val="OpdrachtDeelvraag-vervolg"/>
      </w:pPr>
      <w:r>
        <w:t>Wat is dan de osmotische waarde van het vacuolevocht, vergeleken met die van de zoutoplossing?</w:t>
      </w:r>
    </w:p>
    <w:p w14:paraId="3A1E2717" w14:textId="77777777" w:rsidR="00553991" w:rsidRPr="00864F53" w:rsidRDefault="00553991" w:rsidP="0066169A">
      <w:pPr>
        <w:pStyle w:val="OpdrachtAntwoord-regel"/>
      </w:pPr>
      <w:r w:rsidRPr="00270EA9">
        <w:t>Als het volume van de vacuole van een plantencel in plasmolyse niet verder verandert, is de osmotische waarde van het vacuolevocht gelijk aan die van de zoutoplossing.</w:t>
      </w:r>
    </w:p>
    <w:p w14:paraId="31CE7FF6" w14:textId="77777777" w:rsidR="00553991" w:rsidRDefault="00553991" w:rsidP="0066169A">
      <w:pPr>
        <w:pStyle w:val="OpdrachtDeelvraag"/>
      </w:pPr>
      <w:r>
        <w:t>e</w:t>
      </w:r>
      <w:r>
        <w:tab/>
        <w:t>Wat gebeurt er met de cel van situatie 3 als deze in gedestilleerd water wordt gebracht? Ga ervan uit dat de cel nog leeft.</w:t>
      </w:r>
    </w:p>
    <w:p w14:paraId="5A0FDBB4" w14:textId="77777777" w:rsidR="00553991" w:rsidRDefault="00553991" w:rsidP="0066169A">
      <w:pPr>
        <w:pStyle w:val="OpdrachtAntwoord-regel"/>
      </w:pPr>
      <w:r>
        <w:t>Als de nog levende cel vanuit situatie 3 in gedestilleerd water wordt gebracht, neemt de cel water op door osmose. De cel krijgt dan weer turgor.</w:t>
      </w:r>
    </w:p>
    <w:p w14:paraId="2D6C7257" w14:textId="77777777" w:rsidR="00553991" w:rsidRDefault="00553991">
      <w:pPr>
        <w:rPr>
          <w:rFonts w:eastAsiaTheme="minorEastAsia"/>
          <w:szCs w:val="20"/>
        </w:rPr>
      </w:pPr>
      <w:r>
        <w:br w:type="page"/>
      </w:r>
    </w:p>
    <w:p w14:paraId="346B474D" w14:textId="77777777" w:rsidR="00553991" w:rsidRDefault="00553991" w:rsidP="0066169A">
      <w:pPr>
        <w:pStyle w:val="OpdrachtNummer"/>
      </w:pPr>
      <w:r>
        <w:lastRenderedPageBreak/>
        <w:t>53</w:t>
      </w:r>
    </w:p>
    <w:p w14:paraId="129B2AB2" w14:textId="77777777" w:rsidR="00553991" w:rsidRDefault="00553991" w:rsidP="0066169A">
      <w:pPr>
        <w:pStyle w:val="OpdrachtIntroductie"/>
      </w:pPr>
      <w:r>
        <w:t>Na een koolhydraatrijke maaltijd bevat de voedselbrij in de dunne darm veel glucose.</w:t>
      </w:r>
    </w:p>
    <w:p w14:paraId="65C19A58" w14:textId="77777777" w:rsidR="00553991" w:rsidRDefault="00553991" w:rsidP="0066169A">
      <w:pPr>
        <w:pStyle w:val="OpdrachtVraag"/>
      </w:pPr>
      <w:r>
        <w:t>Kost het transport van glucose door celmembranen dan energie? Leg je antwoord uit.</w:t>
      </w:r>
    </w:p>
    <w:p w14:paraId="4F4B1E33" w14:textId="77777777" w:rsidR="00553991" w:rsidRDefault="00553991" w:rsidP="0066169A">
      <w:pPr>
        <w:pStyle w:val="OpdrachtAntwoord-regel"/>
      </w:pPr>
      <w:r>
        <w:t>Nee, het transport van glucose door celmembranen kost dan geen energie, want het glucosegehalte in de dunne darm is dan hoger dan het glucosegehalte in de cellen van de dunne darm. Het transport gaat met het concentratieverval mee.</w:t>
      </w:r>
    </w:p>
    <w:p w14:paraId="0FD26A84" w14:textId="77777777" w:rsidR="00553991" w:rsidRDefault="00553991" w:rsidP="0066169A">
      <w:pPr>
        <w:pStyle w:val="Tekst"/>
      </w:pPr>
    </w:p>
    <w:p w14:paraId="164CF138" w14:textId="77777777" w:rsidR="00553991" w:rsidRDefault="00553991" w:rsidP="0066169A">
      <w:pPr>
        <w:pStyle w:val="OpdrachtNummer"/>
      </w:pPr>
      <w:r>
        <w:t>54</w:t>
      </w:r>
    </w:p>
    <w:p w14:paraId="20CEABB7" w14:textId="77777777" w:rsidR="00553991" w:rsidRDefault="00553991" w:rsidP="0066169A">
      <w:pPr>
        <w:pStyle w:val="OpdrachtIntroductie"/>
      </w:pPr>
      <w:r w:rsidRPr="00906A4C">
        <w:t>Bij een eencellig zoetwaterorganisme, zoals het pantoffeldiertje</w:t>
      </w:r>
      <w:r>
        <w:t xml:space="preserve"> (zie afbeelding 49)</w:t>
      </w:r>
      <w:r w:rsidRPr="00906A4C">
        <w:t>, heeft het cytoplasma een hogere osmotische waarde dan het slootwater waarin het leeft. Hierdoor neemt het pantoffeldiertje door osmose voortdurend water op. Dit water wordt verzameld in een vacuole die zich regelmatig samentrekt: de kloppende vacuole. Door een porie perst de vacuole het teveel aan water weer naar buiten</w:t>
      </w:r>
      <w:r>
        <w:t>.</w:t>
      </w:r>
    </w:p>
    <w:p w14:paraId="339E5210" w14:textId="77777777" w:rsidR="00553991" w:rsidRDefault="00553991" w:rsidP="0066169A">
      <w:pPr>
        <w:pStyle w:val="OpdrachtIntroductie"/>
      </w:pPr>
      <w:r>
        <w:t>Een pantoffeldiertje wordt overgebracht van slootwater naar een bak met gedestilleerd water.</w:t>
      </w:r>
    </w:p>
    <w:p w14:paraId="5BBF0DB2" w14:textId="77777777" w:rsidR="00553991" w:rsidRDefault="00553991" w:rsidP="0066169A">
      <w:pPr>
        <w:pStyle w:val="OpdrachtDeelvraag"/>
      </w:pPr>
      <w:r>
        <w:t>a</w:t>
      </w:r>
      <w:r>
        <w:tab/>
        <w:t>Welk effect zal dit hebben op de frequentie waarmee een kloppende vacuole samentrekt? Leg je antwoord uit. Gebruik hierbij de termen osmotische waarde en hypertoon.</w:t>
      </w:r>
    </w:p>
    <w:p w14:paraId="4B7D565B" w14:textId="77777777" w:rsidR="00553991" w:rsidRPr="003975BA" w:rsidRDefault="00553991" w:rsidP="0066169A">
      <w:pPr>
        <w:pStyle w:val="OpdrachtAntwoord-regel"/>
      </w:pPr>
      <w:r w:rsidRPr="00425081">
        <w:t xml:space="preserve">Gedestilleerd water bevat geen opgeloste stoffen en heeft daardoor een lagere osmotische waarde dan slootwater. </w:t>
      </w:r>
      <w:r>
        <w:t>De klopfrequentie van de kloppende vacuole zal toenemen. Het pantoffeldiertje heeft een hogere osmotische waarde dan het g</w:t>
      </w:r>
      <w:r w:rsidRPr="00425081">
        <w:t>edestilleerd</w:t>
      </w:r>
      <w:r>
        <w:t>e water. Hierdoor is het pantoffeldiertje hypertoon en zal er door osmose water in het pantoffeldiertje worden opgenomen. Het pantoffeldiertje zal dit overtollige water wegpompen via de kloppende vacuole.</w:t>
      </w:r>
    </w:p>
    <w:p w14:paraId="2266C218" w14:textId="77777777" w:rsidR="00553991" w:rsidRDefault="00553991" w:rsidP="0066169A">
      <w:pPr>
        <w:pStyle w:val="OpdrachtDeelvraag"/>
      </w:pPr>
      <w:r>
        <w:t>b</w:t>
      </w:r>
      <w:r>
        <w:tab/>
        <w:t>Wat kan er met het pantoffeldiertje gebeuren als de kloppende vacuole niet werkt?</w:t>
      </w:r>
    </w:p>
    <w:p w14:paraId="5B30CECF" w14:textId="77777777" w:rsidR="00553991" w:rsidRPr="003975BA" w:rsidRDefault="00553991" w:rsidP="0066169A">
      <w:pPr>
        <w:pStyle w:val="OpdrachtAntwoord-regel"/>
      </w:pPr>
      <w:r>
        <w:t>Er stroomt dan te veel water het pantoffeldiertje in. Het pantoffeldiertje kan dit water niet wegpompen door de defecte kloppende vacuole. Het pantoffeldiertje zal hierdoor opzwellen en uiteindelijk knappen, omdat het geen celwand</w:t>
      </w:r>
      <w:r w:rsidRPr="00A178F9">
        <w:t xml:space="preserve"> </w:t>
      </w:r>
      <w:r>
        <w:t>heeft.</w:t>
      </w:r>
    </w:p>
    <w:p w14:paraId="7A7ACEF6" w14:textId="77777777" w:rsidR="00553991" w:rsidRDefault="00553991" w:rsidP="0066169A">
      <w:pPr>
        <w:pStyle w:val="OpdrachtDeelvraag"/>
      </w:pPr>
      <w:r>
        <w:t>c</w:t>
      </w:r>
      <w:r>
        <w:tab/>
        <w:t>Een ander pantoffeldiertje wordt overgebracht naar een bak met zeewater.</w:t>
      </w:r>
    </w:p>
    <w:p w14:paraId="5462A58F" w14:textId="77777777" w:rsidR="00553991" w:rsidRDefault="00553991" w:rsidP="0066169A">
      <w:pPr>
        <w:pStyle w:val="OpdrachtDeelvraag-vervolg"/>
      </w:pPr>
      <w:r>
        <w:t>Welk effect zal dit hebben op de snelheid waarmee een kloppende vacuole samentrekt?</w:t>
      </w:r>
    </w:p>
    <w:p w14:paraId="677631E5" w14:textId="77777777" w:rsidR="00553991" w:rsidRDefault="00553991" w:rsidP="0066169A">
      <w:pPr>
        <w:pStyle w:val="OpdrachtAntwoord-regel"/>
      </w:pPr>
      <w:r>
        <w:t>Het pantoffeldiertje zal dan door osmose water verliezen. Hierdoor zal de kloppende vacuole minder vaak, of niet meer samentrekken om water naar buiten te persen.</w:t>
      </w:r>
    </w:p>
    <w:p w14:paraId="3C64FAF4" w14:textId="77777777" w:rsidR="00553991" w:rsidRDefault="00553991" w:rsidP="0066169A">
      <w:pPr>
        <w:pStyle w:val="Tekst"/>
      </w:pPr>
    </w:p>
    <w:p w14:paraId="08FC378A" w14:textId="77777777" w:rsidR="00553991" w:rsidRDefault="00553991" w:rsidP="0066169A">
      <w:pPr>
        <w:pStyle w:val="OpdrachtNummer"/>
      </w:pPr>
      <w:r>
        <w:t>55</w:t>
      </w:r>
    </w:p>
    <w:p w14:paraId="4EEB54E4" w14:textId="77777777" w:rsidR="00553991" w:rsidRDefault="00553991" w:rsidP="0066169A">
      <w:pPr>
        <w:pStyle w:val="OpdrachtIntroductie"/>
      </w:pPr>
      <w:r>
        <w:t>Wanneer je een salade maakt, is het beter om de slasaus vlak voordat je de salade opdient bij de sla te doen.</w:t>
      </w:r>
    </w:p>
    <w:p w14:paraId="35248BAA" w14:textId="77777777" w:rsidR="00553991" w:rsidRDefault="00553991" w:rsidP="0066169A">
      <w:pPr>
        <w:pStyle w:val="OpdrachtVraag"/>
      </w:pPr>
      <w:r>
        <w:t>Leg uit wat er met de sla gebeurt als je er slasaus bij doet.</w:t>
      </w:r>
    </w:p>
    <w:p w14:paraId="560ED49E" w14:textId="77777777" w:rsidR="00553991" w:rsidRDefault="00553991" w:rsidP="0066169A">
      <w:pPr>
        <w:pStyle w:val="OpdrachtAntwoord-regel"/>
      </w:pPr>
      <w:r w:rsidRPr="00B80D31">
        <w:t>Als je slasaus bij sla doet, wordt de sla slap. De saus heeft een hoge osmotische waarde</w:t>
      </w:r>
      <w:r>
        <w:t>,</w:t>
      </w:r>
      <w:r w:rsidRPr="00B80D31">
        <w:t xml:space="preserve"> waardoor water uit de cellen van de sla gaat.</w:t>
      </w:r>
    </w:p>
    <w:p w14:paraId="11FFA5C4" w14:textId="77777777" w:rsidR="00553991" w:rsidRDefault="00553991">
      <w:pPr>
        <w:rPr>
          <w:rFonts w:eastAsia="Calibri" w:cs="Times New Roman"/>
          <w:color w:val="FF33CC"/>
          <w:szCs w:val="20"/>
        </w:rPr>
      </w:pPr>
      <w:r>
        <w:br w:type="page"/>
      </w:r>
    </w:p>
    <w:p w14:paraId="1787070E" w14:textId="5C06A437" w:rsidR="00553991" w:rsidRDefault="00553991" w:rsidP="007348B3">
      <w:pPr>
        <w:pStyle w:val="ParagraafSubtitel"/>
      </w:pPr>
      <w:r w:rsidRPr="005B6A7F">
        <w:lastRenderedPageBreak/>
        <w:t>Context</w:t>
      </w:r>
      <w:r>
        <w:tab/>
        <w:t>Een zalm heeft het niet makkelijk</w:t>
      </w:r>
    </w:p>
    <w:p w14:paraId="03C08393" w14:textId="77777777" w:rsidR="00553991" w:rsidRDefault="00553991" w:rsidP="0066169A">
      <w:pPr>
        <w:pStyle w:val="OpdrachtNummer"/>
      </w:pPr>
      <w:r>
        <w:t>56</w:t>
      </w:r>
    </w:p>
    <w:p w14:paraId="0B845720" w14:textId="77777777" w:rsidR="00553991" w:rsidRDefault="00553991" w:rsidP="0066169A">
      <w:pPr>
        <w:pStyle w:val="OpdrachtDeelvraag"/>
      </w:pPr>
      <w:r>
        <w:t>a</w:t>
      </w:r>
      <w:r>
        <w:tab/>
        <w:t>Waarom produceert een zalm de eerste drie jaar van zijn leven heel veel sterk verdunde urine?</w:t>
      </w:r>
    </w:p>
    <w:p w14:paraId="6F0F2D5B" w14:textId="77777777" w:rsidR="00553991" w:rsidRPr="003F709A" w:rsidRDefault="00553991" w:rsidP="0066169A">
      <w:pPr>
        <w:pStyle w:val="OpdrachtAntwoord-regel"/>
      </w:pPr>
      <w:r>
        <w:t>Een zalm leeft de eerste drie jaar van zijn leven in zoet water.</w:t>
      </w:r>
    </w:p>
    <w:p w14:paraId="344BE7E2" w14:textId="77777777" w:rsidR="00553991" w:rsidRDefault="00553991" w:rsidP="0066169A">
      <w:pPr>
        <w:pStyle w:val="OpdrachtDeelvraag"/>
      </w:pPr>
      <w:r>
        <w:t>b</w:t>
      </w:r>
      <w:r>
        <w:tab/>
        <w:t>Is het cytoplasma in de cellen van een jonge zalm hypertoon, hypotoon of isotoon ten opzichte van zijn leefomgeving? Leg je antwoord uit en gebruik daarbij de term osmotische waarde.</w:t>
      </w:r>
    </w:p>
    <w:p w14:paraId="5F0B8B43" w14:textId="77777777" w:rsidR="00553991" w:rsidRPr="003F709A" w:rsidRDefault="00553991" w:rsidP="0066169A">
      <w:pPr>
        <w:pStyle w:val="OpdrachtAntwoord-regel"/>
      </w:pPr>
      <w:r>
        <w:t>Het cytoplasma in de cellen van de zalm is hypertoon ten opzichte van het zoete water. Water stroomt via de kieuwen en de huid de zalm in. Het cytoplasma bevat dus meer opgeloste stoffen dan het zoete water in de omgeving van de zalm. Hierdoor hebben de cellen een hogere osmotische waarde dan het zoete water.</w:t>
      </w:r>
    </w:p>
    <w:p w14:paraId="58EA7217" w14:textId="77777777" w:rsidR="00553991" w:rsidRDefault="00553991" w:rsidP="0066169A">
      <w:pPr>
        <w:pStyle w:val="OpdrachtDeelvraag"/>
      </w:pPr>
      <w:r>
        <w:t>c</w:t>
      </w:r>
      <w:r>
        <w:tab/>
        <w:t>Welke aanpassingen maken het voor een jonge zalm mogelijk om in zoet water te overleven?</w:t>
      </w:r>
    </w:p>
    <w:p w14:paraId="3527B3A6" w14:textId="77777777" w:rsidR="00553991" w:rsidRDefault="00553991" w:rsidP="0066169A">
      <w:pPr>
        <w:pStyle w:val="OpdrachtAntwoord-regel"/>
      </w:pPr>
      <w:r>
        <w:t>Er stroomt veel water naar binnen via kieuwen en huid. De zalm moet water kwijtraken via sterk verdunde urine.</w:t>
      </w:r>
    </w:p>
    <w:p w14:paraId="4F23B23B" w14:textId="77777777" w:rsidR="00553991" w:rsidRDefault="00553991" w:rsidP="0066169A">
      <w:pPr>
        <w:pStyle w:val="OpdrachtDeelvraag"/>
      </w:pPr>
      <w:r>
        <w:t>d</w:t>
      </w:r>
      <w:r>
        <w:tab/>
        <w:t>Waarom verliest een zes jaar oude zalm veel water via kieuwen en huid?</w:t>
      </w:r>
    </w:p>
    <w:p w14:paraId="277973DA" w14:textId="77777777" w:rsidR="00553991" w:rsidRPr="003F709A" w:rsidRDefault="00553991" w:rsidP="0066169A">
      <w:pPr>
        <w:pStyle w:val="OpdrachtAntwoord-regel"/>
      </w:pPr>
      <w:r>
        <w:t>Deze zalm verliest veel water via kieuwen en huid, omdat een zes jaar oude zalm in zout water</w:t>
      </w:r>
      <w:r w:rsidRPr="000371EA">
        <w:t xml:space="preserve"> </w:t>
      </w:r>
      <w:r>
        <w:t>leeft.</w:t>
      </w:r>
    </w:p>
    <w:p w14:paraId="795E33AE" w14:textId="77777777" w:rsidR="00553991" w:rsidRDefault="00553991" w:rsidP="0066169A">
      <w:pPr>
        <w:pStyle w:val="OpdrachtDeelvraag"/>
      </w:pPr>
      <w:r>
        <w:t>e</w:t>
      </w:r>
      <w:r>
        <w:tab/>
        <w:t xml:space="preserve">Is </w:t>
      </w:r>
      <w:r w:rsidRPr="005F595C">
        <w:t xml:space="preserve">het cytoplasma in de cellen van een </w:t>
      </w:r>
      <w:r>
        <w:t>zes jaar oude zalm hypertoon, hypotoon of isotoon ten opzichte van zijn leefomgeving? Leg je antwoord uit en gebruik daarbij de term osmotische waarde.</w:t>
      </w:r>
    </w:p>
    <w:p w14:paraId="2DF190F9" w14:textId="77777777" w:rsidR="00553991" w:rsidRPr="003F709A" w:rsidRDefault="00553991" w:rsidP="0066169A">
      <w:pPr>
        <w:pStyle w:val="OpdrachtAntwoord-regel"/>
      </w:pPr>
      <w:r w:rsidRPr="00CE0DCA">
        <w:t xml:space="preserve">Het cytoplasma </w:t>
      </w:r>
      <w:r>
        <w:t>i</w:t>
      </w:r>
      <w:r w:rsidRPr="00CE0DCA">
        <w:t>n de cellen van d</w:t>
      </w:r>
      <w:r>
        <w:t xml:space="preserve">e zalm is hypotoon ten opzichte van het zoute water. </w:t>
      </w:r>
      <w:r w:rsidRPr="007B0BEF">
        <w:t>Het cytoplasma bevat dus m</w:t>
      </w:r>
      <w:r>
        <w:t>inder</w:t>
      </w:r>
      <w:r w:rsidRPr="007B0BEF">
        <w:t xml:space="preserve"> opgeloste stoffen dan het z</w:t>
      </w:r>
      <w:r>
        <w:t>ou</w:t>
      </w:r>
      <w:r w:rsidRPr="007B0BEF">
        <w:t xml:space="preserve">te water in de omgeving van de zalm. Hierdoor hebben de cellen een </w:t>
      </w:r>
      <w:r>
        <w:t>la</w:t>
      </w:r>
      <w:r w:rsidRPr="007B0BEF">
        <w:t xml:space="preserve">gere osmotische waarde dan het </w:t>
      </w:r>
      <w:r>
        <w:t xml:space="preserve">zoute </w:t>
      </w:r>
      <w:r w:rsidRPr="007B0BEF">
        <w:t>water.</w:t>
      </w:r>
    </w:p>
    <w:p w14:paraId="2753768D" w14:textId="77777777" w:rsidR="00553991" w:rsidRDefault="00553991" w:rsidP="0066169A">
      <w:pPr>
        <w:pStyle w:val="OpdrachtDeelvraag"/>
      </w:pPr>
      <w:r>
        <w:t>f</w:t>
      </w:r>
      <w:r>
        <w:tab/>
        <w:t>Welke aanpassingen heeft een zes jaar oude zalm om in het zoute water te kunnen overleven?</w:t>
      </w:r>
    </w:p>
    <w:p w14:paraId="47F7CDBF" w14:textId="77777777" w:rsidR="00553991" w:rsidRDefault="00553991" w:rsidP="0066169A">
      <w:pPr>
        <w:pStyle w:val="OpdrachtAntwoord-regel"/>
      </w:pPr>
      <w:r>
        <w:t>De zalm verliest veel water via kieuwen en huid en drinkt daarom zout water. Het zout scheidt de zalm uit door actief transport via de kieuwen. Ook verliest de zalm maar weinig water door sterk geconcentreerde urine te produceren.</w:t>
      </w:r>
    </w:p>
    <w:p w14:paraId="089D0004" w14:textId="77777777" w:rsidR="00553991" w:rsidRDefault="00553991" w:rsidP="007E58A8">
      <w:pPr>
        <w:pStyle w:val="ParagraafTitel"/>
        <w:tabs>
          <w:tab w:val="left" w:pos="0"/>
        </w:tabs>
        <w:ind w:right="-144"/>
      </w:pPr>
      <w:r>
        <w:lastRenderedPageBreak/>
        <w:t>6</w:t>
      </w:r>
      <w:r>
        <w:tab/>
        <w:t xml:space="preserve">Natuurwetenschappelijk </w:t>
      </w:r>
      <w:bookmarkStart w:id="7" w:name="_Hlk91785028"/>
      <w:r>
        <w:t>onderzoek</w:t>
      </w:r>
    </w:p>
    <w:bookmarkEnd w:id="7"/>
    <w:p w14:paraId="0A1654F3" w14:textId="77777777" w:rsidR="00553991" w:rsidRPr="00A60865" w:rsidRDefault="00553991" w:rsidP="007348B3">
      <w:pPr>
        <w:pStyle w:val="ParagraafTussenkop"/>
      </w:pPr>
      <w:r w:rsidRPr="00A60865">
        <w:t>KENNIS</w:t>
      </w:r>
    </w:p>
    <w:p w14:paraId="15C5AA4C" w14:textId="77777777" w:rsidR="00553991" w:rsidRDefault="00553991" w:rsidP="0066169A">
      <w:pPr>
        <w:pStyle w:val="OpdrachtNummer"/>
      </w:pPr>
      <w:r>
        <w:t>57</w:t>
      </w:r>
    </w:p>
    <w:p w14:paraId="5B22EC0A" w14:textId="77777777" w:rsidR="00553991" w:rsidRDefault="00553991" w:rsidP="0066169A">
      <w:pPr>
        <w:pStyle w:val="OpdrachtDeelvraag"/>
      </w:pPr>
      <w:r>
        <w:t>a</w:t>
      </w:r>
      <w:r>
        <w:tab/>
        <w:t>In afbeelding 14 van basisstof 3 is een microscoop van Antoni van Leeuwenhoek te zien.</w:t>
      </w:r>
    </w:p>
    <w:p w14:paraId="65C631F1" w14:textId="77777777" w:rsidR="00553991" w:rsidRDefault="00553991" w:rsidP="0066169A">
      <w:pPr>
        <w:pStyle w:val="OpdrachtDeelvraag-vervolg"/>
      </w:pPr>
      <w:r>
        <w:t xml:space="preserve">Is de microscoop tot stand gekomen door beschrijvend, </w:t>
      </w:r>
      <w:proofErr w:type="spellStart"/>
      <w:r>
        <w:t>hypothesetoetsend</w:t>
      </w:r>
      <w:proofErr w:type="spellEnd"/>
      <w:r>
        <w:t xml:space="preserve"> of ontwerpend onderzoek?</w:t>
      </w:r>
    </w:p>
    <w:p w14:paraId="7F76E37B" w14:textId="77777777" w:rsidR="00553991" w:rsidRPr="00FB3BCE" w:rsidRDefault="00553991" w:rsidP="0066169A">
      <w:pPr>
        <w:pStyle w:val="OpdrachtAntwoord-regel"/>
      </w:pPr>
      <w:r w:rsidRPr="00F738B7">
        <w:t>De microscoop is tot stand gekomen door ontwerpend onderzoek.</w:t>
      </w:r>
    </w:p>
    <w:p w14:paraId="0F01EC55" w14:textId="77777777" w:rsidR="00553991" w:rsidRDefault="00553991" w:rsidP="0066169A">
      <w:pPr>
        <w:pStyle w:val="OpdrachtDeelvraag"/>
      </w:pPr>
      <w:r>
        <w:t>b</w:t>
      </w:r>
      <w:r>
        <w:tab/>
        <w:t>Johan Ham, een jonge kennis van Antoni van Leeuwenhoek, ontdekte met zijn microscoop dat er zaadcellen in sperma rondzwemmen.</w:t>
      </w:r>
    </w:p>
    <w:p w14:paraId="57D43C17" w14:textId="77777777" w:rsidR="00553991" w:rsidRDefault="00553991" w:rsidP="0066169A">
      <w:pPr>
        <w:pStyle w:val="OpdrachtDeelvraag-vervolg"/>
      </w:pPr>
      <w:r>
        <w:t xml:space="preserve">Is dit een voorbeeld van literatuuronderzoek, beschrijvend onderzoek, </w:t>
      </w:r>
      <w:proofErr w:type="spellStart"/>
      <w:r>
        <w:t>hypothesetoetsend</w:t>
      </w:r>
      <w:proofErr w:type="spellEnd"/>
      <w:r>
        <w:t xml:space="preserve"> onderzoek of ontwerpend onderzoek? Leg je antwoord uit.</w:t>
      </w:r>
    </w:p>
    <w:p w14:paraId="04121593" w14:textId="77777777" w:rsidR="00553991" w:rsidRDefault="00553991" w:rsidP="0066169A">
      <w:pPr>
        <w:pStyle w:val="OpdrachtAntwoord-regel"/>
      </w:pPr>
      <w:r>
        <w:t>Dit is een voorbeeld van b</w:t>
      </w:r>
      <w:r w:rsidRPr="00F738B7">
        <w:t>eschrijvend onderzoek</w:t>
      </w:r>
      <w:r>
        <w:t>,</w:t>
      </w:r>
      <w:r w:rsidRPr="00F738B7">
        <w:t xml:space="preserve"> omdat </w:t>
      </w:r>
      <w:r>
        <w:t xml:space="preserve">Hams </w:t>
      </w:r>
      <w:r w:rsidRPr="00F738B7">
        <w:t>conclusie is gebaseerd op observaties. Er wordt geen hypothese getoetst.</w:t>
      </w:r>
    </w:p>
    <w:p w14:paraId="44D26C5D" w14:textId="77777777" w:rsidR="00553991" w:rsidRDefault="00553991" w:rsidP="0066169A">
      <w:pPr>
        <w:pStyle w:val="Tekst"/>
      </w:pPr>
    </w:p>
    <w:p w14:paraId="5793FBF5" w14:textId="77777777" w:rsidR="00553991" w:rsidRDefault="00553991" w:rsidP="0066169A">
      <w:pPr>
        <w:pStyle w:val="OpdrachtNummer"/>
      </w:pPr>
      <w:r>
        <w:t>58</w:t>
      </w:r>
    </w:p>
    <w:p w14:paraId="6335CD7A" w14:textId="77777777" w:rsidR="00553991" w:rsidRDefault="00553991" w:rsidP="0066169A">
      <w:pPr>
        <w:pStyle w:val="OpdrachtDeelvraag"/>
      </w:pPr>
      <w:r>
        <w:t>a</w:t>
      </w:r>
      <w:r>
        <w:tab/>
        <w:t>Twee leerlingen maken een profielwerkstuk over slaap. Ze hebben gelezen dat het blauwe licht van telefoons een negatieve invloed heeft op het slaappatroon. Om te kijken of deze veronderstelling klopt voeren ze een onderzoek uit waarbij ze twee groepen vergelijken. Ze verzamelen gegevens van jongeren die voordat ze gaan slapen nog een uur op hun telefoon kijken en van jongeren die dan een boek lezen. Ze vermoeden dat jongeren die voordat ze gaan slapen een boek lezen beter zullen slapen. De conclusie is dat jongeren die een boek lezen inderdaad beter en langer slapen.</w:t>
      </w:r>
    </w:p>
    <w:p w14:paraId="2218BB9B" w14:textId="77777777" w:rsidR="00553991" w:rsidRDefault="00553991" w:rsidP="0066169A">
      <w:pPr>
        <w:pStyle w:val="OpdrachtDeelvraag-vervolg"/>
      </w:pPr>
      <w:r>
        <w:t>Hoe noem je de fase waarin je informatie zoekt over een bepaald onderwerp?</w:t>
      </w:r>
    </w:p>
    <w:p w14:paraId="29E1ED92" w14:textId="77777777" w:rsidR="00553991" w:rsidRDefault="00553991" w:rsidP="0066169A">
      <w:pPr>
        <w:pStyle w:val="OpdrachtAntwoord-regel"/>
      </w:pPr>
      <w:r>
        <w:t>Deze fase is literatuuronderzoek.</w:t>
      </w:r>
    </w:p>
    <w:p w14:paraId="5B63BFB9" w14:textId="77777777" w:rsidR="00553991" w:rsidRDefault="00553991" w:rsidP="0066169A">
      <w:pPr>
        <w:pStyle w:val="OpdrachtDeelvraag"/>
      </w:pPr>
      <w:r>
        <w:t>b</w:t>
      </w:r>
      <w:r>
        <w:tab/>
        <w:t xml:space="preserve">Is de conclusie tot stand gekomen door literatuuronderzoek, beschrijvend onderzoek, </w:t>
      </w:r>
      <w:proofErr w:type="spellStart"/>
      <w:r>
        <w:t>hypothesetoetsend</w:t>
      </w:r>
      <w:proofErr w:type="spellEnd"/>
      <w:r>
        <w:t xml:space="preserve"> onderzoek of ontwerpend onderzoek? Leg je antwoord uit.</w:t>
      </w:r>
    </w:p>
    <w:p w14:paraId="1CBEF334" w14:textId="77777777" w:rsidR="00553991" w:rsidRPr="00FB3BCE" w:rsidRDefault="00553991" w:rsidP="0066169A">
      <w:pPr>
        <w:pStyle w:val="OpdrachtAntwoord-regel"/>
      </w:pPr>
      <w:r w:rsidRPr="00F738B7">
        <w:t xml:space="preserve">De leerlingen hebben </w:t>
      </w:r>
      <w:proofErr w:type="spellStart"/>
      <w:r w:rsidRPr="00F738B7">
        <w:t>hypothesetoetsend</w:t>
      </w:r>
      <w:proofErr w:type="spellEnd"/>
      <w:r w:rsidRPr="00F738B7">
        <w:t xml:space="preserve"> onderzoek </w:t>
      </w:r>
      <w:r>
        <w:t>gedaan</w:t>
      </w:r>
      <w:r w:rsidRPr="00F738B7">
        <w:t xml:space="preserve">. Hun vermoeden dat ‘jongeren die </w:t>
      </w:r>
      <w:r>
        <w:t>voor het slapengaan een boek lezen beter slapen dan jongeren die voor het slapengaan op hun telefoon kijken’ is een hypothese. Met hun onderzoek hebben zij aangetoond dat hun hypothese klopt.</w:t>
      </w:r>
    </w:p>
    <w:p w14:paraId="6484C0F2" w14:textId="77777777" w:rsidR="00553991" w:rsidRDefault="00553991" w:rsidP="0066169A">
      <w:pPr>
        <w:pStyle w:val="Tekst"/>
      </w:pPr>
    </w:p>
    <w:p w14:paraId="53EAE073" w14:textId="77777777" w:rsidR="00553991" w:rsidRDefault="00553991" w:rsidP="0066169A">
      <w:pPr>
        <w:pStyle w:val="OpdrachtNummer"/>
      </w:pPr>
      <w:r>
        <w:t>59</w:t>
      </w:r>
    </w:p>
    <w:p w14:paraId="74B18220" w14:textId="77777777" w:rsidR="00553991" w:rsidRDefault="00553991" w:rsidP="0066169A">
      <w:pPr>
        <w:pStyle w:val="OpdrachtIntroductie"/>
      </w:pPr>
      <w:r>
        <w:t>Gedragsbioloog Frans de Waal onderzocht of kapucijnaapjes onrechtvaardigheid afkeuren.</w:t>
      </w:r>
    </w:p>
    <w:p w14:paraId="58DA0A79" w14:textId="77777777" w:rsidR="00553991" w:rsidRDefault="00553991" w:rsidP="0066169A">
      <w:pPr>
        <w:pStyle w:val="OpdrachtVraag"/>
      </w:pPr>
      <w:r>
        <w:t>Wat is de controlegroep in het experiment van Frans de Waal? Leg je antwoord uit.</w:t>
      </w:r>
    </w:p>
    <w:p w14:paraId="3FD09FBF" w14:textId="77777777" w:rsidR="00553991" w:rsidRPr="00FB3BCE" w:rsidRDefault="00553991" w:rsidP="0066169A">
      <w:pPr>
        <w:pStyle w:val="OpdrachtAntwoord-regel"/>
      </w:pPr>
      <w:r>
        <w:t>De controlegroep in het experiment is het kapucijnaapje dat een druif krijgt als beloning. Dat aapje wordt niet blootgesteld aan de te onderzoeken factor.</w:t>
      </w:r>
    </w:p>
    <w:p w14:paraId="418D296B" w14:textId="77777777" w:rsidR="00553991" w:rsidRDefault="00553991" w:rsidP="0066169A">
      <w:pPr>
        <w:pStyle w:val="Tekst"/>
      </w:pPr>
      <w:bookmarkStart w:id="8" w:name="_Hlk93238441"/>
    </w:p>
    <w:p w14:paraId="5F7ACF34" w14:textId="77777777" w:rsidR="00553991" w:rsidRDefault="00553991" w:rsidP="0066169A">
      <w:pPr>
        <w:pStyle w:val="OpdrachtNummer"/>
      </w:pPr>
      <w:r>
        <w:t>60</w:t>
      </w:r>
    </w:p>
    <w:p w14:paraId="056BD5DC" w14:textId="77777777" w:rsidR="00553991" w:rsidRDefault="00553991" w:rsidP="0066169A">
      <w:pPr>
        <w:pStyle w:val="OpdrachtIntroductie"/>
      </w:pPr>
      <w:proofErr w:type="spellStart"/>
      <w:r>
        <w:t>Merthan</w:t>
      </w:r>
      <w:proofErr w:type="spellEnd"/>
      <w:r>
        <w:t xml:space="preserve"> is een leerling uit 1H3. Bij biologie heeft de klas een proefje gedaan over de kieming van tuinkerszaden. Daar moest </w:t>
      </w:r>
      <w:proofErr w:type="spellStart"/>
      <w:r>
        <w:t>Merthan</w:t>
      </w:r>
      <w:proofErr w:type="spellEnd"/>
      <w:r>
        <w:t xml:space="preserve"> een verslag over schrijven volgens de regels die daarvoor gelden (zie vaardigheid 7). Hij heeft dit op losse blaadjes gedaan. Zijn moeder heeft zijn kamer opgeruimd. Nu liggen alle blaadjes door elkaar heen en sommige blaadjes zijn kwijt.</w:t>
      </w:r>
    </w:p>
    <w:p w14:paraId="14F815D7" w14:textId="77777777" w:rsidR="00553991" w:rsidRDefault="00553991" w:rsidP="0066169A">
      <w:pPr>
        <w:pStyle w:val="OpdrachtIntroductie"/>
      </w:pPr>
      <w:r>
        <w:t>De informatie die hij kan terugvinden is de volgende:</w:t>
      </w:r>
    </w:p>
    <w:p w14:paraId="0C6AA66F" w14:textId="77777777" w:rsidR="00553991" w:rsidRDefault="00553991" w:rsidP="0066169A">
      <w:pPr>
        <w:pStyle w:val="OpdrachtOpsomming"/>
      </w:pPr>
      <w:r>
        <w:t>•</w:t>
      </w:r>
      <w:r>
        <w:tab/>
        <w:t>In het bakje waar geen water aan de watten is toegevoegd is 0% van de zaden gekiemd.</w:t>
      </w:r>
    </w:p>
    <w:p w14:paraId="727FB52E" w14:textId="77777777" w:rsidR="00553991" w:rsidRDefault="00553991" w:rsidP="0066169A">
      <w:pPr>
        <w:pStyle w:val="OpdrachtOpsomming"/>
      </w:pPr>
      <w:r>
        <w:t>•</w:t>
      </w:r>
      <w:r>
        <w:tab/>
        <w:t>In het bakje waar wel water aan de watten is toegevoegd is 90% van de zaden gekiemd.</w:t>
      </w:r>
    </w:p>
    <w:p w14:paraId="2856A325" w14:textId="77777777" w:rsidR="00553991" w:rsidRDefault="00553991" w:rsidP="0066169A">
      <w:pPr>
        <w:pStyle w:val="OpdrachtOpsomming"/>
      </w:pPr>
      <w:r>
        <w:t>•</w:t>
      </w:r>
      <w:r>
        <w:tab/>
        <w:t>Waarom kiemen tuinkerszaden niet als ze in een zakje zitten?</w:t>
      </w:r>
    </w:p>
    <w:p w14:paraId="1EBD789E" w14:textId="77777777" w:rsidR="00553991" w:rsidRDefault="00553991" w:rsidP="0066169A">
      <w:pPr>
        <w:pStyle w:val="OpdrachtOpsomming"/>
      </w:pPr>
      <w:r>
        <w:t>•</w:t>
      </w:r>
      <w:r>
        <w:tab/>
        <w:t>Tuinkerszaden hebben water nodig om te kiemen.</w:t>
      </w:r>
    </w:p>
    <w:p w14:paraId="65C90563" w14:textId="77777777" w:rsidR="00553991" w:rsidRDefault="00553991" w:rsidP="0066169A">
      <w:pPr>
        <w:pStyle w:val="OpdrachtOpsomming"/>
      </w:pPr>
      <w:r>
        <w:t>•</w:t>
      </w:r>
      <w:r>
        <w:tab/>
        <w:t>Tuinkerszaden in een zakje kiemen niet omdat de zaden water nodig hebben om te kiemen.</w:t>
      </w:r>
    </w:p>
    <w:p w14:paraId="6BE08572" w14:textId="77777777" w:rsidR="00553991" w:rsidRDefault="00553991">
      <w:pPr>
        <w:rPr>
          <w:rFonts w:eastAsiaTheme="minorEastAsia"/>
          <w:color w:val="003399"/>
          <w:szCs w:val="20"/>
        </w:rPr>
      </w:pPr>
      <w:r>
        <w:br w:type="page"/>
      </w:r>
    </w:p>
    <w:p w14:paraId="1F6C687E" w14:textId="77777777" w:rsidR="00553991" w:rsidRDefault="00553991" w:rsidP="0066169A">
      <w:pPr>
        <w:pStyle w:val="OpdrachtDeelvraag"/>
      </w:pPr>
      <w:r>
        <w:lastRenderedPageBreak/>
        <w:t>a</w:t>
      </w:r>
      <w:r>
        <w:tab/>
        <w:t>Zet de teruggevonden blaadjes met informatie in de juiste volgorde.</w:t>
      </w:r>
    </w:p>
    <w:p w14:paraId="1CF169D7" w14:textId="77777777" w:rsidR="00553991" w:rsidRDefault="00553991" w:rsidP="007348B3">
      <w:pPr>
        <w:pStyle w:val="OpdrachtAntwoord-regel"/>
        <w:ind w:left="1191" w:hanging="397"/>
      </w:pPr>
      <w:r>
        <w:t>1</w:t>
      </w:r>
      <w:r>
        <w:tab/>
        <w:t>Waarom kiemen tuinkerszaden niet als ze in een zakje zitten?</w:t>
      </w:r>
    </w:p>
    <w:p w14:paraId="74761C31" w14:textId="77777777" w:rsidR="00553991" w:rsidRDefault="00553991" w:rsidP="007348B3">
      <w:pPr>
        <w:pStyle w:val="OpdrachtAntwoord-regel"/>
        <w:ind w:left="1191" w:hanging="397"/>
      </w:pPr>
      <w:r>
        <w:t>2</w:t>
      </w:r>
      <w:r>
        <w:tab/>
        <w:t>Tuinkerszaden in een zakje kiemen niet omdat de zaden water nodig hebben om te kiemen.</w:t>
      </w:r>
    </w:p>
    <w:p w14:paraId="722481C1" w14:textId="77777777" w:rsidR="00553991" w:rsidRDefault="00553991" w:rsidP="007348B3">
      <w:pPr>
        <w:pStyle w:val="OpdrachtAntwoord-regel"/>
        <w:ind w:left="1191" w:hanging="397"/>
      </w:pPr>
      <w:r>
        <w:t>3</w:t>
      </w:r>
      <w:r>
        <w:tab/>
        <w:t>In het bakje waar geen water aan de watten is toegevoegd is 0% van de zaden gekiemd.</w:t>
      </w:r>
    </w:p>
    <w:p w14:paraId="7D92AFFD" w14:textId="77777777" w:rsidR="00553991" w:rsidRDefault="00553991" w:rsidP="007348B3">
      <w:pPr>
        <w:pStyle w:val="OpdrachtAntwoord-regel"/>
        <w:ind w:left="1191" w:hanging="397"/>
      </w:pPr>
      <w:r>
        <w:t>4</w:t>
      </w:r>
      <w:r>
        <w:tab/>
        <w:t>In het bakje waar wel water aan de watten is toegevoegd is 90% van de zaden gekiemd.</w:t>
      </w:r>
    </w:p>
    <w:p w14:paraId="7F7665E2" w14:textId="77777777" w:rsidR="00553991" w:rsidRDefault="00553991" w:rsidP="007348B3">
      <w:pPr>
        <w:pStyle w:val="OpdrachtAntwoord-regel"/>
        <w:ind w:left="1191" w:hanging="397"/>
      </w:pPr>
      <w:r>
        <w:t>5</w:t>
      </w:r>
      <w:r>
        <w:tab/>
        <w:t>Tuinkerszaden hebben water nodig om te kiemen.</w:t>
      </w:r>
    </w:p>
    <w:p w14:paraId="7C2F7B5F" w14:textId="77777777" w:rsidR="00553991" w:rsidRDefault="00553991" w:rsidP="0066169A">
      <w:pPr>
        <w:pStyle w:val="OpdrachtAntwoord-regel"/>
      </w:pPr>
      <w:r>
        <w:t>Of</w:t>
      </w:r>
    </w:p>
    <w:p w14:paraId="449CD77C" w14:textId="77777777" w:rsidR="00553991" w:rsidRDefault="00553991" w:rsidP="007348B3">
      <w:pPr>
        <w:pStyle w:val="OpdrachtAntwoord-regel"/>
        <w:ind w:left="1191" w:hanging="397"/>
      </w:pPr>
      <w:r>
        <w:t>1</w:t>
      </w:r>
      <w:r>
        <w:tab/>
        <w:t>Waarom kiemen tuinkerszaden niet als ze in een zakje zitten?</w:t>
      </w:r>
    </w:p>
    <w:p w14:paraId="50038025" w14:textId="77777777" w:rsidR="00553991" w:rsidRDefault="00553991" w:rsidP="007348B3">
      <w:pPr>
        <w:pStyle w:val="OpdrachtAntwoord-regel"/>
        <w:ind w:left="1191" w:hanging="397"/>
      </w:pPr>
      <w:r>
        <w:t>2</w:t>
      </w:r>
      <w:r>
        <w:tab/>
        <w:t>Tuinkerszaden in een zakje kiemen niet, omdat de zaden water nodig hebben om te kiemen.</w:t>
      </w:r>
    </w:p>
    <w:p w14:paraId="3157EBF3" w14:textId="77777777" w:rsidR="00553991" w:rsidRDefault="00553991" w:rsidP="007348B3">
      <w:pPr>
        <w:pStyle w:val="OpdrachtAntwoord-regel"/>
        <w:ind w:left="1191" w:hanging="397"/>
      </w:pPr>
      <w:r>
        <w:t>3</w:t>
      </w:r>
      <w:r>
        <w:tab/>
        <w:t>In het bakje waar wel water aan de watten is toegevoegd, is 90% van de zaden gekiemd.</w:t>
      </w:r>
    </w:p>
    <w:p w14:paraId="1503A152" w14:textId="77777777" w:rsidR="00553991" w:rsidRDefault="00553991" w:rsidP="007348B3">
      <w:pPr>
        <w:pStyle w:val="OpdrachtAntwoord-regel"/>
        <w:ind w:left="1191" w:hanging="397"/>
      </w:pPr>
      <w:r>
        <w:t>4</w:t>
      </w:r>
      <w:r>
        <w:tab/>
        <w:t>In het bakje waar geen water aan de watten is toegevoegd, is 0% van de zaden gekiemd.</w:t>
      </w:r>
    </w:p>
    <w:p w14:paraId="47508AAD" w14:textId="77777777" w:rsidR="00553991" w:rsidRDefault="00553991" w:rsidP="007348B3">
      <w:pPr>
        <w:pStyle w:val="OpdrachtAntwoord-regel"/>
        <w:ind w:left="1191" w:hanging="397"/>
      </w:pPr>
      <w:r>
        <w:t>5</w:t>
      </w:r>
      <w:r>
        <w:tab/>
        <w:t>Tuinkerszaden hebben water nodig om te kiemen.</w:t>
      </w:r>
    </w:p>
    <w:p w14:paraId="77E4D80D" w14:textId="77777777" w:rsidR="00553991" w:rsidRDefault="00553991" w:rsidP="0066169A">
      <w:pPr>
        <w:pStyle w:val="OpdrachtDeelvraag"/>
      </w:pPr>
      <w:r>
        <w:t>b</w:t>
      </w:r>
      <w:r>
        <w:tab/>
        <w:t>Welke titels (over de fasen van het onderzoek) zouden boven de verschillende blaadjes met informatie moeten staan?</w:t>
      </w:r>
    </w:p>
    <w:p w14:paraId="21415652" w14:textId="77777777" w:rsidR="00553991" w:rsidRDefault="00553991" w:rsidP="0066169A">
      <w:pPr>
        <w:pStyle w:val="OpdrachtAntwoord-regel"/>
      </w:pPr>
      <w:r>
        <w:t>Vraagstelling</w:t>
      </w:r>
    </w:p>
    <w:p w14:paraId="62995B55" w14:textId="77777777" w:rsidR="00553991" w:rsidRDefault="00553991" w:rsidP="0066169A">
      <w:pPr>
        <w:pStyle w:val="OpdrachtAntwoord-regel"/>
      </w:pPr>
      <w:r>
        <w:t>Waarom kiemen tuinkerszaden niet als ze in een zakje zitten?</w:t>
      </w:r>
    </w:p>
    <w:p w14:paraId="3051BA06" w14:textId="77777777" w:rsidR="00553991" w:rsidRDefault="00553991" w:rsidP="0066169A">
      <w:pPr>
        <w:pStyle w:val="OpdrachtAntwoord-regel"/>
      </w:pPr>
      <w:r>
        <w:t>Hypothese</w:t>
      </w:r>
    </w:p>
    <w:p w14:paraId="4A5A5278" w14:textId="77777777" w:rsidR="00553991" w:rsidRDefault="00553991" w:rsidP="0066169A">
      <w:pPr>
        <w:pStyle w:val="OpdrachtAntwoord-regel"/>
      </w:pPr>
      <w:r>
        <w:t>Tuinkerszaden in een zakje kiemen niet omdat de zaden water nodig hebben om te kiemen.</w:t>
      </w:r>
    </w:p>
    <w:p w14:paraId="061A9AB7" w14:textId="77777777" w:rsidR="00553991" w:rsidRDefault="00553991" w:rsidP="0066169A">
      <w:pPr>
        <w:pStyle w:val="OpdrachtAntwoord-regel"/>
      </w:pPr>
      <w:r>
        <w:t>Resultaten</w:t>
      </w:r>
    </w:p>
    <w:p w14:paraId="45AE1F25" w14:textId="77777777" w:rsidR="00553991" w:rsidRDefault="00553991" w:rsidP="0066169A">
      <w:pPr>
        <w:pStyle w:val="OpdrachtAntwoord-regel"/>
      </w:pPr>
      <w:r>
        <w:t>In het bakje waar geen water aan de watten is toegevoegd is 0% van de zaden gekiemd.</w:t>
      </w:r>
    </w:p>
    <w:p w14:paraId="43ED9EEA" w14:textId="77777777" w:rsidR="00553991" w:rsidRDefault="00553991" w:rsidP="0066169A">
      <w:pPr>
        <w:pStyle w:val="OpdrachtAntwoord-regel"/>
      </w:pPr>
      <w:r>
        <w:t>In het bakje waar wel water aan de watten is toegevoegd is 90% van de zaden gekiemd.</w:t>
      </w:r>
    </w:p>
    <w:p w14:paraId="0DF653FF" w14:textId="77777777" w:rsidR="00553991" w:rsidRDefault="00553991" w:rsidP="0066169A">
      <w:pPr>
        <w:pStyle w:val="OpdrachtAntwoord-regel"/>
      </w:pPr>
      <w:r>
        <w:t>Conclusie</w:t>
      </w:r>
    </w:p>
    <w:p w14:paraId="3E012113" w14:textId="77777777" w:rsidR="00553991" w:rsidRDefault="00553991" w:rsidP="0066169A">
      <w:pPr>
        <w:pStyle w:val="OpdrachtAntwoord-regel"/>
      </w:pPr>
      <w:r>
        <w:t>Tuinkerszaden hebben water nodig om te kiemen.</w:t>
      </w:r>
    </w:p>
    <w:p w14:paraId="4C5E9BA9" w14:textId="77777777" w:rsidR="00553991" w:rsidRDefault="00553991" w:rsidP="0066169A">
      <w:pPr>
        <w:pStyle w:val="OpdrachtDeelvraag"/>
      </w:pPr>
      <w:r>
        <w:t>c</w:t>
      </w:r>
      <w:r>
        <w:tab/>
      </w:r>
      <w:proofErr w:type="spellStart"/>
      <w:r>
        <w:t>Merthan</w:t>
      </w:r>
      <w:proofErr w:type="spellEnd"/>
      <w:r>
        <w:t xml:space="preserve"> hoefde geen discussie en literatuurlijst bij dit verslag te schrijven. Toch ontbreken er nog enkele onderdelen van het verslag. Welke onderdelen ontbreken?</w:t>
      </w:r>
    </w:p>
    <w:p w14:paraId="6486805A" w14:textId="77777777" w:rsidR="00553991" w:rsidRDefault="00553991" w:rsidP="0066169A">
      <w:pPr>
        <w:pStyle w:val="OpdrachtAntwoord-regel"/>
      </w:pPr>
      <w:r>
        <w:t>Titel en Werkplan (materialen en methode).</w:t>
      </w:r>
    </w:p>
    <w:p w14:paraId="16F6F45C" w14:textId="77777777" w:rsidR="00553991" w:rsidRDefault="00553991" w:rsidP="0066169A">
      <w:pPr>
        <w:pStyle w:val="OpdrachtDeelvraag"/>
      </w:pPr>
      <w:r>
        <w:t>d</w:t>
      </w:r>
      <w:r>
        <w:tab/>
        <w:t xml:space="preserve">Wat is de </w:t>
      </w:r>
      <w:proofErr w:type="spellStart"/>
      <w:r>
        <w:t>blancoproef</w:t>
      </w:r>
      <w:proofErr w:type="spellEnd"/>
      <w:r>
        <w:t xml:space="preserve"> in dit experiment?</w:t>
      </w:r>
    </w:p>
    <w:p w14:paraId="1B0923F9" w14:textId="77777777" w:rsidR="00553991" w:rsidRPr="00C55B7D" w:rsidRDefault="00553991" w:rsidP="0066169A">
      <w:pPr>
        <w:pStyle w:val="OpdrachtAntwoord-regel"/>
      </w:pPr>
      <w:r>
        <w:t xml:space="preserve">Het bakje waar geen water aan de watten is toegevoegd, is de </w:t>
      </w:r>
      <w:proofErr w:type="spellStart"/>
      <w:r>
        <w:t>blancoproef</w:t>
      </w:r>
      <w:proofErr w:type="spellEnd"/>
      <w:r>
        <w:t xml:space="preserve">. De </w:t>
      </w:r>
      <w:proofErr w:type="spellStart"/>
      <w:r>
        <w:t>blancoproef</w:t>
      </w:r>
      <w:proofErr w:type="spellEnd"/>
      <w:r>
        <w:t xml:space="preserve"> laat zien of de factor (water) die wordt getest in dit experiment het verschil maakt. Alle andere omstandigheden zoals temperatuur, licht, enzovoort moeten gelijk zijn.</w:t>
      </w:r>
    </w:p>
    <w:bookmarkEnd w:id="8"/>
    <w:p w14:paraId="48B5C3ED" w14:textId="77777777" w:rsidR="00553991" w:rsidRDefault="00553991" w:rsidP="0066169A">
      <w:pPr>
        <w:pStyle w:val="Tekst"/>
      </w:pPr>
    </w:p>
    <w:p w14:paraId="002A24FB" w14:textId="77777777" w:rsidR="00553991" w:rsidRPr="00A60865" w:rsidRDefault="00553991" w:rsidP="007348B3">
      <w:pPr>
        <w:pStyle w:val="ParagraafTussenkop"/>
      </w:pPr>
      <w:r>
        <w:t>INZICHT</w:t>
      </w:r>
    </w:p>
    <w:p w14:paraId="6BD96867" w14:textId="77777777" w:rsidR="00553991" w:rsidRDefault="00553991" w:rsidP="0066169A">
      <w:pPr>
        <w:pStyle w:val="OpdrachtNummer"/>
      </w:pPr>
      <w:r>
        <w:t>61</w:t>
      </w:r>
    </w:p>
    <w:p w14:paraId="0E87329B" w14:textId="77777777" w:rsidR="00553991" w:rsidRPr="00663DB4" w:rsidRDefault="00553991" w:rsidP="0066169A">
      <w:pPr>
        <w:pStyle w:val="OpdrachtVraag"/>
      </w:pPr>
      <w:r w:rsidRPr="00663DB4">
        <w:t xml:space="preserve">Waarom wordt in een experiment een </w:t>
      </w:r>
      <w:proofErr w:type="spellStart"/>
      <w:r w:rsidRPr="00663DB4">
        <w:t>blancoproef</w:t>
      </w:r>
      <w:proofErr w:type="spellEnd"/>
      <w:r w:rsidRPr="00663DB4">
        <w:t xml:space="preserve"> opgenomen?</w:t>
      </w:r>
    </w:p>
    <w:p w14:paraId="73AD177B" w14:textId="77777777" w:rsidR="00553991" w:rsidRPr="00065172" w:rsidRDefault="00553991" w:rsidP="0066169A">
      <w:pPr>
        <w:pStyle w:val="OpdrachtAntwoord-regel"/>
      </w:pPr>
      <w:r w:rsidRPr="00065172">
        <w:t xml:space="preserve">In een experiment wordt een </w:t>
      </w:r>
      <w:proofErr w:type="spellStart"/>
      <w:r w:rsidRPr="00065172">
        <w:t>blancoproef</w:t>
      </w:r>
      <w:proofErr w:type="spellEnd"/>
      <w:r w:rsidRPr="00065172">
        <w:t xml:space="preserve"> opgenomen, om met zekerheid te kunnen vaststellen of de onderzochte factor de oorzaak is van het resultaat van het experiment.</w:t>
      </w:r>
    </w:p>
    <w:p w14:paraId="526ACC35" w14:textId="77777777" w:rsidR="00553991" w:rsidRPr="00065172" w:rsidRDefault="00553991" w:rsidP="0066169A">
      <w:pPr>
        <w:pStyle w:val="OpdrachtAntwoord-regel"/>
      </w:pPr>
      <w:r w:rsidRPr="00065172">
        <w:t>Experimenten worden vaak gedaan in twee groepen: een experimenteergroep en een controlegroep. In de experimenteergroep worden organismen blootgesteld aan een bepaalde invloed (factor). In de controlegroep wordt dezelfde proef uitgevoerd, maar is de invloed (factor) afwezig (</w:t>
      </w:r>
      <w:proofErr w:type="spellStart"/>
      <w:r w:rsidRPr="00065172">
        <w:t>blancoproef</w:t>
      </w:r>
      <w:proofErr w:type="spellEnd"/>
      <w:r w:rsidRPr="00065172">
        <w:t>).</w:t>
      </w:r>
    </w:p>
    <w:p w14:paraId="6628F747" w14:textId="77777777" w:rsidR="00553991" w:rsidRDefault="00553991">
      <w:pPr>
        <w:rPr>
          <w:rFonts w:eastAsiaTheme="minorEastAsia"/>
          <w:szCs w:val="20"/>
        </w:rPr>
      </w:pPr>
      <w:r>
        <w:br w:type="page"/>
      </w:r>
    </w:p>
    <w:p w14:paraId="4CA33975" w14:textId="77777777" w:rsidR="00553991" w:rsidRDefault="00553991" w:rsidP="0066169A">
      <w:pPr>
        <w:pStyle w:val="OpdrachtNummer"/>
        <w:rPr>
          <w:rFonts w:eastAsia="Calibri"/>
        </w:rPr>
      </w:pPr>
      <w:r>
        <w:rPr>
          <w:rFonts w:eastAsia="Calibri"/>
        </w:rPr>
        <w:lastRenderedPageBreak/>
        <w:t>62</w:t>
      </w:r>
    </w:p>
    <w:p w14:paraId="2CE00F1A" w14:textId="77777777" w:rsidR="00553991" w:rsidRDefault="00553991" w:rsidP="0066169A">
      <w:pPr>
        <w:pStyle w:val="OpdrachtDeelvraag"/>
      </w:pPr>
      <w:r>
        <w:t>a</w:t>
      </w:r>
      <w:r>
        <w:tab/>
        <w:t>Op de Hogere Agrarische School (HAS) doen twee studenten een onderzoek naar de invloed van voedingsstoffen op de groei van tomatenplanten. Het experiment bestaat uit acht groepen tomatenplanten. Elke groep krijgt één keer per dag een bepaalde hoeveelheid water waarin een bepaalde hoeveelheid voedingsstoffen is opgelost. De omstandigheden waarin de tomatenplanten opgroeien zijn verder volkomen gelijk.</w:t>
      </w:r>
    </w:p>
    <w:p w14:paraId="2AB02ADE" w14:textId="77777777" w:rsidR="00553991" w:rsidRDefault="00553991" w:rsidP="0066169A">
      <w:pPr>
        <w:pStyle w:val="OpdrachtDeelvraag-vervolg"/>
      </w:pPr>
      <w:r>
        <w:t>Beschrijf hoe de controlegroep bij dit experiment moet worden behandeld.</w:t>
      </w:r>
    </w:p>
    <w:p w14:paraId="436958FF" w14:textId="77777777" w:rsidR="00553991" w:rsidRDefault="00553991" w:rsidP="0066169A">
      <w:pPr>
        <w:pStyle w:val="OpdrachtAntwoord-regel"/>
      </w:pPr>
      <w:r w:rsidRPr="00F738B7">
        <w:t xml:space="preserve">De controlegroep bij dit experiment </w:t>
      </w:r>
      <w:r>
        <w:t>krijgt water zonder voedingsstoffen.</w:t>
      </w:r>
    </w:p>
    <w:p w14:paraId="3B87FA04" w14:textId="77777777" w:rsidR="00553991" w:rsidRDefault="00553991" w:rsidP="0066169A">
      <w:pPr>
        <w:pStyle w:val="OpdrachtDeelvraag"/>
      </w:pPr>
      <w:r>
        <w:t>b</w:t>
      </w:r>
      <w:r>
        <w:tab/>
        <w:t>Waarom staat er in de tekst nadrukkelijk vermeld dat de omstandigheden waarin de tomatenplanten opgroeien volkomen gelijk zijn?</w:t>
      </w:r>
    </w:p>
    <w:p w14:paraId="6A8F3AF3" w14:textId="77777777" w:rsidR="00553991" w:rsidRPr="00195F76" w:rsidRDefault="00553991" w:rsidP="0066169A">
      <w:pPr>
        <w:pStyle w:val="OpdrachtAntwoord-regel"/>
      </w:pPr>
      <w:r>
        <w:t>Als andere omstandigheden zoals bijvoorbeeld de hoeveelheid licht of de temperatuur ook veranderen, weet je niet of de hoeveelheid voedingsstoffen verantwoordelijk is voor het verschil in groei, of dat andere factoren de oorzaak zijn.</w:t>
      </w:r>
    </w:p>
    <w:p w14:paraId="13D571C5" w14:textId="77777777" w:rsidR="00553991" w:rsidRDefault="00553991" w:rsidP="0066169A">
      <w:pPr>
        <w:pStyle w:val="Tekst"/>
      </w:pPr>
    </w:p>
    <w:p w14:paraId="7E7A3ED8" w14:textId="77777777" w:rsidR="00553991" w:rsidRDefault="00553991" w:rsidP="0066169A">
      <w:pPr>
        <w:pStyle w:val="OpdrachtNummer"/>
      </w:pPr>
      <w:r>
        <w:t>63</w:t>
      </w:r>
    </w:p>
    <w:p w14:paraId="32C9F216" w14:textId="77777777" w:rsidR="00553991" w:rsidRDefault="00553991" w:rsidP="0066169A">
      <w:pPr>
        <w:pStyle w:val="OpdrachtIntroductie"/>
      </w:pPr>
      <w:r>
        <w:t>Een leerling onderzoekt de invloed van water op de ontkieming van erwten. De proefopstelling bevat enkele onnauwkeurigheden (zie afbeelding 55).</w:t>
      </w:r>
    </w:p>
    <w:p w14:paraId="0858F529" w14:textId="77777777" w:rsidR="00553991" w:rsidRDefault="00553991" w:rsidP="0066169A">
      <w:pPr>
        <w:pStyle w:val="OpdrachtInstructie"/>
      </w:pPr>
      <w:r>
        <w:t>Beschrijf twee manieren waarop je de proefopstelling kunt verbeteren.</w:t>
      </w:r>
    </w:p>
    <w:p w14:paraId="57C1DE17" w14:textId="77777777" w:rsidR="00553991" w:rsidRPr="002C295B" w:rsidRDefault="00553991" w:rsidP="0066169A">
      <w:pPr>
        <w:pStyle w:val="OpdrachtAntwoord-regel"/>
      </w:pPr>
      <w:r w:rsidRPr="00F738B7">
        <w:t>De proefopstelling k</w:t>
      </w:r>
      <w:r>
        <w:t xml:space="preserve">un je verbeteren </w:t>
      </w:r>
      <w:r w:rsidRPr="00F738B7">
        <w:t>door meer erwten in de schalen te leggen en door alleen de factor water op het ontkiemen van de zaden te onderzoeken. In deze proefopstelling verschillen er meer factoren</w:t>
      </w:r>
      <w:r>
        <w:t>.</w:t>
      </w:r>
      <w:r w:rsidRPr="00F738B7">
        <w:t xml:space="preserve"> </w:t>
      </w:r>
      <w:r>
        <w:t>S</w:t>
      </w:r>
      <w:r w:rsidRPr="00F738B7">
        <w:t>chaal</w:t>
      </w:r>
      <w:r>
        <w:t> 1</w:t>
      </w:r>
      <w:r w:rsidRPr="00F738B7">
        <w:t xml:space="preserve"> </w:t>
      </w:r>
      <w:r>
        <w:t xml:space="preserve">is </w:t>
      </w:r>
      <w:r w:rsidRPr="00F738B7">
        <w:t>open en schaal</w:t>
      </w:r>
      <w:r>
        <w:t> </w:t>
      </w:r>
      <w:r w:rsidRPr="00F738B7">
        <w:t>2</w:t>
      </w:r>
      <w:r>
        <w:t xml:space="preserve"> heeft een deksel</w:t>
      </w:r>
      <w:r w:rsidRPr="00F738B7">
        <w:t>.</w:t>
      </w:r>
    </w:p>
    <w:p w14:paraId="4371FB09" w14:textId="77777777" w:rsidR="00553991" w:rsidRDefault="00553991" w:rsidP="0066169A">
      <w:pPr>
        <w:pStyle w:val="Tekst"/>
      </w:pPr>
    </w:p>
    <w:p w14:paraId="06B86A94" w14:textId="77777777" w:rsidR="00553991" w:rsidRDefault="00553991" w:rsidP="0066169A">
      <w:pPr>
        <w:pStyle w:val="OpdrachtNummer"/>
      </w:pPr>
      <w:r>
        <w:t>64</w:t>
      </w:r>
    </w:p>
    <w:p w14:paraId="6BDD6F3A" w14:textId="77777777" w:rsidR="00553991" w:rsidRDefault="00553991" w:rsidP="0066169A">
      <w:pPr>
        <w:pStyle w:val="OpdrachtIntroductie"/>
      </w:pPr>
      <w:r w:rsidRPr="006F5AE5">
        <w:t>Je onderzoekt de ontkieming van zaden. Je legt in vier schalen droge zaden (zie afbeelding</w:t>
      </w:r>
      <w:r>
        <w:t> 5</w:t>
      </w:r>
      <w:r w:rsidRPr="006F5AE5">
        <w:t>6).</w:t>
      </w:r>
    </w:p>
    <w:p w14:paraId="2900FE81" w14:textId="77777777" w:rsidR="00553991" w:rsidRDefault="00553991" w:rsidP="0066169A">
      <w:pPr>
        <w:pStyle w:val="OpdrachtDeelvraag"/>
      </w:pPr>
      <w:r>
        <w:t>a</w:t>
      </w:r>
      <w:r>
        <w:tab/>
      </w:r>
      <w:r w:rsidRPr="006F5AE5">
        <w:t>Welke van deze schalen moet je met elkaar vergelijken om de invloed van de temperatuur op de kieming van zaden te onderzoeken?</w:t>
      </w:r>
    </w:p>
    <w:p w14:paraId="26306D36" w14:textId="77777777" w:rsidR="00553991" w:rsidRDefault="00553991" w:rsidP="0066169A">
      <w:pPr>
        <w:pStyle w:val="OpdrachtAntwoord-regel"/>
      </w:pPr>
      <w:r>
        <w:t>De schalen 1 en 4. Alleen de factor die je onderzoekt mag anders zijn. In dit geval is dat de temperatuur. Alle andere omstandigheden zijn gelijk.</w:t>
      </w:r>
    </w:p>
    <w:p w14:paraId="2ADA7BFF" w14:textId="77777777" w:rsidR="00553991" w:rsidRDefault="00553991" w:rsidP="0066169A">
      <w:pPr>
        <w:pStyle w:val="OpdrachtDeelvraag"/>
      </w:pPr>
      <w:r>
        <w:t>b</w:t>
      </w:r>
      <w:r>
        <w:tab/>
      </w:r>
      <w:r w:rsidRPr="006F5AE5">
        <w:t>Welke van deze schalen moet je met elkaar vergelijken om de invloed van de bodem op de kieming van zaden te onderzoeken?</w:t>
      </w:r>
    </w:p>
    <w:p w14:paraId="1AD3B523" w14:textId="77777777" w:rsidR="00553991" w:rsidRPr="006F5AE5" w:rsidRDefault="00553991" w:rsidP="0066169A">
      <w:pPr>
        <w:pStyle w:val="OpdrachtAntwoord-regel"/>
      </w:pPr>
      <w:r>
        <w:t>Je moet hiervoor de schalen 1 en 3 met elkaar vergelijken. Alle omstandigheden zijn bij deze schaaltjes gelijk, behalve de bodem: natte watten en natte aarde.</w:t>
      </w:r>
    </w:p>
    <w:p w14:paraId="46D8CED7" w14:textId="77777777" w:rsidR="00553991" w:rsidRDefault="00553991" w:rsidP="0066169A">
      <w:pPr>
        <w:pStyle w:val="Tekst"/>
      </w:pPr>
    </w:p>
    <w:p w14:paraId="0683E0C1" w14:textId="77777777" w:rsidR="00553991" w:rsidRDefault="00553991" w:rsidP="0066169A">
      <w:pPr>
        <w:pStyle w:val="OpdrachtNummer"/>
      </w:pPr>
      <w:r>
        <w:t>65</w:t>
      </w:r>
    </w:p>
    <w:p w14:paraId="0C520D01" w14:textId="77777777" w:rsidR="00553991" w:rsidRDefault="00553991" w:rsidP="0066169A">
      <w:pPr>
        <w:pStyle w:val="OpdrachtIntroductie"/>
      </w:pPr>
      <w:r>
        <w:t xml:space="preserve">In afbeelding 57 zie je de fasen van een natuurwetenschappelijk onderzoek van Francesco </w:t>
      </w:r>
      <w:proofErr w:type="spellStart"/>
      <w:r>
        <w:t>Redi</w:t>
      </w:r>
      <w:proofErr w:type="spellEnd"/>
      <w:r>
        <w:t xml:space="preserve"> (1668).</w:t>
      </w:r>
    </w:p>
    <w:p w14:paraId="42C99E61" w14:textId="77777777" w:rsidR="00553991" w:rsidRDefault="00553991" w:rsidP="0066169A">
      <w:pPr>
        <w:pStyle w:val="OpdrachtIntroductie"/>
      </w:pPr>
      <w:r>
        <w:t xml:space="preserve">De tegenstanders van </w:t>
      </w:r>
      <w:proofErr w:type="spellStart"/>
      <w:r>
        <w:t>Redi</w:t>
      </w:r>
      <w:proofErr w:type="spellEnd"/>
      <w:r>
        <w:t xml:space="preserve"> waren niet overtuigd van zijn conclusie. Zij beweerden dat er geen leven in de afgesloten potten kon ontstaan doordat er geen verse lucht in kan doordringen. Zij waren ervan overtuigd dat lucht levenskracht bezit.</w:t>
      </w:r>
    </w:p>
    <w:p w14:paraId="4BCDBFDC" w14:textId="77777777" w:rsidR="00553991" w:rsidRDefault="00553991" w:rsidP="0066169A">
      <w:pPr>
        <w:pStyle w:val="OpdrachtVraag"/>
      </w:pPr>
      <w:r>
        <w:t xml:space="preserve">Beschrijf een proefopstelling waarmee </w:t>
      </w:r>
      <w:proofErr w:type="spellStart"/>
      <w:r>
        <w:t>Redi</w:t>
      </w:r>
      <w:proofErr w:type="spellEnd"/>
      <w:r>
        <w:t xml:space="preserve"> zijn tegenstanders gemakkelijk had kunnen overtuigen.</w:t>
      </w:r>
    </w:p>
    <w:p w14:paraId="2F4645D9" w14:textId="77777777" w:rsidR="00553991" w:rsidRDefault="00553991" w:rsidP="0066169A">
      <w:pPr>
        <w:pStyle w:val="OpdrachtAntwoord-regel"/>
      </w:pPr>
      <w:r w:rsidRPr="00F738B7">
        <w:t>Om wel lucht in de pot te laten komen</w:t>
      </w:r>
      <w:r>
        <w:t>,</w:t>
      </w:r>
      <w:r w:rsidRPr="00F738B7">
        <w:t xml:space="preserve"> maar geen vliegen bij het vlees</w:t>
      </w:r>
      <w:r>
        <w:t>,</w:t>
      </w:r>
      <w:r w:rsidRPr="00F738B7">
        <w:t xml:space="preserve"> had </w:t>
      </w:r>
      <w:proofErr w:type="spellStart"/>
      <w:r w:rsidRPr="00F738B7">
        <w:t>Redi</w:t>
      </w:r>
      <w:proofErr w:type="spellEnd"/>
      <w:r w:rsidRPr="00F738B7">
        <w:t xml:space="preserve"> gaatjes in het deksel kunnen maken of een stukje gaas over het deksel kunnen spannen</w:t>
      </w:r>
      <w:r>
        <w:t>.</w:t>
      </w:r>
    </w:p>
    <w:p w14:paraId="35F25107" w14:textId="77777777" w:rsidR="00553991" w:rsidRDefault="00553991">
      <w:pPr>
        <w:rPr>
          <w:rFonts w:eastAsia="Calibri" w:cs="Times New Roman"/>
          <w:color w:val="FF33CC"/>
          <w:szCs w:val="20"/>
        </w:rPr>
      </w:pPr>
      <w:r>
        <w:br w:type="page"/>
      </w:r>
    </w:p>
    <w:p w14:paraId="2C1B400D" w14:textId="51971D42" w:rsidR="00553991" w:rsidRDefault="00553991" w:rsidP="007348B3">
      <w:pPr>
        <w:pStyle w:val="ParagraafSubtitel"/>
      </w:pPr>
      <w:r w:rsidRPr="005B6A7F">
        <w:lastRenderedPageBreak/>
        <w:t>Context</w:t>
      </w:r>
      <w:r>
        <w:tab/>
        <w:t>Een machine die klopt</w:t>
      </w:r>
    </w:p>
    <w:p w14:paraId="20FFA708" w14:textId="77777777" w:rsidR="00553991" w:rsidRDefault="00553991" w:rsidP="0066169A">
      <w:pPr>
        <w:pStyle w:val="OpdrachtNummer"/>
      </w:pPr>
      <w:r>
        <w:t>66</w:t>
      </w:r>
    </w:p>
    <w:p w14:paraId="0AB79834" w14:textId="77777777" w:rsidR="00553991" w:rsidRDefault="00553991" w:rsidP="0066169A">
      <w:pPr>
        <w:pStyle w:val="OpdrachtVraag"/>
      </w:pPr>
      <w:r>
        <w:t>Welke belangrijke functie moet het kunsthart overnemen van het hart?</w:t>
      </w:r>
    </w:p>
    <w:p w14:paraId="4056C281" w14:textId="77777777" w:rsidR="00553991" w:rsidRPr="00D8749B" w:rsidRDefault="00553991" w:rsidP="0066169A">
      <w:pPr>
        <w:pStyle w:val="OpdrachtAntwoord-regel"/>
      </w:pPr>
      <w:r>
        <w:t>De belangrijkste functie is het rondpompen van het bloed.</w:t>
      </w:r>
    </w:p>
    <w:p w14:paraId="5B70B0DE" w14:textId="77777777" w:rsidR="00553991" w:rsidRDefault="00553991" w:rsidP="0066169A">
      <w:pPr>
        <w:pStyle w:val="Tekst"/>
      </w:pPr>
    </w:p>
    <w:p w14:paraId="0D3E24F8" w14:textId="77777777" w:rsidR="00553991" w:rsidRDefault="00553991" w:rsidP="0066169A">
      <w:pPr>
        <w:pStyle w:val="OpdrachtNummer"/>
      </w:pPr>
      <w:r>
        <w:t>67</w:t>
      </w:r>
    </w:p>
    <w:p w14:paraId="241CFC49" w14:textId="77777777" w:rsidR="00553991" w:rsidRDefault="00553991" w:rsidP="0066169A">
      <w:pPr>
        <w:pStyle w:val="OpdrachtIntroductie"/>
      </w:pPr>
      <w:r>
        <w:t>Bij het ontwikkelen van het kunsthart moesten de ontwerpers veel technische en biologische problemen oplossen voordat het kunsthart kon worden</w:t>
      </w:r>
      <w:r w:rsidRPr="00805DD9">
        <w:t xml:space="preserve"> </w:t>
      </w:r>
      <w:r>
        <w:t>gebruikt.</w:t>
      </w:r>
    </w:p>
    <w:p w14:paraId="07074D39" w14:textId="77777777" w:rsidR="00553991" w:rsidRDefault="00553991" w:rsidP="0066169A">
      <w:pPr>
        <w:pStyle w:val="OpdrachtDeelvraag"/>
      </w:pPr>
      <w:r>
        <w:t>a</w:t>
      </w:r>
      <w:r>
        <w:tab/>
        <w:t>Door welk type onderzoek is het kunsthart tot stand gekomen?</w:t>
      </w:r>
    </w:p>
    <w:p w14:paraId="3E2A28DF" w14:textId="77777777" w:rsidR="00553991" w:rsidRDefault="00553991" w:rsidP="0066169A">
      <w:pPr>
        <w:pStyle w:val="OpdrachtAntwoord-regel"/>
      </w:pPr>
      <w:r>
        <w:t>Het kunsthart is tot stand gekomen door ontwerpend onderzoek.</w:t>
      </w:r>
    </w:p>
    <w:p w14:paraId="726ED072" w14:textId="77777777" w:rsidR="00553991" w:rsidRDefault="00553991" w:rsidP="0066169A">
      <w:pPr>
        <w:pStyle w:val="OpdrachtDeelvraag"/>
      </w:pPr>
      <w:r>
        <w:t>b</w:t>
      </w:r>
      <w:r>
        <w:tab/>
        <w:t>Geef drie voorwaarden waaraan het kunsthart moet voldoen om veilig gebruikt te kunnen worden.</w:t>
      </w:r>
    </w:p>
    <w:p w14:paraId="203F92A9" w14:textId="77777777" w:rsidR="00553991" w:rsidRPr="00881BD8" w:rsidRDefault="00553991" w:rsidP="0066169A">
      <w:pPr>
        <w:pStyle w:val="OpdrachtAntwoord-regel"/>
      </w:pPr>
      <w:r>
        <w:t>Voorbeelden van een juist antwoord:</w:t>
      </w:r>
    </w:p>
    <w:p w14:paraId="41EA30F1" w14:textId="77777777" w:rsidR="00553991" w:rsidRDefault="00553991" w:rsidP="007348B3">
      <w:pPr>
        <w:pStyle w:val="OpdrachtAntwoord-regel"/>
        <w:ind w:left="1191" w:hanging="397"/>
      </w:pPr>
      <w:r>
        <w:t>•</w:t>
      </w:r>
      <w:r>
        <w:tab/>
        <w:t>Het moet klein genoeg zijn om in het lichaam te passen.</w:t>
      </w:r>
    </w:p>
    <w:p w14:paraId="50645555" w14:textId="77777777" w:rsidR="00553991" w:rsidRDefault="00553991" w:rsidP="007348B3">
      <w:pPr>
        <w:pStyle w:val="OpdrachtAntwoord-regel"/>
        <w:ind w:left="1191" w:hanging="397"/>
      </w:pPr>
      <w:r>
        <w:t>•</w:t>
      </w:r>
      <w:r>
        <w:tab/>
        <w:t>Het moet dezelfde functie kunnen uitvoeren als een echt hart.</w:t>
      </w:r>
    </w:p>
    <w:p w14:paraId="342A782B" w14:textId="77777777" w:rsidR="00553991" w:rsidRDefault="00553991" w:rsidP="007348B3">
      <w:pPr>
        <w:pStyle w:val="OpdrachtAntwoord-regel"/>
        <w:ind w:left="1191" w:hanging="397"/>
      </w:pPr>
      <w:r>
        <w:t>•</w:t>
      </w:r>
      <w:r>
        <w:tab/>
        <w:t>De werking moet betrouwbaar zijn, het kunsthart mag niet zomaar stoppen.</w:t>
      </w:r>
    </w:p>
    <w:p w14:paraId="5C50DEBD" w14:textId="77777777" w:rsidR="00553991" w:rsidRDefault="00553991" w:rsidP="007348B3">
      <w:pPr>
        <w:pStyle w:val="OpdrachtAntwoord-regel"/>
        <w:ind w:left="1191" w:hanging="397"/>
      </w:pPr>
      <w:r>
        <w:t>•</w:t>
      </w:r>
      <w:r>
        <w:tab/>
        <w:t>Het moet niet worden afgestoten door het lichaam.</w:t>
      </w:r>
    </w:p>
    <w:p w14:paraId="257DDFB0" w14:textId="77777777" w:rsidR="00553991" w:rsidRPr="00D8749B" w:rsidRDefault="00553991" w:rsidP="007348B3">
      <w:pPr>
        <w:pStyle w:val="OpdrachtAntwoord-regel"/>
        <w:ind w:left="1191" w:hanging="397"/>
      </w:pPr>
      <w:r>
        <w:t>•</w:t>
      </w:r>
      <w:r>
        <w:tab/>
        <w:t>Het ritme waarmee het hart pompt, moet kunnen worden aangepast omdat dit afhankelijk is van de activiteit.</w:t>
      </w:r>
    </w:p>
    <w:p w14:paraId="68FB3369" w14:textId="77777777" w:rsidR="00553991" w:rsidRDefault="00553991" w:rsidP="0066169A">
      <w:pPr>
        <w:pStyle w:val="Tekst"/>
      </w:pPr>
    </w:p>
    <w:p w14:paraId="07F02022" w14:textId="77777777" w:rsidR="00553991" w:rsidRDefault="00553991" w:rsidP="0066169A">
      <w:pPr>
        <w:pStyle w:val="OpdrachtNummer"/>
      </w:pPr>
      <w:r>
        <w:t>68</w:t>
      </w:r>
    </w:p>
    <w:p w14:paraId="220D7BCA" w14:textId="77777777" w:rsidR="00553991" w:rsidRDefault="00553991" w:rsidP="0066169A">
      <w:pPr>
        <w:pStyle w:val="OpdrachtIntroductie"/>
      </w:pPr>
      <w:r>
        <w:t>Er is in Nederland een groot tekort aan donoren. Daarom is in de zomer van 2020 een nieuwe donorwet aangenomen.</w:t>
      </w:r>
      <w:r w:rsidRPr="000727B1">
        <w:t xml:space="preserve"> </w:t>
      </w:r>
      <w:r>
        <w:t>A</w:t>
      </w:r>
      <w:r w:rsidRPr="000727B1">
        <w:t>ls je het donorformulier niet invult</w:t>
      </w:r>
      <w:r>
        <w:t>,</w:t>
      </w:r>
      <w:r w:rsidRPr="000727B1">
        <w:t xml:space="preserve"> </w:t>
      </w:r>
      <w:r>
        <w:t xml:space="preserve">ben </w:t>
      </w:r>
      <w:r w:rsidRPr="000727B1">
        <w:t>je automatisch donor</w:t>
      </w:r>
      <w:r>
        <w:t>.</w:t>
      </w:r>
      <w:r w:rsidRPr="000727B1">
        <w:t xml:space="preserve"> In de oude situatie moest je </w:t>
      </w:r>
      <w:r>
        <w:t xml:space="preserve">juist </w:t>
      </w:r>
      <w:r w:rsidRPr="000727B1">
        <w:t>aangeven dat je donor wilde zijn.</w:t>
      </w:r>
    </w:p>
    <w:p w14:paraId="7A52BA23" w14:textId="77777777" w:rsidR="00553991" w:rsidRDefault="00553991" w:rsidP="0066169A">
      <w:pPr>
        <w:pStyle w:val="OpdrachtInstructie"/>
      </w:pPr>
      <w:r>
        <w:t>Behalve organen kunnen ook weefsels worden gedoneerd.</w:t>
      </w:r>
    </w:p>
    <w:p w14:paraId="52BBD50A" w14:textId="77777777" w:rsidR="00553991" w:rsidRDefault="00553991" w:rsidP="0066169A">
      <w:pPr>
        <w:pStyle w:val="OpdrachtDeelvraag"/>
      </w:pPr>
      <w:r>
        <w:t>a</w:t>
      </w:r>
      <w:r>
        <w:tab/>
        <w:t>Zoek op internet welke weefsels geschikt zijn voor transplantaties.</w:t>
      </w:r>
    </w:p>
    <w:p w14:paraId="0AE8B215" w14:textId="77777777" w:rsidR="00553991" w:rsidRDefault="00553991" w:rsidP="0066169A">
      <w:pPr>
        <w:pStyle w:val="OpdrachtAntwoord-regel"/>
      </w:pPr>
      <w:r>
        <w:t>Hoornvlies, bot en hartkleppen zijn weefsels die geschikt zijn voor transplantaties.</w:t>
      </w:r>
    </w:p>
    <w:p w14:paraId="1C04941E" w14:textId="77777777" w:rsidR="00553991" w:rsidRDefault="00553991" w:rsidP="0066169A">
      <w:pPr>
        <w:pStyle w:val="OpdrachtDeelvraag"/>
      </w:pPr>
      <w:r>
        <w:t>b</w:t>
      </w:r>
      <w:r>
        <w:tab/>
        <w:t>In 2021 is er 481 keer een orgaan gedoneerd door een levende persoon. Het ging 29 keer om de donatie van een deel van de lever en 452 keer om de donatie van een nier.</w:t>
      </w:r>
    </w:p>
    <w:p w14:paraId="76B2F71F" w14:textId="77777777" w:rsidR="00553991" w:rsidRDefault="00553991" w:rsidP="0066169A">
      <w:pPr>
        <w:pStyle w:val="OpdrachtDeelvraag-vervolg"/>
      </w:pPr>
      <w:r w:rsidRPr="00847ACE">
        <w:t>Zou j</w:t>
      </w:r>
      <w:r>
        <w:t>ij</w:t>
      </w:r>
      <w:r w:rsidRPr="00847ACE">
        <w:t xml:space="preserve"> nu </w:t>
      </w:r>
      <w:r>
        <w:t>ee</w:t>
      </w:r>
      <w:r w:rsidRPr="00847ACE">
        <w:t xml:space="preserve">n van je nieren af willen staan? </w:t>
      </w:r>
      <w:r>
        <w:t>Licht je antwoord toe.</w:t>
      </w:r>
    </w:p>
    <w:p w14:paraId="4ABF5141" w14:textId="77777777" w:rsidR="00553991" w:rsidRPr="00B03EFF" w:rsidRDefault="00553991" w:rsidP="0066169A">
      <w:pPr>
        <w:pStyle w:val="OpdrachtAntwoord-regel"/>
      </w:pPr>
      <w:r>
        <w:t>Eigen antwoord.</w:t>
      </w:r>
    </w:p>
    <w:p w14:paraId="289D0128" w14:textId="77777777" w:rsidR="00553991" w:rsidRDefault="00553991" w:rsidP="0066169A">
      <w:pPr>
        <w:pStyle w:val="OpdrachtDeelvraag"/>
      </w:pPr>
      <w:r>
        <w:t>c</w:t>
      </w:r>
      <w:r>
        <w:tab/>
        <w:t>Vergelijk je antwoord met het antwoord van de leerling naast je. Vergelijk en bespreek jullie toelichting.</w:t>
      </w:r>
    </w:p>
    <w:p w14:paraId="2A422D81" w14:textId="77777777" w:rsidR="00553991" w:rsidRPr="00497A4D" w:rsidRDefault="00553991" w:rsidP="0066169A">
      <w:pPr>
        <w:pStyle w:val="OpdrachtAntwoord-regel"/>
      </w:pPr>
      <w:r>
        <w:t>Eigen antwoord.</w:t>
      </w:r>
    </w:p>
    <w:p w14:paraId="47D87CC3" w14:textId="20A896B6" w:rsidR="00553991" w:rsidRPr="00F748BA" w:rsidRDefault="00F748BA" w:rsidP="00F748BA">
      <w:pPr>
        <w:pStyle w:val="ParagraafTitel-Ongenummerd"/>
        <w:tabs>
          <w:tab w:val="left" w:pos="2410"/>
        </w:tabs>
        <w:ind w:right="-144"/>
        <w:rPr>
          <w:sz w:val="35"/>
          <w:szCs w:val="35"/>
        </w:rPr>
      </w:pPr>
      <w:r w:rsidRPr="00F748BA">
        <w:rPr>
          <w:sz w:val="35"/>
          <w:szCs w:val="35"/>
        </w:rPr>
        <w:lastRenderedPageBreak/>
        <w:t>Samenhang</w:t>
      </w:r>
      <w:r w:rsidRPr="00F748BA">
        <w:rPr>
          <w:sz w:val="35"/>
          <w:szCs w:val="35"/>
        </w:rPr>
        <w:tab/>
      </w:r>
      <w:r w:rsidR="00553991" w:rsidRPr="00F748BA">
        <w:rPr>
          <w:sz w:val="35"/>
          <w:szCs w:val="35"/>
        </w:rPr>
        <w:t>De grote schoonmaak van de oceanen</w:t>
      </w:r>
    </w:p>
    <w:p w14:paraId="7A2A9929" w14:textId="77777777" w:rsidR="00553991" w:rsidRDefault="00553991" w:rsidP="0066169A">
      <w:pPr>
        <w:pStyle w:val="OpdrachtNummer"/>
      </w:pPr>
      <w:r>
        <w:t>1</w:t>
      </w:r>
    </w:p>
    <w:p w14:paraId="4F42C483" w14:textId="77777777" w:rsidR="00553991" w:rsidRPr="00191278" w:rsidRDefault="00553991" w:rsidP="0066169A">
      <w:pPr>
        <w:pStyle w:val="OpdrachtInstructie"/>
      </w:pPr>
      <w:r w:rsidRPr="00191278">
        <w:t xml:space="preserve">Vul </w:t>
      </w:r>
      <w:r>
        <w:t xml:space="preserve">in de tabel </w:t>
      </w:r>
      <w:r w:rsidRPr="00191278">
        <w:t>de volgende begrippen in bij het juiste organisatieniveau.</w:t>
      </w:r>
    </w:p>
    <w:p w14:paraId="4F79B0ED" w14:textId="675099D2" w:rsidR="00553991" w:rsidRDefault="00553991" w:rsidP="0066169A">
      <w:pPr>
        <w:pStyle w:val="OpdrachtVraag"/>
      </w:pPr>
      <w:r w:rsidRPr="00191278">
        <w:t>Kies uit:</w:t>
      </w:r>
      <w:r>
        <w:t xml:space="preserve"> </w:t>
      </w:r>
      <w:proofErr w:type="spellStart"/>
      <w:r w:rsidRPr="00791595">
        <w:rPr>
          <w:rStyle w:val="Cursief"/>
        </w:rPr>
        <w:t>Boyan</w:t>
      </w:r>
      <w:proofErr w:type="spellEnd"/>
      <w:r w:rsidRPr="00791595">
        <w:rPr>
          <w:rStyle w:val="Cursief"/>
        </w:rPr>
        <w:t xml:space="preserve"> Slat</w:t>
      </w:r>
      <w:r>
        <w:t xml:space="preserve"> – </w:t>
      </w:r>
      <w:r w:rsidRPr="00791595">
        <w:rPr>
          <w:rStyle w:val="Cursief"/>
        </w:rPr>
        <w:t>maag</w:t>
      </w:r>
      <w:r>
        <w:t xml:space="preserve"> – </w:t>
      </w:r>
      <w:r w:rsidRPr="00791595">
        <w:rPr>
          <w:rStyle w:val="Cursief"/>
        </w:rPr>
        <w:t>oceanen</w:t>
      </w:r>
      <w:r>
        <w:t xml:space="preserve"> – </w:t>
      </w:r>
      <w:r w:rsidRPr="00791595">
        <w:rPr>
          <w:rStyle w:val="Cursief"/>
        </w:rPr>
        <w:t>oog</w:t>
      </w:r>
      <w:r>
        <w:t xml:space="preserve"> – </w:t>
      </w:r>
      <w:r w:rsidRPr="00791595">
        <w:rPr>
          <w:rStyle w:val="Cursief"/>
        </w:rPr>
        <w:t>placenta</w:t>
      </w:r>
      <w:r>
        <w:t xml:space="preserve"> – </w:t>
      </w:r>
      <w:r w:rsidRPr="00791595">
        <w:rPr>
          <w:rStyle w:val="Cursief"/>
        </w:rPr>
        <w:t>plasticprobleem</w:t>
      </w:r>
      <w:r>
        <w:t xml:space="preserve"> – </w:t>
      </w:r>
      <w:r w:rsidRPr="00791595">
        <w:rPr>
          <w:rStyle w:val="Cursief"/>
        </w:rPr>
        <w:t>voedingsstoffen</w:t>
      </w:r>
      <w:r>
        <w:t xml:space="preserve"> – </w:t>
      </w:r>
      <w:r w:rsidRPr="00791595">
        <w:rPr>
          <w:rStyle w:val="Cursief"/>
        </w:rPr>
        <w:t>zeevogel</w:t>
      </w:r>
      <w:r>
        <w:t>.</w:t>
      </w:r>
    </w:p>
    <w:p w14:paraId="0A855E0D" w14:textId="77777777" w:rsidR="00553991" w:rsidRDefault="00553991" w:rsidP="0066169A">
      <w:pPr>
        <w:pStyle w:val="OpdrachtVraag"/>
      </w:pPr>
    </w:p>
    <w:tbl>
      <w:tblPr>
        <w:tblStyle w:val="Tabelraster"/>
        <w:tblW w:w="4276" w:type="dxa"/>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2150"/>
        <w:gridCol w:w="2126"/>
      </w:tblGrid>
      <w:tr w:rsidR="00553991" w:rsidRPr="00191278" w14:paraId="71929CE1" w14:textId="77777777" w:rsidTr="0000685A">
        <w:tc>
          <w:tcPr>
            <w:tcW w:w="2150" w:type="dxa"/>
            <w:shd w:val="clear" w:color="auto" w:fill="auto"/>
          </w:tcPr>
          <w:p w14:paraId="3975C60E" w14:textId="77777777" w:rsidR="00553991" w:rsidRPr="00191278" w:rsidRDefault="00553991" w:rsidP="00ED36B7">
            <w:pPr>
              <w:pStyle w:val="TabelTitel"/>
            </w:pPr>
            <w:r w:rsidRPr="00191278">
              <w:t>Organisatieniveau</w:t>
            </w:r>
          </w:p>
        </w:tc>
        <w:tc>
          <w:tcPr>
            <w:tcW w:w="2126" w:type="dxa"/>
            <w:shd w:val="clear" w:color="auto" w:fill="auto"/>
          </w:tcPr>
          <w:p w14:paraId="763BDCCD" w14:textId="77777777" w:rsidR="00553991" w:rsidRPr="00191278" w:rsidRDefault="00553991" w:rsidP="00ED36B7">
            <w:pPr>
              <w:pStyle w:val="TabelTitel"/>
            </w:pPr>
            <w:r w:rsidRPr="00191278">
              <w:t>Begrip</w:t>
            </w:r>
          </w:p>
        </w:tc>
      </w:tr>
      <w:tr w:rsidR="00553991" w:rsidRPr="00191278" w14:paraId="0C914FA8" w14:textId="77777777" w:rsidTr="0000685A">
        <w:tc>
          <w:tcPr>
            <w:tcW w:w="2150" w:type="dxa"/>
            <w:shd w:val="clear" w:color="auto" w:fill="auto"/>
          </w:tcPr>
          <w:p w14:paraId="2099600C" w14:textId="77777777" w:rsidR="00553991" w:rsidRPr="00191278" w:rsidRDefault="00553991" w:rsidP="00ED36B7">
            <w:pPr>
              <w:pStyle w:val="TabelTekst"/>
            </w:pPr>
            <w:r w:rsidRPr="00191278">
              <w:t>Biosfeer</w:t>
            </w:r>
          </w:p>
        </w:tc>
        <w:tc>
          <w:tcPr>
            <w:tcW w:w="2126" w:type="dxa"/>
            <w:shd w:val="clear" w:color="auto" w:fill="auto"/>
          </w:tcPr>
          <w:p w14:paraId="37066D06" w14:textId="77777777" w:rsidR="00553991" w:rsidRPr="00C71CCB" w:rsidRDefault="00553991" w:rsidP="00ED36B7">
            <w:pPr>
              <w:pStyle w:val="AntwoordTabeltekst"/>
            </w:pPr>
            <w:r w:rsidRPr="00C71CCB">
              <w:t>plasticprobleem</w:t>
            </w:r>
          </w:p>
        </w:tc>
      </w:tr>
      <w:tr w:rsidR="00553991" w:rsidRPr="00191278" w14:paraId="216BB75B" w14:textId="77777777" w:rsidTr="0000685A">
        <w:tc>
          <w:tcPr>
            <w:tcW w:w="2150" w:type="dxa"/>
            <w:shd w:val="clear" w:color="auto" w:fill="auto"/>
          </w:tcPr>
          <w:p w14:paraId="3DA996A8" w14:textId="77777777" w:rsidR="00553991" w:rsidRPr="00191278" w:rsidRDefault="00553991" w:rsidP="00ED36B7">
            <w:pPr>
              <w:pStyle w:val="TabelTekst"/>
            </w:pPr>
            <w:r w:rsidRPr="00191278">
              <w:t>Ecosysteem</w:t>
            </w:r>
          </w:p>
        </w:tc>
        <w:tc>
          <w:tcPr>
            <w:tcW w:w="2126" w:type="dxa"/>
            <w:shd w:val="clear" w:color="auto" w:fill="auto"/>
          </w:tcPr>
          <w:p w14:paraId="2E056E78" w14:textId="77777777" w:rsidR="00553991" w:rsidRPr="00C71CCB" w:rsidRDefault="00553991" w:rsidP="00ED36B7">
            <w:pPr>
              <w:pStyle w:val="AntwoordTabeltekst"/>
            </w:pPr>
            <w:r w:rsidRPr="00C71CCB">
              <w:t>oceanen</w:t>
            </w:r>
          </w:p>
        </w:tc>
      </w:tr>
      <w:tr w:rsidR="00553991" w:rsidRPr="00191278" w14:paraId="20CFF66E" w14:textId="77777777" w:rsidTr="0000685A">
        <w:tc>
          <w:tcPr>
            <w:tcW w:w="2150" w:type="dxa"/>
            <w:shd w:val="clear" w:color="auto" w:fill="auto"/>
          </w:tcPr>
          <w:p w14:paraId="3C65D5A8" w14:textId="37A35E33" w:rsidR="00553991" w:rsidRPr="00191278" w:rsidRDefault="002E4B98" w:rsidP="00ED36B7">
            <w:pPr>
              <w:pStyle w:val="TabelTekst"/>
            </w:pPr>
            <w:r>
              <w:t>Populatie</w:t>
            </w:r>
          </w:p>
        </w:tc>
        <w:tc>
          <w:tcPr>
            <w:tcW w:w="2126" w:type="dxa"/>
            <w:shd w:val="clear" w:color="auto" w:fill="auto"/>
          </w:tcPr>
          <w:p w14:paraId="29C25F55" w14:textId="116192FC" w:rsidR="00553991" w:rsidRPr="00C71CCB" w:rsidRDefault="00553991" w:rsidP="00ED36B7">
            <w:pPr>
              <w:pStyle w:val="AntwoordTabeltekst"/>
            </w:pPr>
          </w:p>
        </w:tc>
      </w:tr>
      <w:tr w:rsidR="00553991" w:rsidRPr="00191278" w14:paraId="4F95ECB1" w14:textId="77777777" w:rsidTr="0000685A">
        <w:tc>
          <w:tcPr>
            <w:tcW w:w="2150" w:type="dxa"/>
            <w:shd w:val="clear" w:color="auto" w:fill="auto"/>
          </w:tcPr>
          <w:p w14:paraId="652D966D" w14:textId="77777777" w:rsidR="00553991" w:rsidRPr="00191278" w:rsidRDefault="00553991" w:rsidP="00ED36B7">
            <w:pPr>
              <w:pStyle w:val="TabelTekst"/>
            </w:pPr>
            <w:r w:rsidRPr="00191278">
              <w:t>Organisme</w:t>
            </w:r>
          </w:p>
        </w:tc>
        <w:tc>
          <w:tcPr>
            <w:tcW w:w="2126" w:type="dxa"/>
            <w:shd w:val="clear" w:color="auto" w:fill="auto"/>
          </w:tcPr>
          <w:p w14:paraId="20F0C3D8" w14:textId="78B1C93E" w:rsidR="00553991" w:rsidRPr="00C71CCB" w:rsidRDefault="00553991" w:rsidP="00ED36B7">
            <w:pPr>
              <w:pStyle w:val="AntwoordTabeltekst"/>
            </w:pPr>
            <w:proofErr w:type="spellStart"/>
            <w:r w:rsidRPr="00C71CCB">
              <w:t>Boyan</w:t>
            </w:r>
            <w:proofErr w:type="spellEnd"/>
            <w:r w:rsidRPr="00C71CCB">
              <w:t xml:space="preserve"> Slat</w:t>
            </w:r>
            <w:r w:rsidR="002E4B98">
              <w:t>, zeevogel</w:t>
            </w:r>
          </w:p>
        </w:tc>
      </w:tr>
      <w:tr w:rsidR="00553991" w:rsidRPr="00191278" w14:paraId="7E758276" w14:textId="77777777" w:rsidTr="0000685A">
        <w:tc>
          <w:tcPr>
            <w:tcW w:w="2150" w:type="dxa"/>
            <w:shd w:val="clear" w:color="auto" w:fill="auto"/>
          </w:tcPr>
          <w:p w14:paraId="45A6171F" w14:textId="77777777" w:rsidR="00553991" w:rsidRPr="00191278" w:rsidRDefault="00553991" w:rsidP="00ED36B7">
            <w:pPr>
              <w:pStyle w:val="TabelTekst"/>
            </w:pPr>
            <w:r w:rsidRPr="00191278">
              <w:t>Orgaan</w:t>
            </w:r>
          </w:p>
        </w:tc>
        <w:tc>
          <w:tcPr>
            <w:tcW w:w="2126" w:type="dxa"/>
            <w:shd w:val="clear" w:color="auto" w:fill="auto"/>
          </w:tcPr>
          <w:p w14:paraId="0FD1CB6B" w14:textId="77777777" w:rsidR="00553991" w:rsidRPr="00C71CCB" w:rsidRDefault="00553991" w:rsidP="00ED36B7">
            <w:pPr>
              <w:pStyle w:val="AntwoordTabeltekst"/>
            </w:pPr>
            <w:r w:rsidRPr="00C71CCB">
              <w:t>maag, oog, placenta</w:t>
            </w:r>
          </w:p>
        </w:tc>
      </w:tr>
      <w:tr w:rsidR="00553991" w:rsidRPr="00191278" w14:paraId="2685CF8C" w14:textId="77777777" w:rsidTr="0000685A">
        <w:tc>
          <w:tcPr>
            <w:tcW w:w="2150" w:type="dxa"/>
            <w:shd w:val="clear" w:color="auto" w:fill="auto"/>
          </w:tcPr>
          <w:p w14:paraId="7D1AEAB7" w14:textId="77777777" w:rsidR="00553991" w:rsidRPr="00191278" w:rsidRDefault="00553991" w:rsidP="00ED36B7">
            <w:pPr>
              <w:pStyle w:val="TabelTekst"/>
            </w:pPr>
            <w:r w:rsidRPr="00191278">
              <w:t>Cel</w:t>
            </w:r>
          </w:p>
        </w:tc>
        <w:tc>
          <w:tcPr>
            <w:tcW w:w="2126" w:type="dxa"/>
            <w:shd w:val="clear" w:color="auto" w:fill="auto"/>
          </w:tcPr>
          <w:p w14:paraId="0CAB6672" w14:textId="77777777" w:rsidR="00553991" w:rsidRPr="00C71CCB" w:rsidRDefault="00553991" w:rsidP="00ED36B7">
            <w:pPr>
              <w:pStyle w:val="AntwoordTabeltekst"/>
            </w:pPr>
          </w:p>
        </w:tc>
      </w:tr>
      <w:tr w:rsidR="00553991" w:rsidRPr="006B75B5" w14:paraId="3161DA42" w14:textId="77777777" w:rsidTr="0000685A">
        <w:tc>
          <w:tcPr>
            <w:tcW w:w="2150" w:type="dxa"/>
            <w:shd w:val="clear" w:color="auto" w:fill="auto"/>
          </w:tcPr>
          <w:p w14:paraId="7678072C" w14:textId="77777777" w:rsidR="00553991" w:rsidRPr="00191278" w:rsidRDefault="00553991" w:rsidP="00ED36B7">
            <w:pPr>
              <w:pStyle w:val="TabelTekst"/>
            </w:pPr>
            <w:r w:rsidRPr="00191278">
              <w:t>Molecuul</w:t>
            </w:r>
          </w:p>
        </w:tc>
        <w:tc>
          <w:tcPr>
            <w:tcW w:w="2126" w:type="dxa"/>
            <w:shd w:val="clear" w:color="auto" w:fill="auto"/>
          </w:tcPr>
          <w:p w14:paraId="75B8109A" w14:textId="77777777" w:rsidR="00553991" w:rsidRPr="00C71CCB" w:rsidRDefault="00553991" w:rsidP="00ED36B7">
            <w:pPr>
              <w:pStyle w:val="AntwoordTabeltekst"/>
            </w:pPr>
            <w:r w:rsidRPr="00C71CCB">
              <w:t>voedingsstoffen</w:t>
            </w:r>
          </w:p>
        </w:tc>
      </w:tr>
    </w:tbl>
    <w:p w14:paraId="11FEE8A0" w14:textId="77777777" w:rsidR="00553991" w:rsidRDefault="00553991" w:rsidP="0066169A">
      <w:pPr>
        <w:pStyle w:val="Tekst"/>
      </w:pPr>
    </w:p>
    <w:p w14:paraId="7B2F0302" w14:textId="77777777" w:rsidR="00553991" w:rsidRDefault="00553991" w:rsidP="0066169A">
      <w:pPr>
        <w:pStyle w:val="OpdrachtNummer"/>
      </w:pPr>
      <w:r>
        <w:t>2</w:t>
      </w:r>
    </w:p>
    <w:p w14:paraId="55936F78" w14:textId="77777777" w:rsidR="00553991" w:rsidRDefault="00553991" w:rsidP="0066169A">
      <w:pPr>
        <w:pStyle w:val="OpdrachtIntroductie"/>
      </w:pPr>
      <w:r>
        <w:t>In de placenta van zwangere vrouwen worden ook microplastics aangetroffen. De placenta zorgt voor uitwisseling van stoffen tussen moeder en ongeboren baby.</w:t>
      </w:r>
      <w:r w:rsidRPr="0093616B">
        <w:t xml:space="preserve"> </w:t>
      </w:r>
      <w:r>
        <w:t xml:space="preserve">Microplastics zijn te groot om via de placenta van moeder aan de baby door te geven. </w:t>
      </w:r>
      <w:r w:rsidRPr="0093616B">
        <w:t>M</w:t>
      </w:r>
      <w:r>
        <w:t>aar de</w:t>
      </w:r>
      <w:r w:rsidRPr="0093616B">
        <w:t xml:space="preserve"> gifstoffen</w:t>
      </w:r>
      <w:r>
        <w:t xml:space="preserve"> die ze bevatten</w:t>
      </w:r>
      <w:r w:rsidRPr="0093616B">
        <w:t xml:space="preserve"> kunnen mogelijk </w:t>
      </w:r>
      <w:r>
        <w:t xml:space="preserve">wel </w:t>
      </w:r>
      <w:r w:rsidRPr="0093616B">
        <w:t>aan de baby worden afgegeven.</w:t>
      </w:r>
    </w:p>
    <w:p w14:paraId="14281F4B" w14:textId="77777777" w:rsidR="00553991" w:rsidRDefault="00553991" w:rsidP="0066169A">
      <w:pPr>
        <w:pStyle w:val="OpdrachtVraag"/>
      </w:pPr>
      <w:r>
        <w:t>Via welk transportproces kunnen de gifstoffen via de placenta in de ongeboren baby terechtkomen?</w:t>
      </w:r>
    </w:p>
    <w:p w14:paraId="62454BC6" w14:textId="77777777" w:rsidR="00553991" w:rsidRPr="00E112FA" w:rsidRDefault="00553991" w:rsidP="0066169A">
      <w:pPr>
        <w:pStyle w:val="OpdrachtAntwoord-regel"/>
      </w:pPr>
      <w:r>
        <w:t>Door diffusie of passief transport via een transportkanaaltje kunnen de gifstoffen van de placenta in het bloed van de baby terechtkomen.</w:t>
      </w:r>
    </w:p>
    <w:p w14:paraId="1778C85E" w14:textId="77777777" w:rsidR="00553991" w:rsidRDefault="00553991" w:rsidP="0066169A">
      <w:pPr>
        <w:pStyle w:val="Tekst"/>
      </w:pPr>
    </w:p>
    <w:p w14:paraId="0FAB8509" w14:textId="77777777" w:rsidR="00553991" w:rsidRDefault="00553991" w:rsidP="0066169A">
      <w:pPr>
        <w:pStyle w:val="OpdrachtNummer"/>
      </w:pPr>
      <w:r>
        <w:t>3</w:t>
      </w:r>
    </w:p>
    <w:p w14:paraId="421B574D" w14:textId="77777777" w:rsidR="00553991" w:rsidRDefault="00553991" w:rsidP="0066169A">
      <w:pPr>
        <w:pStyle w:val="OpdrachtIntroductie"/>
      </w:pPr>
      <w:r>
        <w:t>Toxicologen onderzoeken het effect van giftige stoffen op organismen. Toxicologen werken op het overgangsgebied van twee natuurwetenschappen. Een van die vakgebieden is biologie.</w:t>
      </w:r>
    </w:p>
    <w:p w14:paraId="2DF1052F" w14:textId="77777777" w:rsidR="00553991" w:rsidRDefault="00553991" w:rsidP="0066169A">
      <w:pPr>
        <w:pStyle w:val="OpdrachtVraag"/>
      </w:pPr>
      <w:r>
        <w:t>Wat is het andere vakgebied waar toxicologen veel kennis van hebben? Leg je antwoord uit.</w:t>
      </w:r>
    </w:p>
    <w:p w14:paraId="1260983F" w14:textId="77777777" w:rsidR="00553991" w:rsidRDefault="00553991" w:rsidP="0066169A">
      <w:pPr>
        <w:pStyle w:val="OpdrachtAntwoord-regel"/>
      </w:pPr>
      <w:r>
        <w:t>Toxicologen hebben veel kennis van scheikunde, ze moeten schadelijke stoffen kunnen herkennen en weten wat hun werking is. En ze doen laboratoriumonderzoek.</w:t>
      </w:r>
    </w:p>
    <w:p w14:paraId="1EBD56E5" w14:textId="77777777" w:rsidR="00553991" w:rsidRDefault="00553991" w:rsidP="0066169A">
      <w:pPr>
        <w:pStyle w:val="Tekst"/>
      </w:pPr>
    </w:p>
    <w:p w14:paraId="60BB56E5" w14:textId="77777777" w:rsidR="00553991" w:rsidRDefault="00553991" w:rsidP="0066169A">
      <w:pPr>
        <w:pStyle w:val="OpdrachtNummer"/>
      </w:pPr>
      <w:r>
        <w:t>4</w:t>
      </w:r>
    </w:p>
    <w:p w14:paraId="0E0188E1" w14:textId="77777777" w:rsidR="00553991" w:rsidRDefault="00553991" w:rsidP="0066169A">
      <w:pPr>
        <w:pStyle w:val="OpdrachtIntroductie"/>
      </w:pPr>
      <w:proofErr w:type="spellStart"/>
      <w:r>
        <w:t>Boyan</w:t>
      </w:r>
      <w:proofErr w:type="spellEnd"/>
      <w:r>
        <w:t xml:space="preserve"> Slat is al sinds zijn middelbareschooltijd bezig met het ontwikkelen van een systeem om plastic uit het water te halen.</w:t>
      </w:r>
    </w:p>
    <w:p w14:paraId="6BECD29D" w14:textId="77777777" w:rsidR="00553991" w:rsidRDefault="00553991" w:rsidP="0066169A">
      <w:pPr>
        <w:pStyle w:val="OpdrachtDeelvraag"/>
      </w:pPr>
      <w:r>
        <w:t>a</w:t>
      </w:r>
      <w:r>
        <w:tab/>
        <w:t xml:space="preserve">Formuleer een onderzoeksvraag voor het onderzoek van </w:t>
      </w:r>
      <w:proofErr w:type="spellStart"/>
      <w:r>
        <w:t>Boyan</w:t>
      </w:r>
      <w:proofErr w:type="spellEnd"/>
      <w:r>
        <w:t xml:space="preserve"> Slat.</w:t>
      </w:r>
    </w:p>
    <w:p w14:paraId="7758B7AF" w14:textId="77777777" w:rsidR="00553991" w:rsidRDefault="00553991" w:rsidP="0066169A">
      <w:pPr>
        <w:pStyle w:val="OpdrachtAntwoord-regel"/>
      </w:pPr>
      <w:r>
        <w:t>Hoe ontwikkel je een machine die plastic uit het water kan halen?</w:t>
      </w:r>
    </w:p>
    <w:p w14:paraId="218BAF16" w14:textId="77777777" w:rsidR="00553991" w:rsidRDefault="00553991" w:rsidP="0066169A">
      <w:pPr>
        <w:pStyle w:val="OpdrachtDeelvraag"/>
      </w:pPr>
      <w:r>
        <w:t>b</w:t>
      </w:r>
      <w:r>
        <w:tab/>
        <w:t xml:space="preserve">Welk type onderzoek is het best van toepassing op het onderzoek van </w:t>
      </w:r>
      <w:proofErr w:type="spellStart"/>
      <w:r>
        <w:t>Boyan</w:t>
      </w:r>
      <w:proofErr w:type="spellEnd"/>
      <w:r>
        <w:t xml:space="preserve"> Slat, ontwerpend onderzoek of </w:t>
      </w:r>
      <w:proofErr w:type="spellStart"/>
      <w:r>
        <w:t>hypothesetoetsend</w:t>
      </w:r>
      <w:proofErr w:type="spellEnd"/>
      <w:r>
        <w:t xml:space="preserve"> onderzoek? Leg je antwoord uit.</w:t>
      </w:r>
    </w:p>
    <w:p w14:paraId="06C891DF" w14:textId="77777777" w:rsidR="00553991" w:rsidRDefault="00553991" w:rsidP="0066169A">
      <w:pPr>
        <w:pStyle w:val="OpdrachtAntwoord-regel"/>
      </w:pPr>
      <w:r>
        <w:t xml:space="preserve">Ontwerpend onderzoek is van toepassing op het onderzoek van </w:t>
      </w:r>
      <w:proofErr w:type="spellStart"/>
      <w:r>
        <w:t>Boyan</w:t>
      </w:r>
      <w:proofErr w:type="spellEnd"/>
      <w:r>
        <w:t xml:space="preserve"> Slat. Hij ontwikkelt materialen en instrumenten om zijn onderzoeksvraag op te lossen. Ook is hij steeds bezig het apparaat te testen en te verbeteren. Hij doorloopt de fasen van ontwerpend onderzoek.</w:t>
      </w:r>
    </w:p>
    <w:p w14:paraId="5790D84D" w14:textId="77777777" w:rsidR="00553991" w:rsidRDefault="00553991" w:rsidP="0066169A">
      <w:pPr>
        <w:pStyle w:val="OpdrachtDeelvraag"/>
      </w:pPr>
      <w:r>
        <w:t>c</w:t>
      </w:r>
      <w:r>
        <w:tab/>
        <w:t>In de tekst wordt gesproken over het oorspronkelijke model.</w:t>
      </w:r>
    </w:p>
    <w:p w14:paraId="6AC6D5F7" w14:textId="77777777" w:rsidR="00553991" w:rsidRDefault="00553991" w:rsidP="0066169A">
      <w:pPr>
        <w:pStyle w:val="OpdrachtDeelvraag-vervolg"/>
      </w:pPr>
      <w:r>
        <w:t>Wat is een andere benaming hiervoor?</w:t>
      </w:r>
    </w:p>
    <w:p w14:paraId="690B5652" w14:textId="77777777" w:rsidR="00553991" w:rsidRPr="00367A7F" w:rsidRDefault="00553991" w:rsidP="0066169A">
      <w:pPr>
        <w:pStyle w:val="OpdrachtAntwoord-regel"/>
      </w:pPr>
      <w:r>
        <w:t>prototype</w:t>
      </w:r>
    </w:p>
    <w:p w14:paraId="72FB6FB6" w14:textId="77777777" w:rsidR="00553991" w:rsidRPr="00F737A1" w:rsidRDefault="00553991" w:rsidP="0000685A">
      <w:pPr>
        <w:pStyle w:val="ParagraafTitel"/>
      </w:pPr>
      <w:r w:rsidRPr="00F737A1">
        <w:lastRenderedPageBreak/>
        <w:t>Examenopgaven</w:t>
      </w:r>
    </w:p>
    <w:p w14:paraId="32F996D9" w14:textId="77777777" w:rsidR="00553991" w:rsidRPr="00A60865" w:rsidRDefault="00553991" w:rsidP="0000685A">
      <w:pPr>
        <w:pStyle w:val="ParagraafTussenkop"/>
      </w:pPr>
      <w:r>
        <w:t>Pas op voor tekenbeten!</w:t>
      </w:r>
    </w:p>
    <w:p w14:paraId="2C1CD4E1" w14:textId="77777777" w:rsidR="00553991" w:rsidRDefault="00553991" w:rsidP="0066169A">
      <w:pPr>
        <w:pStyle w:val="OpdrachtNummer"/>
      </w:pPr>
      <w:r>
        <w:t>1</w:t>
      </w:r>
    </w:p>
    <w:p w14:paraId="691F919B" w14:textId="77777777" w:rsidR="00553991" w:rsidRDefault="00553991" w:rsidP="0066169A">
      <w:pPr>
        <w:pStyle w:val="OpdrachtVraag"/>
      </w:pPr>
      <w:r>
        <w:t>Noteer een kenmerk van de bouw van de zuigsnuit dat zichtbaar is in afbeelding 2 en geef aan waardoor dit kenmerk de zuigsnuit geschikt maakt voor zijn functie.</w:t>
      </w:r>
    </w:p>
    <w:p w14:paraId="7B21C74A" w14:textId="77777777" w:rsidR="00553991" w:rsidRDefault="00553991" w:rsidP="0066169A">
      <w:pPr>
        <w:pStyle w:val="OpdrachtAntwoord-regel"/>
      </w:pPr>
      <w:r>
        <w:t>Voorbeelden van een juist antwoord:</w:t>
      </w:r>
    </w:p>
    <w:p w14:paraId="59E755DF" w14:textId="77777777" w:rsidR="00553991" w:rsidRDefault="00553991" w:rsidP="0024571F">
      <w:pPr>
        <w:pStyle w:val="OpdrachtAntwoord-regel"/>
        <w:ind w:left="1191" w:hanging="397"/>
      </w:pPr>
      <w:r>
        <w:t>•</w:t>
      </w:r>
      <w:r>
        <w:tab/>
        <w:t>Weerhaken, daarmee kan de teek zich goed vasthechten.</w:t>
      </w:r>
    </w:p>
    <w:p w14:paraId="1AD62CBF" w14:textId="77777777" w:rsidR="00553991" w:rsidRDefault="00553991" w:rsidP="0024571F">
      <w:pPr>
        <w:pStyle w:val="OpdrachtAntwoord-regel"/>
        <w:ind w:left="1191" w:hanging="397"/>
      </w:pPr>
      <w:r>
        <w:t>•</w:t>
      </w:r>
      <w:r>
        <w:tab/>
        <w:t>Spits, zo kan de huid van de gastheer goed worden doorboord.</w:t>
      </w:r>
    </w:p>
    <w:p w14:paraId="257F61F9" w14:textId="77777777" w:rsidR="00553991" w:rsidRPr="008A1E2A" w:rsidRDefault="00553991" w:rsidP="0024571F">
      <w:pPr>
        <w:pStyle w:val="OpdrachtAntwoord-regel"/>
        <w:ind w:left="1191" w:hanging="397"/>
      </w:pPr>
      <w:r>
        <w:t>•</w:t>
      </w:r>
      <w:r>
        <w:tab/>
        <w:t>Lang, daardoor kunnen de bloedvaten worden bereikt.</w:t>
      </w:r>
    </w:p>
    <w:p w14:paraId="22DE44FB" w14:textId="77777777" w:rsidR="00553991" w:rsidRDefault="00553991" w:rsidP="0066169A">
      <w:pPr>
        <w:pStyle w:val="Tekst"/>
      </w:pPr>
    </w:p>
    <w:p w14:paraId="44091B83" w14:textId="77777777" w:rsidR="00553991" w:rsidRDefault="00553991" w:rsidP="0066169A">
      <w:pPr>
        <w:pStyle w:val="OpdrachtNummer"/>
      </w:pPr>
      <w:r>
        <w:t>2</w:t>
      </w:r>
    </w:p>
    <w:p w14:paraId="2C7151A0" w14:textId="77777777" w:rsidR="00553991" w:rsidRPr="00EC7D0C" w:rsidRDefault="00553991" w:rsidP="0066169A">
      <w:pPr>
        <w:pStyle w:val="OpdrachtVraag"/>
      </w:pPr>
      <w:r w:rsidRPr="00EC7D0C">
        <w:t>Bepaal, aan de hand van afbeelding</w:t>
      </w:r>
      <w:r>
        <w:t> </w:t>
      </w:r>
      <w:r w:rsidRPr="00EC7D0C">
        <w:t>2, hoeveel micrometer de zuigsnuit van de teek kan doordringen in de menselijke huid. Noteer je berekening.</w:t>
      </w:r>
    </w:p>
    <w:p w14:paraId="12552338" w14:textId="77777777" w:rsidR="00553991" w:rsidRDefault="00553991" w:rsidP="0066169A">
      <w:pPr>
        <w:pStyle w:val="OpdrachtAntwoord-regel"/>
      </w:pPr>
      <w:r>
        <w:t>Voorbeeld van een juist antwoord:</w:t>
      </w:r>
    </w:p>
    <w:p w14:paraId="6734E8BE" w14:textId="77777777" w:rsidR="00553991" w:rsidRDefault="00553991" w:rsidP="0066169A">
      <w:pPr>
        <w:pStyle w:val="OpdrachtAntwoord-regel"/>
      </w:pPr>
      <w:r>
        <w:t>De lengte van de zuigsnuit op de afbeelding is 22 mm.</w:t>
      </w:r>
    </w:p>
    <w:p w14:paraId="73D1B336" w14:textId="77777777" w:rsidR="00553991" w:rsidRDefault="00553991" w:rsidP="0066169A">
      <w:pPr>
        <w:pStyle w:val="OpdrachtAntwoord-regel"/>
      </w:pPr>
      <w:r>
        <w:t>De werkelijke lengte is 22 mm / 100 = 0,22 mm = 220 micrometer.</w:t>
      </w:r>
    </w:p>
    <w:p w14:paraId="4ED517ED" w14:textId="77777777" w:rsidR="00553991" w:rsidRDefault="00553991" w:rsidP="0024571F">
      <w:pPr>
        <w:pStyle w:val="OpdrachtAntwoord-regel"/>
        <w:ind w:left="1191" w:hanging="397"/>
      </w:pPr>
      <w:r>
        <w:t>•</w:t>
      </w:r>
      <w:r>
        <w:tab/>
        <w:t>voor een juiste meting: 21 / 22 / 23 mm</w:t>
      </w:r>
      <w:r>
        <w:tab/>
        <w:t>1p</w:t>
      </w:r>
    </w:p>
    <w:p w14:paraId="6003BBEF" w14:textId="77777777" w:rsidR="00553991" w:rsidRDefault="00553991" w:rsidP="007E3205">
      <w:pPr>
        <w:pStyle w:val="OpdrachtAntwoord-regel"/>
        <w:tabs>
          <w:tab w:val="left" w:pos="2410"/>
        </w:tabs>
        <w:ind w:left="1191" w:hanging="397"/>
      </w:pPr>
      <w:r>
        <w:t>•</w:t>
      </w:r>
      <w:r>
        <w:tab/>
        <w:t>voor een juiste berekening passend bij de gemeten lengte, met een juist antwoord in micrometer</w:t>
      </w:r>
      <w:r>
        <w:tab/>
        <w:t>1p</w:t>
      </w:r>
    </w:p>
    <w:p w14:paraId="0A4D9BB1" w14:textId="77777777" w:rsidR="00553991" w:rsidRDefault="00553991" w:rsidP="0066169A">
      <w:pPr>
        <w:pStyle w:val="Tekst"/>
      </w:pPr>
    </w:p>
    <w:p w14:paraId="5E5A7CF0" w14:textId="77777777" w:rsidR="00553991" w:rsidRDefault="00553991" w:rsidP="0066169A">
      <w:pPr>
        <w:pStyle w:val="OpdrachtNummer"/>
      </w:pPr>
      <w:r>
        <w:t>3</w:t>
      </w:r>
    </w:p>
    <w:p w14:paraId="5077E066" w14:textId="77777777" w:rsidR="00553991" w:rsidRDefault="00553991" w:rsidP="0066169A">
      <w:pPr>
        <w:pStyle w:val="OpdrachtVraag"/>
      </w:pPr>
      <w:r>
        <w:t>Licht toe dat dit voldoende is om bloedvaten van een mens te kunnen bereiken.</w:t>
      </w:r>
    </w:p>
    <w:p w14:paraId="21E88166" w14:textId="77777777" w:rsidR="00553991" w:rsidRDefault="00553991" w:rsidP="0066169A">
      <w:pPr>
        <w:pStyle w:val="OpdrachtAntwoord-regel"/>
      </w:pPr>
      <w:r>
        <w:t>Dit is voldoende om de bloedvaten te bereiken die zich onder opperhuid met een dikte van 30 micrometer bevinden.</w:t>
      </w:r>
    </w:p>
    <w:p w14:paraId="6FB8DF72" w14:textId="77777777" w:rsidR="00553991" w:rsidRPr="008A1E2A" w:rsidRDefault="00553991" w:rsidP="0024571F">
      <w:pPr>
        <w:pStyle w:val="OpdrachtAntwoord-regel"/>
        <w:ind w:left="1191" w:hanging="397"/>
      </w:pPr>
      <w:r>
        <w:t>•</w:t>
      </w:r>
      <w:r>
        <w:tab/>
        <w:t>een toelichting waaruit blijkt dat bloedvaten zich (direct) onder de (dunne) opperhuid bevinden</w:t>
      </w:r>
    </w:p>
    <w:p w14:paraId="22611DDD" w14:textId="77777777" w:rsidR="00553991" w:rsidRDefault="00553991" w:rsidP="0066169A">
      <w:pPr>
        <w:pStyle w:val="Tekst"/>
      </w:pPr>
    </w:p>
    <w:p w14:paraId="02C36E19" w14:textId="77777777" w:rsidR="00553991" w:rsidRPr="00A60865" w:rsidRDefault="00553991" w:rsidP="0000685A">
      <w:pPr>
        <w:pStyle w:val="ParagraafTussenkop"/>
      </w:pPr>
      <w:r>
        <w:t>De ziekte van Wilson</w:t>
      </w:r>
    </w:p>
    <w:p w14:paraId="1E635B26" w14:textId="77777777" w:rsidR="00553991" w:rsidRDefault="00553991" w:rsidP="0066169A">
      <w:pPr>
        <w:pStyle w:val="OpdrachtNummer"/>
      </w:pPr>
      <w:r>
        <w:t>4</w:t>
      </w:r>
    </w:p>
    <w:p w14:paraId="64AC7EC5" w14:textId="77777777" w:rsidR="00553991" w:rsidRDefault="00553991" w:rsidP="0066169A">
      <w:pPr>
        <w:pStyle w:val="OpdrachtVraag"/>
      </w:pPr>
      <w:r>
        <w:t>Noteer de naam van het organel dat is aangegeven met de letter P.</w:t>
      </w:r>
    </w:p>
    <w:p w14:paraId="488844BA" w14:textId="77777777" w:rsidR="00553991" w:rsidRPr="00E63E76" w:rsidRDefault="00553991" w:rsidP="0066169A">
      <w:pPr>
        <w:pStyle w:val="OpdrachtAntwoord-regel"/>
      </w:pPr>
      <w:proofErr w:type="spellStart"/>
      <w:r>
        <w:t>golgisysteem</w:t>
      </w:r>
      <w:proofErr w:type="spellEnd"/>
    </w:p>
    <w:p w14:paraId="2EC16265" w14:textId="77777777" w:rsidR="00553991" w:rsidRDefault="00553991" w:rsidP="0066169A">
      <w:pPr>
        <w:pStyle w:val="Tekst"/>
      </w:pPr>
    </w:p>
    <w:p w14:paraId="4BE899D4" w14:textId="77777777" w:rsidR="00553991" w:rsidRPr="00A60865" w:rsidRDefault="00553991" w:rsidP="0000685A">
      <w:pPr>
        <w:pStyle w:val="ParagraafTussenkop"/>
      </w:pPr>
      <w:r>
        <w:t>Insectenthermometer</w:t>
      </w:r>
    </w:p>
    <w:p w14:paraId="35622B64" w14:textId="77777777" w:rsidR="00553991" w:rsidRDefault="00553991" w:rsidP="0066169A">
      <w:pPr>
        <w:pStyle w:val="OpdrachtNummer"/>
      </w:pPr>
      <w:r>
        <w:t>5</w:t>
      </w:r>
    </w:p>
    <w:p w14:paraId="122758D9" w14:textId="77777777" w:rsidR="00553991" w:rsidRDefault="00553991" w:rsidP="0066169A">
      <w:pPr>
        <w:pStyle w:val="OpdrachtVraag"/>
      </w:pPr>
      <w:r>
        <w:t xml:space="preserve">Teken een grafiek met een </w:t>
      </w:r>
      <w:r w:rsidRPr="00E62EA5">
        <w:rPr>
          <w:rStyle w:val="Cursief"/>
        </w:rPr>
        <w:t>x</w:t>
      </w:r>
      <w:r>
        <w:t xml:space="preserve">-as en een </w:t>
      </w:r>
      <w:r w:rsidRPr="00E62EA5">
        <w:rPr>
          <w:rStyle w:val="Cursief"/>
        </w:rPr>
        <w:t>y</w:t>
      </w:r>
      <w:r>
        <w:t>-as.</w:t>
      </w:r>
    </w:p>
    <w:p w14:paraId="0A88352F" w14:textId="77777777" w:rsidR="00553991" w:rsidRDefault="00553991" w:rsidP="0066169A">
      <w:pPr>
        <w:pStyle w:val="OpdrachtOpsomming"/>
      </w:pPr>
      <w:r>
        <w:rPr>
          <w:rFonts w:cs="Arial"/>
        </w:rPr>
        <w:t>•</w:t>
      </w:r>
      <w:r>
        <w:tab/>
        <w:t>Zet in dit assenstelsel de omgevingstemperatuur uit tegen de frequentie van het gesjirp van de veldkrekel zodat zo’n insectenthermometer ontstaat voor metingen tussen de 9 °C en 38 °C.</w:t>
      </w:r>
    </w:p>
    <w:p w14:paraId="266CEFF7" w14:textId="77777777" w:rsidR="00553991" w:rsidRDefault="00553991" w:rsidP="0066169A">
      <w:pPr>
        <w:pStyle w:val="OpdrachtOpsomming"/>
      </w:pPr>
      <w:r>
        <w:rPr>
          <w:rFonts w:cs="Arial"/>
        </w:rPr>
        <w:t>•</w:t>
      </w:r>
      <w:r>
        <w:tab/>
      </w:r>
      <w:r w:rsidRPr="000265F9">
        <w:t xml:space="preserve">Noteer onder het assenstelsel de berekening van twee </w:t>
      </w:r>
      <w:r>
        <w:t>meetpunten.</w:t>
      </w:r>
    </w:p>
    <w:p w14:paraId="3C3EB0CB" w14:textId="77777777" w:rsidR="00553991" w:rsidRDefault="00553991" w:rsidP="0066169A">
      <w:pPr>
        <w:pStyle w:val="OpdrachtAntwoord-regel"/>
      </w:pPr>
      <w:r>
        <w:t>Een voorbeeld van een juiste werkwijze is:</w:t>
      </w:r>
    </w:p>
    <w:p w14:paraId="4C114253" w14:textId="77777777" w:rsidR="00553991" w:rsidRDefault="00553991" w:rsidP="0024571F">
      <w:pPr>
        <w:pStyle w:val="OpdrachtAntwoord-regel"/>
        <w:ind w:left="1191" w:hanging="397"/>
      </w:pPr>
      <w:r>
        <w:rPr>
          <w:rFonts w:cs="Arial"/>
        </w:rPr>
        <w:t>•</w:t>
      </w:r>
      <w:r>
        <w:tab/>
        <w:t xml:space="preserve">2 </w:t>
      </w:r>
      <w:proofErr w:type="spellStart"/>
      <w:r>
        <w:t>kri</w:t>
      </w:r>
      <w:proofErr w:type="spellEnd"/>
      <w:r>
        <w:t>-elementen in 5 seconden corresponderen met een temperatuur van 2 + 7 = 9 °C.</w:t>
      </w:r>
    </w:p>
    <w:p w14:paraId="4D2A372E" w14:textId="77777777" w:rsidR="00553991" w:rsidRDefault="00553991" w:rsidP="0024571F">
      <w:pPr>
        <w:pStyle w:val="OpdrachtAntwoord-regel"/>
        <w:ind w:left="1191" w:hanging="397"/>
      </w:pPr>
      <w:r>
        <w:rPr>
          <w:rFonts w:cs="Arial"/>
        </w:rPr>
        <w:t>•</w:t>
      </w:r>
      <w:r>
        <w:tab/>
        <w:t xml:space="preserve">10 </w:t>
      </w:r>
      <w:proofErr w:type="spellStart"/>
      <w:r>
        <w:t>kri</w:t>
      </w:r>
      <w:proofErr w:type="spellEnd"/>
      <w:r>
        <w:t>-elementen in 5 seconden corresponderen met een temperatuur van 10 + 7 = 17 °C.</w:t>
      </w:r>
    </w:p>
    <w:p w14:paraId="6793AF0F" w14:textId="77777777" w:rsidR="00553991" w:rsidRDefault="00553991" w:rsidP="0024571F">
      <w:pPr>
        <w:pStyle w:val="OpdrachtAntwoord-regel"/>
        <w:ind w:left="1191" w:hanging="397"/>
      </w:pPr>
      <w:r>
        <w:rPr>
          <w:rFonts w:cs="Arial"/>
        </w:rPr>
        <w:t>•</w:t>
      </w:r>
      <w:r>
        <w:tab/>
        <w:t xml:space="preserve">Deze twee meetpunten worden in een grafiek gezet en er wordt een lijn tussen getrokken. / Er wordt een grafiek getekend met de functie </w:t>
      </w:r>
      <w:r w:rsidRPr="00884324">
        <w:rPr>
          <w:rStyle w:val="Cursief"/>
        </w:rPr>
        <w:t>f</w:t>
      </w:r>
      <w:r>
        <w:t>(</w:t>
      </w:r>
      <w:r w:rsidRPr="00E62EA5">
        <w:rPr>
          <w:rStyle w:val="Cursief"/>
        </w:rPr>
        <w:t>x</w:t>
      </w:r>
      <w:r>
        <w:t>) = </w:t>
      </w:r>
      <w:r w:rsidRPr="00E62EA5">
        <w:rPr>
          <w:rStyle w:val="Cursief"/>
        </w:rPr>
        <w:t>x</w:t>
      </w:r>
      <w:r>
        <w:t> + 7.</w:t>
      </w:r>
    </w:p>
    <w:p w14:paraId="27AFBA00" w14:textId="77777777" w:rsidR="00553991" w:rsidRDefault="00553991">
      <w:pPr>
        <w:rPr>
          <w:rFonts w:eastAsia="Calibri" w:cs="Times New Roman"/>
          <w:color w:val="FF33CC"/>
          <w:szCs w:val="20"/>
        </w:rPr>
      </w:pPr>
      <w:r>
        <w:br w:type="page"/>
      </w:r>
    </w:p>
    <w:p w14:paraId="1B7F6CE4" w14:textId="77777777" w:rsidR="00553991" w:rsidRDefault="00553991" w:rsidP="0066169A">
      <w:pPr>
        <w:pStyle w:val="OpdrachtAntwoord-regel"/>
      </w:pPr>
      <w:r>
        <w:lastRenderedPageBreak/>
        <w:t>Voorbeeld van een juiste grafiek:</w:t>
      </w:r>
    </w:p>
    <w:p w14:paraId="028126F9" w14:textId="77777777" w:rsidR="00553991" w:rsidRDefault="00553991" w:rsidP="0066169A">
      <w:pPr>
        <w:pStyle w:val="OpdrachtAntwoord-regel"/>
      </w:pPr>
      <w:r>
        <w:rPr>
          <w:noProof/>
        </w:rPr>
        <w:drawing>
          <wp:inline distT="0" distB="0" distL="0" distR="0" wp14:anchorId="683DCF7A" wp14:editId="264D5FBA">
            <wp:extent cx="4041648" cy="3297936"/>
            <wp:effectExtent l="0" t="0" r="0" b="0"/>
            <wp:docPr id="10" name="Afbeelding 10" descr="Afbeelding met tekst, lijn, schermopname,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Afbeelding met tekst, lijn, schermopname, Perceel&#10;&#10;Automatisch gegenereerde beschrijvi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041648" cy="3297936"/>
                    </a:xfrm>
                    <a:prstGeom prst="rect">
                      <a:avLst/>
                    </a:prstGeom>
                  </pic:spPr>
                </pic:pic>
              </a:graphicData>
            </a:graphic>
          </wp:inline>
        </w:drawing>
      </w:r>
    </w:p>
    <w:p w14:paraId="2FC0BE27" w14:textId="77777777" w:rsidR="00553991" w:rsidRDefault="00553991" w:rsidP="0024571F">
      <w:pPr>
        <w:pStyle w:val="Tekst"/>
      </w:pPr>
    </w:p>
    <w:p w14:paraId="104BB1A5" w14:textId="77777777" w:rsidR="00553991" w:rsidRDefault="00553991" w:rsidP="007E3205">
      <w:pPr>
        <w:pStyle w:val="OpdrachtAntwoord-regel"/>
        <w:tabs>
          <w:tab w:val="left" w:pos="7230"/>
        </w:tabs>
        <w:ind w:left="1191" w:hanging="397"/>
      </w:pPr>
      <w:r>
        <w:t>•</w:t>
      </w:r>
      <w:r>
        <w:tab/>
        <w:t>De assen zijn benoemd en voorzien van de juiste eenheden.</w:t>
      </w:r>
      <w:r>
        <w:tab/>
        <w:t>1p</w:t>
      </w:r>
    </w:p>
    <w:p w14:paraId="42EAB865" w14:textId="77777777" w:rsidR="00553991" w:rsidRDefault="00553991" w:rsidP="007E3205">
      <w:pPr>
        <w:pStyle w:val="OpdrachtAntwoord-regel"/>
        <w:tabs>
          <w:tab w:val="left" w:pos="7230"/>
        </w:tabs>
        <w:ind w:left="1191" w:hanging="397"/>
      </w:pPr>
      <w:r>
        <w:t>•</w:t>
      </w:r>
      <w:r>
        <w:tab/>
        <w:t>De grafiek is een rechte lijn door minimaal twee juiste meetpunten.</w:t>
      </w:r>
      <w:r>
        <w:tab/>
        <w:t>1p</w:t>
      </w:r>
    </w:p>
    <w:p w14:paraId="41B0D009" w14:textId="77777777" w:rsidR="00553991" w:rsidRPr="000265F9" w:rsidRDefault="00553991" w:rsidP="007E3205">
      <w:pPr>
        <w:pStyle w:val="OpdrachtAntwoord-regel"/>
        <w:tabs>
          <w:tab w:val="left" w:pos="7230"/>
        </w:tabs>
        <w:ind w:left="1191" w:hanging="397"/>
      </w:pPr>
      <w:r>
        <w:t>•</w:t>
      </w:r>
      <w:r>
        <w:tab/>
        <w:t xml:space="preserve">Een juiste berekening van twee meetpunten functie </w:t>
      </w:r>
      <w:r w:rsidRPr="00884324">
        <w:rPr>
          <w:rStyle w:val="Cursief"/>
        </w:rPr>
        <w:t>f</w:t>
      </w:r>
      <w:r>
        <w:t>(</w:t>
      </w:r>
      <w:r w:rsidRPr="00E62EA5">
        <w:rPr>
          <w:rStyle w:val="Cursief"/>
        </w:rPr>
        <w:t>x</w:t>
      </w:r>
      <w:r>
        <w:t>) = </w:t>
      </w:r>
      <w:r w:rsidRPr="00E62EA5">
        <w:rPr>
          <w:rStyle w:val="Cursief"/>
        </w:rPr>
        <w:t>x</w:t>
      </w:r>
      <w:r>
        <w:t> + 7.</w:t>
      </w:r>
      <w:r>
        <w:tab/>
        <w:t>1p</w:t>
      </w:r>
    </w:p>
    <w:p w14:paraId="3729BED7" w14:textId="77777777" w:rsidR="00553991" w:rsidRDefault="00553991" w:rsidP="0066169A">
      <w:pPr>
        <w:pStyle w:val="Tekst"/>
      </w:pPr>
    </w:p>
    <w:p w14:paraId="578B0237" w14:textId="77777777" w:rsidR="00553991" w:rsidRDefault="00553991" w:rsidP="0066169A">
      <w:pPr>
        <w:pStyle w:val="OpdrachtNummer"/>
      </w:pPr>
      <w:r>
        <w:t>6</w:t>
      </w:r>
    </w:p>
    <w:p w14:paraId="0AE0D618" w14:textId="77777777" w:rsidR="00553991" w:rsidRDefault="00553991" w:rsidP="0066169A">
      <w:pPr>
        <w:pStyle w:val="OpdrachtInstructie"/>
      </w:pPr>
      <w:r w:rsidRPr="002F4CA9">
        <w:t xml:space="preserve">Het onderzoek heeft </w:t>
      </w:r>
      <w:proofErr w:type="spellStart"/>
      <w:r w:rsidRPr="002F4CA9">
        <w:t>Hallenbeck</w:t>
      </w:r>
      <w:proofErr w:type="spellEnd"/>
      <w:r w:rsidRPr="002F4CA9">
        <w:t xml:space="preserve"> vele nachten gekost.</w:t>
      </w:r>
    </w:p>
    <w:p w14:paraId="6E820F96" w14:textId="77777777" w:rsidR="00553991" w:rsidRDefault="00553991" w:rsidP="0066169A">
      <w:pPr>
        <w:pStyle w:val="OpdrachtVraag"/>
      </w:pPr>
      <w:r>
        <w:t>Beschrijf een onderzoek waarin je de relatie tussen omgevingstemperatuur en de frequentie van het sjirpen in een laboratoriumsituatie in kortere tijd kunt vaststellen.</w:t>
      </w:r>
    </w:p>
    <w:p w14:paraId="0E9CE887" w14:textId="77777777" w:rsidR="00553991" w:rsidRDefault="00553991" w:rsidP="0024571F">
      <w:pPr>
        <w:pStyle w:val="OpdrachtAntwoord-regel"/>
        <w:ind w:left="1191" w:hanging="397"/>
      </w:pPr>
      <w:r>
        <w:t>•</w:t>
      </w:r>
      <w:r>
        <w:tab/>
        <w:t>Krekels aan verschillende temperaturen blootstellen en de overige omstandigheden constant houden.</w:t>
      </w:r>
      <w:r>
        <w:tab/>
        <w:t>1p</w:t>
      </w:r>
    </w:p>
    <w:p w14:paraId="34914069" w14:textId="77777777" w:rsidR="00553991" w:rsidRPr="002F4CA9" w:rsidRDefault="00553991" w:rsidP="0024571F">
      <w:pPr>
        <w:pStyle w:val="OpdrachtAntwoord-regel"/>
        <w:ind w:left="1191" w:hanging="397"/>
      </w:pPr>
      <w:r>
        <w:t>•</w:t>
      </w:r>
      <w:r>
        <w:tab/>
        <w:t xml:space="preserve">Bij de verschillende temperaturen de frequentie van het sjirpen / het aantal </w:t>
      </w:r>
      <w:proofErr w:type="spellStart"/>
      <w:r>
        <w:t>kri</w:t>
      </w:r>
      <w:proofErr w:type="spellEnd"/>
      <w:r>
        <w:t>-elementen/</w:t>
      </w:r>
      <w:proofErr w:type="spellStart"/>
      <w:r>
        <w:t>echemes</w:t>
      </w:r>
      <w:proofErr w:type="spellEnd"/>
      <w:r>
        <w:t xml:space="preserve"> in vijf seconden registreren.</w:t>
      </w:r>
      <w:r>
        <w:tab/>
        <w:t>1p</w:t>
      </w:r>
    </w:p>
    <w:p w14:paraId="4360CCEB" w14:textId="77777777" w:rsidR="00553991" w:rsidRDefault="00553991" w:rsidP="0066169A">
      <w:pPr>
        <w:pStyle w:val="Tekst"/>
      </w:pPr>
    </w:p>
    <w:p w14:paraId="73A225DD" w14:textId="77777777" w:rsidR="00553991" w:rsidRPr="00A60865" w:rsidRDefault="00553991" w:rsidP="0000685A">
      <w:pPr>
        <w:pStyle w:val="ParagraafTussenkop"/>
      </w:pPr>
      <w:r>
        <w:t>Zilte landbouw</w:t>
      </w:r>
    </w:p>
    <w:p w14:paraId="2E938EF7" w14:textId="77777777" w:rsidR="00553991" w:rsidRDefault="00553991" w:rsidP="0066169A">
      <w:pPr>
        <w:pStyle w:val="OpdrachtNummer"/>
      </w:pPr>
      <w:r>
        <w:t>7</w:t>
      </w:r>
    </w:p>
    <w:p w14:paraId="6DE060FC" w14:textId="77777777" w:rsidR="00553991" w:rsidRDefault="00553991" w:rsidP="0066169A">
      <w:pPr>
        <w:pStyle w:val="OpdrachtIntroductie"/>
      </w:pPr>
      <w:r>
        <w:t xml:space="preserve">Bij gewassen die op zilte plaatsen groeien, bevat het bodemvocht rondom een </w:t>
      </w:r>
      <w:proofErr w:type="spellStart"/>
      <w:r>
        <w:t>wortelcel</w:t>
      </w:r>
      <w:proofErr w:type="spellEnd"/>
      <w:r>
        <w:t xml:space="preserve"> meer opgeloste deeltjes dan het vocht in de cel zelf. Als gevolg hiervan verandert de osmotische waarde van de wortelcellen.</w:t>
      </w:r>
    </w:p>
    <w:p w14:paraId="53F599C8" w14:textId="77777777" w:rsidR="00553991" w:rsidRPr="000B77A5" w:rsidRDefault="00553991" w:rsidP="0066169A">
      <w:pPr>
        <w:pStyle w:val="OpdrachtVraag"/>
      </w:pPr>
      <w:r w:rsidRPr="000B77A5">
        <w:t>Is het bodemvocht dan hypertoon of hypotoon? En wordt tijdens het uitdrogen de osmotische waarde van de wortelcellen hoger of lager?</w:t>
      </w:r>
    </w:p>
    <w:p w14:paraId="10197FC6" w14:textId="77777777" w:rsidR="00553991" w:rsidRPr="000B77A5" w:rsidRDefault="00553991" w:rsidP="0066169A">
      <w:pPr>
        <w:pStyle w:val="OpdrachtVraag"/>
      </w:pPr>
      <w:r>
        <w:tab/>
      </w:r>
      <w:r w:rsidRPr="000B77A5">
        <w:t>bodemvocht is</w:t>
      </w:r>
      <w:r w:rsidRPr="000B77A5">
        <w:tab/>
      </w:r>
      <w:r w:rsidRPr="000B77A5">
        <w:tab/>
        <w:t>osmotische waarde wortelcellen</w:t>
      </w:r>
    </w:p>
    <w:p w14:paraId="3D479AE8" w14:textId="1C9FD45F" w:rsidR="00553991" w:rsidRPr="000B77A5" w:rsidRDefault="00553991" w:rsidP="0066169A">
      <w:pPr>
        <w:pStyle w:val="OpdrachtVraag"/>
      </w:pPr>
      <w:r>
        <w:tab/>
      </w:r>
      <w:r>
        <w:tab/>
      </w:r>
      <w:r>
        <w:tab/>
      </w:r>
      <w:r>
        <w:tab/>
      </w:r>
      <w:r w:rsidR="00BE0426">
        <w:tab/>
      </w:r>
      <w:r w:rsidRPr="000B77A5">
        <w:t>wordt tijdens uitdrogen</w:t>
      </w:r>
    </w:p>
    <w:p w14:paraId="7F0E9729" w14:textId="77777777" w:rsidR="00553991" w:rsidRPr="00BE0426" w:rsidRDefault="00553991" w:rsidP="0066169A">
      <w:pPr>
        <w:pStyle w:val="OpdrachtVraag"/>
        <w:rPr>
          <w:lang w:val="fi-FI"/>
        </w:rPr>
      </w:pPr>
      <w:r w:rsidRPr="00BE0426">
        <w:rPr>
          <w:lang w:val="fi-FI"/>
        </w:rPr>
        <w:t>A</w:t>
      </w:r>
      <w:r w:rsidRPr="00BE0426">
        <w:rPr>
          <w:lang w:val="fi-FI"/>
        </w:rPr>
        <w:tab/>
      </w:r>
      <w:proofErr w:type="spellStart"/>
      <w:r w:rsidRPr="00BE0426">
        <w:rPr>
          <w:lang w:val="fi-FI"/>
        </w:rPr>
        <w:t>hypertoon</w:t>
      </w:r>
      <w:proofErr w:type="spellEnd"/>
      <w:r w:rsidRPr="00BE0426">
        <w:rPr>
          <w:lang w:val="fi-FI"/>
        </w:rPr>
        <w:tab/>
      </w:r>
      <w:r w:rsidRPr="00BE0426">
        <w:rPr>
          <w:lang w:val="fi-FI"/>
        </w:rPr>
        <w:tab/>
      </w:r>
      <w:proofErr w:type="spellStart"/>
      <w:r w:rsidRPr="00BE0426">
        <w:rPr>
          <w:lang w:val="fi-FI"/>
        </w:rPr>
        <w:t>hoger</w:t>
      </w:r>
      <w:proofErr w:type="spellEnd"/>
    </w:p>
    <w:p w14:paraId="6DC9FAC6" w14:textId="77777777" w:rsidR="00553991" w:rsidRPr="00BE0426" w:rsidRDefault="00553991" w:rsidP="0066169A">
      <w:pPr>
        <w:pStyle w:val="OpdrachtVraag"/>
        <w:rPr>
          <w:lang w:val="fi-FI"/>
        </w:rPr>
      </w:pPr>
      <w:r w:rsidRPr="00BE0426">
        <w:rPr>
          <w:lang w:val="fi-FI"/>
        </w:rPr>
        <w:t>B</w:t>
      </w:r>
      <w:r w:rsidRPr="00BE0426">
        <w:rPr>
          <w:lang w:val="fi-FI"/>
        </w:rPr>
        <w:tab/>
      </w:r>
      <w:proofErr w:type="spellStart"/>
      <w:r w:rsidRPr="00BE0426">
        <w:rPr>
          <w:lang w:val="fi-FI"/>
        </w:rPr>
        <w:t>hypertoon</w:t>
      </w:r>
      <w:proofErr w:type="spellEnd"/>
      <w:r w:rsidRPr="00BE0426">
        <w:rPr>
          <w:lang w:val="fi-FI"/>
        </w:rPr>
        <w:tab/>
      </w:r>
      <w:r w:rsidRPr="00BE0426">
        <w:rPr>
          <w:lang w:val="fi-FI"/>
        </w:rPr>
        <w:tab/>
        <w:t>lager</w:t>
      </w:r>
    </w:p>
    <w:p w14:paraId="78A679EF" w14:textId="77777777" w:rsidR="00553991" w:rsidRDefault="00553991" w:rsidP="0066169A">
      <w:pPr>
        <w:pStyle w:val="OpdrachtVraag"/>
      </w:pPr>
      <w:r>
        <w:t>C</w:t>
      </w:r>
      <w:r>
        <w:tab/>
        <w:t>hypotoon</w:t>
      </w:r>
      <w:r>
        <w:tab/>
      </w:r>
      <w:r>
        <w:tab/>
        <w:t>hoger</w:t>
      </w:r>
    </w:p>
    <w:p w14:paraId="25A0B758" w14:textId="77777777" w:rsidR="00553991" w:rsidRDefault="00553991" w:rsidP="0066169A">
      <w:pPr>
        <w:pStyle w:val="OpdrachtVraag"/>
      </w:pPr>
      <w:r>
        <w:t>D</w:t>
      </w:r>
      <w:r>
        <w:tab/>
        <w:t>hypotoon</w:t>
      </w:r>
      <w:r>
        <w:tab/>
      </w:r>
      <w:r>
        <w:tab/>
        <w:t>lager</w:t>
      </w:r>
    </w:p>
    <w:p w14:paraId="21A665A4" w14:textId="77777777" w:rsidR="00553991" w:rsidRDefault="00553991" w:rsidP="0066169A">
      <w:pPr>
        <w:pStyle w:val="OpdrachtAntwoord-regel"/>
      </w:pPr>
      <w:r>
        <w:t>Antwoord A: de omgeving heeft een hoge zoutconcentratie en is dus hypertoon. Als gevolg hiervan stroomt water de cel uit. De hoeveelheid water in de cel wordt minder en dus neemt de concentratie opgeloste stoffen in de cel toe.</w:t>
      </w:r>
    </w:p>
    <w:p w14:paraId="079600AD" w14:textId="77777777" w:rsidR="00553991" w:rsidRDefault="00553991">
      <w:pPr>
        <w:rPr>
          <w:rFonts w:eastAsiaTheme="minorEastAsia"/>
          <w:szCs w:val="20"/>
        </w:rPr>
      </w:pPr>
      <w:bookmarkStart w:id="9" w:name="_Hlk104209250"/>
      <w:r>
        <w:br w:type="page"/>
      </w:r>
    </w:p>
    <w:p w14:paraId="20A493E3" w14:textId="77777777" w:rsidR="00553991" w:rsidRDefault="00553991" w:rsidP="0066169A">
      <w:pPr>
        <w:pStyle w:val="OpdrachtNummer"/>
      </w:pPr>
      <w:r>
        <w:lastRenderedPageBreak/>
        <w:t>8</w:t>
      </w:r>
    </w:p>
    <w:p w14:paraId="64CA374A" w14:textId="77777777" w:rsidR="00553991" w:rsidRDefault="00553991" w:rsidP="0066169A">
      <w:pPr>
        <w:pStyle w:val="OpdrachtVraag"/>
      </w:pPr>
      <w:bookmarkStart w:id="10" w:name="_Hlk104209265"/>
      <w:r>
        <w:t>In welk deel van de cel worden de zoutionen opgeslagen?</w:t>
      </w:r>
    </w:p>
    <w:p w14:paraId="3CB80B31" w14:textId="77777777" w:rsidR="00553991" w:rsidRDefault="00553991" w:rsidP="0066169A">
      <w:pPr>
        <w:pStyle w:val="OpdrachtVraag"/>
      </w:pPr>
      <w:r>
        <w:t>A</w:t>
      </w:r>
      <w:r>
        <w:tab/>
        <w:t>in de chloroplasten</w:t>
      </w:r>
    </w:p>
    <w:p w14:paraId="7B92338F" w14:textId="77777777" w:rsidR="00553991" w:rsidRDefault="00553991" w:rsidP="0066169A">
      <w:pPr>
        <w:pStyle w:val="OpdrachtVraag"/>
      </w:pPr>
      <w:r>
        <w:t>B</w:t>
      </w:r>
      <w:r>
        <w:tab/>
        <w:t>in de mitochondriën</w:t>
      </w:r>
    </w:p>
    <w:p w14:paraId="32D0F035" w14:textId="77777777" w:rsidR="00553991" w:rsidRDefault="00553991" w:rsidP="0066169A">
      <w:pPr>
        <w:pStyle w:val="OpdrachtVraag"/>
      </w:pPr>
      <w:r>
        <w:t>C</w:t>
      </w:r>
      <w:r>
        <w:tab/>
        <w:t>in de vacuole</w:t>
      </w:r>
    </w:p>
    <w:p w14:paraId="149BF374" w14:textId="77777777" w:rsidR="00553991" w:rsidRDefault="00553991" w:rsidP="0066169A">
      <w:pPr>
        <w:pStyle w:val="OpdrachtVraag"/>
      </w:pPr>
      <w:r>
        <w:t>D</w:t>
      </w:r>
      <w:r>
        <w:tab/>
        <w:t xml:space="preserve">in het </w:t>
      </w:r>
      <w:proofErr w:type="spellStart"/>
      <w:r>
        <w:t>endoplasmatisch</w:t>
      </w:r>
      <w:proofErr w:type="spellEnd"/>
      <w:r>
        <w:t xml:space="preserve"> reticulum</w:t>
      </w:r>
    </w:p>
    <w:bookmarkEnd w:id="9"/>
    <w:bookmarkEnd w:id="10"/>
    <w:p w14:paraId="3DD76695" w14:textId="0224F9D5" w:rsidR="00553991" w:rsidRDefault="00553991" w:rsidP="0066169A">
      <w:pPr>
        <w:pStyle w:val="OpdrachtAntwoord-regel"/>
      </w:pPr>
      <w:r>
        <w:t>C: in de vacuole worden onder andere afvalstoffen opgeslagen.</w:t>
      </w:r>
    </w:p>
    <w:p w14:paraId="0B8739E0" w14:textId="77777777" w:rsidR="00553991" w:rsidRDefault="00553991" w:rsidP="0066169A">
      <w:pPr>
        <w:pStyle w:val="Tekst"/>
      </w:pPr>
    </w:p>
    <w:p w14:paraId="5DC3EE63" w14:textId="77777777" w:rsidR="00553991" w:rsidRPr="00A60865" w:rsidRDefault="00553991" w:rsidP="0000685A">
      <w:pPr>
        <w:pStyle w:val="ParagraafTussenkop"/>
      </w:pPr>
      <w:r>
        <w:t>Veiliger in een linksdraaiend huisje</w:t>
      </w:r>
    </w:p>
    <w:p w14:paraId="409D25A8" w14:textId="77777777" w:rsidR="00553991" w:rsidRDefault="00553991" w:rsidP="0066169A">
      <w:pPr>
        <w:pStyle w:val="OpdrachtNummer"/>
      </w:pPr>
      <w:r>
        <w:t>9</w:t>
      </w:r>
    </w:p>
    <w:p w14:paraId="67BA61C4" w14:textId="77777777" w:rsidR="00553991" w:rsidRDefault="00553991" w:rsidP="0066169A">
      <w:pPr>
        <w:pStyle w:val="OpdrachtVraag"/>
      </w:pPr>
      <w:r>
        <w:t>Welk resultaat vonden de onderzoekers?</w:t>
      </w:r>
    </w:p>
    <w:p w14:paraId="74457DD5" w14:textId="77777777" w:rsidR="00553991" w:rsidRDefault="00553991" w:rsidP="0066169A">
      <w:pPr>
        <w:pStyle w:val="OpdrachtAntwoord-regel"/>
      </w:pPr>
      <w:r>
        <w:t>Voorbeelden van een juist antwoord:</w:t>
      </w:r>
    </w:p>
    <w:p w14:paraId="28F94838" w14:textId="77777777" w:rsidR="00553991" w:rsidRDefault="00553991" w:rsidP="0024571F">
      <w:pPr>
        <w:pStyle w:val="OpdrachtAntwoord-regel"/>
        <w:ind w:left="1191" w:hanging="397"/>
      </w:pPr>
      <w:r>
        <w:rPr>
          <w:rFonts w:cs="Arial"/>
        </w:rPr>
        <w:t>•</w:t>
      </w:r>
      <w:r>
        <w:tab/>
        <w:t>Er werden voornamelijk slakken met rechtsdraaiende huisjes door de slangen gegeten.</w:t>
      </w:r>
    </w:p>
    <w:p w14:paraId="7E545F49" w14:textId="77777777" w:rsidR="00553991" w:rsidRDefault="00553991" w:rsidP="0024571F">
      <w:pPr>
        <w:pStyle w:val="OpdrachtAntwoord-regel"/>
        <w:ind w:left="1191" w:hanging="397"/>
      </w:pPr>
      <w:r>
        <w:rPr>
          <w:rFonts w:cs="Arial"/>
        </w:rPr>
        <w:t>•</w:t>
      </w:r>
      <w:r>
        <w:rPr>
          <w:rFonts w:cs="Arial"/>
        </w:rPr>
        <w:tab/>
      </w:r>
      <w:r>
        <w:t>Er overleefden meer slakken met linksdraaiende huisjes.</w:t>
      </w:r>
    </w:p>
    <w:p w14:paraId="05D876A6" w14:textId="77777777" w:rsidR="00553991" w:rsidRDefault="00553991" w:rsidP="0066169A">
      <w:pPr>
        <w:pStyle w:val="Tekst"/>
      </w:pPr>
    </w:p>
    <w:p w14:paraId="5C4C6CFC" w14:textId="77777777" w:rsidR="00553991" w:rsidRPr="00A60865" w:rsidRDefault="00553991" w:rsidP="0000685A">
      <w:pPr>
        <w:pStyle w:val="ParagraafTussenkop"/>
      </w:pPr>
      <w:r>
        <w:t>Hersenscan</w:t>
      </w:r>
    </w:p>
    <w:p w14:paraId="7AFDDF9A" w14:textId="77777777" w:rsidR="00553991" w:rsidRDefault="00553991" w:rsidP="0066169A">
      <w:pPr>
        <w:pStyle w:val="OpdrachtNummer"/>
      </w:pPr>
      <w:r>
        <w:t>10</w:t>
      </w:r>
    </w:p>
    <w:p w14:paraId="787811E6" w14:textId="77777777" w:rsidR="00553991" w:rsidRDefault="00553991" w:rsidP="0066169A">
      <w:pPr>
        <w:pStyle w:val="OpdrachtVraag"/>
      </w:pPr>
      <w:r>
        <w:t>Heeft tekortkoming 1 te maken met het bepalen van de betrouwbaarheid of van de validiteit van het onderzoek? En tekortkoming 2?</w:t>
      </w:r>
    </w:p>
    <w:p w14:paraId="3153A79B" w14:textId="77777777" w:rsidR="00553991" w:rsidRDefault="00553991" w:rsidP="0066169A">
      <w:pPr>
        <w:pStyle w:val="OpdrachtVraag"/>
      </w:pPr>
      <w:r>
        <w:t>A</w:t>
      </w:r>
      <w:r>
        <w:tab/>
        <w:t xml:space="preserve">1 </w:t>
      </w:r>
      <w:r w:rsidRPr="001F49EB">
        <w:t>betrouwbaarheid</w:t>
      </w:r>
      <w:r>
        <w:t>; 2</w:t>
      </w:r>
      <w:r w:rsidRPr="001F49EB">
        <w:t xml:space="preserve"> betrouwbaarheid</w:t>
      </w:r>
    </w:p>
    <w:p w14:paraId="7151B34E" w14:textId="77777777" w:rsidR="00553991" w:rsidRDefault="00553991" w:rsidP="0066169A">
      <w:pPr>
        <w:pStyle w:val="OpdrachtVraag"/>
      </w:pPr>
      <w:r>
        <w:t>B</w:t>
      </w:r>
      <w:r>
        <w:tab/>
        <w:t>1 betrouwbaarheid; 2 validiteit</w:t>
      </w:r>
    </w:p>
    <w:p w14:paraId="6658BAE8" w14:textId="77777777" w:rsidR="00553991" w:rsidRDefault="00553991" w:rsidP="0066169A">
      <w:pPr>
        <w:pStyle w:val="OpdrachtVraag"/>
      </w:pPr>
      <w:r>
        <w:t>C</w:t>
      </w:r>
      <w:r>
        <w:tab/>
        <w:t>1 validiteit; 2 betrouwbaarheid</w:t>
      </w:r>
    </w:p>
    <w:p w14:paraId="750754FB" w14:textId="77777777" w:rsidR="00553991" w:rsidRDefault="00553991" w:rsidP="0066169A">
      <w:pPr>
        <w:pStyle w:val="OpdrachtVraag"/>
      </w:pPr>
      <w:r>
        <w:t>D</w:t>
      </w:r>
      <w:r>
        <w:tab/>
        <w:t>1 validiteit; 2 validiteit</w:t>
      </w:r>
      <w:bookmarkEnd w:id="5"/>
    </w:p>
    <w:p w14:paraId="6A4C30B6" w14:textId="75B4EF2A" w:rsidR="00553991" w:rsidRDefault="00553991" w:rsidP="00F748BA">
      <w:pPr>
        <w:pStyle w:val="OpdrachtAntwoord-regel"/>
      </w:pPr>
      <w:r>
        <w:t>B</w:t>
      </w:r>
    </w:p>
    <w:p w14:paraId="170EC5A9" w14:textId="77777777" w:rsidR="001C72DD" w:rsidRDefault="001C72DD" w:rsidP="001C72DD">
      <w:pPr>
        <w:pStyle w:val="Tekst"/>
        <w:sectPr w:rsidR="001C72DD" w:rsidSect="00E3268F">
          <w:headerReference w:type="even" r:id="rId21"/>
          <w:headerReference w:type="default" r:id="rId22"/>
          <w:footerReference w:type="even" r:id="rId23"/>
          <w:footerReference w:type="default" r:id="rId24"/>
          <w:headerReference w:type="first" r:id="rId25"/>
          <w:footerReference w:type="first" r:id="rId26"/>
          <w:pgSz w:w="11906" w:h="16838" w:code="9"/>
          <w:pgMar w:top="1418" w:right="1418" w:bottom="1134" w:left="1418" w:header="709" w:footer="567" w:gutter="0"/>
          <w:cols w:space="708"/>
          <w:docGrid w:linePitch="360"/>
        </w:sectPr>
      </w:pPr>
    </w:p>
    <w:p w14:paraId="6DCC1AEF" w14:textId="77777777" w:rsidR="008000A0" w:rsidRPr="005048A0" w:rsidRDefault="008000A0" w:rsidP="005048A0">
      <w:pPr>
        <w:pStyle w:val="ParagraafTitel"/>
        <w:rPr>
          <w:sz w:val="58"/>
          <w:szCs w:val="58"/>
        </w:rPr>
      </w:pPr>
      <w:r w:rsidRPr="005048A0">
        <w:rPr>
          <w:sz w:val="58"/>
          <w:szCs w:val="58"/>
        </w:rPr>
        <w:lastRenderedPageBreak/>
        <w:t>2 Voortplanting en seksualiteit</w:t>
      </w:r>
    </w:p>
    <w:p w14:paraId="5B9E830E" w14:textId="77777777" w:rsidR="005048A0" w:rsidRDefault="005048A0" w:rsidP="005048A0"/>
    <w:p w14:paraId="46CA8A3E" w14:textId="08D12C56" w:rsidR="001C72DD" w:rsidRPr="005048A0" w:rsidRDefault="001C72DD" w:rsidP="005048A0">
      <w:pPr>
        <w:rPr>
          <w:rFonts w:ascii="Verdana" w:hAnsi="Verdana"/>
          <w:sz w:val="40"/>
          <w:szCs w:val="40"/>
        </w:rPr>
      </w:pPr>
      <w:r w:rsidRPr="005048A0">
        <w:rPr>
          <w:rFonts w:ascii="Verdana" w:hAnsi="Verdana"/>
          <w:sz w:val="40"/>
          <w:szCs w:val="40"/>
        </w:rPr>
        <w:t>Oriëntatie</w:t>
      </w:r>
      <w:r w:rsidRPr="005048A0">
        <w:rPr>
          <w:rFonts w:ascii="Verdana" w:hAnsi="Verdana"/>
          <w:sz w:val="40"/>
          <w:szCs w:val="40"/>
        </w:rPr>
        <w:tab/>
        <w:t>Waarom hebben we seks?</w:t>
      </w:r>
    </w:p>
    <w:p w14:paraId="63263F2B" w14:textId="77777777" w:rsidR="001C72DD" w:rsidRDefault="001C72DD" w:rsidP="0066169A">
      <w:pPr>
        <w:pStyle w:val="OpdrachtNummer"/>
      </w:pPr>
      <w:r>
        <w:t>1</w:t>
      </w:r>
    </w:p>
    <w:p w14:paraId="4D523BDF" w14:textId="77777777" w:rsidR="001C72DD" w:rsidRDefault="001C72DD" w:rsidP="00A40668">
      <w:pPr>
        <w:pStyle w:val="OpdrachtDeelvraag"/>
      </w:pPr>
      <w:r>
        <w:t>a</w:t>
      </w:r>
      <w:r>
        <w:tab/>
      </w:r>
      <w:r w:rsidRPr="001770C3">
        <w:t>Welke drie voordelen van seks worden in de tekst genoemd?</w:t>
      </w:r>
    </w:p>
    <w:p w14:paraId="66CFBF63" w14:textId="77777777" w:rsidR="001C72DD" w:rsidRDefault="001C72DD" w:rsidP="00E760C6">
      <w:pPr>
        <w:pStyle w:val="OpdrachtAntwoord-regel"/>
        <w:ind w:left="1191" w:hanging="397"/>
      </w:pPr>
      <w:r>
        <w:rPr>
          <w:rFonts w:cs="Arial"/>
        </w:rPr>
        <w:t>•</w:t>
      </w:r>
      <w:r>
        <w:tab/>
        <w:t>Er ontstaat variatie in een populatie en dat vergroot de overlevingskans van een populatie.</w:t>
      </w:r>
    </w:p>
    <w:p w14:paraId="4AEE2FF3" w14:textId="77777777" w:rsidR="001C72DD" w:rsidRDefault="001C72DD" w:rsidP="00E760C6">
      <w:pPr>
        <w:pStyle w:val="OpdrachtAntwoord-regel"/>
        <w:ind w:left="1191" w:hanging="397"/>
      </w:pPr>
      <w:r>
        <w:rPr>
          <w:rFonts w:cs="Arial"/>
        </w:rPr>
        <w:t>•</w:t>
      </w:r>
      <w:r>
        <w:tab/>
        <w:t>Seks zorgt voor een lekker gevoel (met als hoogtepunt het orgasme).</w:t>
      </w:r>
    </w:p>
    <w:p w14:paraId="2EB26834" w14:textId="77777777" w:rsidR="001C72DD" w:rsidRPr="001770C3" w:rsidRDefault="001C72DD" w:rsidP="00E760C6">
      <w:pPr>
        <w:pStyle w:val="OpdrachtAntwoord-regel"/>
        <w:ind w:left="1191" w:hanging="397"/>
      </w:pPr>
      <w:r>
        <w:rPr>
          <w:rFonts w:cs="Arial"/>
        </w:rPr>
        <w:t>•</w:t>
      </w:r>
      <w:r>
        <w:tab/>
        <w:t>Seks zorgt ervoor dat je je verbonden voelt met je partner en een relatie opbouwt.</w:t>
      </w:r>
    </w:p>
    <w:p w14:paraId="0D544E16" w14:textId="77777777" w:rsidR="001C72DD" w:rsidRDefault="001C72DD" w:rsidP="00A40668">
      <w:pPr>
        <w:pStyle w:val="OpdrachtDeelvraag"/>
      </w:pPr>
      <w:r>
        <w:t>b</w:t>
      </w:r>
      <w:r>
        <w:tab/>
      </w:r>
      <w:r w:rsidRPr="001B4C0F">
        <w:t xml:space="preserve">Welke drie </w:t>
      </w:r>
      <w:r>
        <w:t>na</w:t>
      </w:r>
      <w:r w:rsidRPr="001B4C0F">
        <w:t>delen van seks worden in de tekst genoemd?</w:t>
      </w:r>
    </w:p>
    <w:p w14:paraId="7644687F" w14:textId="77777777" w:rsidR="001C72DD" w:rsidRDefault="001C72DD" w:rsidP="00E760C6">
      <w:pPr>
        <w:pStyle w:val="OpdrachtAntwoord-regel"/>
        <w:ind w:left="1191" w:hanging="397"/>
      </w:pPr>
      <w:r>
        <w:rPr>
          <w:rFonts w:cs="Arial"/>
        </w:rPr>
        <w:t>•</w:t>
      </w:r>
      <w:r>
        <w:tab/>
        <w:t>De groei van de populatie gaat niet zo snel.</w:t>
      </w:r>
    </w:p>
    <w:p w14:paraId="3969CD6B" w14:textId="77777777" w:rsidR="001C72DD" w:rsidRDefault="001C72DD" w:rsidP="00E760C6">
      <w:pPr>
        <w:pStyle w:val="OpdrachtAntwoord-regel"/>
        <w:ind w:left="1191" w:hanging="397"/>
      </w:pPr>
      <w:r>
        <w:rPr>
          <w:rFonts w:cs="Arial"/>
        </w:rPr>
        <w:t>•</w:t>
      </w:r>
      <w:r>
        <w:tab/>
        <w:t>Elk individu moet een partner met geschikte eigenschappen zoeken.</w:t>
      </w:r>
    </w:p>
    <w:p w14:paraId="2AFA5053" w14:textId="77777777" w:rsidR="001C72DD" w:rsidRPr="001B4C0F" w:rsidRDefault="001C72DD" w:rsidP="00E760C6">
      <w:pPr>
        <w:pStyle w:val="OpdrachtAntwoord-regel"/>
        <w:ind w:left="1191" w:hanging="397"/>
      </w:pPr>
      <w:r>
        <w:rPr>
          <w:rFonts w:cs="Arial"/>
        </w:rPr>
        <w:t>•</w:t>
      </w:r>
      <w:r>
        <w:tab/>
        <w:t>Je kunt ziek worden van seks.</w:t>
      </w:r>
    </w:p>
    <w:p w14:paraId="5FE83A72" w14:textId="77777777" w:rsidR="001C72DD" w:rsidRDefault="001C72DD" w:rsidP="00A40668">
      <w:pPr>
        <w:pStyle w:val="Tekst"/>
      </w:pPr>
    </w:p>
    <w:p w14:paraId="6B170D64" w14:textId="77777777" w:rsidR="001C72DD" w:rsidRDefault="001C72DD" w:rsidP="00A40668">
      <w:pPr>
        <w:pStyle w:val="OpdrachtNummer"/>
      </w:pPr>
      <w:r>
        <w:t>2</w:t>
      </w:r>
    </w:p>
    <w:p w14:paraId="6E699755" w14:textId="77777777" w:rsidR="001C72DD" w:rsidRDefault="001C72DD" w:rsidP="00A40668">
      <w:pPr>
        <w:pStyle w:val="OpdrachtIntroductie"/>
      </w:pPr>
      <w:r>
        <w:t>Ebola is een zeldzame, ernstige infectieziekte die tot nu toe alleen in Afrika voorkomt. Ebola wordt veroorzaakt door een virus</w:t>
      </w:r>
      <w:r w:rsidRPr="008C5FFA">
        <w:t xml:space="preserve"> </w:t>
      </w:r>
      <w:r>
        <w:t xml:space="preserve">en is </w:t>
      </w:r>
      <w:r w:rsidRPr="008C5FFA">
        <w:t>alleen besmettelijk via direct lichamelijk contact met een patiënt</w:t>
      </w:r>
      <w:r>
        <w:t>,</w:t>
      </w:r>
      <w:r w:rsidRPr="008C5FFA">
        <w:t xml:space="preserve"> of door het slachten en opeten van een </w:t>
      </w:r>
      <w:r>
        <w:t xml:space="preserve">besmet </w:t>
      </w:r>
      <w:r w:rsidRPr="008C5FFA">
        <w:t>dier.</w:t>
      </w:r>
      <w:r>
        <w:t xml:space="preserve"> De ziekte leidt vaak tot bloedingen in het lichaam, waardoor meer dan de helft van de patiënten overlijdt. Er is nog geen goede behandeling tegen ebola.</w:t>
      </w:r>
    </w:p>
    <w:p w14:paraId="63DF8832" w14:textId="77777777" w:rsidR="001C72DD" w:rsidRDefault="001C72DD" w:rsidP="00A40668">
      <w:pPr>
        <w:pStyle w:val="OpdrachtVraag"/>
      </w:pPr>
      <w:r>
        <w:t>Beschrijf hoe seks ervoor kan zorgen dat er een populatie mensen ontstaat die weerstand heeft tegen ebola.</w:t>
      </w:r>
    </w:p>
    <w:p w14:paraId="1178CACC" w14:textId="77777777" w:rsidR="001C72DD" w:rsidRDefault="001C72DD" w:rsidP="00A40668">
      <w:pPr>
        <w:pStyle w:val="OpdrachtAntwoord-regel"/>
      </w:pPr>
      <w:r>
        <w:t>Door seks ontstaat een populatie mensen met allemaal andere eigenschappen. Wanneer een aantal mensen in een populatie eigenschappen heeft waardoor ze ebola kunnen overleven, kunnen zij die eigenschappen doorgeven aan hun nakomelingen. De nakomelingen kunnen hierdoor ook ebola overleven en krijgen nakomelingen die dat ook weer kunnen. Na enige tijd zal de hele populatie bestaan uit individuen die weerstand tegen ebola hebben.</w:t>
      </w:r>
    </w:p>
    <w:p w14:paraId="6208A569" w14:textId="77777777" w:rsidR="001C72DD" w:rsidRDefault="001C72DD" w:rsidP="00A40668">
      <w:pPr>
        <w:pStyle w:val="Tekst"/>
      </w:pPr>
    </w:p>
    <w:p w14:paraId="00BE9AEB" w14:textId="77777777" w:rsidR="001C72DD" w:rsidRDefault="001C72DD" w:rsidP="00A40668">
      <w:pPr>
        <w:pStyle w:val="OpdrachtNummer"/>
      </w:pPr>
      <w:r>
        <w:t>3</w:t>
      </w:r>
    </w:p>
    <w:p w14:paraId="2B49E0D2" w14:textId="77777777" w:rsidR="001C72DD" w:rsidRDefault="001C72DD" w:rsidP="00A40668">
      <w:pPr>
        <w:pStyle w:val="OpdrachtDeelvraag"/>
      </w:pPr>
      <w:r>
        <w:t>a</w:t>
      </w:r>
      <w:r>
        <w:tab/>
        <w:t>Op welk organisatieniveau vindt seks bij mensen plaats? Leg je antwoord uit.</w:t>
      </w:r>
    </w:p>
    <w:p w14:paraId="4C429BA6" w14:textId="77777777" w:rsidR="001C72DD" w:rsidRDefault="001C72DD" w:rsidP="00A40668">
      <w:pPr>
        <w:pStyle w:val="OpdrachtAntwoord-regel"/>
      </w:pPr>
      <w:r>
        <w:t>Seks vindt plaats op het organisatieniveau organisme. Seks vindt (meestal) plaats tussen twee mensen.</w:t>
      </w:r>
    </w:p>
    <w:p w14:paraId="325A1FF6" w14:textId="77777777" w:rsidR="001C72DD" w:rsidRDefault="001C72DD" w:rsidP="00A40668">
      <w:pPr>
        <w:pStyle w:val="OpdrachtDeelvraag"/>
      </w:pPr>
      <w:r>
        <w:t>b</w:t>
      </w:r>
      <w:r>
        <w:tab/>
        <w:t>Op welke organisatieniveaus kan seks bij mensen invloed hebben? Geef er drie en leg je keuzen uit.</w:t>
      </w:r>
    </w:p>
    <w:p w14:paraId="4688EAB2" w14:textId="77777777" w:rsidR="001C72DD" w:rsidRDefault="001C72DD" w:rsidP="00A40668">
      <w:pPr>
        <w:pStyle w:val="OpdrachtAntwoord-regel"/>
      </w:pPr>
      <w:r>
        <w:t>Voorbeelden van juiste antwoorden:</w:t>
      </w:r>
    </w:p>
    <w:p w14:paraId="0DA08FB3" w14:textId="77777777" w:rsidR="001C72DD" w:rsidRDefault="001C72DD" w:rsidP="00E760C6">
      <w:pPr>
        <w:pStyle w:val="OpdrachtAntwoord-regel"/>
        <w:ind w:left="1191" w:hanging="397"/>
      </w:pPr>
      <w:r>
        <w:rPr>
          <w:rFonts w:cs="Arial"/>
        </w:rPr>
        <w:t>•</w:t>
      </w:r>
      <w:r>
        <w:tab/>
        <w:t>Molecuul, omdat er voor, tijdens en na de seks hormonen worden aangemaakt.</w:t>
      </w:r>
    </w:p>
    <w:p w14:paraId="63B5821E" w14:textId="77777777" w:rsidR="001C72DD" w:rsidRDefault="001C72DD" w:rsidP="00E760C6">
      <w:pPr>
        <w:pStyle w:val="OpdrachtAntwoord-regel"/>
        <w:ind w:left="1191" w:hanging="397"/>
      </w:pPr>
      <w:r>
        <w:rPr>
          <w:rFonts w:cs="Arial"/>
        </w:rPr>
        <w:t>•</w:t>
      </w:r>
      <w:r>
        <w:tab/>
        <w:t>Orgaan, omdat de voortplantingsorganen zijn betrokken bij seks.</w:t>
      </w:r>
    </w:p>
    <w:p w14:paraId="454DACAA" w14:textId="77777777" w:rsidR="001C72DD" w:rsidRDefault="001C72DD" w:rsidP="00E760C6">
      <w:pPr>
        <w:pStyle w:val="OpdrachtAntwoord-regel"/>
        <w:ind w:left="1191" w:hanging="397"/>
      </w:pPr>
      <w:r>
        <w:rPr>
          <w:rFonts w:cs="Arial"/>
        </w:rPr>
        <w:t>•</w:t>
      </w:r>
      <w:r>
        <w:tab/>
        <w:t>Organisme, omdat seks zorgt voor een lekker gevoel, de band met de partner versterkt en nakomelingen kan opleveren.</w:t>
      </w:r>
    </w:p>
    <w:p w14:paraId="4FE5C196" w14:textId="77777777" w:rsidR="001C72DD" w:rsidRDefault="001C72DD" w:rsidP="00E760C6">
      <w:pPr>
        <w:pStyle w:val="OpdrachtAntwoord-regel"/>
        <w:ind w:left="1191" w:hanging="397"/>
      </w:pPr>
      <w:r>
        <w:rPr>
          <w:rFonts w:cs="Arial"/>
        </w:rPr>
        <w:t>•</w:t>
      </w:r>
      <w:r>
        <w:tab/>
        <w:t>Populatie, omdat seks de overlevingskans van een populatie</w:t>
      </w:r>
      <w:r w:rsidRPr="00ED5BE2">
        <w:t xml:space="preserve"> </w:t>
      </w:r>
      <w:r>
        <w:t>vergroot.</w:t>
      </w:r>
    </w:p>
    <w:p w14:paraId="3C406A70" w14:textId="77777777" w:rsidR="001C72DD" w:rsidRDefault="001C72DD" w:rsidP="00E760C6">
      <w:pPr>
        <w:pStyle w:val="OpdrachtAntwoord-regel"/>
        <w:ind w:left="1191" w:hanging="397"/>
      </w:pPr>
      <w:r>
        <w:rPr>
          <w:rFonts w:cs="Arial"/>
        </w:rPr>
        <w:t>•</w:t>
      </w:r>
      <w:r>
        <w:tab/>
        <w:t>Levensgemeenschap, omdat door seks het aantal mensen kan toenemen en dat heeft invloed op andere populaties.</w:t>
      </w:r>
    </w:p>
    <w:p w14:paraId="0E402774" w14:textId="77777777" w:rsidR="001C72DD" w:rsidRDefault="001C72DD" w:rsidP="00A40668">
      <w:pPr>
        <w:pStyle w:val="Tekst"/>
      </w:pPr>
    </w:p>
    <w:p w14:paraId="4E363BAC" w14:textId="77777777" w:rsidR="001C72DD" w:rsidRDefault="001C72DD" w:rsidP="00A40668">
      <w:pPr>
        <w:pStyle w:val="OpdrachtNummer"/>
      </w:pPr>
      <w:r>
        <w:t>4</w:t>
      </w:r>
    </w:p>
    <w:p w14:paraId="119C079C" w14:textId="77777777" w:rsidR="001C72DD" w:rsidRPr="001B7D87" w:rsidRDefault="001C72DD" w:rsidP="00A40668">
      <w:pPr>
        <w:pStyle w:val="OpdrachtIntroductie"/>
      </w:pPr>
      <w:r w:rsidRPr="001B7D87">
        <w:t>Dolfijnen blijken het hele jaar door seks met elkaar te hebben, hoewel de vrouwtjes alleen in bepaalde perioden vruchtbaar zijn.</w:t>
      </w:r>
    </w:p>
    <w:p w14:paraId="29DCA225" w14:textId="77777777" w:rsidR="001C72DD" w:rsidRDefault="001C72DD" w:rsidP="00A40668">
      <w:pPr>
        <w:pStyle w:val="OpdrachtVraag"/>
      </w:pPr>
      <w:r>
        <w:t>Welke conclusie kun je hieruit trekken?</w:t>
      </w:r>
    </w:p>
    <w:p w14:paraId="1045414F" w14:textId="77777777" w:rsidR="001C72DD" w:rsidRDefault="001C72DD" w:rsidP="00A40668">
      <w:pPr>
        <w:pStyle w:val="OpdrachtAntwoord-regel"/>
      </w:pPr>
      <w:r>
        <w:t>Dolfijnen hebben niet alleen seks om zich voort te kunnen planten.</w:t>
      </w:r>
    </w:p>
    <w:p w14:paraId="4BE71B56" w14:textId="77777777" w:rsidR="001C72DD" w:rsidRDefault="001C72DD" w:rsidP="0066169A">
      <w:pPr>
        <w:pStyle w:val="ParagraafTitel"/>
      </w:pPr>
      <w:r>
        <w:lastRenderedPageBreak/>
        <w:t>1</w:t>
      </w:r>
      <w:r>
        <w:tab/>
        <w:t>Ongeslachtelijke voortplanting</w:t>
      </w:r>
    </w:p>
    <w:p w14:paraId="7C108F73" w14:textId="77777777" w:rsidR="001C72DD" w:rsidRPr="00A60865" w:rsidRDefault="001C72DD" w:rsidP="004D1CB6">
      <w:pPr>
        <w:pStyle w:val="ParagraafTussenkop"/>
      </w:pPr>
      <w:r w:rsidRPr="00A60865">
        <w:t>KENNIS</w:t>
      </w:r>
    </w:p>
    <w:p w14:paraId="225C2D7C" w14:textId="77777777" w:rsidR="001C72DD" w:rsidRDefault="001C72DD" w:rsidP="0066169A">
      <w:pPr>
        <w:pStyle w:val="OpdrachtNummer"/>
      </w:pPr>
      <w:r>
        <w:t>1</w:t>
      </w:r>
    </w:p>
    <w:p w14:paraId="4549A784" w14:textId="77777777" w:rsidR="001C72DD" w:rsidRDefault="001C72DD" w:rsidP="007A0C3D">
      <w:pPr>
        <w:pStyle w:val="OpdrachtDeelvraag"/>
      </w:pPr>
      <w:r>
        <w:t>a</w:t>
      </w:r>
      <w:r>
        <w:tab/>
        <w:t>Welke organismen planten zich ongeslachtelijk voort via celdeling?</w:t>
      </w:r>
    </w:p>
    <w:p w14:paraId="35AC5902" w14:textId="77777777" w:rsidR="001C72DD" w:rsidRDefault="001C72DD" w:rsidP="007A0C3D">
      <w:pPr>
        <w:pStyle w:val="OpdrachtAntwoord-regel"/>
      </w:pPr>
      <w:r>
        <w:t>Bacteriën en andere eencellige organismen</w:t>
      </w:r>
      <w:r w:rsidRPr="004E0C5B">
        <w:t xml:space="preserve"> </w:t>
      </w:r>
      <w:r>
        <w:t>planten zich ongeslachtelijk voort via celdeling.</w:t>
      </w:r>
    </w:p>
    <w:p w14:paraId="2FDF6457" w14:textId="77777777" w:rsidR="001C72DD" w:rsidRDefault="001C72DD" w:rsidP="007A0C3D">
      <w:pPr>
        <w:pStyle w:val="OpdrachtDeelvraag"/>
      </w:pPr>
      <w:r>
        <w:t>b</w:t>
      </w:r>
      <w:r>
        <w:tab/>
      </w:r>
      <w:r w:rsidRPr="00DE1745">
        <w:t>Geef twee voorbeelden van dieren die zich op natuurlijke wijze ongeslachtelijk kunnen voortplanten door celdeling</w:t>
      </w:r>
      <w:r>
        <w:t>.</w:t>
      </w:r>
    </w:p>
    <w:p w14:paraId="28192371" w14:textId="77777777" w:rsidR="001C72DD" w:rsidRDefault="001C72DD" w:rsidP="007A0C3D">
      <w:pPr>
        <w:pStyle w:val="OpdrachtAntwoord-regel"/>
      </w:pPr>
      <w:r>
        <w:t>Sommige eencellige dieren zoals pantoffeldiertjes en amoeben kunnen zich op natuurlijke wijze ongeslachtelijk voortplanten door celdeling.</w:t>
      </w:r>
    </w:p>
    <w:p w14:paraId="6771649D" w14:textId="77777777" w:rsidR="001C72DD" w:rsidRDefault="001C72DD" w:rsidP="007A0C3D">
      <w:pPr>
        <w:pStyle w:val="Tekst"/>
      </w:pPr>
    </w:p>
    <w:p w14:paraId="042DCE94" w14:textId="77777777" w:rsidR="001C72DD" w:rsidRDefault="001C72DD" w:rsidP="007A0C3D">
      <w:pPr>
        <w:pStyle w:val="OpdrachtNummer"/>
      </w:pPr>
      <w:r>
        <w:t>2</w:t>
      </w:r>
    </w:p>
    <w:p w14:paraId="6C5ABAB0" w14:textId="77777777" w:rsidR="001C72DD" w:rsidRDefault="001C72DD" w:rsidP="007A0C3D">
      <w:pPr>
        <w:pStyle w:val="OpdrachtDeelvraag"/>
      </w:pPr>
      <w:r>
        <w:t>a</w:t>
      </w:r>
      <w:r>
        <w:tab/>
        <w:t>Bij sierbloemen wordt de weefselkweekmethode toegepast.</w:t>
      </w:r>
    </w:p>
    <w:p w14:paraId="6FB8D13E" w14:textId="77777777" w:rsidR="001C72DD" w:rsidRDefault="001C72DD" w:rsidP="007A0C3D">
      <w:pPr>
        <w:pStyle w:val="OpdrachtDeelvraag-vervolg"/>
      </w:pPr>
      <w:r>
        <w:t>Waar zal een kweker op letten als hij bloemen uitkiest bij de weefselkweekmethode?</w:t>
      </w:r>
    </w:p>
    <w:p w14:paraId="20403987" w14:textId="77777777" w:rsidR="001C72DD" w:rsidRPr="00B5337C" w:rsidRDefault="001C72DD" w:rsidP="007A0C3D">
      <w:pPr>
        <w:pStyle w:val="OpdrachtAntwoord-regel"/>
      </w:pPr>
      <w:r w:rsidRPr="00B5337C">
        <w:t xml:space="preserve">De kweker kiest </w:t>
      </w:r>
      <w:r>
        <w:t>bij de weefselkweekmethode</w:t>
      </w:r>
      <w:r w:rsidRPr="00B5337C">
        <w:t xml:space="preserve"> bloemen met de beste eigenschappen, </w:t>
      </w:r>
      <w:r>
        <w:t>bijvoorbeeld</w:t>
      </w:r>
      <w:r w:rsidRPr="00B5337C">
        <w:t xml:space="preserve"> de mooiste bloemen of bloemen die het langst bloeien.</w:t>
      </w:r>
      <w:bookmarkStart w:id="11" w:name="_Hlk88320269"/>
    </w:p>
    <w:bookmarkEnd w:id="11"/>
    <w:p w14:paraId="5AEBA936" w14:textId="77777777" w:rsidR="001C72DD" w:rsidRDefault="001C72DD" w:rsidP="007A0C3D">
      <w:pPr>
        <w:pStyle w:val="OpdrachtDeelvraag"/>
      </w:pPr>
      <w:r>
        <w:t>b</w:t>
      </w:r>
      <w:r>
        <w:tab/>
        <w:t>Wat kun je zeggen over de erfelijke eigenschappen van tulpenbollen die ontstaan uit de knoppen van één tulpenbol?</w:t>
      </w:r>
    </w:p>
    <w:p w14:paraId="1DC76D29" w14:textId="77777777" w:rsidR="001C72DD" w:rsidRPr="00B5337C" w:rsidRDefault="001C72DD" w:rsidP="007A0C3D">
      <w:pPr>
        <w:pStyle w:val="OpdrachtAntwoord-regel"/>
      </w:pPr>
      <w:bookmarkStart w:id="12" w:name="_Hlk86331199"/>
      <w:r>
        <w:t>T</w:t>
      </w:r>
      <w:r w:rsidRPr="00B5337C">
        <w:t>ulpen</w:t>
      </w:r>
      <w:r>
        <w:t>bollen</w:t>
      </w:r>
      <w:r w:rsidRPr="00B5337C">
        <w:t xml:space="preserve"> die ontstaan uit </w:t>
      </w:r>
      <w:r>
        <w:t>de knoppen van één tulpenbol</w:t>
      </w:r>
      <w:r w:rsidRPr="00B5337C">
        <w:t xml:space="preserve"> </w:t>
      </w:r>
      <w:r>
        <w:t>hebben allemaal dezelfde erfelijke eigenschappen. Het zijn</w:t>
      </w:r>
      <w:r w:rsidRPr="00B5337C">
        <w:t xml:space="preserve"> klonen van elkaar.</w:t>
      </w:r>
    </w:p>
    <w:p w14:paraId="06B390FE" w14:textId="77777777" w:rsidR="001C72DD" w:rsidRDefault="001C72DD" w:rsidP="007A0C3D">
      <w:pPr>
        <w:pStyle w:val="Tekst"/>
      </w:pPr>
    </w:p>
    <w:p w14:paraId="31CE249C" w14:textId="77777777" w:rsidR="001C72DD" w:rsidRDefault="001C72DD" w:rsidP="007A0C3D">
      <w:pPr>
        <w:pStyle w:val="OpdrachtNummer"/>
      </w:pPr>
      <w:r>
        <w:t>3</w:t>
      </w:r>
    </w:p>
    <w:p w14:paraId="4C5F4153" w14:textId="77777777" w:rsidR="001C72DD" w:rsidRDefault="001C72DD" w:rsidP="007A0C3D">
      <w:pPr>
        <w:pStyle w:val="OpdrachtIntroductie"/>
      </w:pPr>
      <w:r w:rsidRPr="007E23D5">
        <w:t xml:space="preserve">Sommige mensen hebben bezwaren tegen klonen. Ze kunnen daarvoor ethische en/of biologische argumenten hebben. </w:t>
      </w:r>
      <w:r>
        <w:t>Hieronder staan drie van zulke bezwaren.</w:t>
      </w:r>
    </w:p>
    <w:p w14:paraId="7D59E005" w14:textId="77777777" w:rsidR="001C72DD" w:rsidRDefault="001C72DD" w:rsidP="007A0C3D">
      <w:pPr>
        <w:pStyle w:val="OpdrachtVraag"/>
      </w:pPr>
      <w:r w:rsidRPr="00DE1745">
        <w:t xml:space="preserve">Geef aan of het om een biologisch of ethisch argument gaat. </w:t>
      </w:r>
      <w:r>
        <w:t>Leg uit waarom.</w:t>
      </w:r>
    </w:p>
    <w:p w14:paraId="7BF41BF8" w14:textId="77777777" w:rsidR="001C72DD" w:rsidRDefault="001C72DD" w:rsidP="007A0C3D">
      <w:pPr>
        <w:pStyle w:val="OpdrachtOpsomming"/>
      </w:pPr>
      <w:r>
        <w:t>1</w:t>
      </w:r>
      <w:r>
        <w:tab/>
        <w:t>Bij klonen van dieren is het risico op een miskraam groot.</w:t>
      </w:r>
    </w:p>
    <w:p w14:paraId="5EE1F88C" w14:textId="77777777" w:rsidR="001C72DD" w:rsidRDefault="001C72DD" w:rsidP="007A0C3D">
      <w:pPr>
        <w:pStyle w:val="OpdrachtAntwoord-regel"/>
      </w:pPr>
      <w:r>
        <w:t>Dit is een biologisch argument</w:t>
      </w:r>
      <w:r w:rsidRPr="00B5337C">
        <w:t xml:space="preserve">. </w:t>
      </w:r>
      <w:r>
        <w:t>He</w:t>
      </w:r>
      <w:r w:rsidRPr="00B5337C">
        <w:t xml:space="preserve">t is een bezwaar op grond van een medisch </w:t>
      </w:r>
      <w:r>
        <w:t>argument</w:t>
      </w:r>
      <w:r w:rsidRPr="00B5337C">
        <w:t>.</w:t>
      </w:r>
    </w:p>
    <w:p w14:paraId="1E08EBA7" w14:textId="77777777" w:rsidR="001C72DD" w:rsidRDefault="001C72DD" w:rsidP="007A0C3D">
      <w:pPr>
        <w:pStyle w:val="OpdrachtOpsomming"/>
      </w:pPr>
      <w:r>
        <w:t>2</w:t>
      </w:r>
      <w:r>
        <w:tab/>
        <w:t>Je mag dieren niet als een product behandelen.</w:t>
      </w:r>
    </w:p>
    <w:p w14:paraId="57452282" w14:textId="77777777" w:rsidR="001C72DD" w:rsidRDefault="001C72DD" w:rsidP="007A0C3D">
      <w:pPr>
        <w:pStyle w:val="OpdrachtAntwoord-regel"/>
      </w:pPr>
      <w:r>
        <w:t>Dit is een ethisch argument. Het</w:t>
      </w:r>
      <w:r w:rsidRPr="00B5337C">
        <w:t xml:space="preserve"> is een bezwaar op grond van een principe of levensovertuiging.</w:t>
      </w:r>
    </w:p>
    <w:p w14:paraId="1249C1F3" w14:textId="77777777" w:rsidR="001C72DD" w:rsidRDefault="001C72DD" w:rsidP="007A0C3D">
      <w:pPr>
        <w:pStyle w:val="OpdrachtOpsomming"/>
      </w:pPr>
      <w:r>
        <w:t>3</w:t>
      </w:r>
      <w:r>
        <w:tab/>
        <w:t>Veel gekloonde dieren hebben gezondheidsproblemen.</w:t>
      </w:r>
    </w:p>
    <w:p w14:paraId="32A25042" w14:textId="77777777" w:rsidR="001C72DD" w:rsidRDefault="001C72DD" w:rsidP="007A0C3D">
      <w:pPr>
        <w:pStyle w:val="OpdrachtAntwoord-regel"/>
      </w:pPr>
      <w:r>
        <w:t>Dit is een biologisch argument</w:t>
      </w:r>
      <w:r w:rsidRPr="00B5337C">
        <w:t xml:space="preserve">. </w:t>
      </w:r>
      <w:r>
        <w:t>He</w:t>
      </w:r>
      <w:r w:rsidRPr="00B5337C">
        <w:t xml:space="preserve">t is een bezwaar op grond van een medisch </w:t>
      </w:r>
      <w:r>
        <w:t>argument</w:t>
      </w:r>
      <w:r w:rsidRPr="00B5337C">
        <w:t>.</w:t>
      </w:r>
    </w:p>
    <w:bookmarkEnd w:id="12"/>
    <w:p w14:paraId="17EDCAAC" w14:textId="77777777" w:rsidR="001C72DD" w:rsidRDefault="001C72DD" w:rsidP="007A0C3D">
      <w:pPr>
        <w:pStyle w:val="Tekst"/>
      </w:pPr>
    </w:p>
    <w:p w14:paraId="1884E208" w14:textId="77777777" w:rsidR="001C72DD" w:rsidRDefault="001C72DD" w:rsidP="007A0C3D">
      <w:pPr>
        <w:pStyle w:val="OpdrachtNummer"/>
      </w:pPr>
      <w:r>
        <w:t>4</w:t>
      </w:r>
    </w:p>
    <w:p w14:paraId="3CE01390" w14:textId="77777777" w:rsidR="001C72DD" w:rsidRDefault="001C72DD" w:rsidP="007A0C3D">
      <w:pPr>
        <w:pStyle w:val="OpdrachtIntroductie"/>
      </w:pPr>
      <w:r>
        <w:t>Een lichaamscel van een mens bevat 23 chromosomenparen.</w:t>
      </w:r>
    </w:p>
    <w:p w14:paraId="7B5B602A" w14:textId="77777777" w:rsidR="001C72DD" w:rsidRDefault="001C72DD" w:rsidP="007A0C3D">
      <w:pPr>
        <w:pStyle w:val="OpdrachtVraag"/>
      </w:pPr>
      <w:r>
        <w:t xml:space="preserve">Hoeveel </w:t>
      </w:r>
      <w:proofErr w:type="spellStart"/>
      <w:r>
        <w:t>chromatiden</w:t>
      </w:r>
      <w:proofErr w:type="spellEnd"/>
      <w:r>
        <w:t xml:space="preserve"> bevat een menselijke cel aan het einde van de S-fase, vlak voor de mitose?</w:t>
      </w:r>
    </w:p>
    <w:p w14:paraId="7B8517D3" w14:textId="77777777" w:rsidR="001C72DD" w:rsidRPr="00B94D71" w:rsidRDefault="001C72DD" w:rsidP="007A0C3D">
      <w:pPr>
        <w:pStyle w:val="OpdrachtAntwoord-regel"/>
      </w:pPr>
      <w:r w:rsidRPr="00B94D71">
        <w:t>Vlak voor de mitose bevat deze cel (46</w:t>
      </w:r>
      <w:r>
        <w:t> </w:t>
      </w:r>
      <w:r>
        <w:rPr>
          <w:rFonts w:cs="Arial"/>
        </w:rPr>
        <w:t>×</w:t>
      </w:r>
      <w:r>
        <w:t> </w:t>
      </w:r>
      <w:r w:rsidRPr="00B94D71">
        <w:t>2</w:t>
      </w:r>
      <w:r>
        <w:t> =</w:t>
      </w:r>
      <w:r w:rsidRPr="00B94D71">
        <w:t>)</w:t>
      </w:r>
      <w:r>
        <w:t xml:space="preserve"> </w:t>
      </w:r>
      <w:r w:rsidRPr="00B94D71">
        <w:t>92 </w:t>
      </w:r>
      <w:proofErr w:type="spellStart"/>
      <w:r w:rsidRPr="00B94D71">
        <w:t>chromatiden</w:t>
      </w:r>
      <w:proofErr w:type="spellEnd"/>
      <w:r w:rsidRPr="00B94D71">
        <w:t>.</w:t>
      </w:r>
    </w:p>
    <w:p w14:paraId="3BF0017F" w14:textId="77777777" w:rsidR="001C72DD" w:rsidRDefault="001C72DD" w:rsidP="007A0C3D">
      <w:pPr>
        <w:pStyle w:val="Tekst"/>
      </w:pPr>
    </w:p>
    <w:p w14:paraId="01764B1E" w14:textId="77777777" w:rsidR="001C72DD" w:rsidRDefault="001C72DD" w:rsidP="007A0C3D">
      <w:pPr>
        <w:pStyle w:val="OpdrachtNummer"/>
      </w:pPr>
      <w:r>
        <w:t>5</w:t>
      </w:r>
    </w:p>
    <w:p w14:paraId="322C798B" w14:textId="77777777" w:rsidR="001C72DD" w:rsidRDefault="001C72DD" w:rsidP="007A0C3D">
      <w:pPr>
        <w:pStyle w:val="OpdrachtVraag"/>
      </w:pPr>
      <w:r>
        <w:t>Noteer vier processen waarvoor celdeling van belang kan zijn tijdens het leven van eencellige en meercellige organismen.</w:t>
      </w:r>
    </w:p>
    <w:p w14:paraId="6F3F9373" w14:textId="77777777" w:rsidR="001C72DD" w:rsidRDefault="001C72DD" w:rsidP="007A0C3D">
      <w:pPr>
        <w:pStyle w:val="OpdrachtAntwoord-regel"/>
      </w:pPr>
      <w:r>
        <w:t>Vier processen zijn:</w:t>
      </w:r>
    </w:p>
    <w:p w14:paraId="750892D4" w14:textId="77777777" w:rsidR="001C72DD" w:rsidRPr="00B94D71" w:rsidRDefault="001C72DD" w:rsidP="007A0C3D">
      <w:pPr>
        <w:pStyle w:val="OpdrachtAntwoord-regel"/>
        <w:ind w:left="1191" w:hanging="397"/>
      </w:pPr>
      <w:r w:rsidRPr="002B3D6D">
        <w:t>•</w:t>
      </w:r>
      <w:r>
        <w:tab/>
        <w:t>ongeslachtelijke v</w:t>
      </w:r>
      <w:r w:rsidRPr="00B94D71">
        <w:t>oortplanting (het ontstaan van een organisme)</w:t>
      </w:r>
    </w:p>
    <w:p w14:paraId="64F5D4C3" w14:textId="77777777" w:rsidR="001C72DD" w:rsidRPr="00B94D71" w:rsidRDefault="001C72DD" w:rsidP="007A0C3D">
      <w:pPr>
        <w:pStyle w:val="OpdrachtAntwoord-regel"/>
        <w:ind w:left="1191" w:hanging="397"/>
      </w:pPr>
      <w:r w:rsidRPr="002B3D6D">
        <w:t>•</w:t>
      </w:r>
      <w:r>
        <w:tab/>
        <w:t>g</w:t>
      </w:r>
      <w:r w:rsidRPr="00B94D71">
        <w:t>roei van het organisme</w:t>
      </w:r>
    </w:p>
    <w:p w14:paraId="45F01F85" w14:textId="77777777" w:rsidR="001C72DD" w:rsidRDefault="001C72DD" w:rsidP="007A0C3D">
      <w:pPr>
        <w:pStyle w:val="OpdrachtAntwoord-regel"/>
        <w:ind w:left="1191" w:hanging="397"/>
      </w:pPr>
      <w:r w:rsidRPr="002B3D6D">
        <w:t>•</w:t>
      </w:r>
      <w:r>
        <w:tab/>
        <w:t>h</w:t>
      </w:r>
      <w:r w:rsidRPr="00B94D71">
        <w:t xml:space="preserve">erstel </w:t>
      </w:r>
      <w:r>
        <w:t>(wanneer cellen beschadigd zijn)</w:t>
      </w:r>
    </w:p>
    <w:p w14:paraId="27F613A0" w14:textId="77777777" w:rsidR="001C72DD" w:rsidRDefault="001C72DD" w:rsidP="007A0C3D">
      <w:pPr>
        <w:pStyle w:val="OpdrachtAntwoord-regel"/>
        <w:ind w:left="1191" w:hanging="397"/>
      </w:pPr>
      <w:r w:rsidRPr="002B3D6D">
        <w:t>•</w:t>
      </w:r>
      <w:r>
        <w:tab/>
        <w:t>vervanging (van oude cellen)</w:t>
      </w:r>
    </w:p>
    <w:p w14:paraId="265BA097" w14:textId="77777777" w:rsidR="001C72DD" w:rsidRDefault="001C72DD" w:rsidP="007A0C3D">
      <w:pPr>
        <w:pStyle w:val="Tekst"/>
      </w:pPr>
    </w:p>
    <w:p w14:paraId="242C94ED" w14:textId="77777777" w:rsidR="001C72DD" w:rsidRDefault="001C72DD" w:rsidP="007A0C3D">
      <w:pPr>
        <w:pStyle w:val="OpdrachtNummer"/>
      </w:pPr>
      <w:r>
        <w:t>6</w:t>
      </w:r>
    </w:p>
    <w:p w14:paraId="5D5A1A4B" w14:textId="77777777" w:rsidR="001C72DD" w:rsidRDefault="001C72DD" w:rsidP="007A0C3D">
      <w:pPr>
        <w:pStyle w:val="OpdrachtVraag"/>
      </w:pPr>
      <w:r>
        <w:t>Wat is een nadeel van</w:t>
      </w:r>
      <w:r w:rsidRPr="00E75C83">
        <w:t xml:space="preserve"> </w:t>
      </w:r>
      <w:r>
        <w:t>ongeslachtelijke voortplanting?</w:t>
      </w:r>
    </w:p>
    <w:p w14:paraId="64AF930C" w14:textId="77777777" w:rsidR="001C72DD" w:rsidRPr="004C774A" w:rsidRDefault="001C72DD" w:rsidP="007A0C3D">
      <w:pPr>
        <w:pStyle w:val="OpdrachtAntwoord-regel"/>
      </w:pPr>
      <w:r>
        <w:t>Een nadeel van</w:t>
      </w:r>
      <w:r w:rsidRPr="00E75C83">
        <w:t xml:space="preserve"> </w:t>
      </w:r>
      <w:r>
        <w:t>ongeslachtelijke voortplanting is dat alle nakomelingen dezelfde erfelijke eigenschappen</w:t>
      </w:r>
      <w:r w:rsidRPr="00E75C83">
        <w:t xml:space="preserve"> </w:t>
      </w:r>
      <w:r>
        <w:t>hebben</w:t>
      </w:r>
      <w:r w:rsidRPr="00C86118">
        <w:t>.</w:t>
      </w:r>
    </w:p>
    <w:p w14:paraId="3EA93177" w14:textId="77777777" w:rsidR="001C72DD" w:rsidRDefault="001C72DD">
      <w:pPr>
        <w:tabs>
          <w:tab w:val="clear" w:pos="397"/>
          <w:tab w:val="clear" w:pos="794"/>
        </w:tabs>
        <w:spacing w:after="160" w:line="259" w:lineRule="auto"/>
        <w:rPr>
          <w:rFonts w:eastAsiaTheme="minorEastAsia"/>
          <w:szCs w:val="20"/>
        </w:rPr>
      </w:pPr>
      <w:r>
        <w:br w:type="page"/>
      </w:r>
    </w:p>
    <w:p w14:paraId="7BDB709A" w14:textId="77777777" w:rsidR="001C72DD" w:rsidRDefault="001C72DD" w:rsidP="007A0C3D">
      <w:pPr>
        <w:pStyle w:val="OpdrachtNummer"/>
      </w:pPr>
      <w:r>
        <w:lastRenderedPageBreak/>
        <w:t>7</w:t>
      </w:r>
    </w:p>
    <w:p w14:paraId="2C7BC400" w14:textId="77777777" w:rsidR="001C72DD" w:rsidRDefault="001C72DD" w:rsidP="007A0C3D">
      <w:pPr>
        <w:pStyle w:val="OpdrachtIntroductie"/>
      </w:pPr>
      <w:r>
        <w:t>In afbeelding 10 zijn fasen van mitose en celdeling schematisch getekend. De tekeningen staan in willekeurige volgorde.</w:t>
      </w:r>
    </w:p>
    <w:p w14:paraId="231AF7D0" w14:textId="77777777" w:rsidR="001C72DD" w:rsidRPr="00E75C83" w:rsidRDefault="001C72DD" w:rsidP="007A0C3D">
      <w:pPr>
        <w:pStyle w:val="OpdrachtVraag"/>
      </w:pPr>
      <w:r w:rsidRPr="00E75C83">
        <w:t>Noteer de juiste volgorde van de tekeningen.</w:t>
      </w:r>
    </w:p>
    <w:p w14:paraId="5CA1A8CC" w14:textId="77777777" w:rsidR="001C72DD" w:rsidRDefault="001C72DD" w:rsidP="007A0C3D">
      <w:pPr>
        <w:pStyle w:val="OpdrachtAntwoord-regel"/>
      </w:pPr>
      <w:r w:rsidRPr="00B94D71">
        <w:t>De juiste volgorde van de tekeningen is:</w:t>
      </w:r>
    </w:p>
    <w:p w14:paraId="40D589D4" w14:textId="77777777" w:rsidR="001C72DD" w:rsidRPr="00B94D71" w:rsidRDefault="001C72DD" w:rsidP="007A0C3D">
      <w:pPr>
        <w:pStyle w:val="OpdrachtAntwoord-regel"/>
      </w:pPr>
      <w:r w:rsidRPr="00B94D71">
        <w:t>3 – 6 – 8 – 1 – 5 – 7 – 4 – 2</w:t>
      </w:r>
    </w:p>
    <w:p w14:paraId="5B155D2F" w14:textId="77777777" w:rsidR="001C72DD" w:rsidRDefault="001C72DD"/>
    <w:p w14:paraId="5DA4C5BD" w14:textId="77777777" w:rsidR="001C72DD" w:rsidRPr="00A60865" w:rsidRDefault="001C72DD" w:rsidP="007A0C3D">
      <w:pPr>
        <w:pStyle w:val="ParagraafTussenkop"/>
      </w:pPr>
      <w:r>
        <w:t>INZICHT</w:t>
      </w:r>
    </w:p>
    <w:p w14:paraId="1542D28F" w14:textId="77777777" w:rsidR="001C72DD" w:rsidRDefault="001C72DD" w:rsidP="0066169A">
      <w:pPr>
        <w:pStyle w:val="OpdrachtNummer"/>
      </w:pPr>
      <w:r>
        <w:t>8</w:t>
      </w:r>
    </w:p>
    <w:p w14:paraId="3F9464D5" w14:textId="77777777" w:rsidR="001C72DD" w:rsidRDefault="001C72DD" w:rsidP="007A0C3D">
      <w:pPr>
        <w:pStyle w:val="OpdrachtDeelvraag"/>
      </w:pPr>
      <w:r>
        <w:t>a</w:t>
      </w:r>
      <w:r>
        <w:tab/>
        <w:t>Wat vind jij van het klonen van planten? Beargumenteer je antwoord.</w:t>
      </w:r>
    </w:p>
    <w:p w14:paraId="3AED11A7" w14:textId="77777777" w:rsidR="001C72DD" w:rsidRDefault="001C72DD" w:rsidP="007A0C3D">
      <w:pPr>
        <w:pStyle w:val="OpdrachtAntwoord-regel"/>
      </w:pPr>
      <w:r>
        <w:t>Eigen antwoord. Bijvoorbeeld: ik vind het klonen van planten geen probleem, want in de natuur ontstaan klonen van planten ook. Of: ik vind niet dat de mens op die manier zou moeten handelen, we moeten de natuur haar gang laten gaan.</w:t>
      </w:r>
    </w:p>
    <w:p w14:paraId="33CAF814" w14:textId="77777777" w:rsidR="001C72DD" w:rsidRDefault="001C72DD" w:rsidP="007A0C3D">
      <w:pPr>
        <w:pStyle w:val="OpdrachtDeelvraag"/>
      </w:pPr>
      <w:r>
        <w:t>b</w:t>
      </w:r>
      <w:r>
        <w:tab/>
        <w:t>Wat vind jij van het klonen van dieren? Beargumenteer je antwoord.</w:t>
      </w:r>
    </w:p>
    <w:p w14:paraId="0C9BEAE4" w14:textId="77777777" w:rsidR="001C72DD" w:rsidRDefault="001C72DD" w:rsidP="007A0C3D">
      <w:pPr>
        <w:pStyle w:val="OpdrachtAntwoord-regel"/>
      </w:pPr>
      <w:r>
        <w:t>Eigen antwoord. Bijvoorbeeld: ik vind het klonen van dieren geen probleem, want zo weet je zeker dat een nakomeling gunstige eigenschappen heeft. Of: ik vind niet dat mensen dieren mogen gebruiken als proefdieren.</w:t>
      </w:r>
    </w:p>
    <w:p w14:paraId="548ED537" w14:textId="77777777" w:rsidR="001C72DD" w:rsidRDefault="001C72DD" w:rsidP="007A0C3D">
      <w:pPr>
        <w:pStyle w:val="Tekst"/>
      </w:pPr>
    </w:p>
    <w:p w14:paraId="06967527" w14:textId="77777777" w:rsidR="001C72DD" w:rsidRDefault="001C72DD" w:rsidP="007A0C3D">
      <w:pPr>
        <w:pStyle w:val="OpdrachtNummer"/>
      </w:pPr>
      <w:r>
        <w:t>9</w:t>
      </w:r>
    </w:p>
    <w:p w14:paraId="5519084C" w14:textId="77777777" w:rsidR="001C72DD" w:rsidRDefault="001C72DD" w:rsidP="007A0C3D">
      <w:pPr>
        <w:pStyle w:val="OpdrachtIntroductie"/>
      </w:pPr>
      <w:r>
        <w:t>Tijdens een onderzoek is gedurende een celcyclus de hoeveelheid DNA in een cel gemeten. Het resultaat van dit onderzoek is weergegeven in afbeelding 11. In het diagram staan vier perioden.</w:t>
      </w:r>
    </w:p>
    <w:p w14:paraId="3C602F1D" w14:textId="77777777" w:rsidR="001C72DD" w:rsidRDefault="001C72DD" w:rsidP="007A0C3D">
      <w:pPr>
        <w:pStyle w:val="OpdrachtDeelvraag"/>
      </w:pPr>
      <w:r>
        <w:t>a</w:t>
      </w:r>
      <w:r>
        <w:tab/>
        <w:t>Welke periode hoort bij de M-fase? Leg je antwoord uit.</w:t>
      </w:r>
    </w:p>
    <w:p w14:paraId="50FC4DC4" w14:textId="77777777" w:rsidR="001C72DD" w:rsidRDefault="001C72DD" w:rsidP="007A0C3D">
      <w:pPr>
        <w:pStyle w:val="OpdrachtAntwoord-regel"/>
      </w:pPr>
      <w:r>
        <w:t>De M-fase hoort bij periode A: tijdens de mitose wordt de hoeveelheid DNA per cel gehalveerd, omdat het DNA over twee nieuwe cellen wordt verdeeld.</w:t>
      </w:r>
    </w:p>
    <w:p w14:paraId="7A40370F" w14:textId="77777777" w:rsidR="001C72DD" w:rsidRDefault="001C72DD" w:rsidP="007A0C3D">
      <w:pPr>
        <w:pStyle w:val="OpdrachtDeelvraag"/>
      </w:pPr>
      <w:r>
        <w:t>b</w:t>
      </w:r>
      <w:r>
        <w:tab/>
        <w:t>Welke periode hoort bij de S-fase? Leg je antwoord uit.</w:t>
      </w:r>
    </w:p>
    <w:p w14:paraId="0C8D3902" w14:textId="77777777" w:rsidR="001C72DD" w:rsidRDefault="001C72DD" w:rsidP="007A0C3D">
      <w:pPr>
        <w:pStyle w:val="OpdrachtAntwoord-regel"/>
      </w:pPr>
      <w:r>
        <w:t>De S-fase hoort bij periode C: de hoeveelheid DNA verdubbelt in deze fase omdat het DNA wordt gekopieerd.</w:t>
      </w:r>
    </w:p>
    <w:p w14:paraId="20D0AD43" w14:textId="77777777" w:rsidR="001C72DD" w:rsidRDefault="001C72DD" w:rsidP="007A0C3D">
      <w:pPr>
        <w:pStyle w:val="Tekst"/>
      </w:pPr>
    </w:p>
    <w:p w14:paraId="0093AB46" w14:textId="77777777" w:rsidR="001C72DD" w:rsidRDefault="001C72DD" w:rsidP="007A0C3D">
      <w:pPr>
        <w:pStyle w:val="OpdrachtNummer"/>
      </w:pPr>
      <w:r>
        <w:t>10</w:t>
      </w:r>
    </w:p>
    <w:p w14:paraId="3C1E5E4B" w14:textId="77777777" w:rsidR="001C72DD" w:rsidRDefault="001C72DD" w:rsidP="007A0C3D">
      <w:pPr>
        <w:pStyle w:val="OpdrachtIntroductie"/>
      </w:pPr>
      <w:r w:rsidRPr="0051015E">
        <w:t>Bij een bacterie duurt de celcyclus onder gunstige omstandigheden soms maar een half uur.</w:t>
      </w:r>
    </w:p>
    <w:p w14:paraId="7414301F" w14:textId="77777777" w:rsidR="001C72DD" w:rsidRDefault="001C72DD" w:rsidP="007A0C3D">
      <w:pPr>
        <w:pStyle w:val="OpdrachtDeelvraag"/>
      </w:pPr>
      <w:r>
        <w:t>a</w:t>
      </w:r>
      <w:r>
        <w:tab/>
      </w:r>
      <w:r w:rsidRPr="0051015E">
        <w:t xml:space="preserve">Bereken hoeveel bacteriën er uit één bacterie kunnen ontstaan in </w:t>
      </w:r>
      <w:r>
        <w:t>zes</w:t>
      </w:r>
      <w:r w:rsidRPr="0051015E">
        <w:t xml:space="preserve"> uur tijd. Vul daarvoor de tabel in.</w:t>
      </w:r>
    </w:p>
    <w:p w14:paraId="45870880" w14:textId="77777777" w:rsidR="001C72DD" w:rsidRPr="007A0C3D" w:rsidRDefault="001C72DD" w:rsidP="007A0C3D">
      <w:pPr>
        <w:pStyle w:val="OpdrachtDeelvraag-vervolg"/>
      </w:pPr>
    </w:p>
    <w:tbl>
      <w:tblPr>
        <w:tblStyle w:val="Tabelraster"/>
        <w:tblW w:w="0" w:type="auto"/>
        <w:tblInd w:w="794" w:type="dxa"/>
        <w:tblLook w:val="04A0" w:firstRow="1" w:lastRow="0" w:firstColumn="1" w:lastColumn="0" w:noHBand="0" w:noVBand="1"/>
      </w:tblPr>
      <w:tblGrid>
        <w:gridCol w:w="2603"/>
        <w:gridCol w:w="2127"/>
      </w:tblGrid>
      <w:tr w:rsidR="001C72DD" w:rsidRPr="0051015E" w14:paraId="21A53FA1" w14:textId="77777777" w:rsidTr="007A0C3D">
        <w:tc>
          <w:tcPr>
            <w:tcW w:w="2603" w:type="dxa"/>
          </w:tcPr>
          <w:p w14:paraId="685DFE6C" w14:textId="77777777" w:rsidR="001C72DD" w:rsidRPr="0051015E" w:rsidRDefault="001C72DD" w:rsidP="00334EDA">
            <w:pPr>
              <w:pStyle w:val="TabelTitel"/>
            </w:pPr>
            <w:r w:rsidRPr="0051015E">
              <w:t>Tijd</w:t>
            </w:r>
          </w:p>
        </w:tc>
        <w:tc>
          <w:tcPr>
            <w:tcW w:w="2127" w:type="dxa"/>
          </w:tcPr>
          <w:p w14:paraId="78F672F6" w14:textId="77777777" w:rsidR="001C72DD" w:rsidRPr="0051015E" w:rsidRDefault="001C72DD" w:rsidP="00334EDA">
            <w:pPr>
              <w:pStyle w:val="TabelTitel"/>
            </w:pPr>
            <w:r w:rsidRPr="0051015E">
              <w:t>Aantal bacteriën</w:t>
            </w:r>
          </w:p>
        </w:tc>
      </w:tr>
      <w:tr w:rsidR="001C72DD" w:rsidRPr="0051015E" w14:paraId="0454E5DA" w14:textId="77777777" w:rsidTr="007A0C3D">
        <w:tc>
          <w:tcPr>
            <w:tcW w:w="2603" w:type="dxa"/>
          </w:tcPr>
          <w:p w14:paraId="5B86CB7E" w14:textId="77777777" w:rsidR="001C72DD" w:rsidRPr="0051015E" w:rsidRDefault="001C72DD" w:rsidP="00334EDA">
            <w:pPr>
              <w:pStyle w:val="TabelTekst"/>
            </w:pPr>
            <w:r w:rsidRPr="009A775C">
              <w:rPr>
                <w:rStyle w:val="Cursief"/>
              </w:rPr>
              <w:t>t</w:t>
            </w:r>
            <w:r w:rsidRPr="0051015E">
              <w:t xml:space="preserve"> = 0</w:t>
            </w:r>
          </w:p>
        </w:tc>
        <w:tc>
          <w:tcPr>
            <w:tcW w:w="2127" w:type="dxa"/>
          </w:tcPr>
          <w:p w14:paraId="5D398FF7" w14:textId="77777777" w:rsidR="001C72DD" w:rsidRPr="0051015E" w:rsidRDefault="001C72DD" w:rsidP="007A0C3D">
            <w:pPr>
              <w:pStyle w:val="TabelTekst"/>
              <w:ind w:right="884"/>
              <w:jc w:val="right"/>
            </w:pPr>
            <w:r>
              <w:tab/>
            </w:r>
            <w:r w:rsidRPr="0051015E">
              <w:t>1</w:t>
            </w:r>
          </w:p>
        </w:tc>
      </w:tr>
      <w:tr w:rsidR="001C72DD" w:rsidRPr="0051015E" w14:paraId="17C6580A" w14:textId="77777777" w:rsidTr="007A0C3D">
        <w:tc>
          <w:tcPr>
            <w:tcW w:w="2603" w:type="dxa"/>
          </w:tcPr>
          <w:p w14:paraId="48029DFB" w14:textId="77777777" w:rsidR="001C72DD" w:rsidRPr="0051015E" w:rsidRDefault="001C72DD" w:rsidP="00334EDA">
            <w:pPr>
              <w:pStyle w:val="TabelTekst"/>
            </w:pPr>
            <w:r w:rsidRPr="0042069E">
              <w:rPr>
                <w:rStyle w:val="Cursief"/>
              </w:rPr>
              <w:t>t</w:t>
            </w:r>
            <w:r w:rsidRPr="0051015E">
              <w:t xml:space="preserve"> = 30 minuten</w:t>
            </w:r>
          </w:p>
        </w:tc>
        <w:tc>
          <w:tcPr>
            <w:tcW w:w="2127" w:type="dxa"/>
          </w:tcPr>
          <w:p w14:paraId="27739275" w14:textId="77777777" w:rsidR="001C72DD" w:rsidRPr="009A775C" w:rsidRDefault="001C72DD" w:rsidP="007A0C3D">
            <w:pPr>
              <w:pStyle w:val="AntwoordTabeltekst"/>
              <w:ind w:right="884"/>
              <w:jc w:val="right"/>
            </w:pPr>
            <w:r>
              <w:tab/>
            </w:r>
            <w:r w:rsidRPr="009A775C">
              <w:t>2</w:t>
            </w:r>
          </w:p>
        </w:tc>
      </w:tr>
      <w:tr w:rsidR="001C72DD" w:rsidRPr="0051015E" w14:paraId="4071325F" w14:textId="77777777" w:rsidTr="007A0C3D">
        <w:tc>
          <w:tcPr>
            <w:tcW w:w="2603" w:type="dxa"/>
          </w:tcPr>
          <w:p w14:paraId="2F2C40B0" w14:textId="77777777" w:rsidR="001C72DD" w:rsidRPr="0051015E" w:rsidRDefault="001C72DD" w:rsidP="00334EDA">
            <w:pPr>
              <w:pStyle w:val="TabelTekst"/>
            </w:pPr>
            <w:r w:rsidRPr="0042069E">
              <w:rPr>
                <w:rStyle w:val="Cursief"/>
              </w:rPr>
              <w:t>t</w:t>
            </w:r>
            <w:r w:rsidRPr="0051015E">
              <w:t xml:space="preserve"> = 60 minuten</w:t>
            </w:r>
          </w:p>
        </w:tc>
        <w:tc>
          <w:tcPr>
            <w:tcW w:w="2127" w:type="dxa"/>
          </w:tcPr>
          <w:p w14:paraId="4FBA7D99" w14:textId="77777777" w:rsidR="001C72DD" w:rsidRPr="009A775C" w:rsidRDefault="001C72DD" w:rsidP="007A0C3D">
            <w:pPr>
              <w:pStyle w:val="AntwoordTabeltekst"/>
              <w:ind w:right="884"/>
              <w:jc w:val="right"/>
            </w:pPr>
            <w:r>
              <w:tab/>
            </w:r>
            <w:r w:rsidRPr="009A775C">
              <w:t>4</w:t>
            </w:r>
          </w:p>
        </w:tc>
      </w:tr>
      <w:tr w:rsidR="001C72DD" w:rsidRPr="0051015E" w14:paraId="54FBB2FB" w14:textId="77777777" w:rsidTr="007A0C3D">
        <w:tc>
          <w:tcPr>
            <w:tcW w:w="2603" w:type="dxa"/>
          </w:tcPr>
          <w:p w14:paraId="51A62D8B" w14:textId="77777777" w:rsidR="001C72DD" w:rsidRPr="0051015E" w:rsidRDefault="001C72DD" w:rsidP="00334EDA">
            <w:pPr>
              <w:pStyle w:val="TabelTekst"/>
            </w:pPr>
            <w:r w:rsidRPr="0042069E">
              <w:rPr>
                <w:rStyle w:val="Cursief"/>
              </w:rPr>
              <w:t>t</w:t>
            </w:r>
            <w:r w:rsidRPr="0051015E">
              <w:t xml:space="preserve"> = 90 minuten</w:t>
            </w:r>
          </w:p>
        </w:tc>
        <w:tc>
          <w:tcPr>
            <w:tcW w:w="2127" w:type="dxa"/>
          </w:tcPr>
          <w:p w14:paraId="6F2E0ED3" w14:textId="77777777" w:rsidR="001C72DD" w:rsidRPr="009A775C" w:rsidRDefault="001C72DD" w:rsidP="007A0C3D">
            <w:pPr>
              <w:pStyle w:val="AntwoordTabeltekst"/>
              <w:ind w:right="884"/>
              <w:jc w:val="right"/>
            </w:pPr>
            <w:r>
              <w:tab/>
            </w:r>
            <w:r w:rsidRPr="009A775C">
              <w:t>8</w:t>
            </w:r>
          </w:p>
        </w:tc>
      </w:tr>
      <w:tr w:rsidR="001C72DD" w:rsidRPr="0051015E" w14:paraId="02FCDA98" w14:textId="77777777" w:rsidTr="007A0C3D">
        <w:tc>
          <w:tcPr>
            <w:tcW w:w="2603" w:type="dxa"/>
          </w:tcPr>
          <w:p w14:paraId="570E2A9D" w14:textId="77777777" w:rsidR="001C72DD" w:rsidRPr="0051015E" w:rsidRDefault="001C72DD" w:rsidP="00334EDA">
            <w:pPr>
              <w:pStyle w:val="TabelTekst"/>
            </w:pPr>
            <w:r w:rsidRPr="0042069E">
              <w:rPr>
                <w:rStyle w:val="Cursief"/>
              </w:rPr>
              <w:t>t</w:t>
            </w:r>
            <w:r w:rsidRPr="0051015E">
              <w:t xml:space="preserve"> = 120 minuten</w:t>
            </w:r>
          </w:p>
        </w:tc>
        <w:tc>
          <w:tcPr>
            <w:tcW w:w="2127" w:type="dxa"/>
          </w:tcPr>
          <w:p w14:paraId="5585A44C" w14:textId="77777777" w:rsidR="001C72DD" w:rsidRPr="009A775C" w:rsidRDefault="001C72DD" w:rsidP="007A0C3D">
            <w:pPr>
              <w:pStyle w:val="AntwoordTabeltekst"/>
              <w:ind w:right="884"/>
              <w:jc w:val="right"/>
            </w:pPr>
            <w:r>
              <w:tab/>
            </w:r>
            <w:r w:rsidRPr="009A775C">
              <w:t>16</w:t>
            </w:r>
          </w:p>
        </w:tc>
      </w:tr>
      <w:tr w:rsidR="001C72DD" w:rsidRPr="0051015E" w14:paraId="00E67A97" w14:textId="77777777" w:rsidTr="007A0C3D">
        <w:tc>
          <w:tcPr>
            <w:tcW w:w="2603" w:type="dxa"/>
          </w:tcPr>
          <w:p w14:paraId="395AAAAC" w14:textId="77777777" w:rsidR="001C72DD" w:rsidRPr="0051015E" w:rsidRDefault="001C72DD" w:rsidP="00334EDA">
            <w:pPr>
              <w:pStyle w:val="TabelTekst"/>
            </w:pPr>
            <w:r w:rsidRPr="0042069E">
              <w:rPr>
                <w:rStyle w:val="Cursief"/>
              </w:rPr>
              <w:t>t</w:t>
            </w:r>
            <w:r w:rsidRPr="0051015E">
              <w:t xml:space="preserve"> = 150 minuten</w:t>
            </w:r>
          </w:p>
        </w:tc>
        <w:tc>
          <w:tcPr>
            <w:tcW w:w="2127" w:type="dxa"/>
          </w:tcPr>
          <w:p w14:paraId="66525DD4" w14:textId="77777777" w:rsidR="001C72DD" w:rsidRPr="009A775C" w:rsidRDefault="001C72DD" w:rsidP="007A0C3D">
            <w:pPr>
              <w:pStyle w:val="AntwoordTabeltekst"/>
              <w:ind w:right="884"/>
              <w:jc w:val="right"/>
            </w:pPr>
            <w:r>
              <w:tab/>
            </w:r>
            <w:r w:rsidRPr="009A775C">
              <w:t>32</w:t>
            </w:r>
          </w:p>
        </w:tc>
      </w:tr>
      <w:tr w:rsidR="001C72DD" w:rsidRPr="0051015E" w14:paraId="71D7B911" w14:textId="77777777" w:rsidTr="007A0C3D">
        <w:tc>
          <w:tcPr>
            <w:tcW w:w="2603" w:type="dxa"/>
          </w:tcPr>
          <w:p w14:paraId="24F9ADE7" w14:textId="77777777" w:rsidR="001C72DD" w:rsidRPr="0051015E" w:rsidRDefault="001C72DD" w:rsidP="00334EDA">
            <w:pPr>
              <w:pStyle w:val="TabelTekst"/>
            </w:pPr>
            <w:r w:rsidRPr="0042069E">
              <w:rPr>
                <w:rStyle w:val="Cursief"/>
              </w:rPr>
              <w:t>t</w:t>
            </w:r>
            <w:r w:rsidRPr="0051015E">
              <w:t xml:space="preserve"> = 180 minuten</w:t>
            </w:r>
          </w:p>
        </w:tc>
        <w:tc>
          <w:tcPr>
            <w:tcW w:w="2127" w:type="dxa"/>
          </w:tcPr>
          <w:p w14:paraId="19912F7E" w14:textId="77777777" w:rsidR="001C72DD" w:rsidRPr="009A775C" w:rsidRDefault="001C72DD" w:rsidP="007A0C3D">
            <w:pPr>
              <w:pStyle w:val="AntwoordTabeltekst"/>
              <w:ind w:right="884"/>
              <w:jc w:val="right"/>
            </w:pPr>
            <w:r>
              <w:tab/>
            </w:r>
            <w:r w:rsidRPr="009A775C">
              <w:t>64</w:t>
            </w:r>
          </w:p>
        </w:tc>
      </w:tr>
      <w:tr w:rsidR="001C72DD" w:rsidRPr="0051015E" w14:paraId="5C062A40" w14:textId="77777777" w:rsidTr="007A0C3D">
        <w:tc>
          <w:tcPr>
            <w:tcW w:w="2603" w:type="dxa"/>
          </w:tcPr>
          <w:p w14:paraId="7BE3C3E3" w14:textId="77777777" w:rsidR="001C72DD" w:rsidRPr="0051015E" w:rsidRDefault="001C72DD" w:rsidP="00334EDA">
            <w:pPr>
              <w:pStyle w:val="TabelTekst"/>
            </w:pPr>
            <w:r w:rsidRPr="0042069E">
              <w:rPr>
                <w:rStyle w:val="Cursief"/>
              </w:rPr>
              <w:t>t</w:t>
            </w:r>
            <w:r w:rsidRPr="0051015E">
              <w:t xml:space="preserve"> = 210 minuten</w:t>
            </w:r>
          </w:p>
        </w:tc>
        <w:tc>
          <w:tcPr>
            <w:tcW w:w="2127" w:type="dxa"/>
          </w:tcPr>
          <w:p w14:paraId="6BDEC3B0" w14:textId="77777777" w:rsidR="001C72DD" w:rsidRPr="009A775C" w:rsidRDefault="001C72DD" w:rsidP="007A0C3D">
            <w:pPr>
              <w:pStyle w:val="AntwoordTabeltekst"/>
              <w:ind w:right="884"/>
              <w:jc w:val="right"/>
            </w:pPr>
            <w:r>
              <w:tab/>
            </w:r>
            <w:r w:rsidRPr="009A775C">
              <w:t>128</w:t>
            </w:r>
          </w:p>
        </w:tc>
      </w:tr>
      <w:tr w:rsidR="001C72DD" w:rsidRPr="0051015E" w14:paraId="570CF678" w14:textId="77777777" w:rsidTr="007A0C3D">
        <w:tc>
          <w:tcPr>
            <w:tcW w:w="2603" w:type="dxa"/>
          </w:tcPr>
          <w:p w14:paraId="738FC811" w14:textId="77777777" w:rsidR="001C72DD" w:rsidRPr="0051015E" w:rsidRDefault="001C72DD" w:rsidP="00334EDA">
            <w:pPr>
              <w:pStyle w:val="TabelTekst"/>
            </w:pPr>
            <w:r w:rsidRPr="0042069E">
              <w:rPr>
                <w:rStyle w:val="Cursief"/>
              </w:rPr>
              <w:t>t</w:t>
            </w:r>
            <w:r w:rsidRPr="0051015E">
              <w:t xml:space="preserve"> = 240 minuten</w:t>
            </w:r>
          </w:p>
        </w:tc>
        <w:tc>
          <w:tcPr>
            <w:tcW w:w="2127" w:type="dxa"/>
          </w:tcPr>
          <w:p w14:paraId="6DFB26D0" w14:textId="77777777" w:rsidR="001C72DD" w:rsidRPr="009A775C" w:rsidRDefault="001C72DD" w:rsidP="007A0C3D">
            <w:pPr>
              <w:pStyle w:val="AntwoordTabeltekst"/>
              <w:ind w:right="884"/>
              <w:jc w:val="right"/>
            </w:pPr>
            <w:r>
              <w:tab/>
            </w:r>
            <w:r w:rsidRPr="009A775C">
              <w:t>256</w:t>
            </w:r>
          </w:p>
        </w:tc>
      </w:tr>
      <w:tr w:rsidR="001C72DD" w:rsidRPr="0051015E" w14:paraId="1643DD66" w14:textId="77777777" w:rsidTr="007A0C3D">
        <w:tc>
          <w:tcPr>
            <w:tcW w:w="2603" w:type="dxa"/>
          </w:tcPr>
          <w:p w14:paraId="27582BA4" w14:textId="77777777" w:rsidR="001C72DD" w:rsidRPr="0051015E" w:rsidRDefault="001C72DD" w:rsidP="00334EDA">
            <w:pPr>
              <w:pStyle w:val="TabelTekst"/>
            </w:pPr>
            <w:r w:rsidRPr="0042069E">
              <w:rPr>
                <w:rStyle w:val="Cursief"/>
              </w:rPr>
              <w:t>t</w:t>
            </w:r>
            <w:r w:rsidRPr="003B6117">
              <w:t xml:space="preserve"> = 2</w:t>
            </w:r>
            <w:r>
              <w:t>7</w:t>
            </w:r>
            <w:r w:rsidRPr="003B6117">
              <w:t>0 minuten</w:t>
            </w:r>
          </w:p>
        </w:tc>
        <w:tc>
          <w:tcPr>
            <w:tcW w:w="2127" w:type="dxa"/>
          </w:tcPr>
          <w:p w14:paraId="7C8F0871" w14:textId="77777777" w:rsidR="001C72DD" w:rsidRPr="009A775C" w:rsidRDefault="001C72DD" w:rsidP="007A0C3D">
            <w:pPr>
              <w:pStyle w:val="AntwoordTabeltekst"/>
              <w:ind w:right="884"/>
              <w:jc w:val="right"/>
            </w:pPr>
            <w:r>
              <w:tab/>
            </w:r>
            <w:r w:rsidRPr="009A775C">
              <w:t>512</w:t>
            </w:r>
          </w:p>
        </w:tc>
      </w:tr>
      <w:tr w:rsidR="001C72DD" w:rsidRPr="0051015E" w14:paraId="38F65263" w14:textId="77777777" w:rsidTr="007A0C3D">
        <w:tc>
          <w:tcPr>
            <w:tcW w:w="2603" w:type="dxa"/>
          </w:tcPr>
          <w:p w14:paraId="44915FC1" w14:textId="77777777" w:rsidR="001C72DD" w:rsidRPr="0051015E" w:rsidRDefault="001C72DD" w:rsidP="00334EDA">
            <w:pPr>
              <w:pStyle w:val="TabelTekst"/>
            </w:pPr>
            <w:r w:rsidRPr="0042069E">
              <w:rPr>
                <w:rStyle w:val="Cursief"/>
              </w:rPr>
              <w:t>t</w:t>
            </w:r>
            <w:r w:rsidRPr="003B6117">
              <w:t xml:space="preserve"> = </w:t>
            </w:r>
            <w:r>
              <w:t>30</w:t>
            </w:r>
            <w:r w:rsidRPr="003B6117">
              <w:t>0 minuten</w:t>
            </w:r>
          </w:p>
        </w:tc>
        <w:tc>
          <w:tcPr>
            <w:tcW w:w="2127" w:type="dxa"/>
          </w:tcPr>
          <w:p w14:paraId="181356D1" w14:textId="77777777" w:rsidR="001C72DD" w:rsidRPr="009A775C" w:rsidRDefault="001C72DD" w:rsidP="007A0C3D">
            <w:pPr>
              <w:pStyle w:val="AntwoordTabeltekst"/>
              <w:ind w:right="884"/>
              <w:jc w:val="right"/>
            </w:pPr>
            <w:r>
              <w:tab/>
            </w:r>
            <w:r w:rsidRPr="009A775C">
              <w:t>1024</w:t>
            </w:r>
          </w:p>
        </w:tc>
      </w:tr>
      <w:tr w:rsidR="001C72DD" w:rsidRPr="0051015E" w14:paraId="4D28AD2A" w14:textId="77777777" w:rsidTr="007A0C3D">
        <w:tc>
          <w:tcPr>
            <w:tcW w:w="2603" w:type="dxa"/>
          </w:tcPr>
          <w:p w14:paraId="5CC37E39" w14:textId="77777777" w:rsidR="001C72DD" w:rsidRPr="0051015E" w:rsidRDefault="001C72DD" w:rsidP="00334EDA">
            <w:pPr>
              <w:pStyle w:val="TabelTekst"/>
            </w:pPr>
            <w:r w:rsidRPr="0042069E">
              <w:rPr>
                <w:rStyle w:val="Cursief"/>
              </w:rPr>
              <w:t>t</w:t>
            </w:r>
            <w:r w:rsidRPr="003B6117">
              <w:t xml:space="preserve"> = </w:t>
            </w:r>
            <w:r>
              <w:t>33</w:t>
            </w:r>
            <w:r w:rsidRPr="003B6117">
              <w:t>0 minuten</w:t>
            </w:r>
          </w:p>
        </w:tc>
        <w:tc>
          <w:tcPr>
            <w:tcW w:w="2127" w:type="dxa"/>
          </w:tcPr>
          <w:p w14:paraId="52CE3DE0" w14:textId="77777777" w:rsidR="001C72DD" w:rsidRPr="009A775C" w:rsidRDefault="001C72DD" w:rsidP="007A0C3D">
            <w:pPr>
              <w:pStyle w:val="AntwoordTabeltekst"/>
              <w:ind w:right="884"/>
              <w:jc w:val="right"/>
            </w:pPr>
            <w:r>
              <w:tab/>
            </w:r>
            <w:r w:rsidRPr="009A775C">
              <w:t>2048</w:t>
            </w:r>
          </w:p>
        </w:tc>
      </w:tr>
      <w:tr w:rsidR="001C72DD" w:rsidRPr="0051015E" w14:paraId="135C6C33" w14:textId="77777777" w:rsidTr="007A0C3D">
        <w:tc>
          <w:tcPr>
            <w:tcW w:w="2603" w:type="dxa"/>
          </w:tcPr>
          <w:p w14:paraId="2C880897" w14:textId="77777777" w:rsidR="001C72DD" w:rsidRPr="0051015E" w:rsidRDefault="001C72DD" w:rsidP="00334EDA">
            <w:pPr>
              <w:pStyle w:val="TabelTekst"/>
            </w:pPr>
            <w:r w:rsidRPr="0042069E">
              <w:rPr>
                <w:rStyle w:val="Cursief"/>
              </w:rPr>
              <w:t>t</w:t>
            </w:r>
            <w:r w:rsidRPr="003B6117">
              <w:t xml:space="preserve"> = </w:t>
            </w:r>
            <w:r>
              <w:t>36</w:t>
            </w:r>
            <w:r w:rsidRPr="003B6117">
              <w:t>0 minuten</w:t>
            </w:r>
          </w:p>
        </w:tc>
        <w:tc>
          <w:tcPr>
            <w:tcW w:w="2127" w:type="dxa"/>
          </w:tcPr>
          <w:p w14:paraId="79BE44A5" w14:textId="77777777" w:rsidR="001C72DD" w:rsidRPr="009A775C" w:rsidRDefault="001C72DD" w:rsidP="007A0C3D">
            <w:pPr>
              <w:pStyle w:val="AntwoordTabeltekst"/>
              <w:ind w:right="884"/>
              <w:jc w:val="right"/>
            </w:pPr>
            <w:r>
              <w:tab/>
            </w:r>
            <w:r w:rsidRPr="009A775C">
              <w:t>4096</w:t>
            </w:r>
          </w:p>
        </w:tc>
      </w:tr>
    </w:tbl>
    <w:p w14:paraId="5BAF968D" w14:textId="77777777" w:rsidR="001C72DD" w:rsidRDefault="001C72DD">
      <w:pPr>
        <w:tabs>
          <w:tab w:val="clear" w:pos="397"/>
          <w:tab w:val="clear" w:pos="794"/>
        </w:tabs>
        <w:spacing w:after="160" w:line="259" w:lineRule="auto"/>
        <w:rPr>
          <w:rFonts w:eastAsiaTheme="minorEastAsia"/>
          <w:color w:val="003399"/>
          <w:szCs w:val="20"/>
        </w:rPr>
      </w:pPr>
      <w:r>
        <w:br w:type="page"/>
      </w:r>
    </w:p>
    <w:p w14:paraId="7A2F77A3" w14:textId="77777777" w:rsidR="001C72DD" w:rsidRPr="00607AC3" w:rsidRDefault="001C72DD" w:rsidP="007A0C3D">
      <w:pPr>
        <w:pStyle w:val="OpdrachtDeelvraag"/>
      </w:pPr>
      <w:r w:rsidRPr="00607AC3">
        <w:lastRenderedPageBreak/>
        <w:t>b</w:t>
      </w:r>
      <w:r w:rsidRPr="00607AC3">
        <w:tab/>
        <w:t xml:space="preserve">Verwerk de gegevens uit je tabel in een grafiek. Zet de tijd uit op de horizontale as tot </w:t>
      </w:r>
      <w:r w:rsidRPr="00E326C3">
        <w:rPr>
          <w:i/>
          <w:iCs/>
        </w:rPr>
        <w:t>t</w:t>
      </w:r>
      <w:r w:rsidRPr="00607AC3">
        <w:t> = 360 minuten (zes uur). Zet het aantal bacteriën uit op de verticale as tot 4000. Teken de berekende punten in je grafiek en verbind ze met een lijn.</w:t>
      </w:r>
    </w:p>
    <w:p w14:paraId="0A0D8EF2" w14:textId="77777777" w:rsidR="001C72DD" w:rsidRDefault="001C72DD" w:rsidP="007A0C3D">
      <w:pPr>
        <w:pStyle w:val="OpdrachtAntwoord-regel"/>
      </w:pPr>
      <w:r>
        <w:t>Zie de grafiek.</w:t>
      </w:r>
    </w:p>
    <w:p w14:paraId="45318E97" w14:textId="77777777" w:rsidR="001C72DD" w:rsidRDefault="001C72DD" w:rsidP="00E326C3">
      <w:pPr>
        <w:pStyle w:val="Tekst"/>
      </w:pPr>
    </w:p>
    <w:p w14:paraId="193804EF" w14:textId="77777777" w:rsidR="001C72DD" w:rsidRPr="00E326C3" w:rsidRDefault="001C72DD" w:rsidP="00E326C3">
      <w:pPr>
        <w:pStyle w:val="Tekst"/>
      </w:pPr>
      <w:r>
        <w:tab/>
      </w:r>
      <w:r>
        <w:rPr>
          <w:noProof/>
        </w:rPr>
        <w:drawing>
          <wp:inline distT="0" distB="0" distL="0" distR="0" wp14:anchorId="6428DE4F" wp14:editId="0EE56C0C">
            <wp:extent cx="3755136" cy="2267712"/>
            <wp:effectExtent l="0" t="0" r="0" b="0"/>
            <wp:docPr id="3" name="Afbeelding 3" descr="Afbeelding met tekst, schermopname,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fbeelding 3" descr="Afbeelding met tekst, schermopname, lijn, Perceel&#10;&#10;Automatisch gegenereerde beschrijvi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755136" cy="2267712"/>
                    </a:xfrm>
                    <a:prstGeom prst="rect">
                      <a:avLst/>
                    </a:prstGeom>
                  </pic:spPr>
                </pic:pic>
              </a:graphicData>
            </a:graphic>
          </wp:inline>
        </w:drawing>
      </w:r>
    </w:p>
    <w:p w14:paraId="152202A5" w14:textId="77777777" w:rsidR="001C72DD" w:rsidRDefault="001C72DD">
      <w:pPr>
        <w:rPr>
          <w:rFonts w:eastAsia="Calibri" w:cs="Times New Roman"/>
          <w:color w:val="FF33CC"/>
          <w:szCs w:val="20"/>
        </w:rPr>
      </w:pPr>
      <w:r>
        <w:br w:type="page"/>
      </w:r>
    </w:p>
    <w:p w14:paraId="54CC21CC" w14:textId="77777777" w:rsidR="001C72DD" w:rsidRDefault="001C72DD" w:rsidP="00553ECC">
      <w:pPr>
        <w:pStyle w:val="ParagraafSubtitel"/>
      </w:pPr>
      <w:r w:rsidRPr="005B6A7F">
        <w:lastRenderedPageBreak/>
        <w:t>Context</w:t>
      </w:r>
      <w:r>
        <w:tab/>
        <w:t>De laatste der bananen</w:t>
      </w:r>
    </w:p>
    <w:p w14:paraId="36396F3E" w14:textId="77777777" w:rsidR="001C72DD" w:rsidRDefault="001C72DD" w:rsidP="0066169A">
      <w:pPr>
        <w:pStyle w:val="OpdrachtNummer"/>
      </w:pPr>
      <w:r>
        <w:t>11</w:t>
      </w:r>
    </w:p>
    <w:p w14:paraId="546D7916" w14:textId="77777777" w:rsidR="001C72DD" w:rsidRDefault="001C72DD" w:rsidP="00BE330F">
      <w:pPr>
        <w:pStyle w:val="OpdrachtIntroductie"/>
      </w:pPr>
      <w:r w:rsidRPr="00426EBC">
        <w:t>Een groot deel van de consumptiebananen is afkomstig van planten die klonen van elkaar zijn.</w:t>
      </w:r>
    </w:p>
    <w:p w14:paraId="06CB197C" w14:textId="77777777" w:rsidR="001C72DD" w:rsidRPr="00426EBC" w:rsidRDefault="001C72DD" w:rsidP="00BE330F">
      <w:pPr>
        <w:pStyle w:val="OpdrachtVraag"/>
      </w:pPr>
      <w:r w:rsidRPr="00426EBC">
        <w:t>Waarom</w:t>
      </w:r>
      <w:r>
        <w:t xml:space="preserve"> staat de wereldwijde productie van bananen hierdoor onder zware druk</w:t>
      </w:r>
      <w:r w:rsidRPr="00426EBC">
        <w:t>?</w:t>
      </w:r>
    </w:p>
    <w:p w14:paraId="389D7161" w14:textId="77777777" w:rsidR="001C72DD" w:rsidRPr="009B1E34" w:rsidRDefault="001C72DD" w:rsidP="00BE330F">
      <w:pPr>
        <w:pStyle w:val="OpdrachtAntwoord-regel"/>
      </w:pPr>
      <w:r w:rsidRPr="009B1E34">
        <w:t xml:space="preserve">Omdat vrijwel alle </w:t>
      </w:r>
      <w:r>
        <w:t>consumptie</w:t>
      </w:r>
      <w:r w:rsidRPr="009B1E34">
        <w:t>bananen klonen van elkaar zijn,</w:t>
      </w:r>
      <w:r>
        <w:t xml:space="preserve"> hebben ze allemaal dezelfde erfelijke eigenschappen. Hierdoor zijn ze allemaal even gevoelig voor de </w:t>
      </w:r>
      <w:r w:rsidRPr="00C76662">
        <w:rPr>
          <w:rStyle w:val="Cursief"/>
        </w:rPr>
        <w:t>Fusarium</w:t>
      </w:r>
      <w:r>
        <w:t>-schimmel. De bananenp</w:t>
      </w:r>
      <w:r w:rsidRPr="009B1E34">
        <w:t xml:space="preserve">lanten </w:t>
      </w:r>
      <w:r>
        <w:t xml:space="preserve">worden ziek, </w:t>
      </w:r>
      <w:r w:rsidRPr="009B1E34">
        <w:t>brengen dan geen bananen meer voort</w:t>
      </w:r>
      <w:r>
        <w:t xml:space="preserve"> en </w:t>
      </w:r>
      <w:r w:rsidRPr="009B1E34">
        <w:t>kunnen doodgaan</w:t>
      </w:r>
      <w:r>
        <w:t>.</w:t>
      </w:r>
      <w:r w:rsidRPr="009B1E34">
        <w:t xml:space="preserve"> </w:t>
      </w:r>
      <w:r>
        <w:t xml:space="preserve">De </w:t>
      </w:r>
      <w:proofErr w:type="spellStart"/>
      <w:r>
        <w:t>Cavendish</w:t>
      </w:r>
      <w:proofErr w:type="spellEnd"/>
      <w:r>
        <w:t>-banaan zou uiteindelijk zelfs kunnen u</w:t>
      </w:r>
      <w:r w:rsidRPr="009B1E34">
        <w:t>itsterven.</w:t>
      </w:r>
    </w:p>
    <w:p w14:paraId="0B136D15" w14:textId="77777777" w:rsidR="001C72DD" w:rsidRDefault="001C72DD" w:rsidP="00BE330F">
      <w:pPr>
        <w:pStyle w:val="Tekst"/>
      </w:pPr>
    </w:p>
    <w:p w14:paraId="034C861D" w14:textId="77777777" w:rsidR="001C72DD" w:rsidRDefault="001C72DD" w:rsidP="00BE330F">
      <w:pPr>
        <w:pStyle w:val="OpdrachtNummer"/>
      </w:pPr>
      <w:r>
        <w:t>12</w:t>
      </w:r>
    </w:p>
    <w:p w14:paraId="29C1C4F4" w14:textId="77777777" w:rsidR="001C72DD" w:rsidRDefault="001C72DD" w:rsidP="00BE330F">
      <w:pPr>
        <w:pStyle w:val="OpdrachtIntroductie"/>
      </w:pPr>
      <w:r>
        <w:t>In de tekst staat hoe een bananenplant zich kan voortplanten.</w:t>
      </w:r>
    </w:p>
    <w:p w14:paraId="09AD83E3" w14:textId="77777777" w:rsidR="001C72DD" w:rsidRDefault="001C72DD" w:rsidP="00BE330F">
      <w:pPr>
        <w:pStyle w:val="OpdrachtDeelvraag"/>
      </w:pPr>
      <w:r>
        <w:t>a</w:t>
      </w:r>
      <w:r>
        <w:tab/>
        <w:t>Leg uit hoe wilde bananen zich kunnen voortplanten door ongeslachtelijke voortplanting.</w:t>
      </w:r>
    </w:p>
    <w:p w14:paraId="60A94B44" w14:textId="77777777" w:rsidR="001C72DD" w:rsidRDefault="001C72DD" w:rsidP="00BE330F">
      <w:pPr>
        <w:pStyle w:val="OpdrachtAntwoord-regel"/>
      </w:pPr>
      <w:r w:rsidRPr="009B1E34">
        <w:t>Wilde bananenrassen vormen ondergrondse uitlopers waaruit zich nieuwe bananenplanten ontwikkelen. Deze manier van voortplanten is ongeslachtelijk.</w:t>
      </w:r>
    </w:p>
    <w:p w14:paraId="59B96B8F" w14:textId="77777777" w:rsidR="001C72DD" w:rsidRPr="0064637F" w:rsidRDefault="001C72DD" w:rsidP="00BE330F">
      <w:pPr>
        <w:pStyle w:val="OpdrachtDeelvraag"/>
      </w:pPr>
      <w:r w:rsidRPr="0064637F">
        <w:t>b</w:t>
      </w:r>
      <w:r w:rsidRPr="0064637F">
        <w:tab/>
      </w:r>
      <w:r>
        <w:t xml:space="preserve">Is ongeslachtelijke voortplanting bij bananen een vorm van natuurlijke of kunstmatige </w:t>
      </w:r>
      <w:r w:rsidRPr="0064637F">
        <w:t>ongeslachtelijke voortplanting? Leg je antwoord uit.</w:t>
      </w:r>
    </w:p>
    <w:p w14:paraId="39603074" w14:textId="77777777" w:rsidR="001C72DD" w:rsidRDefault="001C72DD" w:rsidP="00BE330F">
      <w:pPr>
        <w:pStyle w:val="OpdrachtAntwoord-regel"/>
      </w:pPr>
      <w:r>
        <w:t>Ongeslachtelijke voortplanting bij bananen is een vorm van n</w:t>
      </w:r>
      <w:r>
        <w:rPr>
          <w:rFonts w:eastAsiaTheme="minorEastAsia" w:cstheme="minorBidi"/>
        </w:rPr>
        <w:t>atuurlijke</w:t>
      </w:r>
      <w:r>
        <w:t xml:space="preserve"> </w:t>
      </w:r>
      <w:r w:rsidRPr="0064637F">
        <w:rPr>
          <w:rFonts w:eastAsiaTheme="minorEastAsia" w:cstheme="minorBidi"/>
        </w:rPr>
        <w:t>ongeslachtelijke voortplanting</w:t>
      </w:r>
      <w:r>
        <w:t>. De bananenplanten vormen uit zichzelf ondergrondse uitlopers waaruit nieuwe planten ontstaan. Dit gebeurt zonder ingrijpen van de mens.</w:t>
      </w:r>
    </w:p>
    <w:p w14:paraId="3A2FB45F" w14:textId="77777777" w:rsidR="001C72DD" w:rsidRDefault="001C72DD" w:rsidP="00BE330F">
      <w:pPr>
        <w:pStyle w:val="OpdrachtDeelvraag"/>
      </w:pPr>
      <w:r>
        <w:t>c</w:t>
      </w:r>
      <w:r>
        <w:tab/>
        <w:t>Bananen zijn de vruchten van een bananenplant.</w:t>
      </w:r>
    </w:p>
    <w:p w14:paraId="53277F5F" w14:textId="77777777" w:rsidR="001C72DD" w:rsidRDefault="001C72DD" w:rsidP="00BE330F">
      <w:pPr>
        <w:pStyle w:val="OpdrachtDeelvraag-vervolg"/>
      </w:pPr>
      <w:r>
        <w:t xml:space="preserve">Leg uit waarom een </w:t>
      </w:r>
      <w:proofErr w:type="spellStart"/>
      <w:r>
        <w:t>Cavendish</w:t>
      </w:r>
      <w:proofErr w:type="spellEnd"/>
      <w:r>
        <w:t>-banaan zich alleen ongeslachtelijk kan voorplanten.</w:t>
      </w:r>
    </w:p>
    <w:p w14:paraId="2D4E37B4" w14:textId="77777777" w:rsidR="001C72DD" w:rsidRDefault="001C72DD" w:rsidP="00BE330F">
      <w:pPr>
        <w:pStyle w:val="OpdrachtAntwoord-regel"/>
      </w:pPr>
      <w:proofErr w:type="spellStart"/>
      <w:r>
        <w:t>Cavendish</w:t>
      </w:r>
      <w:proofErr w:type="spellEnd"/>
      <w:r>
        <w:t>-bananen kunnen zich alleen ongeslachtelijk voorplanten, omdat ze geen zaden bevatten waaruit nieuwe planten kunnen groeien.</w:t>
      </w:r>
    </w:p>
    <w:p w14:paraId="2CBBC637" w14:textId="77777777" w:rsidR="001C72DD" w:rsidRDefault="001C72DD" w:rsidP="0066169A">
      <w:pPr>
        <w:pStyle w:val="ParagraafTitel"/>
      </w:pPr>
      <w:r>
        <w:lastRenderedPageBreak/>
        <w:t>2</w:t>
      </w:r>
      <w:r>
        <w:tab/>
        <w:t>Geslachtelijke voortplanting</w:t>
      </w:r>
    </w:p>
    <w:p w14:paraId="3AAFECF2" w14:textId="77777777" w:rsidR="001C72DD" w:rsidRPr="00A60865" w:rsidRDefault="001C72DD" w:rsidP="00280007">
      <w:pPr>
        <w:pStyle w:val="ParagraafTussenkop"/>
      </w:pPr>
      <w:r w:rsidRPr="00A60865">
        <w:t>KENNIS</w:t>
      </w:r>
    </w:p>
    <w:p w14:paraId="0A21C5E7" w14:textId="77777777" w:rsidR="001C72DD" w:rsidRDefault="001C72DD" w:rsidP="0066169A">
      <w:pPr>
        <w:pStyle w:val="OpdrachtNummer"/>
      </w:pPr>
      <w:r>
        <w:t>13</w:t>
      </w:r>
    </w:p>
    <w:p w14:paraId="4CB1D50E" w14:textId="77777777" w:rsidR="001C72DD" w:rsidRDefault="001C72DD" w:rsidP="00745E7A">
      <w:pPr>
        <w:pStyle w:val="OpdrachtIntroductie"/>
      </w:pPr>
      <w:r>
        <w:t xml:space="preserve">Tijdens de mitose ontstaan uit één lichaamscel twee </w:t>
      </w:r>
      <w:r w:rsidRPr="00226E6B">
        <w:t>lichaamscellen. In afbeelding </w:t>
      </w:r>
      <w:r>
        <w:t>20</w:t>
      </w:r>
      <w:r w:rsidRPr="00226E6B">
        <w:t xml:space="preserve"> is dit</w:t>
      </w:r>
      <w:r>
        <w:t xml:space="preserve"> schematisch weergegeven. In elke cel is het aantal chromosomen aangegeven met </w:t>
      </w:r>
      <w:r w:rsidRPr="002D5403">
        <w:t>2</w:t>
      </w:r>
      <w:r>
        <w:rPr>
          <w:rStyle w:val="Cursief"/>
        </w:rPr>
        <w:t>n</w:t>
      </w:r>
      <w:r>
        <w:t>.</w:t>
      </w:r>
    </w:p>
    <w:p w14:paraId="5D476562" w14:textId="77777777" w:rsidR="001C72DD" w:rsidRDefault="001C72DD" w:rsidP="00745E7A">
      <w:pPr>
        <w:pStyle w:val="OpdrachtVraag"/>
      </w:pPr>
      <w:r>
        <w:t>Teken op dezelfde manier de meiose</w:t>
      </w:r>
      <w:r w:rsidRPr="002C5D18">
        <w:t xml:space="preserve"> </w:t>
      </w:r>
      <w:r>
        <w:t>schematisch.</w:t>
      </w:r>
    </w:p>
    <w:p w14:paraId="17093EA4" w14:textId="77777777" w:rsidR="001C72DD" w:rsidRDefault="001C72DD" w:rsidP="00745E7A">
      <w:pPr>
        <w:pStyle w:val="OpdrachtAntwoord-regel"/>
      </w:pPr>
      <w:r>
        <w:t>Zie de tekening.</w:t>
      </w:r>
    </w:p>
    <w:p w14:paraId="58B4CB7B" w14:textId="77777777" w:rsidR="001C72DD" w:rsidRDefault="001C72DD" w:rsidP="00745E7A">
      <w:pPr>
        <w:pStyle w:val="Tekst"/>
      </w:pPr>
      <w:r>
        <w:tab/>
      </w:r>
      <w:r>
        <w:tab/>
      </w:r>
      <w:r>
        <w:rPr>
          <w:noProof/>
        </w:rPr>
        <w:drawing>
          <wp:inline distT="0" distB="0" distL="0" distR="0" wp14:anchorId="126EB8B1" wp14:editId="3CB017D9">
            <wp:extent cx="3398807" cy="3709621"/>
            <wp:effectExtent l="0" t="0" r="0" b="5715"/>
            <wp:docPr id="5" name="Afbeelding 5" descr="Afbeelding met cirkel, diagram, tekening, schet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fbeelding 5" descr="Afbeelding met cirkel, diagram, tekening, schets&#10;&#10;Automatisch gegenereerde beschrijvi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409060" cy="3720812"/>
                    </a:xfrm>
                    <a:prstGeom prst="rect">
                      <a:avLst/>
                    </a:prstGeom>
                  </pic:spPr>
                </pic:pic>
              </a:graphicData>
            </a:graphic>
          </wp:inline>
        </w:drawing>
      </w:r>
    </w:p>
    <w:p w14:paraId="2AEF067A" w14:textId="77777777" w:rsidR="001C72DD" w:rsidRDefault="001C72DD" w:rsidP="00745E7A">
      <w:pPr>
        <w:pStyle w:val="Tekst"/>
      </w:pPr>
    </w:p>
    <w:p w14:paraId="2ED8332A" w14:textId="77777777" w:rsidR="001C72DD" w:rsidRDefault="001C72DD" w:rsidP="00745E7A">
      <w:pPr>
        <w:pStyle w:val="OpdrachtNummer"/>
      </w:pPr>
      <w:r>
        <w:t>14</w:t>
      </w:r>
    </w:p>
    <w:p w14:paraId="372F989E" w14:textId="77777777" w:rsidR="001C72DD" w:rsidRDefault="001C72DD" w:rsidP="00745E7A">
      <w:pPr>
        <w:pStyle w:val="OpdrachtIntroductie"/>
      </w:pPr>
      <w:r>
        <w:t>Appels bestaan uit een klokhuis met daaromheen vruchtvlees. Het vruchtvlees is ontstaan uit de bloembodem (zie afbeelding 21). Het klokhuis is ontstaan uit het vruchtbeginsel.</w:t>
      </w:r>
    </w:p>
    <w:p w14:paraId="37FEAE61" w14:textId="77777777" w:rsidR="001C72DD" w:rsidRDefault="001C72DD" w:rsidP="00745E7A">
      <w:pPr>
        <w:pStyle w:val="OpdrachtDeelvraag"/>
      </w:pPr>
      <w:r>
        <w:t>a</w:t>
      </w:r>
      <w:r>
        <w:tab/>
        <w:t>Waar zijn de pitjes (zaden) uit ontstaan?</w:t>
      </w:r>
    </w:p>
    <w:p w14:paraId="407495EE" w14:textId="77777777" w:rsidR="001C72DD" w:rsidRPr="00C31681" w:rsidRDefault="001C72DD" w:rsidP="00745E7A">
      <w:pPr>
        <w:pStyle w:val="OpdrachtAntwoord-regel"/>
      </w:pPr>
      <w:r>
        <w:t xml:space="preserve">De pitjes zijn </w:t>
      </w:r>
      <w:r w:rsidRPr="00C31681">
        <w:t xml:space="preserve">ontstaan uit </w:t>
      </w:r>
      <w:r>
        <w:t>de zaad</w:t>
      </w:r>
      <w:r w:rsidRPr="00C31681">
        <w:t>beginsel</w:t>
      </w:r>
      <w:r>
        <w:t>s</w:t>
      </w:r>
      <w:r w:rsidRPr="00C31681">
        <w:t>.</w:t>
      </w:r>
    </w:p>
    <w:p w14:paraId="53A8AB5E" w14:textId="77777777" w:rsidR="001C72DD" w:rsidRDefault="001C72DD" w:rsidP="00745E7A">
      <w:pPr>
        <w:pStyle w:val="OpdrachtDeelvraag"/>
      </w:pPr>
      <w:r>
        <w:t>b</w:t>
      </w:r>
      <w:r>
        <w:tab/>
        <w:t>Bij een klokhuis zit aan het ene uiteinde het steeltje, of de plek waar het steeltje heeft vastgezeten. Aan het andere uiteinde zitten kleine, verdroogde uitsteeksels.</w:t>
      </w:r>
    </w:p>
    <w:p w14:paraId="08C3222C" w14:textId="77777777" w:rsidR="001C72DD" w:rsidRDefault="001C72DD" w:rsidP="00745E7A">
      <w:pPr>
        <w:pStyle w:val="OpdrachtDeelvraag-vervolg"/>
      </w:pPr>
      <w:r>
        <w:t>Waar zijn die uitsteeksels de restanten van?</w:t>
      </w:r>
    </w:p>
    <w:p w14:paraId="4102B07A" w14:textId="77777777" w:rsidR="001C72DD" w:rsidRDefault="001C72DD" w:rsidP="00745E7A">
      <w:pPr>
        <w:pStyle w:val="OpdrachtAntwoord-regel"/>
      </w:pPr>
      <w:r>
        <w:t xml:space="preserve">De uitsteeksels </w:t>
      </w:r>
      <w:r w:rsidRPr="00C31681">
        <w:t>zijn verschrompelde stijlen, stempels en meeldraden van de appelbloem.</w:t>
      </w:r>
    </w:p>
    <w:p w14:paraId="1F38FE88" w14:textId="77777777" w:rsidR="001C72DD" w:rsidRDefault="001C72DD" w:rsidP="00745E7A">
      <w:pPr>
        <w:pStyle w:val="OpdrachtDeelvraag"/>
      </w:pPr>
      <w:r>
        <w:t>c</w:t>
      </w:r>
      <w:r>
        <w:tab/>
        <w:t>In het klokhuis zitten appelpitten, de zaden van de appelboom. Een appel wordt doormidden gesneden. Er zitten zeven pitten in het klokhuis.</w:t>
      </w:r>
    </w:p>
    <w:p w14:paraId="68896273" w14:textId="77777777" w:rsidR="001C72DD" w:rsidRPr="00F1288D" w:rsidRDefault="001C72DD" w:rsidP="00745E7A">
      <w:pPr>
        <w:pStyle w:val="OpdrachtDeelvraag-vervolg"/>
      </w:pPr>
      <w:r>
        <w:t>Hoeveel stuifmeelkorrels waren er betrokken bij de vorming van de pitten? Leg je antwoord uit.</w:t>
      </w:r>
    </w:p>
    <w:p w14:paraId="7992B4B5" w14:textId="77777777" w:rsidR="001C72DD" w:rsidRDefault="001C72DD" w:rsidP="00745E7A">
      <w:pPr>
        <w:pStyle w:val="OpdrachtAntwoord-regel"/>
      </w:pPr>
      <w:r w:rsidRPr="00C31681">
        <w:t xml:space="preserve">Er waren zeven </w:t>
      </w:r>
      <w:r>
        <w:t xml:space="preserve">stuifmeelkorrels </w:t>
      </w:r>
      <w:r w:rsidRPr="00C31681">
        <w:t>betrokken bij de vorming van de appel</w:t>
      </w:r>
      <w:r>
        <w:t>pitten</w:t>
      </w:r>
      <w:r w:rsidRPr="00C31681">
        <w:t>. Elke pit ontstaat uit één zaadbeginsel.</w:t>
      </w:r>
      <w:r>
        <w:t xml:space="preserve"> Er zijn dus zeven stuifmeelkorrels nodig geweest om zeven eicellen te bevruchten.</w:t>
      </w:r>
    </w:p>
    <w:p w14:paraId="0C2B8948" w14:textId="77777777" w:rsidR="001C72DD" w:rsidRDefault="001C72DD" w:rsidP="00745E7A">
      <w:pPr>
        <w:pStyle w:val="Tekst"/>
      </w:pPr>
    </w:p>
    <w:p w14:paraId="7D3E36A4" w14:textId="77777777" w:rsidR="001C72DD" w:rsidRPr="00AC180A" w:rsidRDefault="001C72DD" w:rsidP="00745E7A">
      <w:pPr>
        <w:pStyle w:val="OpdrachtNummer"/>
      </w:pPr>
      <w:r>
        <w:t>15</w:t>
      </w:r>
    </w:p>
    <w:p w14:paraId="56C32737" w14:textId="77777777" w:rsidR="001C72DD" w:rsidRDefault="001C72DD" w:rsidP="00745E7A">
      <w:pPr>
        <w:pStyle w:val="OpdrachtIntroductie"/>
      </w:pPr>
      <w:r>
        <w:t>Een bepaalde cel van een huiskat bevat 19 chromosomen.</w:t>
      </w:r>
    </w:p>
    <w:p w14:paraId="17C449B7" w14:textId="77777777" w:rsidR="001C72DD" w:rsidRDefault="001C72DD" w:rsidP="00745E7A">
      <w:pPr>
        <w:pStyle w:val="OpdrachtVraag"/>
      </w:pPr>
      <w:r>
        <w:t>Is deze cel een lichaamscel of een geslachtscel? Leg je antwoord uit.</w:t>
      </w:r>
    </w:p>
    <w:p w14:paraId="604CB810" w14:textId="77777777" w:rsidR="001C72DD" w:rsidRDefault="001C72DD" w:rsidP="006E7956">
      <w:pPr>
        <w:pStyle w:val="OpdrachtAntwoord-regel"/>
      </w:pPr>
      <w:r>
        <w:t>Deze cel</w:t>
      </w:r>
      <w:r w:rsidRPr="00AC180A">
        <w:t xml:space="preserve"> is een geslachtscel. Lichaamscellen (van zoogdieren) bezitten altijd een even aantal (2</w:t>
      </w:r>
      <w:r w:rsidRPr="0083040F">
        <w:rPr>
          <w:rStyle w:val="Cursief"/>
        </w:rPr>
        <w:t>n</w:t>
      </w:r>
      <w:r w:rsidRPr="00AC180A">
        <w:t>)</w:t>
      </w:r>
      <w:r>
        <w:t xml:space="preserve"> chromosomen.</w:t>
      </w:r>
      <w:r>
        <w:br w:type="page"/>
      </w:r>
    </w:p>
    <w:p w14:paraId="7A3E1BB2" w14:textId="77777777" w:rsidR="001C72DD" w:rsidRDefault="001C72DD" w:rsidP="00745E7A">
      <w:pPr>
        <w:pStyle w:val="OpdrachtNummer"/>
      </w:pPr>
      <w:r>
        <w:lastRenderedPageBreak/>
        <w:t>16</w:t>
      </w:r>
    </w:p>
    <w:p w14:paraId="3BB96C5B" w14:textId="77777777" w:rsidR="001C72DD" w:rsidRDefault="001C72DD" w:rsidP="00745E7A">
      <w:pPr>
        <w:pStyle w:val="OpdrachtVraag"/>
      </w:pPr>
      <w:r>
        <w:t>Welke delen van het mannelijk voortplantingsorgaan passeert een spermacel achtereenvolgens bij een zaadlozing?</w:t>
      </w:r>
    </w:p>
    <w:p w14:paraId="537EC017" w14:textId="77777777" w:rsidR="001C72DD" w:rsidRDefault="001C72DD" w:rsidP="00745E7A">
      <w:pPr>
        <w:pStyle w:val="OpdrachtAntwoord-regel"/>
        <w:ind w:left="397"/>
      </w:pPr>
      <w:r>
        <w:t>b</w:t>
      </w:r>
      <w:r w:rsidRPr="00AC180A">
        <w:t>ijbal → zaadleider → urinebuis</w:t>
      </w:r>
    </w:p>
    <w:p w14:paraId="409C14D0" w14:textId="77777777" w:rsidR="001C72DD" w:rsidRDefault="001C72DD" w:rsidP="00745E7A">
      <w:pPr>
        <w:pStyle w:val="Tekst"/>
      </w:pPr>
    </w:p>
    <w:p w14:paraId="3ED73CF7" w14:textId="77777777" w:rsidR="001C72DD" w:rsidRDefault="001C72DD" w:rsidP="00745E7A">
      <w:pPr>
        <w:pStyle w:val="OpdrachtNummer"/>
      </w:pPr>
      <w:r>
        <w:t>17</w:t>
      </w:r>
    </w:p>
    <w:p w14:paraId="624A9B8E" w14:textId="77777777" w:rsidR="001C72DD" w:rsidRDefault="001C72DD" w:rsidP="00745E7A">
      <w:pPr>
        <w:pStyle w:val="OpdrachtVraag"/>
      </w:pPr>
      <w:r>
        <w:t>Slechts enkele spermacellen overleven de weg tot aan de eicel. Noteer twee bedreigingen of problemen die spermacellen (kunnen) tegenkomen tijdens hun reis naar een eicel.</w:t>
      </w:r>
    </w:p>
    <w:p w14:paraId="633E8FE5" w14:textId="77777777" w:rsidR="001C72DD" w:rsidRPr="00AC180A" w:rsidRDefault="001C72DD" w:rsidP="00745E7A">
      <w:pPr>
        <w:pStyle w:val="OpdrachtAntwoord-regel"/>
      </w:pPr>
      <w:r w:rsidRPr="00AC180A">
        <w:t xml:space="preserve">Voorbeelden van </w:t>
      </w:r>
      <w:r>
        <w:t>juist</w:t>
      </w:r>
      <w:r w:rsidRPr="00024807">
        <w:t>e</w:t>
      </w:r>
      <w:r w:rsidRPr="00AC180A">
        <w:t xml:space="preserve"> antwoorden:</w:t>
      </w:r>
    </w:p>
    <w:p w14:paraId="722320F3" w14:textId="77777777" w:rsidR="001C72DD" w:rsidRPr="00024807" w:rsidRDefault="001C72DD" w:rsidP="006E7956">
      <w:pPr>
        <w:pStyle w:val="OpdrachtAntwoord-regel"/>
        <w:ind w:left="1191" w:hanging="397"/>
      </w:pPr>
      <w:r>
        <w:rPr>
          <w:rFonts w:cs="Arial"/>
        </w:rPr>
        <w:t>•</w:t>
      </w:r>
      <w:r w:rsidRPr="00AC180A">
        <w:tab/>
      </w:r>
      <w:r>
        <w:t>k</w:t>
      </w:r>
      <w:r w:rsidRPr="00024807">
        <w:t>ans op kiezen van verkeerde eileider</w:t>
      </w:r>
    </w:p>
    <w:p w14:paraId="48B40589" w14:textId="77777777" w:rsidR="001C72DD" w:rsidRPr="00AC180A" w:rsidRDefault="001C72DD" w:rsidP="006E7956">
      <w:pPr>
        <w:pStyle w:val="OpdrachtAntwoord-regel"/>
        <w:ind w:left="1191" w:hanging="397"/>
      </w:pPr>
      <w:bookmarkStart w:id="13" w:name="_Hlk98093005"/>
      <w:r>
        <w:rPr>
          <w:rFonts w:cs="Arial"/>
        </w:rPr>
        <w:t>•</w:t>
      </w:r>
      <w:r w:rsidRPr="00AC180A">
        <w:tab/>
      </w:r>
      <w:r>
        <w:t>n</w:t>
      </w:r>
      <w:r w:rsidRPr="00024807">
        <w:t>iet</w:t>
      </w:r>
      <w:r w:rsidRPr="00AC180A">
        <w:t xml:space="preserve"> </w:t>
      </w:r>
      <w:bookmarkEnd w:id="13"/>
      <w:r w:rsidRPr="00AC180A">
        <w:t>op tijd bereiken van eileider</w:t>
      </w:r>
      <w:r>
        <w:t xml:space="preserve"> of eicel</w:t>
      </w:r>
    </w:p>
    <w:p w14:paraId="3D452AF7" w14:textId="77777777" w:rsidR="001C72DD" w:rsidRDefault="001C72DD" w:rsidP="006E7956">
      <w:pPr>
        <w:pStyle w:val="OpdrachtAntwoord-regel"/>
        <w:ind w:left="1191" w:hanging="397"/>
      </w:pPr>
      <w:r>
        <w:rPr>
          <w:rFonts w:cs="Arial"/>
        </w:rPr>
        <w:t>•</w:t>
      </w:r>
      <w:r w:rsidRPr="00AC180A">
        <w:tab/>
      </w:r>
      <w:r>
        <w:t>concurrentie van andere spermacellen bij de bevruchting</w:t>
      </w:r>
    </w:p>
    <w:p w14:paraId="218E298A" w14:textId="77777777" w:rsidR="001C72DD" w:rsidRDefault="001C72DD" w:rsidP="00745E7A">
      <w:pPr>
        <w:pStyle w:val="Tekst"/>
      </w:pPr>
    </w:p>
    <w:p w14:paraId="65DC4482" w14:textId="77777777" w:rsidR="001C72DD" w:rsidRDefault="001C72DD" w:rsidP="00745E7A">
      <w:pPr>
        <w:pStyle w:val="OpdrachtNummer"/>
      </w:pPr>
      <w:r>
        <w:t>18</w:t>
      </w:r>
    </w:p>
    <w:p w14:paraId="4E3D23F7" w14:textId="77777777" w:rsidR="001C72DD" w:rsidRDefault="001C72DD" w:rsidP="00745E7A">
      <w:pPr>
        <w:pStyle w:val="OpdrachtIntroductie"/>
      </w:pPr>
      <w:r>
        <w:t>In afbeelding 26 is de voortplanting bij de mens schematisch weergegeven. Elke cirkel stelt een cel voor.</w:t>
      </w:r>
    </w:p>
    <w:p w14:paraId="1A99946C" w14:textId="77777777" w:rsidR="001C72DD" w:rsidRDefault="001C72DD" w:rsidP="00745E7A">
      <w:pPr>
        <w:pStyle w:val="OpdrachtDeelvraag"/>
      </w:pPr>
      <w:r>
        <w:t>a</w:t>
      </w:r>
      <w:r>
        <w:tab/>
        <w:t>Noteer de juiste namen bij de pijlen.</w:t>
      </w:r>
    </w:p>
    <w:p w14:paraId="10DFB6F9" w14:textId="77777777" w:rsidR="001C72DD" w:rsidRDefault="001C72DD" w:rsidP="006E7956">
      <w:pPr>
        <w:pStyle w:val="OpdrachtDeelvraag-vervolg"/>
      </w:pPr>
      <w:r>
        <w:t xml:space="preserve">Kies uit: </w:t>
      </w:r>
      <w:r>
        <w:rPr>
          <w:rStyle w:val="Cursief"/>
        </w:rPr>
        <w:t>bevruchting</w:t>
      </w:r>
      <w:r w:rsidRPr="009A775C">
        <w:t xml:space="preserve"> –</w:t>
      </w:r>
      <w:r w:rsidRPr="001F135F">
        <w:t xml:space="preserve"> </w:t>
      </w:r>
      <w:r>
        <w:rPr>
          <w:rStyle w:val="Cursief"/>
        </w:rPr>
        <w:t>meiose I</w:t>
      </w:r>
      <w:r>
        <w:t xml:space="preserve"> (2×)</w:t>
      </w:r>
      <w:r w:rsidRPr="009A775C">
        <w:t xml:space="preserve"> – </w:t>
      </w:r>
      <w:r>
        <w:rPr>
          <w:rStyle w:val="Cursief"/>
        </w:rPr>
        <w:t xml:space="preserve">meiose II </w:t>
      </w:r>
      <w:r>
        <w:t>(2×)</w:t>
      </w:r>
      <w:r w:rsidRPr="009A775C">
        <w:t xml:space="preserve"> – </w:t>
      </w:r>
      <w:r>
        <w:rPr>
          <w:rStyle w:val="Cursief"/>
        </w:rPr>
        <w:t>mitose</w:t>
      </w:r>
      <w:r>
        <w:t>.</w:t>
      </w:r>
    </w:p>
    <w:p w14:paraId="717B29B9" w14:textId="77777777" w:rsidR="001C72DD" w:rsidRDefault="001C72DD" w:rsidP="00745E7A">
      <w:pPr>
        <w:pStyle w:val="OpdrachtAntwoord-regel"/>
      </w:pPr>
      <w:r>
        <w:t>Zie onderstaande tekening. Dit is het complete antwoord voor onderdeel a, b en c.</w:t>
      </w:r>
    </w:p>
    <w:p w14:paraId="1CFC920C" w14:textId="77777777" w:rsidR="001C72DD" w:rsidRDefault="001C72DD" w:rsidP="00745E7A">
      <w:pPr>
        <w:pStyle w:val="OpdrachtDeelvraag"/>
      </w:pPr>
      <w:r>
        <w:t>b</w:t>
      </w:r>
      <w:r>
        <w:tab/>
        <w:t>Noteer in elke cel of deze 23 (</w:t>
      </w:r>
      <w:r>
        <w:rPr>
          <w:rStyle w:val="Cursief"/>
        </w:rPr>
        <w:t>n</w:t>
      </w:r>
      <w:r>
        <w:t>) of 46 (2</w:t>
      </w:r>
      <w:r>
        <w:rPr>
          <w:rStyle w:val="Cursief"/>
        </w:rPr>
        <w:t>n</w:t>
      </w:r>
      <w:r>
        <w:t>) chromosomen bevat.</w:t>
      </w:r>
    </w:p>
    <w:p w14:paraId="207BA94F" w14:textId="77777777" w:rsidR="001C72DD" w:rsidRPr="00AC180A" w:rsidRDefault="001C72DD" w:rsidP="00745E7A">
      <w:pPr>
        <w:pStyle w:val="OpdrachtAntwoord-regel"/>
      </w:pPr>
      <w:r>
        <w:t>Zie onderstaande tekening.</w:t>
      </w:r>
    </w:p>
    <w:p w14:paraId="431AF219" w14:textId="77777777" w:rsidR="001C72DD" w:rsidRDefault="001C72DD" w:rsidP="00745E7A">
      <w:pPr>
        <w:pStyle w:val="OpdrachtDeelvraag"/>
      </w:pPr>
      <w:r>
        <w:t>c</w:t>
      </w:r>
      <w:r>
        <w:tab/>
        <w:t>Noteer bij elke cel of deze diploïd is of haploïd.</w:t>
      </w:r>
    </w:p>
    <w:p w14:paraId="7BC67DF9" w14:textId="77777777" w:rsidR="001C72DD" w:rsidRPr="00AC180A" w:rsidRDefault="001C72DD" w:rsidP="00745E7A">
      <w:pPr>
        <w:pStyle w:val="OpdrachtAntwoord-regel"/>
      </w:pPr>
      <w:r>
        <w:t>Zie onderstaande tekening.</w:t>
      </w:r>
    </w:p>
    <w:p w14:paraId="08DBB1F2" w14:textId="77777777" w:rsidR="001C72DD" w:rsidRDefault="001C72DD" w:rsidP="008E2830">
      <w:pPr>
        <w:pStyle w:val="Tekst"/>
      </w:pPr>
    </w:p>
    <w:p w14:paraId="6F464762" w14:textId="77777777" w:rsidR="001C72DD" w:rsidRDefault="001C72DD" w:rsidP="008E2830">
      <w:pPr>
        <w:pStyle w:val="Tekst"/>
      </w:pPr>
      <w:r>
        <w:tab/>
      </w:r>
      <w:r>
        <w:tab/>
      </w:r>
      <w:r>
        <w:rPr>
          <w:noProof/>
        </w:rPr>
        <w:drawing>
          <wp:inline distT="0" distB="0" distL="0" distR="0" wp14:anchorId="4A8FA67D" wp14:editId="03F2EE45">
            <wp:extent cx="3605784" cy="3749040"/>
            <wp:effectExtent l="0" t="0" r="0" b="3810"/>
            <wp:docPr id="6" name="Afbeelding 6" descr="Afbeelding met tekst, schermopname, diagram,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fbeelding 6" descr="Afbeelding met tekst, schermopname, diagram, Lettertype&#10;&#10;Automatisch gegenereerde beschrijvi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605784" cy="3749040"/>
                    </a:xfrm>
                    <a:prstGeom prst="rect">
                      <a:avLst/>
                    </a:prstGeom>
                  </pic:spPr>
                </pic:pic>
              </a:graphicData>
            </a:graphic>
          </wp:inline>
        </w:drawing>
      </w:r>
    </w:p>
    <w:p w14:paraId="762D7CD3" w14:textId="77777777" w:rsidR="001C72DD" w:rsidRPr="008E2830" w:rsidRDefault="001C72DD" w:rsidP="008E2830">
      <w:pPr>
        <w:pStyle w:val="Tekst"/>
      </w:pPr>
    </w:p>
    <w:p w14:paraId="4A1A9F2A" w14:textId="77777777" w:rsidR="001C72DD" w:rsidRDefault="001C72DD">
      <w:pPr>
        <w:tabs>
          <w:tab w:val="clear" w:pos="397"/>
          <w:tab w:val="clear" w:pos="794"/>
        </w:tabs>
        <w:spacing w:after="160" w:line="259" w:lineRule="auto"/>
        <w:rPr>
          <w:rFonts w:ascii="Verdana" w:eastAsiaTheme="minorEastAsia" w:hAnsi="Verdana"/>
          <w:color w:val="FFFFFF" w:themeColor="background1"/>
          <w:szCs w:val="20"/>
        </w:rPr>
      </w:pPr>
      <w:r>
        <w:br w:type="page"/>
      </w:r>
    </w:p>
    <w:p w14:paraId="7A58F97A" w14:textId="77777777" w:rsidR="001C72DD" w:rsidRPr="00A60865" w:rsidRDefault="001C72DD" w:rsidP="008E2830">
      <w:pPr>
        <w:pStyle w:val="ParagraafTussenkop"/>
      </w:pPr>
      <w:r>
        <w:lastRenderedPageBreak/>
        <w:t>INZICHT</w:t>
      </w:r>
    </w:p>
    <w:p w14:paraId="4267BAC0" w14:textId="77777777" w:rsidR="001C72DD" w:rsidRDefault="001C72DD" w:rsidP="0066169A">
      <w:pPr>
        <w:pStyle w:val="OpdrachtNummer"/>
      </w:pPr>
      <w:r>
        <w:t>19</w:t>
      </w:r>
    </w:p>
    <w:p w14:paraId="2074344A" w14:textId="77777777" w:rsidR="001C72DD" w:rsidRDefault="001C72DD" w:rsidP="006E7956">
      <w:pPr>
        <w:pStyle w:val="OpdrachtIntroductie"/>
      </w:pPr>
      <w:r>
        <w:t>Spermacellen kunnen in de bijballen lang in leven blijven. Buiten het lichaam sterven spermacellen binnen enkele minuten.</w:t>
      </w:r>
    </w:p>
    <w:p w14:paraId="2506BAE0" w14:textId="77777777" w:rsidR="001C72DD" w:rsidRDefault="001C72DD" w:rsidP="006E7956">
      <w:pPr>
        <w:pStyle w:val="OpdrachtVraag"/>
      </w:pPr>
      <w:r>
        <w:t>Geef hiervoor een verklaring.</w:t>
      </w:r>
    </w:p>
    <w:p w14:paraId="0E3BDB80" w14:textId="77777777" w:rsidR="001C72DD" w:rsidRDefault="001C72DD" w:rsidP="006E7956">
      <w:pPr>
        <w:pStyle w:val="OpdrachtAntwoord-regel"/>
      </w:pPr>
      <w:r>
        <w:t>Buiten het lichaam is de temperatuur te laag en zijn er geen voedingsstoffen aanwezig.</w:t>
      </w:r>
    </w:p>
    <w:p w14:paraId="296072DA" w14:textId="77777777" w:rsidR="001C72DD" w:rsidRDefault="001C72DD" w:rsidP="0016141D">
      <w:pPr>
        <w:pStyle w:val="Tekst"/>
      </w:pPr>
    </w:p>
    <w:p w14:paraId="7422D542" w14:textId="77777777" w:rsidR="001C72DD" w:rsidRDefault="001C72DD" w:rsidP="006E7956">
      <w:pPr>
        <w:pStyle w:val="OpdrachtNummer"/>
      </w:pPr>
      <w:r>
        <w:t>20</w:t>
      </w:r>
    </w:p>
    <w:p w14:paraId="775C2A6D" w14:textId="77777777" w:rsidR="001C72DD" w:rsidRDefault="001C72DD" w:rsidP="006E7956">
      <w:pPr>
        <w:pStyle w:val="OpdrachtIntroductie"/>
      </w:pPr>
      <w:r>
        <w:t>Er zijn veel verschillen tussen eicellen en spermacellen. Spermacellen bevatten relatief veel mitochondriën.</w:t>
      </w:r>
    </w:p>
    <w:p w14:paraId="25D495B4" w14:textId="77777777" w:rsidR="001C72DD" w:rsidRDefault="001C72DD" w:rsidP="006E7956">
      <w:pPr>
        <w:pStyle w:val="OpdrachtDeelvraag"/>
      </w:pPr>
      <w:r>
        <w:t>a</w:t>
      </w:r>
      <w:r>
        <w:tab/>
        <w:t>Leg uit waarom spermacellen veel meer mitochondriën bevatten dan eicellen.</w:t>
      </w:r>
    </w:p>
    <w:p w14:paraId="677FE8D7" w14:textId="77777777" w:rsidR="001C72DD" w:rsidRDefault="001C72DD" w:rsidP="006E7956">
      <w:pPr>
        <w:pStyle w:val="OpdrachtAntwoord-regel"/>
      </w:pPr>
      <w:r w:rsidRPr="00222770">
        <w:t xml:space="preserve">Voor de beweeglijkheid van </w:t>
      </w:r>
      <w:r>
        <w:t>spermac</w:t>
      </w:r>
      <w:r w:rsidRPr="00222770">
        <w:t>ellen is veel energie nodig. Mitochondriën zorgen voor het vrijmaken van energie</w:t>
      </w:r>
      <w:r>
        <w:t>. Eicellen worden vervoerd door b</w:t>
      </w:r>
      <w:r w:rsidRPr="00F63EEA">
        <w:t>ewegingen van trilharen en spier</w:t>
      </w:r>
      <w:r>
        <w:t xml:space="preserve">en in de </w:t>
      </w:r>
      <w:r w:rsidRPr="00F63EEA">
        <w:t>eileider</w:t>
      </w:r>
      <w:r>
        <w:t>. Zij hoeven zelf niet te bewegen.</w:t>
      </w:r>
    </w:p>
    <w:p w14:paraId="311460C4" w14:textId="77777777" w:rsidR="001C72DD" w:rsidRDefault="001C72DD" w:rsidP="006E7956">
      <w:pPr>
        <w:pStyle w:val="OpdrachtDeelvraag"/>
      </w:pPr>
      <w:r>
        <w:t>b</w:t>
      </w:r>
      <w:r>
        <w:tab/>
        <w:t>Waarom is het van belang dat het vocht uit de zaadblaasjes voldoende voedingsstoffen bevat?</w:t>
      </w:r>
    </w:p>
    <w:p w14:paraId="75D0FED0" w14:textId="77777777" w:rsidR="001C72DD" w:rsidRDefault="001C72DD" w:rsidP="006E7956">
      <w:pPr>
        <w:pStyle w:val="OpdrachtAntwoord-regel"/>
      </w:pPr>
      <w:r>
        <w:t>Deze voedingsstoffen dienen (in de mitochondriën) als brandstof. Er is veel energie nodig in de spermacellen, dus ook veel brandstof voor de mitochondriën.</w:t>
      </w:r>
    </w:p>
    <w:p w14:paraId="6DCC79EE" w14:textId="77777777" w:rsidR="001C72DD" w:rsidRDefault="001C72DD" w:rsidP="006E7956">
      <w:pPr>
        <w:pStyle w:val="Tekst"/>
      </w:pPr>
    </w:p>
    <w:p w14:paraId="586E8FC7" w14:textId="77777777" w:rsidR="001C72DD" w:rsidRDefault="001C72DD" w:rsidP="006E7956">
      <w:pPr>
        <w:pStyle w:val="OpdrachtNummer"/>
      </w:pPr>
      <w:r>
        <w:t>21</w:t>
      </w:r>
    </w:p>
    <w:p w14:paraId="248EA9EC" w14:textId="77777777" w:rsidR="001C72DD" w:rsidRDefault="001C72DD" w:rsidP="006E7956">
      <w:pPr>
        <w:pStyle w:val="OpdrachtIntroductie"/>
      </w:pPr>
      <w:proofErr w:type="spellStart"/>
      <w:r>
        <w:t>Polyspermie</w:t>
      </w:r>
      <w:proofErr w:type="spellEnd"/>
      <w:r>
        <w:t xml:space="preserve"> is het binnendringen van meerdere spermacellen in een eicel. Veel mensen denken dat er dan een tweeling ontstaat, maar dat is niet het geval. Er ontstaat wel een embryo, maar dat is niet levensvatbaar en dat sterft uiteindelijk af.</w:t>
      </w:r>
    </w:p>
    <w:p w14:paraId="10199A67" w14:textId="77777777" w:rsidR="001C72DD" w:rsidRDefault="001C72DD" w:rsidP="006E7956">
      <w:pPr>
        <w:pStyle w:val="OpdrachtVraag"/>
      </w:pPr>
      <w:r>
        <w:t>Bedenk waarom het embryo niet levensvatbaar is. Betrek in je antwoord de chromosomenaantallen van menselijke cellen.</w:t>
      </w:r>
    </w:p>
    <w:p w14:paraId="414528D3" w14:textId="77777777" w:rsidR="001C72DD" w:rsidRDefault="001C72DD" w:rsidP="006E7956">
      <w:pPr>
        <w:pStyle w:val="OpdrachtAntwoord-regel"/>
      </w:pPr>
      <w:r>
        <w:t>Als er meerdere spermacellen een eicel binnendringen, ontstaat een bevruchte eicel met meer dan 2 </w:t>
      </w:r>
      <w:r>
        <w:rPr>
          <w:rFonts w:cs="Arial"/>
        </w:rPr>
        <w:t>×</w:t>
      </w:r>
      <w:r>
        <w:t> 23 chromosomen. De bevruchte eicel zou dan bijvoorbeeld 69 of 92 chromosomen bevatten. Dit leidt niet tot een levensvatbaar embryo.</w:t>
      </w:r>
    </w:p>
    <w:p w14:paraId="153C0477" w14:textId="77777777" w:rsidR="001C72DD" w:rsidRDefault="001C72DD" w:rsidP="006E7956">
      <w:pPr>
        <w:pStyle w:val="Tekst"/>
      </w:pPr>
    </w:p>
    <w:p w14:paraId="3A840C97" w14:textId="77777777" w:rsidR="001C72DD" w:rsidRDefault="001C72DD" w:rsidP="006E7956">
      <w:pPr>
        <w:pStyle w:val="OpdrachtNummer"/>
      </w:pPr>
      <w:r>
        <w:t>22</w:t>
      </w:r>
    </w:p>
    <w:p w14:paraId="76E3E201" w14:textId="77777777" w:rsidR="001C72DD" w:rsidRDefault="001C72DD" w:rsidP="006E7956">
      <w:pPr>
        <w:pStyle w:val="OpdrachtIntroductie"/>
      </w:pPr>
      <w:r>
        <w:t>Als een vrouw op latere leeftijd kinderen krijgt, is de kans op afwijkingen zoals het syndroom van Down groter.</w:t>
      </w:r>
    </w:p>
    <w:p w14:paraId="1F6248CF" w14:textId="77777777" w:rsidR="001C72DD" w:rsidRDefault="001C72DD" w:rsidP="006E7956">
      <w:pPr>
        <w:pStyle w:val="OpdrachtVraag"/>
      </w:pPr>
      <w:r>
        <w:t>Geef hiervoor een verklaring.</w:t>
      </w:r>
    </w:p>
    <w:p w14:paraId="188FFE33" w14:textId="77777777" w:rsidR="001C72DD" w:rsidRDefault="001C72DD" w:rsidP="006E7956">
      <w:pPr>
        <w:pStyle w:val="OpdrachtAntwoord-regel"/>
      </w:pPr>
      <w:r>
        <w:t>De voorlopers van de eicellen zijn al bij de geboorte aanwezig in de eierstokken van een vrouw. Hoe ouder deze cellen zijn, hoe groter de kans op afwijking in de hieruit voortgekomen eicellen en hoe groter de kans op afwijkingen bij de baby.</w:t>
      </w:r>
    </w:p>
    <w:p w14:paraId="6717AB90" w14:textId="77777777" w:rsidR="001C72DD" w:rsidRDefault="001C72DD">
      <w:pPr>
        <w:tabs>
          <w:tab w:val="clear" w:pos="397"/>
          <w:tab w:val="clear" w:pos="794"/>
        </w:tabs>
        <w:spacing w:after="160" w:line="259" w:lineRule="auto"/>
        <w:rPr>
          <w:rFonts w:eastAsiaTheme="minorEastAsia"/>
          <w:szCs w:val="20"/>
        </w:rPr>
      </w:pPr>
      <w:r>
        <w:br w:type="page"/>
      </w:r>
    </w:p>
    <w:p w14:paraId="121DA6A1" w14:textId="77777777" w:rsidR="001C72DD" w:rsidRDefault="001C72DD" w:rsidP="00311088">
      <w:pPr>
        <w:pStyle w:val="ParagraafSubtitel"/>
      </w:pPr>
      <w:r w:rsidRPr="005B6A7F">
        <w:lastRenderedPageBreak/>
        <w:t>Context</w:t>
      </w:r>
      <w:r>
        <w:tab/>
        <w:t xml:space="preserve">Ei, eierlevendbarend of </w:t>
      </w:r>
      <w:proofErr w:type="spellStart"/>
      <w:r>
        <w:t>levenbarend</w:t>
      </w:r>
      <w:proofErr w:type="spellEnd"/>
    </w:p>
    <w:p w14:paraId="168E36DF" w14:textId="77777777" w:rsidR="001C72DD" w:rsidRDefault="001C72DD" w:rsidP="0066169A">
      <w:pPr>
        <w:pStyle w:val="OpdrachtNummer"/>
      </w:pPr>
      <w:r>
        <w:t>23</w:t>
      </w:r>
    </w:p>
    <w:p w14:paraId="68DBCE51" w14:textId="77777777" w:rsidR="001C72DD" w:rsidRDefault="001C72DD" w:rsidP="006E7956">
      <w:pPr>
        <w:pStyle w:val="OpdrachtIntroductie"/>
      </w:pPr>
      <w:r>
        <w:t>Bij de Surinaamse pad (</w:t>
      </w:r>
      <w:r w:rsidRPr="00237509">
        <w:rPr>
          <w:rStyle w:val="Cursief"/>
        </w:rPr>
        <w:t>Pipa pipa</w:t>
      </w:r>
      <w:r>
        <w:t>) zet het mannetje tientallen bevruchte eitjes af op de rug van het vrouwtje. Daarna groeit haar huid over de eitjes heen. De nakomelingen verblijven maandenlang in deze bubbel en kruipen uiteindelijk als kleine kikkertjes uit de rug van hun moeder. Ze zijn nooit kikkervisjes geweest.</w:t>
      </w:r>
    </w:p>
    <w:p w14:paraId="5386FA4D" w14:textId="77777777" w:rsidR="001C72DD" w:rsidRDefault="001C72DD" w:rsidP="006E7956">
      <w:pPr>
        <w:pStyle w:val="OpdrachtDeelvraag"/>
      </w:pPr>
      <w:r>
        <w:t>a</w:t>
      </w:r>
      <w:r>
        <w:tab/>
        <w:t>Wat is het voordeel van deze voortplantingsmethode?</w:t>
      </w:r>
    </w:p>
    <w:p w14:paraId="7C3D45FE" w14:textId="77777777" w:rsidR="001C72DD" w:rsidRDefault="001C72DD" w:rsidP="006E7956">
      <w:pPr>
        <w:pStyle w:val="OpdrachtAntwoord-regel"/>
      </w:pPr>
      <w:r w:rsidRPr="00F87E60">
        <w:t xml:space="preserve">Het voordeel </w:t>
      </w:r>
      <w:r>
        <w:t>van deze voortplantingsmethode</w:t>
      </w:r>
      <w:r w:rsidRPr="00F87E60">
        <w:t xml:space="preserve"> is dat de eitjes en daarna de jongen langer bescherm</w:t>
      </w:r>
      <w:r>
        <w:t>d</w:t>
      </w:r>
      <w:r w:rsidRPr="00F87E60">
        <w:t xml:space="preserve"> zijn tegen roofdieren.</w:t>
      </w:r>
    </w:p>
    <w:p w14:paraId="55B3224D" w14:textId="77777777" w:rsidR="001C72DD" w:rsidRDefault="001C72DD" w:rsidP="006E7956">
      <w:pPr>
        <w:pStyle w:val="OpdrachtDeelvraag"/>
      </w:pPr>
      <w:r>
        <w:t>b</w:t>
      </w:r>
      <w:r>
        <w:tab/>
        <w:t>Wat is het nadeel van deze voortplantingsmethode?</w:t>
      </w:r>
    </w:p>
    <w:p w14:paraId="5437B5B8" w14:textId="77777777" w:rsidR="001C72DD" w:rsidRDefault="001C72DD" w:rsidP="006E7956">
      <w:pPr>
        <w:pStyle w:val="OpdrachtAntwoord-regel"/>
      </w:pPr>
      <w:r>
        <w:t>Het nadeel van deze voortplantingsmethode is dat wanneer de moeder wordt opgegeten door een roofdier, de nakomelingen ook worden opgegeten.</w:t>
      </w:r>
    </w:p>
    <w:p w14:paraId="78433433" w14:textId="77777777" w:rsidR="001C72DD" w:rsidRDefault="001C72DD" w:rsidP="006E7956">
      <w:pPr>
        <w:pStyle w:val="Tekst"/>
      </w:pPr>
    </w:p>
    <w:p w14:paraId="453678FF" w14:textId="77777777" w:rsidR="001C72DD" w:rsidRDefault="001C72DD" w:rsidP="006E7956">
      <w:pPr>
        <w:pStyle w:val="OpdrachtNummer"/>
      </w:pPr>
      <w:r>
        <w:t>24</w:t>
      </w:r>
    </w:p>
    <w:p w14:paraId="55CC9AD6" w14:textId="77777777" w:rsidR="001C72DD" w:rsidRDefault="001C72DD" w:rsidP="006E7956">
      <w:pPr>
        <w:pStyle w:val="OpdrachtIntroductie"/>
      </w:pPr>
      <w:bookmarkStart w:id="14" w:name="_Hlk105618779"/>
      <w:r>
        <w:t>Eitjes kunnen in het lichaam van een vrouwtje (inwendig) of buiten het lichaam van een vrouwtje (uitwendig) worden bevrucht.</w:t>
      </w:r>
    </w:p>
    <w:p w14:paraId="255CF988" w14:textId="77777777" w:rsidR="001C72DD" w:rsidRDefault="001C72DD" w:rsidP="006E7956">
      <w:pPr>
        <w:pStyle w:val="OpdrachtVraag"/>
      </w:pPr>
      <w:r w:rsidRPr="000B19FD">
        <w:t>Vind</w:t>
      </w:r>
      <w:r>
        <w:t>t</w:t>
      </w:r>
      <w:r w:rsidRPr="000B19FD">
        <w:t xml:space="preserve"> bij eierlevendbarende diersoorten inwendige of uitwendige bevruchting plaats? Leg je antwoord uit</w:t>
      </w:r>
      <w:r>
        <w:t>.</w:t>
      </w:r>
    </w:p>
    <w:p w14:paraId="7ADD9E8F" w14:textId="77777777" w:rsidR="001C72DD" w:rsidRDefault="001C72DD" w:rsidP="006E7956">
      <w:pPr>
        <w:pStyle w:val="OpdrachtAntwoord-regel"/>
      </w:pPr>
      <w:bookmarkStart w:id="15" w:name="_Hlk105617222"/>
      <w:bookmarkStart w:id="16" w:name="_Hlk105618816"/>
      <w:bookmarkEnd w:id="14"/>
      <w:r w:rsidRPr="000B19FD">
        <w:t>Bij eierlevendbarende diersoorten vindt inwendige bevruchting plaats. De eieren blijven in het lichaam van de moeder en de spermacellen moeten dus in het lichaam van de moeder terechtkomen om de eieren te kunnen bevruchten.</w:t>
      </w:r>
      <w:bookmarkEnd w:id="15"/>
    </w:p>
    <w:p w14:paraId="2318D115" w14:textId="77777777" w:rsidR="001C72DD" w:rsidRDefault="001C72DD" w:rsidP="006E7956">
      <w:pPr>
        <w:pStyle w:val="Tekst"/>
      </w:pPr>
      <w:bookmarkStart w:id="17" w:name="_Hlk105618767"/>
      <w:bookmarkEnd w:id="16"/>
    </w:p>
    <w:p w14:paraId="0A19D34C" w14:textId="77777777" w:rsidR="001C72DD" w:rsidRDefault="001C72DD" w:rsidP="006E7956">
      <w:pPr>
        <w:pStyle w:val="OpdrachtNummer"/>
      </w:pPr>
      <w:r>
        <w:t>25</w:t>
      </w:r>
    </w:p>
    <w:p w14:paraId="1BCBB4B9" w14:textId="77777777" w:rsidR="001C72DD" w:rsidRDefault="001C72DD" w:rsidP="006E7956">
      <w:pPr>
        <w:pStyle w:val="OpdrachtIntroductie"/>
      </w:pPr>
      <w:r>
        <w:t>Niels studeert biologie en moet tijdens een tentamen een kip ontleden en de diverse organen benoemen.</w:t>
      </w:r>
    </w:p>
    <w:p w14:paraId="70E0D3D4" w14:textId="77777777" w:rsidR="001C72DD" w:rsidRDefault="001C72DD" w:rsidP="006E7956">
      <w:pPr>
        <w:pStyle w:val="OpdrachtDeelvraag"/>
      </w:pPr>
      <w:r>
        <w:t>a</w:t>
      </w:r>
      <w:r>
        <w:tab/>
        <w:t xml:space="preserve">Treft Niels in de kip een baarmoeder aan? </w:t>
      </w:r>
      <w:r w:rsidRPr="0006436B">
        <w:t>Leg je antwoord uit.</w:t>
      </w:r>
    </w:p>
    <w:p w14:paraId="7C2B55D0" w14:textId="77777777" w:rsidR="001C72DD" w:rsidRDefault="001C72DD" w:rsidP="006E7956">
      <w:pPr>
        <w:pStyle w:val="OpdrachtAntwoord-regel"/>
      </w:pPr>
      <w:r>
        <w:t>Niels treft in de kip geen baarmoeder aan, want het embryo ontwikkelt zich buiten het lichaam van een kip in het ei tot een kuiken.</w:t>
      </w:r>
    </w:p>
    <w:p w14:paraId="2587F8B0" w14:textId="77777777" w:rsidR="001C72DD" w:rsidRDefault="001C72DD" w:rsidP="006E7956">
      <w:pPr>
        <w:pStyle w:val="OpdrachtDeelvraag"/>
      </w:pPr>
      <w:r>
        <w:t>b</w:t>
      </w:r>
      <w:r>
        <w:tab/>
        <w:t>Waarom zou het voor de meeste vogels een probleem zijn om levendbarend te zijn?</w:t>
      </w:r>
    </w:p>
    <w:p w14:paraId="6C5C2F9B" w14:textId="77777777" w:rsidR="001C72DD" w:rsidRDefault="001C72DD" w:rsidP="006E7956">
      <w:pPr>
        <w:pStyle w:val="OpdrachtAntwoord-regel"/>
      </w:pPr>
      <w:r>
        <w:t>De nakomelingen ontwikkelen zich dan in de baarmoeder, waardoor de vogels steeds zwaarder worden. Vogels die vliegen, kunnen dan niet meer opstijgen.</w:t>
      </w:r>
      <w:bookmarkEnd w:id="17"/>
    </w:p>
    <w:p w14:paraId="279B4BF0" w14:textId="77777777" w:rsidR="001C72DD" w:rsidRDefault="001C72DD" w:rsidP="0066169A">
      <w:pPr>
        <w:pStyle w:val="ParagraafTitel"/>
      </w:pPr>
      <w:r>
        <w:lastRenderedPageBreak/>
        <w:t>3</w:t>
      </w:r>
      <w:r>
        <w:tab/>
        <w:t>Hormonen</w:t>
      </w:r>
    </w:p>
    <w:p w14:paraId="0BBD0F22" w14:textId="77777777" w:rsidR="001C72DD" w:rsidRPr="00A60865" w:rsidRDefault="001C72DD" w:rsidP="00311088">
      <w:pPr>
        <w:pStyle w:val="ParagraafTussenkop"/>
      </w:pPr>
      <w:r w:rsidRPr="00A60865">
        <w:t>KENNIS</w:t>
      </w:r>
    </w:p>
    <w:p w14:paraId="6EFA2FC4" w14:textId="77777777" w:rsidR="001C72DD" w:rsidRDefault="001C72DD" w:rsidP="00032862">
      <w:pPr>
        <w:pStyle w:val="OpdrachtNummer"/>
      </w:pPr>
      <w:r>
        <w:t>26</w:t>
      </w:r>
    </w:p>
    <w:p w14:paraId="0F0756AF" w14:textId="77777777" w:rsidR="001C72DD" w:rsidRDefault="001C72DD" w:rsidP="00032862">
      <w:pPr>
        <w:pStyle w:val="OpdrachtIntroductie"/>
      </w:pPr>
      <w:r>
        <w:t>In afbeelding 29 is de hormonale regeling van de teelballen schematisch weergegeven.</w:t>
      </w:r>
    </w:p>
    <w:p w14:paraId="27954161" w14:textId="77777777" w:rsidR="001C72DD" w:rsidRDefault="001C72DD" w:rsidP="00032862">
      <w:pPr>
        <w:pStyle w:val="OpdrachtIntroductie"/>
      </w:pPr>
      <w:r>
        <w:t>In het schema zijn de namen van organen vervangen door de letters A, B en C en staan er bij de pijlen rondjes.</w:t>
      </w:r>
    </w:p>
    <w:p w14:paraId="23F9FCDC" w14:textId="77777777" w:rsidR="001C72DD" w:rsidRDefault="001C72DD" w:rsidP="00032862">
      <w:pPr>
        <w:pStyle w:val="OpdrachtDeelvraag"/>
      </w:pPr>
      <w:r>
        <w:t>a</w:t>
      </w:r>
      <w:r>
        <w:tab/>
        <w:t>Zet achter de letters A, B en C de namen van organen die daar horen te staan.</w:t>
      </w:r>
    </w:p>
    <w:p w14:paraId="48663680" w14:textId="77777777" w:rsidR="001C72DD" w:rsidRDefault="001C72DD" w:rsidP="00032862">
      <w:pPr>
        <w:pStyle w:val="OpdrachtAntwoord-regel"/>
      </w:pPr>
      <w:r>
        <w:t>Zie onderstaand schema.</w:t>
      </w:r>
    </w:p>
    <w:p w14:paraId="14459748" w14:textId="77777777" w:rsidR="001C72DD" w:rsidRDefault="001C72DD" w:rsidP="00032862">
      <w:pPr>
        <w:pStyle w:val="OpdrachtDeelvraag"/>
      </w:pPr>
      <w:r>
        <w:t>b</w:t>
      </w:r>
      <w:r>
        <w:tab/>
        <w:t>Noteer in de rondjes bij de pijlen een ‘+’ als het hormoon een proces stimuleert en een ‘</w:t>
      </w:r>
      <w:r>
        <w:rPr>
          <w:rFonts w:cs="Arial"/>
        </w:rPr>
        <w:t>−</w:t>
      </w:r>
      <w:r>
        <w:t>’ als het hormoon een proces remt.</w:t>
      </w:r>
    </w:p>
    <w:p w14:paraId="4CC96345" w14:textId="77777777" w:rsidR="001C72DD" w:rsidRPr="00EA6ADD" w:rsidRDefault="001C72DD" w:rsidP="00032862">
      <w:pPr>
        <w:pStyle w:val="OpdrachtAntwoord-regel"/>
      </w:pPr>
      <w:r>
        <w:t>Zie onderstaand schema.</w:t>
      </w:r>
    </w:p>
    <w:p w14:paraId="64F23E28" w14:textId="77777777" w:rsidR="001C72DD" w:rsidRDefault="001C72DD" w:rsidP="00032862">
      <w:pPr>
        <w:pStyle w:val="Tekst"/>
      </w:pPr>
    </w:p>
    <w:p w14:paraId="3C477A8B" w14:textId="77777777" w:rsidR="001C72DD" w:rsidRDefault="001C72DD" w:rsidP="00032862">
      <w:pPr>
        <w:pStyle w:val="Tekst"/>
      </w:pPr>
      <w:r>
        <w:tab/>
      </w:r>
      <w:r>
        <w:tab/>
      </w:r>
      <w:r>
        <w:rPr>
          <w:noProof/>
        </w:rPr>
        <w:drawing>
          <wp:inline distT="0" distB="0" distL="0" distR="0" wp14:anchorId="19AB6CEA" wp14:editId="607E080D">
            <wp:extent cx="4858512" cy="3575304"/>
            <wp:effectExtent l="0" t="0" r="0" b="6350"/>
            <wp:docPr id="7" name="Afbeelding 7" descr="Afbeelding met tekst, schermopname, diagram,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fbeelding 7" descr="Afbeelding met tekst, schermopname, diagram, Lettertype&#10;&#10;Automatisch gegenereerde beschrijvi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858512" cy="3575304"/>
                    </a:xfrm>
                    <a:prstGeom prst="rect">
                      <a:avLst/>
                    </a:prstGeom>
                  </pic:spPr>
                </pic:pic>
              </a:graphicData>
            </a:graphic>
          </wp:inline>
        </w:drawing>
      </w:r>
    </w:p>
    <w:p w14:paraId="1D35038F" w14:textId="77777777" w:rsidR="001C72DD" w:rsidRDefault="001C72DD" w:rsidP="00032862">
      <w:pPr>
        <w:pStyle w:val="Tekst"/>
      </w:pPr>
    </w:p>
    <w:p w14:paraId="15D64F5B" w14:textId="77777777" w:rsidR="001C72DD" w:rsidRDefault="001C72DD" w:rsidP="00032862">
      <w:pPr>
        <w:pStyle w:val="OpdrachtNummer"/>
      </w:pPr>
      <w:r>
        <w:t>27</w:t>
      </w:r>
    </w:p>
    <w:p w14:paraId="59AF17B2" w14:textId="77777777" w:rsidR="001C72DD" w:rsidRDefault="001C72DD" w:rsidP="00032862">
      <w:pPr>
        <w:pStyle w:val="OpdrachtIntroductie"/>
      </w:pPr>
      <w:r>
        <w:t>Ook bij dieren wordt het hormoon testosteron aangemaakt. Testosteron speelt een rol bij de voortplanting en heeft ook invloed op het gedrag. Een mannetjeshond (reu) die veel testosteron aanmaakt kan soms agressief gedrag vertonen.</w:t>
      </w:r>
    </w:p>
    <w:p w14:paraId="2D2CE600" w14:textId="77777777" w:rsidR="001C72DD" w:rsidRDefault="001C72DD" w:rsidP="00032862">
      <w:pPr>
        <w:pStyle w:val="OpdrachtVraag"/>
      </w:pPr>
      <w:r>
        <w:t>Bij castratie worden de teelballen verwijderd. Leg uit hoe castratie van de hond het gedrag kan veranderen.</w:t>
      </w:r>
    </w:p>
    <w:p w14:paraId="2E805BC7" w14:textId="77777777" w:rsidR="001C72DD" w:rsidRDefault="001C72DD" w:rsidP="00032862">
      <w:pPr>
        <w:pStyle w:val="OpdrachtAntwoord-regel"/>
      </w:pPr>
      <w:r>
        <w:t>Na castratie wordt er minder testosteron aangemaakt en dat beïnvloedt het gedrag van de hond.</w:t>
      </w:r>
    </w:p>
    <w:p w14:paraId="0D4DA99A" w14:textId="77777777" w:rsidR="001C72DD" w:rsidRDefault="001C72DD" w:rsidP="00032862">
      <w:pPr>
        <w:pStyle w:val="Tekst"/>
      </w:pPr>
    </w:p>
    <w:p w14:paraId="77703748" w14:textId="77777777" w:rsidR="001C72DD" w:rsidRDefault="001C72DD" w:rsidP="00032862">
      <w:pPr>
        <w:pStyle w:val="OpdrachtNummer"/>
      </w:pPr>
      <w:r>
        <w:t>28</w:t>
      </w:r>
    </w:p>
    <w:p w14:paraId="2705CA28" w14:textId="77777777" w:rsidR="001C72DD" w:rsidRDefault="001C72DD" w:rsidP="00032862">
      <w:pPr>
        <w:pStyle w:val="OpdrachtIntroductie"/>
      </w:pPr>
      <w:r>
        <w:t>Testosteron zorgt bij een man bijvoorbeeld voor de toename van spiermassa.</w:t>
      </w:r>
    </w:p>
    <w:p w14:paraId="242923E5" w14:textId="77777777" w:rsidR="001C72DD" w:rsidRPr="00A17CD8" w:rsidRDefault="001C72DD" w:rsidP="00032862">
      <w:pPr>
        <w:pStyle w:val="OpdrachtVraag"/>
      </w:pPr>
      <w:r w:rsidRPr="00A17CD8">
        <w:t>Is dit een primair of secundair geslachtskenmerk?</w:t>
      </w:r>
    </w:p>
    <w:p w14:paraId="5952C6FB" w14:textId="77777777" w:rsidR="001C72DD" w:rsidRDefault="001C72DD" w:rsidP="00032862">
      <w:pPr>
        <w:pStyle w:val="OpdrachtAntwoord-regel"/>
      </w:pPr>
      <w:r>
        <w:t xml:space="preserve">Dit is een </w:t>
      </w:r>
      <w:r w:rsidRPr="00A17CD8">
        <w:t>secundair geslachtskenmerk</w:t>
      </w:r>
      <w:r>
        <w:t>.</w:t>
      </w:r>
    </w:p>
    <w:p w14:paraId="57A86D43" w14:textId="77777777" w:rsidR="001C72DD" w:rsidRDefault="001C72DD" w:rsidP="00032862">
      <w:pPr>
        <w:pStyle w:val="Tekst"/>
      </w:pPr>
    </w:p>
    <w:p w14:paraId="73749A9F" w14:textId="77777777" w:rsidR="001C72DD" w:rsidRDefault="001C72DD" w:rsidP="00032862">
      <w:pPr>
        <w:pStyle w:val="OpdrachtNummer"/>
      </w:pPr>
      <w:r>
        <w:t>29</w:t>
      </w:r>
    </w:p>
    <w:p w14:paraId="5B5CCC8E" w14:textId="77777777" w:rsidR="001C72DD" w:rsidRDefault="001C72DD" w:rsidP="00032862">
      <w:pPr>
        <w:pStyle w:val="OpdrachtIntroductie"/>
      </w:pPr>
      <w:r>
        <w:t>Hoe heet de periode waarin bij een vrouw de hormooncyclus verandert en de menstruatie op den duur stopt?</w:t>
      </w:r>
    </w:p>
    <w:p w14:paraId="12205B1A" w14:textId="77777777" w:rsidR="001C72DD" w:rsidRDefault="001C72DD" w:rsidP="00032862">
      <w:pPr>
        <w:pStyle w:val="OpdrachtAntwoord-regel"/>
      </w:pPr>
      <w:r>
        <w:t>Deze periode heet de overgang.</w:t>
      </w:r>
      <w:r>
        <w:br w:type="page"/>
      </w:r>
    </w:p>
    <w:p w14:paraId="7E539D0E" w14:textId="77777777" w:rsidR="001C72DD" w:rsidRDefault="001C72DD" w:rsidP="00032862">
      <w:pPr>
        <w:pStyle w:val="OpdrachtNummer"/>
      </w:pPr>
      <w:r>
        <w:lastRenderedPageBreak/>
        <w:t>30</w:t>
      </w:r>
    </w:p>
    <w:p w14:paraId="68BD0D28" w14:textId="77777777" w:rsidR="001C72DD" w:rsidRDefault="001C72DD" w:rsidP="00032862">
      <w:pPr>
        <w:pStyle w:val="OpdrachtIntroductie"/>
      </w:pPr>
      <w:r>
        <w:t>In afbeelding 32 is de hormonale regeling van de menstruatiecyclus schematisch weergegeven.</w:t>
      </w:r>
    </w:p>
    <w:p w14:paraId="37AEA71A" w14:textId="77777777" w:rsidR="001C72DD" w:rsidRDefault="001C72DD" w:rsidP="00032862">
      <w:pPr>
        <w:pStyle w:val="OpdrachtIntroductie"/>
      </w:pPr>
      <w:r>
        <w:t>In het schema ontbreken drie hormonen en op sommige plaatsen staan in de pijlen rondjes.</w:t>
      </w:r>
    </w:p>
    <w:p w14:paraId="424D55AE" w14:textId="77777777" w:rsidR="001C72DD" w:rsidRDefault="001C72DD" w:rsidP="00032862">
      <w:pPr>
        <w:pStyle w:val="OpdrachtDeelvraag"/>
      </w:pPr>
      <w:r>
        <w:t>a</w:t>
      </w:r>
      <w:r>
        <w:tab/>
        <w:t>Zet achter de letters A, B en C de namen van de hormonen.</w:t>
      </w:r>
    </w:p>
    <w:p w14:paraId="2BDCC7C2" w14:textId="77777777" w:rsidR="001C72DD" w:rsidRPr="00EA6ADD" w:rsidRDefault="001C72DD" w:rsidP="00032862">
      <w:pPr>
        <w:pStyle w:val="OpdrachtAntwoord-regel"/>
      </w:pPr>
      <w:r>
        <w:t>Zie onderstaand schema.</w:t>
      </w:r>
    </w:p>
    <w:p w14:paraId="4FE82542" w14:textId="77777777" w:rsidR="001C72DD" w:rsidRDefault="001C72DD" w:rsidP="00032862">
      <w:pPr>
        <w:pStyle w:val="OpdrachtDeelvraag"/>
      </w:pPr>
      <w:r>
        <w:t>b</w:t>
      </w:r>
      <w:r>
        <w:tab/>
        <w:t>Zet in de rondjes een ‘+’ als het hormoon een proces stimuleert en een ‘</w:t>
      </w:r>
      <w:r>
        <w:rPr>
          <w:rFonts w:cs="Arial"/>
        </w:rPr>
        <w:t>−</w:t>
      </w:r>
      <w:r>
        <w:t>’ als het hormoon een proces remt.</w:t>
      </w:r>
    </w:p>
    <w:p w14:paraId="17EA2F45" w14:textId="77777777" w:rsidR="001C72DD" w:rsidRPr="00EA6ADD" w:rsidRDefault="001C72DD" w:rsidP="00032862">
      <w:pPr>
        <w:pStyle w:val="OpdrachtAntwoord-regel"/>
      </w:pPr>
      <w:r>
        <w:t>Zie onderstaand schema.</w:t>
      </w:r>
    </w:p>
    <w:p w14:paraId="0E2418D3" w14:textId="77777777" w:rsidR="001C72DD" w:rsidRDefault="001C72DD" w:rsidP="00032862">
      <w:pPr>
        <w:pStyle w:val="Tekst"/>
      </w:pPr>
    </w:p>
    <w:p w14:paraId="19D91751" w14:textId="77777777" w:rsidR="001C72DD" w:rsidRDefault="001C72DD" w:rsidP="00032862">
      <w:pPr>
        <w:pStyle w:val="Tekst"/>
      </w:pPr>
      <w:r>
        <w:tab/>
      </w:r>
      <w:r>
        <w:tab/>
      </w:r>
      <w:r>
        <w:rPr>
          <w:noProof/>
        </w:rPr>
        <w:drawing>
          <wp:inline distT="0" distB="0" distL="0" distR="0" wp14:anchorId="5E07B9A8" wp14:editId="696A4130">
            <wp:extent cx="4870704" cy="3861816"/>
            <wp:effectExtent l="0" t="0" r="6350" b="5715"/>
            <wp:docPr id="8" name="Afbeelding 8" descr="Afbeelding met tekst, schermopname, diagram, nummer&#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fbeelding 8" descr="Afbeelding met tekst, schermopname, diagram, nummer&#10;&#10;Automatisch gegenereerde beschrijvi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870704" cy="3861816"/>
                    </a:xfrm>
                    <a:prstGeom prst="rect">
                      <a:avLst/>
                    </a:prstGeom>
                  </pic:spPr>
                </pic:pic>
              </a:graphicData>
            </a:graphic>
          </wp:inline>
        </w:drawing>
      </w:r>
    </w:p>
    <w:p w14:paraId="38604EE6" w14:textId="77777777" w:rsidR="001C72DD" w:rsidRDefault="001C72DD" w:rsidP="00032862">
      <w:pPr>
        <w:pStyle w:val="Tekst"/>
      </w:pPr>
    </w:p>
    <w:p w14:paraId="61BFAA8A" w14:textId="77777777" w:rsidR="001C72DD" w:rsidRDefault="001C72DD" w:rsidP="00032862">
      <w:pPr>
        <w:pStyle w:val="OpdrachtNummer"/>
      </w:pPr>
      <w:r>
        <w:t>31</w:t>
      </w:r>
    </w:p>
    <w:p w14:paraId="10FE59EF" w14:textId="77777777" w:rsidR="001C72DD" w:rsidRDefault="001C72DD" w:rsidP="00032862">
      <w:pPr>
        <w:pStyle w:val="OpdrachtVraag"/>
      </w:pPr>
      <w:r>
        <w:t>Lisa is nog nooit ongesteld geweest. Kan ze zwanger raken als ze voor de eerste keer geslachtsgemeenschap heeft en geen voorbehoedsmiddel gebruikt? Leg je antwoord uit.</w:t>
      </w:r>
    </w:p>
    <w:p w14:paraId="08CCEB96" w14:textId="77777777" w:rsidR="001C72DD" w:rsidRDefault="001C72DD" w:rsidP="00032862">
      <w:pPr>
        <w:pStyle w:val="OpdrachtAntwoord-regel"/>
      </w:pPr>
      <w:r>
        <w:t>Ja, vanaf het moment dat een meisje haar eerste eisprong heeft, kan ze zwanger raken. Dat kan dus voor de eerste menstruatie zijn. Ook als je voor de eerste keer geslachtsgemeenschap hebt, kan dat tot zwangerschap leiden.</w:t>
      </w:r>
    </w:p>
    <w:p w14:paraId="38769117" w14:textId="77777777" w:rsidR="001C72DD" w:rsidRDefault="001C72DD" w:rsidP="00032862">
      <w:pPr>
        <w:pStyle w:val="Tekst"/>
      </w:pPr>
    </w:p>
    <w:p w14:paraId="37A8F0A7" w14:textId="77777777" w:rsidR="001C72DD" w:rsidRDefault="001C72DD" w:rsidP="00032862">
      <w:pPr>
        <w:pStyle w:val="OpdrachtNummer"/>
      </w:pPr>
      <w:r>
        <w:t>32</w:t>
      </w:r>
    </w:p>
    <w:p w14:paraId="67251394" w14:textId="77777777" w:rsidR="001C72DD" w:rsidRDefault="001C72DD" w:rsidP="00032862">
      <w:pPr>
        <w:pStyle w:val="OpdrachtDeelvraag"/>
      </w:pPr>
      <w:r>
        <w:t>a</w:t>
      </w:r>
      <w:r>
        <w:tab/>
        <w:t>Op welke manier worden hormonen getransporteerd door het lichaam?</w:t>
      </w:r>
    </w:p>
    <w:p w14:paraId="146CF799" w14:textId="77777777" w:rsidR="001C72DD" w:rsidRDefault="001C72DD" w:rsidP="00032862">
      <w:pPr>
        <w:pStyle w:val="OpdrachtAntwoord-regel"/>
      </w:pPr>
      <w:r>
        <w:t>Hormonen worden via het bloed</w:t>
      </w:r>
      <w:r w:rsidRPr="00B466D2">
        <w:t xml:space="preserve"> </w:t>
      </w:r>
      <w:r>
        <w:t>getransporteerd door het lichaam.</w:t>
      </w:r>
    </w:p>
    <w:p w14:paraId="33637276" w14:textId="77777777" w:rsidR="001C72DD" w:rsidRDefault="001C72DD" w:rsidP="00032862">
      <w:pPr>
        <w:pStyle w:val="OpdrachtDeelvraag"/>
      </w:pPr>
      <w:r>
        <w:t>b</w:t>
      </w:r>
      <w:r>
        <w:tab/>
        <w:t>Niet ieder orgaan reageert op ieder hormoon. Alleen sommige organen reageren op bepaalde hormonen. Dit worden ‘doelwitorganen’ genoemd.</w:t>
      </w:r>
    </w:p>
    <w:p w14:paraId="092AF675" w14:textId="77777777" w:rsidR="001C72DD" w:rsidRDefault="001C72DD" w:rsidP="00032862">
      <w:pPr>
        <w:pStyle w:val="OpdrachtDeelvraag-vervolg"/>
      </w:pPr>
      <w:r>
        <w:t>Welke organen bij de man zijn het doelwitorgaan van LH en FSH?</w:t>
      </w:r>
    </w:p>
    <w:p w14:paraId="503D94F5" w14:textId="77777777" w:rsidR="001C72DD" w:rsidRDefault="001C72DD" w:rsidP="00032862">
      <w:pPr>
        <w:pStyle w:val="OpdrachtAntwoord-regel"/>
      </w:pPr>
      <w:r>
        <w:t>De teelballen zijn het doelwitorgaan van LH en FSH.</w:t>
      </w:r>
    </w:p>
    <w:p w14:paraId="65886C85" w14:textId="77777777" w:rsidR="001C72DD" w:rsidRDefault="001C72DD" w:rsidP="00032862">
      <w:pPr>
        <w:pStyle w:val="OpdrachtDeelvraag"/>
      </w:pPr>
      <w:r>
        <w:t>c</w:t>
      </w:r>
      <w:r>
        <w:tab/>
        <w:t>Welke organen bij de vrouw zijn het doelwitorgaan van LH en FSH?</w:t>
      </w:r>
    </w:p>
    <w:p w14:paraId="3DB80B46" w14:textId="77777777" w:rsidR="001C72DD" w:rsidRDefault="001C72DD" w:rsidP="00032862">
      <w:pPr>
        <w:pStyle w:val="OpdrachtAntwoord-regel"/>
      </w:pPr>
      <w:r>
        <w:t>De eierstokken zijn het doelwitorgaan van LH en FSH.</w:t>
      </w:r>
    </w:p>
    <w:p w14:paraId="589557EA" w14:textId="77777777" w:rsidR="001C72DD" w:rsidRDefault="001C72DD">
      <w:pPr>
        <w:tabs>
          <w:tab w:val="clear" w:pos="397"/>
          <w:tab w:val="clear" w:pos="794"/>
        </w:tabs>
        <w:spacing w:after="160" w:line="259" w:lineRule="auto"/>
      </w:pPr>
      <w:r>
        <w:br w:type="page"/>
      </w:r>
    </w:p>
    <w:p w14:paraId="745AA3E4" w14:textId="77777777" w:rsidR="001C72DD" w:rsidRPr="00A60865" w:rsidRDefault="001C72DD" w:rsidP="00032862">
      <w:pPr>
        <w:pStyle w:val="ParagraafTussenkop"/>
      </w:pPr>
      <w:r>
        <w:lastRenderedPageBreak/>
        <w:t>INZICHT</w:t>
      </w:r>
    </w:p>
    <w:p w14:paraId="544E53A5" w14:textId="77777777" w:rsidR="001C72DD" w:rsidRDefault="001C72DD" w:rsidP="00032862">
      <w:pPr>
        <w:pStyle w:val="OpdrachtNummer"/>
      </w:pPr>
      <w:r>
        <w:t>33</w:t>
      </w:r>
    </w:p>
    <w:p w14:paraId="5BEBB77B" w14:textId="77777777" w:rsidR="001C72DD" w:rsidRDefault="001C72DD" w:rsidP="00B676DF">
      <w:pPr>
        <w:pStyle w:val="OpdrachtIntroductie"/>
      </w:pPr>
      <w:r>
        <w:t>Anniek heeft in haar agenda aangegeven wanneer ze de laatste keer menstrueerde (zie afbeelding 33). Ze menstrueert erg regelmatig, om de vier weken.</w:t>
      </w:r>
    </w:p>
    <w:p w14:paraId="7CEAE204" w14:textId="77777777" w:rsidR="001C72DD" w:rsidRDefault="001C72DD" w:rsidP="00B676DF">
      <w:pPr>
        <w:pStyle w:val="OpdrachtIntroductie"/>
      </w:pPr>
      <w:r>
        <w:t>Anniek wil graag zwanger worden.</w:t>
      </w:r>
    </w:p>
    <w:p w14:paraId="59EDA8B7" w14:textId="77777777" w:rsidR="001C72DD" w:rsidRDefault="001C72DD" w:rsidP="00B676DF">
      <w:pPr>
        <w:pStyle w:val="OpdrachtDeelvraag"/>
      </w:pPr>
      <w:r>
        <w:t>a</w:t>
      </w:r>
      <w:r>
        <w:tab/>
        <w:t>Op welke dagen is de kans het grootst dat bij Anniek geslachtsgemeenschap leidt tot zwangerschap? Leg je antwoord uit.</w:t>
      </w:r>
    </w:p>
    <w:p w14:paraId="0D6E58AA" w14:textId="77777777" w:rsidR="001C72DD" w:rsidRPr="007D211C" w:rsidRDefault="001C72DD" w:rsidP="00B676DF">
      <w:pPr>
        <w:pStyle w:val="OpdrachtAntwoord-regel"/>
      </w:pPr>
      <w:r w:rsidRPr="007D211C">
        <w:t xml:space="preserve">Op 24, 25, 26 en 27 januari. De ovulatie vindt ongeveer veertien dagen na de eerste dag van de menstruatie plaats. De eerste dag is op 12 januari, veertien dagen later is het 26 januari. </w:t>
      </w:r>
      <w:r w:rsidRPr="00170B96">
        <w:t xml:space="preserve">In het lichaam van een vrouw leven </w:t>
      </w:r>
      <w:r>
        <w:t xml:space="preserve">spermacellen </w:t>
      </w:r>
      <w:r w:rsidRPr="00170B96">
        <w:t>meestal zo’n 24 tot 48 uur</w:t>
      </w:r>
      <w:r>
        <w:t>. Spermacellen die op 24, 25, 26 of 27 januari in de vagina van een vrouw komen, kunnen de eicel die op 26 januari vrijkomt bevruchten. De eicel leeft maar 12 tot 24 uur. Na 27 januari is de eicel zeker afgestorven en kan er geen bevruchting meer plaatsvinden.</w:t>
      </w:r>
    </w:p>
    <w:p w14:paraId="5D4C1F9D" w14:textId="77777777" w:rsidR="001C72DD" w:rsidRDefault="001C72DD" w:rsidP="00B676DF">
      <w:pPr>
        <w:pStyle w:val="OpdrachtDeelvraag"/>
      </w:pPr>
      <w:r>
        <w:t>b</w:t>
      </w:r>
      <w:r>
        <w:tab/>
        <w:t>Wat gebeurt er in de week van 19 tot en met 25 januari in de eierstokken van Anniek? Noteer twee veranderingen.</w:t>
      </w:r>
    </w:p>
    <w:p w14:paraId="4C65AA2B" w14:textId="77777777" w:rsidR="001C72DD" w:rsidRPr="007D211C" w:rsidRDefault="001C72DD" w:rsidP="00B676DF">
      <w:pPr>
        <w:pStyle w:val="OpdrachtAntwoord-regel"/>
      </w:pPr>
      <w:r w:rsidRPr="007D211C">
        <w:t>In één eierstok rijpt een follikel en de productie van oestrogeen (door het rijpende follikel) neemt toe.</w:t>
      </w:r>
    </w:p>
    <w:p w14:paraId="733E0F2E" w14:textId="77777777" w:rsidR="001C72DD" w:rsidRDefault="001C72DD" w:rsidP="00B676DF">
      <w:pPr>
        <w:pStyle w:val="OpdrachtDeelvraag"/>
      </w:pPr>
      <w:r>
        <w:t>c</w:t>
      </w:r>
      <w:r>
        <w:tab/>
        <w:t>In de maand januari is Anniek niet zwanger geraakt. Op welke dag van haar menstruatiecyclus</w:t>
      </w:r>
      <w:r w:rsidRPr="000118BD">
        <w:t xml:space="preserve"> </w:t>
      </w:r>
      <w:r>
        <w:t>is bij haar de concentratie progesteron in het bloed het hoogst? Kies uit 18, 25 en 31 januari. Leg je antwoord uit.</w:t>
      </w:r>
    </w:p>
    <w:p w14:paraId="2ED95691" w14:textId="77777777" w:rsidR="001C72DD" w:rsidRPr="007D211C" w:rsidRDefault="001C72DD" w:rsidP="00B676DF">
      <w:pPr>
        <w:pStyle w:val="OpdrachtAntwoord-regel"/>
      </w:pPr>
      <w:r w:rsidRPr="007D211C">
        <w:t>De concentratie progesteron is het hoogst op 31 januari.</w:t>
      </w:r>
      <w:r>
        <w:t xml:space="preserve"> De concentratie progesteron neemt toe door het ontstaan van het gele lichaam na de ovulatie.</w:t>
      </w:r>
    </w:p>
    <w:p w14:paraId="62DAC015" w14:textId="77777777" w:rsidR="001C72DD" w:rsidRDefault="001C72DD" w:rsidP="00B676DF">
      <w:pPr>
        <w:pStyle w:val="OpdrachtDeelvraag"/>
      </w:pPr>
      <w:r>
        <w:t>d</w:t>
      </w:r>
      <w:r>
        <w:tab/>
        <w:t xml:space="preserve">In februari raakt Anniek wel zwanger. Gedurende de hele zwangerschap vindt er geen </w:t>
      </w:r>
      <w:r w:rsidRPr="009F0EA9">
        <w:t>menstruatie</w:t>
      </w:r>
      <w:r>
        <w:t xml:space="preserve"> meer plaats. Waarom is het van belang dat er tijdens een zwangerschap geen menstruatie plaatsvindt?</w:t>
      </w:r>
    </w:p>
    <w:p w14:paraId="7D07C370" w14:textId="77777777" w:rsidR="001C72DD" w:rsidRPr="007D211C" w:rsidRDefault="001C72DD" w:rsidP="00B676DF">
      <w:pPr>
        <w:pStyle w:val="OpdrachtAntwoord-regel"/>
      </w:pPr>
      <w:r w:rsidRPr="007D211C">
        <w:t xml:space="preserve">Als er tijdens een zwangerschap menstruatie optreedt, </w:t>
      </w:r>
      <w:r>
        <w:t xml:space="preserve">wordt het </w:t>
      </w:r>
      <w:r w:rsidRPr="007D211C">
        <w:t>baarmoederslijmvlies</w:t>
      </w:r>
      <w:r>
        <w:t xml:space="preserve"> met het embryo afgestoten</w:t>
      </w:r>
      <w:r w:rsidRPr="007D211C">
        <w:t>. Er volgt dan een miskraam.</w:t>
      </w:r>
    </w:p>
    <w:p w14:paraId="2DE1896A" w14:textId="77777777" w:rsidR="001C72DD" w:rsidRDefault="001C72DD" w:rsidP="00B676DF">
      <w:pPr>
        <w:pStyle w:val="Tekst"/>
      </w:pPr>
    </w:p>
    <w:p w14:paraId="4061665F" w14:textId="77777777" w:rsidR="001C72DD" w:rsidRDefault="001C72DD" w:rsidP="00B676DF">
      <w:pPr>
        <w:pStyle w:val="OpdrachtNummer"/>
      </w:pPr>
      <w:r>
        <w:t>34</w:t>
      </w:r>
    </w:p>
    <w:p w14:paraId="73A1338F" w14:textId="77777777" w:rsidR="001C72DD" w:rsidRDefault="001C72DD" w:rsidP="00B676DF">
      <w:pPr>
        <w:pStyle w:val="OpdrachtIntroductie"/>
      </w:pPr>
      <w:r>
        <w:t>In de periode tussen de ovulatie en de menstruatie hebben vrouwen soms last van lichamelijke of geestelijke klachten, zoals gevoelige borsten, hoofdpijn of stemmingswisselingen. Als deze klachten ernstig zijn, wordt gesproken van PMS (premenstrueel syndroom). De klachten worden veroorzaakt doordat deze vrouwen gevoeliger zijn voor een bepaald geslachtshormoon.</w:t>
      </w:r>
    </w:p>
    <w:p w14:paraId="0A43E81E" w14:textId="77777777" w:rsidR="001C72DD" w:rsidRDefault="001C72DD" w:rsidP="00B676DF">
      <w:pPr>
        <w:pStyle w:val="OpdrachtDeelvraag"/>
      </w:pPr>
      <w:r>
        <w:t>a</w:t>
      </w:r>
      <w:r>
        <w:tab/>
        <w:t xml:space="preserve">Voor </w:t>
      </w:r>
      <w:r w:rsidRPr="009F0EA9">
        <w:t>welk</w:t>
      </w:r>
      <w:r>
        <w:t xml:space="preserve"> hormoon zijn vrouwen met PMS gevoeliger? Leg je antwoord uit.</w:t>
      </w:r>
    </w:p>
    <w:p w14:paraId="6A2C816A" w14:textId="77777777" w:rsidR="001C72DD" w:rsidRPr="00F96BBE" w:rsidRDefault="001C72DD" w:rsidP="00B676DF">
      <w:pPr>
        <w:pStyle w:val="OpdrachtAntwoord-regel"/>
      </w:pPr>
      <w:r>
        <w:t>Vrouwen met PMS zijn gevoeliger voor progesteron. De klachten bij PMS komen voor in de periode tussen de ovulatie en de menstruatie. In die periode is de concentratie progesteron het hoogst.</w:t>
      </w:r>
    </w:p>
    <w:p w14:paraId="486DBA64" w14:textId="77777777" w:rsidR="001C72DD" w:rsidRDefault="001C72DD" w:rsidP="00B676DF">
      <w:pPr>
        <w:pStyle w:val="OpdrachtDeelvraag"/>
      </w:pPr>
      <w:r>
        <w:t>b</w:t>
      </w:r>
      <w:r>
        <w:tab/>
        <w:t>Vrouwen met ernstige PMS-klachten kunnen baat hebben bij het gebruik van de anticonceptiepil of medicijnen die hormonen bevatten. In ernstige gevallen wordt zelfs besloten om de baarmoeder en de eierstokken operatief te verwijderen.</w:t>
      </w:r>
    </w:p>
    <w:p w14:paraId="349463F9" w14:textId="77777777" w:rsidR="001C72DD" w:rsidRDefault="001C72DD" w:rsidP="00B676DF">
      <w:pPr>
        <w:pStyle w:val="OpdrachtDeelvraag-vervolg"/>
      </w:pPr>
      <w:r>
        <w:t>Leg uit dat alleen het verwijderen van de eierstokken het probleem kan oplossen.</w:t>
      </w:r>
    </w:p>
    <w:p w14:paraId="3BCC1289" w14:textId="77777777" w:rsidR="001C72DD" w:rsidRDefault="001C72DD" w:rsidP="00B676DF">
      <w:pPr>
        <w:pStyle w:val="OpdrachtAntwoord-regel"/>
      </w:pPr>
      <w:r>
        <w:t>Het hormoon progesteron wordt geproduceerd in de eierstokken. Als deze niet worden verwijderd, blijft het probleem bestaan.</w:t>
      </w:r>
    </w:p>
    <w:p w14:paraId="1EEFEBC3" w14:textId="77777777" w:rsidR="001C72DD" w:rsidRDefault="001C72DD">
      <w:pPr>
        <w:rPr>
          <w:rFonts w:eastAsia="Calibri" w:cs="Times New Roman"/>
          <w:color w:val="FF33CC"/>
          <w:szCs w:val="20"/>
        </w:rPr>
      </w:pPr>
      <w:r>
        <w:br w:type="page"/>
      </w:r>
    </w:p>
    <w:p w14:paraId="75345115" w14:textId="77777777" w:rsidR="001C72DD" w:rsidRDefault="001C72DD" w:rsidP="00311088">
      <w:pPr>
        <w:pStyle w:val="ParagraafSubtitel"/>
      </w:pPr>
      <w:r w:rsidRPr="005B6A7F">
        <w:lastRenderedPageBreak/>
        <w:t>Context</w:t>
      </w:r>
      <w:r>
        <w:tab/>
        <w:t>Elke maand pijn</w:t>
      </w:r>
    </w:p>
    <w:p w14:paraId="73178A23" w14:textId="77777777" w:rsidR="001C72DD" w:rsidRDefault="001C72DD" w:rsidP="0066169A">
      <w:pPr>
        <w:pStyle w:val="OpdrachtNummer"/>
      </w:pPr>
      <w:r>
        <w:t>35</w:t>
      </w:r>
    </w:p>
    <w:p w14:paraId="691B5620" w14:textId="77777777" w:rsidR="001C72DD" w:rsidRDefault="001C72DD" w:rsidP="00B676DF">
      <w:pPr>
        <w:pStyle w:val="OpdrachtIntroductie"/>
      </w:pPr>
      <w:r>
        <w:t>Een g</w:t>
      </w:r>
      <w:r w:rsidRPr="0094372F">
        <w:t>ynaecoloog adviseert meisjes met menstruatieklachten een dagboekje bij te houden waarin ze de klachten per dag noteren.</w:t>
      </w:r>
    </w:p>
    <w:p w14:paraId="58C3FBBD" w14:textId="77777777" w:rsidR="001C72DD" w:rsidRDefault="001C72DD" w:rsidP="00B676DF">
      <w:pPr>
        <w:pStyle w:val="OpdrachtVraag"/>
      </w:pPr>
      <w:r>
        <w:t>Waarom geeft zij dit advies?</w:t>
      </w:r>
    </w:p>
    <w:p w14:paraId="719D73FF" w14:textId="77777777" w:rsidR="001C72DD" w:rsidRDefault="001C72DD" w:rsidP="00B676DF">
      <w:pPr>
        <w:pStyle w:val="OpdrachtAntwoord-regel"/>
      </w:pPr>
      <w:r>
        <w:t xml:space="preserve">Door het bijhouden van een dagboekje wordt </w:t>
      </w:r>
      <w:r w:rsidRPr="0094372F">
        <w:t xml:space="preserve">duidelijk of de klachten </w:t>
      </w:r>
      <w:r>
        <w:t xml:space="preserve">in </w:t>
      </w:r>
      <w:r w:rsidRPr="0094372F">
        <w:t>een bepaald patroon</w:t>
      </w:r>
      <w:r>
        <w:t xml:space="preserve"> </w:t>
      </w:r>
      <w:r w:rsidRPr="0094372F">
        <w:t>terugkeren</w:t>
      </w:r>
      <w:r>
        <w:t xml:space="preserve"> en of ze steeds op hetzelfde moment in de cyclus voorkomen.</w:t>
      </w:r>
      <w:r w:rsidRPr="0094372F">
        <w:t xml:space="preserve"> </w:t>
      </w:r>
      <w:r>
        <w:t xml:space="preserve">Hieruit kan blijken of je de klachten kunt </w:t>
      </w:r>
      <w:r w:rsidRPr="0094372F">
        <w:t>koppel</w:t>
      </w:r>
      <w:r>
        <w:t xml:space="preserve">en </w:t>
      </w:r>
      <w:r w:rsidRPr="0094372F">
        <w:t>aan de menstruatiecyclus</w:t>
      </w:r>
      <w:r>
        <w:t xml:space="preserve"> of dat er misschien een andere oorzaak is.</w:t>
      </w:r>
    </w:p>
    <w:p w14:paraId="407804E2" w14:textId="77777777" w:rsidR="001C72DD" w:rsidRDefault="001C72DD" w:rsidP="00B676DF">
      <w:pPr>
        <w:pStyle w:val="Tekst"/>
      </w:pPr>
    </w:p>
    <w:p w14:paraId="576026B2" w14:textId="77777777" w:rsidR="001C72DD" w:rsidRDefault="001C72DD" w:rsidP="00B676DF">
      <w:pPr>
        <w:pStyle w:val="OpdrachtNummer"/>
      </w:pPr>
      <w:r>
        <w:t>36</w:t>
      </w:r>
    </w:p>
    <w:p w14:paraId="1EB95747" w14:textId="77777777" w:rsidR="001C72DD" w:rsidRDefault="001C72DD" w:rsidP="00B676DF">
      <w:pPr>
        <w:pStyle w:val="OpdrachtIntroductie"/>
      </w:pPr>
      <w:bookmarkStart w:id="18" w:name="_Hlk92176677"/>
      <w:r>
        <w:t>Endometriose kun je behandelen met medicijnen die hormonen bevatten. Hiervoor worden progestagenen gebruikt. Dit zijn hormonen die lijken op progesteron.</w:t>
      </w:r>
    </w:p>
    <w:p w14:paraId="475605C0" w14:textId="77777777" w:rsidR="001C72DD" w:rsidRDefault="001C72DD" w:rsidP="00B676DF">
      <w:pPr>
        <w:pStyle w:val="OpdrachtDeelvraag"/>
      </w:pPr>
      <w:r>
        <w:t>a</w:t>
      </w:r>
      <w:r>
        <w:tab/>
        <w:t>Progestagenen zorgen ervoor dat er geen eicelrijping plaatsvindt. Leg dat uit.</w:t>
      </w:r>
    </w:p>
    <w:p w14:paraId="4A27711D" w14:textId="77777777" w:rsidR="001C72DD" w:rsidRDefault="001C72DD" w:rsidP="00B676DF">
      <w:pPr>
        <w:pStyle w:val="OpdrachtAntwoord-regel"/>
      </w:pPr>
      <w:r>
        <w:t>Hormonen met een soortgelijke werking als progesteron remmen de hypofyse af. Hierdoor wordt er minder FSH geproduceerd. Dit zorgt ervoor dat er in de eierstok geen eicel tot rijping komt.</w:t>
      </w:r>
    </w:p>
    <w:bookmarkEnd w:id="18"/>
    <w:p w14:paraId="662B419F" w14:textId="77777777" w:rsidR="001C72DD" w:rsidRDefault="001C72DD" w:rsidP="00B676DF">
      <w:pPr>
        <w:pStyle w:val="OpdrachtDeelvraag"/>
      </w:pPr>
      <w:r>
        <w:t>b</w:t>
      </w:r>
      <w:r>
        <w:tab/>
      </w:r>
      <w:bookmarkStart w:id="19" w:name="_Hlk92176731"/>
      <w:r>
        <w:t xml:space="preserve">Een andere behandeling blokkeert het hormoon </w:t>
      </w:r>
      <w:proofErr w:type="spellStart"/>
      <w:r>
        <w:t>GnRH</w:t>
      </w:r>
      <w:proofErr w:type="spellEnd"/>
      <w:r>
        <w:t>.</w:t>
      </w:r>
    </w:p>
    <w:p w14:paraId="248153AB" w14:textId="77777777" w:rsidR="001C72DD" w:rsidRDefault="001C72DD" w:rsidP="00B676DF">
      <w:pPr>
        <w:pStyle w:val="OpdrachtDeelvraag-vervolg"/>
      </w:pPr>
      <w:r>
        <w:t>Verklaar hoe deze methode kan zorgen voor het verdwijnen van de klachten bij endometriose.</w:t>
      </w:r>
    </w:p>
    <w:p w14:paraId="107397F9" w14:textId="77777777" w:rsidR="001C72DD" w:rsidRDefault="001C72DD" w:rsidP="00B676DF">
      <w:pPr>
        <w:pStyle w:val="OpdrachtAntwoord-regel"/>
      </w:pPr>
      <w:r>
        <w:t xml:space="preserve">Door het blokkeren van </w:t>
      </w:r>
      <w:proofErr w:type="spellStart"/>
      <w:r>
        <w:t>GnRH</w:t>
      </w:r>
      <w:proofErr w:type="spellEnd"/>
      <w:r>
        <w:t xml:space="preserve"> wordt de hypofyse afgeremd. De menstruatiecyclus wordt daardoor stilgelegd. Er rijpen geen follikels meer en er worden dan minder hormonen geproduceerd. Dit vermindert de klachten, omdat de stukjes baarmoederslijmvlies reageren op hormonen uit de eierstokken.</w:t>
      </w:r>
    </w:p>
    <w:bookmarkEnd w:id="19"/>
    <w:p w14:paraId="3D99DE8F" w14:textId="77777777" w:rsidR="001C72DD" w:rsidRDefault="001C72DD" w:rsidP="00B676DF">
      <w:pPr>
        <w:pStyle w:val="Tekst"/>
      </w:pPr>
    </w:p>
    <w:p w14:paraId="52FBE924" w14:textId="77777777" w:rsidR="001C72DD" w:rsidRDefault="001C72DD" w:rsidP="00B676DF">
      <w:pPr>
        <w:pStyle w:val="OpdrachtNummer"/>
      </w:pPr>
      <w:r>
        <w:t>37</w:t>
      </w:r>
    </w:p>
    <w:p w14:paraId="252BF813" w14:textId="77777777" w:rsidR="001C72DD" w:rsidRDefault="001C72DD" w:rsidP="00B676DF">
      <w:pPr>
        <w:pStyle w:val="OpdrachtIntroductie"/>
      </w:pPr>
      <w:bookmarkStart w:id="20" w:name="_Hlk92176823"/>
      <w:r>
        <w:t>Bij sommige vrouwen kan endometriose leiden tot onvruchtbaarheid. Er ontstaan ontstekingen in de eileiders, waardoor deze verkleven en dicht gaan zitten.</w:t>
      </w:r>
    </w:p>
    <w:p w14:paraId="22D8BD42" w14:textId="77777777" w:rsidR="001C72DD" w:rsidRDefault="001C72DD" w:rsidP="00B676DF">
      <w:pPr>
        <w:pStyle w:val="OpdrachtVraag"/>
      </w:pPr>
      <w:r>
        <w:t>Hoe kunnen de eileiderverklevingen leiden tot onvruchtbaarheid?</w:t>
      </w:r>
    </w:p>
    <w:p w14:paraId="6FE143F9" w14:textId="77777777" w:rsidR="001C72DD" w:rsidRDefault="001C72DD" w:rsidP="00B676DF">
      <w:pPr>
        <w:pStyle w:val="OpdrachtAntwoord-regel"/>
      </w:pPr>
      <w:r>
        <w:t>Bij eileiderverklevingen kunnen spermacellen de eicel niet via de eileiders bereiken. Er kan geen bevruchting plaatsvinden.</w:t>
      </w:r>
      <w:bookmarkEnd w:id="20"/>
    </w:p>
    <w:p w14:paraId="2FF98DBC" w14:textId="77777777" w:rsidR="001C72DD" w:rsidRDefault="001C72DD" w:rsidP="0066169A">
      <w:pPr>
        <w:pStyle w:val="ParagraafTitel"/>
      </w:pPr>
      <w:r>
        <w:lastRenderedPageBreak/>
        <w:t>4</w:t>
      </w:r>
      <w:r>
        <w:tab/>
        <w:t>Zwanger</w:t>
      </w:r>
    </w:p>
    <w:p w14:paraId="13BF3CE4" w14:textId="77777777" w:rsidR="001C72DD" w:rsidRPr="00547F51" w:rsidRDefault="001C72DD" w:rsidP="005A1715">
      <w:pPr>
        <w:pStyle w:val="ParagraafTussenkop"/>
      </w:pPr>
      <w:r>
        <w:t>KENNIS</w:t>
      </w:r>
    </w:p>
    <w:p w14:paraId="2A8FB745" w14:textId="77777777" w:rsidR="001C72DD" w:rsidRDefault="001C72DD" w:rsidP="0066169A">
      <w:pPr>
        <w:pStyle w:val="OpdrachtNummer"/>
      </w:pPr>
      <w:r>
        <w:t>38</w:t>
      </w:r>
    </w:p>
    <w:p w14:paraId="66768DA2" w14:textId="77777777" w:rsidR="001C72DD" w:rsidRDefault="001C72DD" w:rsidP="00B676DF">
      <w:pPr>
        <w:pStyle w:val="OpdrachtIntroductie"/>
      </w:pPr>
      <w:bookmarkStart w:id="21" w:name="_Hlk88929274"/>
      <w:r>
        <w:t>Tijdens de ovulatie komt er een eicel vrij uit een follikel en ontstaat het gele lichaam.</w:t>
      </w:r>
    </w:p>
    <w:bookmarkEnd w:id="21"/>
    <w:p w14:paraId="6D246933" w14:textId="77777777" w:rsidR="001C72DD" w:rsidRDefault="001C72DD" w:rsidP="00B676DF">
      <w:pPr>
        <w:pStyle w:val="OpdrachtDeelvraag"/>
      </w:pPr>
      <w:r>
        <w:t>a</w:t>
      </w:r>
      <w:r>
        <w:tab/>
        <w:t>Op welke plaats in het voortplantingsorgaan van een vrouw bevindt zich na de ovulatie het gele lichaam?</w:t>
      </w:r>
    </w:p>
    <w:p w14:paraId="28E4B234" w14:textId="77777777" w:rsidR="001C72DD" w:rsidRDefault="001C72DD" w:rsidP="00B676DF">
      <w:pPr>
        <w:pStyle w:val="OpdrachtAntwoord-regel"/>
      </w:pPr>
      <w:r>
        <w:t>Het gele lichaam bevindt zich na de ovulatie in de eierstok.</w:t>
      </w:r>
    </w:p>
    <w:p w14:paraId="68954549" w14:textId="77777777" w:rsidR="001C72DD" w:rsidRDefault="001C72DD" w:rsidP="00B676DF">
      <w:pPr>
        <w:pStyle w:val="OpdrachtDeelvraag"/>
      </w:pPr>
      <w:r>
        <w:t>b</w:t>
      </w:r>
      <w:r>
        <w:tab/>
        <w:t>Wat gebeurt er met een eicel die niet binnen 24 uur bevrucht raakt?</w:t>
      </w:r>
    </w:p>
    <w:p w14:paraId="418FFDE7" w14:textId="77777777" w:rsidR="001C72DD" w:rsidRDefault="001C72DD" w:rsidP="00B676DF">
      <w:pPr>
        <w:pStyle w:val="OpdrachtAntwoord-regel"/>
      </w:pPr>
      <w:r>
        <w:t>Zo’n eicel sterft af en wordt afgebroken. De resten worden opgenomen door het lichaam.</w:t>
      </w:r>
    </w:p>
    <w:p w14:paraId="4C0C4E79" w14:textId="77777777" w:rsidR="001C72DD" w:rsidRDefault="001C72DD" w:rsidP="00B676DF">
      <w:pPr>
        <w:pStyle w:val="Tekst"/>
      </w:pPr>
    </w:p>
    <w:p w14:paraId="0F2B63B5" w14:textId="77777777" w:rsidR="001C72DD" w:rsidRDefault="001C72DD" w:rsidP="00B676DF">
      <w:pPr>
        <w:pStyle w:val="OpdrachtNummer"/>
      </w:pPr>
      <w:r>
        <w:t>39</w:t>
      </w:r>
    </w:p>
    <w:p w14:paraId="0E9CD1E0" w14:textId="77777777" w:rsidR="001C72DD" w:rsidRDefault="001C72DD" w:rsidP="00B676DF">
      <w:pPr>
        <w:pStyle w:val="OpdrachtIntroductie"/>
      </w:pPr>
      <w:r>
        <w:t>Als een vrouw vermoedt dat ze zwanger is, kan ze een zwangerschapstest uitvoeren. In afbeelding 41 zie je een deel van de bijsluiter van zo’n test. Op de test moet je enkele druppels urine aanbrengen.</w:t>
      </w:r>
    </w:p>
    <w:p w14:paraId="312C3DEA" w14:textId="77777777" w:rsidR="001C72DD" w:rsidRDefault="001C72DD" w:rsidP="00B676DF">
      <w:pPr>
        <w:pStyle w:val="OpdrachtDeelvraag"/>
      </w:pPr>
      <w:r>
        <w:t>a</w:t>
      </w:r>
      <w:r>
        <w:tab/>
        <w:t>Welk hormoon moet in de urine aanwezig zijn voor een positieve uitslag?</w:t>
      </w:r>
    </w:p>
    <w:p w14:paraId="0950150D" w14:textId="77777777" w:rsidR="001C72DD" w:rsidRDefault="001C72DD" w:rsidP="00B676DF">
      <w:pPr>
        <w:pStyle w:val="OpdrachtAntwoord-regel"/>
      </w:pPr>
      <w:r>
        <w:t>Het hormoon HCG moet in de urine aanwezig zijn. Na de bevruchting geeft een embryo HCG af, waardoor het gele lichaam in stand blijft. Wanneer er geen embryo is, wordt er geen HCG afgegeven.</w:t>
      </w:r>
    </w:p>
    <w:p w14:paraId="60443B6F" w14:textId="77777777" w:rsidR="001C72DD" w:rsidRDefault="001C72DD" w:rsidP="00B676DF">
      <w:pPr>
        <w:pStyle w:val="OpdrachtDeelvraag"/>
      </w:pPr>
      <w:r>
        <w:t>b</w:t>
      </w:r>
      <w:r>
        <w:tab/>
        <w:t>Op welke andere manier kan een arts de aanwezigheid van dit zwangerschapshormoon bepalen bij een vrouw die vermoedt dat ze zwanger is? Leg je antwoord uit.</w:t>
      </w:r>
    </w:p>
    <w:p w14:paraId="34A8F581" w14:textId="77777777" w:rsidR="001C72DD" w:rsidRDefault="001C72DD" w:rsidP="00B676DF">
      <w:pPr>
        <w:pStyle w:val="OpdrachtAntwoord-regel"/>
      </w:pPr>
      <w:r>
        <w:t>Een arts kan bloed afnemen en onderzoeken of daarin HCG aanwezig is. Hormonen worden vervoerd door het bloed.</w:t>
      </w:r>
    </w:p>
    <w:p w14:paraId="50DF2A15" w14:textId="77777777" w:rsidR="001C72DD" w:rsidRDefault="001C72DD" w:rsidP="00B676DF">
      <w:pPr>
        <w:pStyle w:val="OpdrachtDeelvraag"/>
      </w:pPr>
      <w:r>
        <w:t>c</w:t>
      </w:r>
      <w:r>
        <w:tab/>
        <w:t>Vanaf het moment dat een vrouw ‘over tijd’ is en eigenlijk haar volgende menstruatie had verwacht, kan ze een zwangerschapstest doen.</w:t>
      </w:r>
    </w:p>
    <w:p w14:paraId="1C5E47C4" w14:textId="77777777" w:rsidR="001C72DD" w:rsidRDefault="001C72DD" w:rsidP="00B676DF">
      <w:pPr>
        <w:pStyle w:val="OpdrachtDeelvraag-vervolg"/>
      </w:pPr>
      <w:r>
        <w:t>Leg dit uit met behulp van afbeelding 42.</w:t>
      </w:r>
    </w:p>
    <w:p w14:paraId="67F3DF66" w14:textId="77777777" w:rsidR="001C72DD" w:rsidRDefault="001C72DD" w:rsidP="00B676DF">
      <w:pPr>
        <w:pStyle w:val="OpdrachtAntwoord-regel"/>
      </w:pPr>
      <w:r>
        <w:t>HCG moet aanwezig zijn in het bloed of de urine om de zwangerschap te kunnen aantonen. Als er bevruchting heeft plaatsgevonden,</w:t>
      </w:r>
      <w:r w:rsidRPr="008512CD">
        <w:t xml:space="preserve"> </w:t>
      </w:r>
      <w:r>
        <w:t>blijft de menstruatie uit en begint het embryo (ongeveer in week drie) met de productie van HCG. Vanaf dat moment kun je een test doen.</w:t>
      </w:r>
    </w:p>
    <w:p w14:paraId="11CE4AE9" w14:textId="77777777" w:rsidR="001C72DD" w:rsidRDefault="001C72DD" w:rsidP="00B676DF">
      <w:pPr>
        <w:pStyle w:val="OpdrachtDeelvraag"/>
      </w:pPr>
      <w:r>
        <w:t>d</w:t>
      </w:r>
      <w:r>
        <w:tab/>
        <w:t>Het hormoon HCG kan bij zwangere vrouwen voor misselijkheid zorgen. Dit neemt vaak weer af als de concentratie van dit hormoon stabiliseert. Vanaf welke week verwacht je dat de misselijkheid af zal nemen? Gebruik voor het beantwoorden van deze vraag afbeelding 43.</w:t>
      </w:r>
    </w:p>
    <w:p w14:paraId="321C93FA" w14:textId="77777777" w:rsidR="001C72DD" w:rsidRDefault="001C72DD" w:rsidP="00B676DF">
      <w:pPr>
        <w:pStyle w:val="OpdrachtAntwoord-regel"/>
      </w:pPr>
      <w:r>
        <w:t>De misselijkheid zal afnemen vanaf week 16-20. Daarna blijft de concentratie HCG zo goed als stabiel. (In de praktijk is de misselijkheid vaak al iets eerder over.)</w:t>
      </w:r>
    </w:p>
    <w:p w14:paraId="0D65B4AA" w14:textId="77777777" w:rsidR="001C72DD" w:rsidRDefault="001C72DD" w:rsidP="00B676DF">
      <w:pPr>
        <w:pStyle w:val="Tekst"/>
      </w:pPr>
    </w:p>
    <w:p w14:paraId="11D0A53E" w14:textId="77777777" w:rsidR="001C72DD" w:rsidRDefault="001C72DD" w:rsidP="00B676DF">
      <w:pPr>
        <w:pStyle w:val="OpdrachtNummer"/>
      </w:pPr>
      <w:r>
        <w:t>40</w:t>
      </w:r>
    </w:p>
    <w:p w14:paraId="0C5FF9F1" w14:textId="77777777" w:rsidR="001C72DD" w:rsidRDefault="001C72DD" w:rsidP="00B676DF">
      <w:pPr>
        <w:pStyle w:val="OpdrachtDeelvraag"/>
      </w:pPr>
      <w:r>
        <w:t>a</w:t>
      </w:r>
      <w:r>
        <w:tab/>
        <w:t>Welke twee typen stamcellen worden er in de tekst genoemd?</w:t>
      </w:r>
    </w:p>
    <w:p w14:paraId="590451CA" w14:textId="77777777" w:rsidR="001C72DD" w:rsidRDefault="001C72DD" w:rsidP="00B676DF">
      <w:pPr>
        <w:pStyle w:val="OpdrachtAntwoord-regel"/>
      </w:pPr>
      <w:r>
        <w:t>Twee typen stamcellen zijn embryonale stamcellen en adulte stamcellen.</w:t>
      </w:r>
    </w:p>
    <w:p w14:paraId="15C297EA" w14:textId="77777777" w:rsidR="001C72DD" w:rsidRDefault="001C72DD" w:rsidP="00B676DF">
      <w:pPr>
        <w:pStyle w:val="OpdrachtDeelvraag"/>
      </w:pPr>
      <w:r>
        <w:t>b</w:t>
      </w:r>
      <w:r>
        <w:tab/>
        <w:t>Bij een patiënt met brandwonden kunnen stamcellen mogelijk een oplossing bieden. Een onderzoeker plaatst een bepaald type stamcellen in het huidweefsel. De stamcellen blijken zich te ontwikkelen tot huidcellen. Vervolgens plaatst zij stamcellen van hetzelfde type in zenuwweefsel. Nu blijken de stamcellen zich tot zenuwweefsel te ontwikkelen.</w:t>
      </w:r>
    </w:p>
    <w:p w14:paraId="654AA434" w14:textId="77777777" w:rsidR="001C72DD" w:rsidRDefault="001C72DD" w:rsidP="00B676DF">
      <w:pPr>
        <w:pStyle w:val="OpdrachtDeelvraag-vervolg"/>
      </w:pPr>
      <w:r>
        <w:t>Welk type stamcellen heeft de onderzoeker gebruikt? Leg je antwoord uit.</w:t>
      </w:r>
    </w:p>
    <w:p w14:paraId="7B8A4191" w14:textId="77777777" w:rsidR="001C72DD" w:rsidRPr="00D67B38" w:rsidRDefault="001C72DD" w:rsidP="00B676DF">
      <w:pPr>
        <w:pStyle w:val="OpdrachtAntwoord-regel"/>
      </w:pPr>
      <w:r>
        <w:t>Er zijn embryonale stamcellen gebruikt. Deze stamcellen kunnen zich ontwikkelen tot ieder celtype.</w:t>
      </w:r>
    </w:p>
    <w:p w14:paraId="02026059" w14:textId="77777777" w:rsidR="001C72DD" w:rsidRDefault="001C72DD">
      <w:pPr>
        <w:tabs>
          <w:tab w:val="clear" w:pos="397"/>
          <w:tab w:val="clear" w:pos="794"/>
        </w:tabs>
        <w:spacing w:after="160" w:line="259" w:lineRule="auto"/>
        <w:rPr>
          <w:rFonts w:eastAsiaTheme="minorEastAsia"/>
          <w:szCs w:val="20"/>
        </w:rPr>
      </w:pPr>
      <w:r>
        <w:br w:type="page"/>
      </w:r>
    </w:p>
    <w:p w14:paraId="3036F5CC" w14:textId="77777777" w:rsidR="001C72DD" w:rsidRDefault="001C72DD" w:rsidP="00B676DF">
      <w:pPr>
        <w:pStyle w:val="OpdrachtNummer"/>
      </w:pPr>
      <w:r>
        <w:lastRenderedPageBreak/>
        <w:t>41</w:t>
      </w:r>
    </w:p>
    <w:p w14:paraId="4780672E" w14:textId="77777777" w:rsidR="001C72DD" w:rsidRDefault="001C72DD" w:rsidP="00B676DF">
      <w:pPr>
        <w:pStyle w:val="OpdrachtDeelvraag"/>
      </w:pPr>
      <w:r>
        <w:t>a</w:t>
      </w:r>
      <w:r>
        <w:tab/>
        <w:t>Hebben jouw huidcellen allemaal hetzelfde DNA? Leg je antwoord uit.</w:t>
      </w:r>
    </w:p>
    <w:p w14:paraId="240338EA" w14:textId="77777777" w:rsidR="001C72DD" w:rsidRDefault="001C72DD" w:rsidP="00B676DF">
      <w:pPr>
        <w:pStyle w:val="OpdrachtAntwoord-regel"/>
      </w:pPr>
      <w:r>
        <w:t>Ja, de huidcellen zijn door deling ontstaan uit één bevruchte eicel en hebben daardoor allemaal hetzelfde DNA.</w:t>
      </w:r>
    </w:p>
    <w:p w14:paraId="2AAB1D62" w14:textId="77777777" w:rsidR="001C72DD" w:rsidRDefault="001C72DD" w:rsidP="00B676DF">
      <w:pPr>
        <w:pStyle w:val="OpdrachtDeelvraag"/>
      </w:pPr>
      <w:r>
        <w:t>b</w:t>
      </w:r>
      <w:r>
        <w:tab/>
        <w:t>Hebben jouw huidcellen en jouw botcellen hetzelfde DNA? Leg je antwoord uit.</w:t>
      </w:r>
    </w:p>
    <w:p w14:paraId="0193112C" w14:textId="77777777" w:rsidR="001C72DD" w:rsidRDefault="001C72DD" w:rsidP="00B676DF">
      <w:pPr>
        <w:pStyle w:val="OpdrachtAntwoord-regel"/>
      </w:pPr>
      <w:r>
        <w:t>Ja, ze zijn door deling ontstaan uit één bevruchte eicel en hebben allemaal hetzelfde DNA.</w:t>
      </w:r>
    </w:p>
    <w:p w14:paraId="02066CED" w14:textId="77777777" w:rsidR="001C72DD" w:rsidRDefault="001C72DD" w:rsidP="00B676DF">
      <w:pPr>
        <w:pStyle w:val="OpdrachtDeelvraag"/>
      </w:pPr>
      <w:r>
        <w:t>c</w:t>
      </w:r>
      <w:r>
        <w:tab/>
        <w:t>Hoe komt het dat huid en bot verschillende weefsels zijn?</w:t>
      </w:r>
    </w:p>
    <w:p w14:paraId="4B8D6C75" w14:textId="77777777" w:rsidR="001C72DD" w:rsidRDefault="001C72DD" w:rsidP="00B676DF">
      <w:pPr>
        <w:pStyle w:val="OpdrachtAntwoord-regel"/>
      </w:pPr>
      <w:r>
        <w:t xml:space="preserve">Huid en bot zijn verschillende weefsels door </w:t>
      </w:r>
      <w:proofErr w:type="spellStart"/>
      <w:r>
        <w:t>celdifferentiatie</w:t>
      </w:r>
      <w:proofErr w:type="spellEnd"/>
      <w:r>
        <w:t>. Cellen specialiseren zich en krijgen hierdoor een bepaalde vorm en functie.</w:t>
      </w:r>
    </w:p>
    <w:p w14:paraId="0B8697DD" w14:textId="77777777" w:rsidR="001C72DD" w:rsidRDefault="001C72DD" w:rsidP="0066169A">
      <w:pPr>
        <w:pStyle w:val="Tekst"/>
      </w:pPr>
    </w:p>
    <w:p w14:paraId="457CABDD" w14:textId="77777777" w:rsidR="001C72DD" w:rsidRPr="00547F51" w:rsidRDefault="001C72DD" w:rsidP="001C70EA">
      <w:pPr>
        <w:pStyle w:val="ParagraafTussenkop"/>
      </w:pPr>
      <w:r>
        <w:t>INZICHT</w:t>
      </w:r>
    </w:p>
    <w:p w14:paraId="5ADA0810" w14:textId="77777777" w:rsidR="001C72DD" w:rsidRDefault="001C72DD" w:rsidP="0066169A">
      <w:pPr>
        <w:pStyle w:val="OpdrachtNummer"/>
      </w:pPr>
      <w:r>
        <w:t>42</w:t>
      </w:r>
    </w:p>
    <w:p w14:paraId="7974324A" w14:textId="77777777" w:rsidR="001C72DD" w:rsidRDefault="001C72DD" w:rsidP="00B676DF">
      <w:pPr>
        <w:pStyle w:val="OpdrachtIntroductie"/>
      </w:pPr>
      <w:r>
        <w:t>Tijdens de zwangerschap blijft de concentratie progesteron in het lichaam van een zwangere vrouw voortdurend hoog. Progesteron remt de afgifte van FSH en LH door de hypofyse. Hierdoor rijpen in de eierstokken geen nieuwe follikels en treden geen nieuwe ovulaties op.</w:t>
      </w:r>
    </w:p>
    <w:p w14:paraId="79BA30F9" w14:textId="77777777" w:rsidR="001C72DD" w:rsidRDefault="001C72DD" w:rsidP="00B676DF">
      <w:pPr>
        <w:pStyle w:val="OpdrachtVraag"/>
      </w:pPr>
      <w:r>
        <w:t>Leg uit waarom dat belangrijk is.</w:t>
      </w:r>
    </w:p>
    <w:p w14:paraId="76F5B677" w14:textId="77777777" w:rsidR="001C72DD" w:rsidRPr="0022799E" w:rsidRDefault="001C72DD" w:rsidP="00B676DF">
      <w:pPr>
        <w:pStyle w:val="OpdrachtAntwoord-regel"/>
      </w:pPr>
      <w:r w:rsidRPr="0022799E">
        <w:t>Als er nieuwe follikels tot rijping zouden komen en er een nieuwe ovulatie zou optreden</w:t>
      </w:r>
      <w:r>
        <w:t>,</w:t>
      </w:r>
      <w:r w:rsidRPr="0022799E">
        <w:t xml:space="preserve"> k</w:t>
      </w:r>
      <w:r>
        <w:t>a</w:t>
      </w:r>
      <w:r w:rsidRPr="0022799E">
        <w:t xml:space="preserve">n de eicel </w:t>
      </w:r>
      <w:r>
        <w:t>bij geslachtsgemeenschap</w:t>
      </w:r>
      <w:r w:rsidRPr="0022799E">
        <w:t xml:space="preserve"> bevrucht raken. Er </w:t>
      </w:r>
      <w:r>
        <w:t>kan dan</w:t>
      </w:r>
      <w:r w:rsidRPr="0022799E">
        <w:t xml:space="preserve"> tegelijk</w:t>
      </w:r>
      <w:r>
        <w:t>ertijd</w:t>
      </w:r>
      <w:r w:rsidRPr="0022799E">
        <w:t xml:space="preserve"> een tweede zwangerschap ontstaan. </w:t>
      </w:r>
      <w:r>
        <w:t xml:space="preserve">Het </w:t>
      </w:r>
      <w:r w:rsidRPr="0022799E">
        <w:t>nieuw</w:t>
      </w:r>
      <w:r>
        <w:t>e</w:t>
      </w:r>
      <w:r w:rsidRPr="0022799E">
        <w:t xml:space="preserve"> embryo </w:t>
      </w:r>
      <w:r>
        <w:t xml:space="preserve">zou in </w:t>
      </w:r>
      <w:r w:rsidRPr="0022799E">
        <w:t>ontwikkeling achterlo</w:t>
      </w:r>
      <w:r>
        <w:t>pen</w:t>
      </w:r>
      <w:r w:rsidRPr="0022799E">
        <w:t xml:space="preserve"> op het al aanwezige embryo.</w:t>
      </w:r>
    </w:p>
    <w:p w14:paraId="4B65F6BB" w14:textId="77777777" w:rsidR="001C72DD" w:rsidRDefault="001C72DD" w:rsidP="00B676DF">
      <w:pPr>
        <w:pStyle w:val="Tekst"/>
      </w:pPr>
    </w:p>
    <w:p w14:paraId="21B73562" w14:textId="77777777" w:rsidR="001C72DD" w:rsidRDefault="001C72DD" w:rsidP="00B676DF">
      <w:pPr>
        <w:pStyle w:val="OpdrachtNummer"/>
      </w:pPr>
      <w:r>
        <w:t>43</w:t>
      </w:r>
    </w:p>
    <w:p w14:paraId="0C87B517" w14:textId="77777777" w:rsidR="001C72DD" w:rsidRDefault="001C72DD" w:rsidP="00B676DF">
      <w:pPr>
        <w:pStyle w:val="OpdrachtIntroductie"/>
      </w:pPr>
      <w:r>
        <w:t>De hypofyse maakt naast FSH en LH nog meer hormonen aan. Onder andere het hormoon oxytocine. Oxytocine zorgt er bij een zwangere vrouw voor dat de spieren van de baarmoeder zich samentrekken.</w:t>
      </w:r>
    </w:p>
    <w:p w14:paraId="4D3AE794" w14:textId="77777777" w:rsidR="001C72DD" w:rsidRDefault="001C72DD" w:rsidP="00B676DF">
      <w:pPr>
        <w:pStyle w:val="OpdrachtDeelvraag"/>
      </w:pPr>
      <w:r>
        <w:t>a</w:t>
      </w:r>
      <w:r>
        <w:tab/>
        <w:t>Op welk moment tijdens de zwangerschap wordt er veel oxytocine aangemaakt?</w:t>
      </w:r>
    </w:p>
    <w:p w14:paraId="67D309C1" w14:textId="77777777" w:rsidR="001C72DD" w:rsidRDefault="001C72DD" w:rsidP="00B676DF">
      <w:pPr>
        <w:pStyle w:val="OpdrachtAntwoord-regel"/>
      </w:pPr>
      <w:r>
        <w:t>Aan het einde van de zwangerschap</w:t>
      </w:r>
      <w:r w:rsidRPr="000B1A07">
        <w:t xml:space="preserve"> </w:t>
      </w:r>
      <w:r>
        <w:t>wordt er veel oxytocine aangemaakt. Door het samentrekken van de spieren in de wand van de baarmoeder ontstaan weeën. Hierdoor komt de bevalling op gang.</w:t>
      </w:r>
    </w:p>
    <w:p w14:paraId="262A2E05" w14:textId="77777777" w:rsidR="001C72DD" w:rsidRDefault="001C72DD" w:rsidP="00B676DF">
      <w:pPr>
        <w:pStyle w:val="OpdrachtDeelvraag"/>
      </w:pPr>
      <w:r>
        <w:t>b</w:t>
      </w:r>
      <w:r>
        <w:tab/>
        <w:t>Oxytocine zorgt ook voor het samentrekken van de spiertjes rondom de melkklieren in de borsten. Wat is hiervan het gevolg?</w:t>
      </w:r>
    </w:p>
    <w:p w14:paraId="3B3447CA" w14:textId="77777777" w:rsidR="001C72DD" w:rsidRPr="002F709F" w:rsidRDefault="001C72DD" w:rsidP="00B676DF">
      <w:pPr>
        <w:pStyle w:val="OpdrachtAntwoord-regel"/>
      </w:pPr>
      <w:r>
        <w:t>De melkklieren gaan melk afgeven.</w:t>
      </w:r>
    </w:p>
    <w:p w14:paraId="5FB2DF48" w14:textId="77777777" w:rsidR="001C72DD" w:rsidRDefault="001C72DD" w:rsidP="00B676DF">
      <w:pPr>
        <w:pStyle w:val="Tekst"/>
      </w:pPr>
      <w:bookmarkStart w:id="22" w:name="_Hlk85871775"/>
    </w:p>
    <w:p w14:paraId="6C2CB142" w14:textId="77777777" w:rsidR="001C72DD" w:rsidRDefault="001C72DD" w:rsidP="00B676DF">
      <w:pPr>
        <w:pStyle w:val="OpdrachtNummer"/>
      </w:pPr>
      <w:r>
        <w:t>44</w:t>
      </w:r>
    </w:p>
    <w:p w14:paraId="09992498" w14:textId="77777777" w:rsidR="001C72DD" w:rsidRPr="00EE681E" w:rsidRDefault="001C72DD" w:rsidP="00B676DF">
      <w:pPr>
        <w:pStyle w:val="OpdrachtIntroductie"/>
      </w:pPr>
      <w:bookmarkStart w:id="23" w:name="_Hlk88936527"/>
      <w:r>
        <w:t xml:space="preserve">In tabel 1 is een onderzoek naar het </w:t>
      </w:r>
      <w:bookmarkStart w:id="24" w:name="_Hlk85870479"/>
      <w:r>
        <w:t>‘</w:t>
      </w:r>
      <w:proofErr w:type="spellStart"/>
      <w:r>
        <w:t>herprogrammeren</w:t>
      </w:r>
      <w:proofErr w:type="spellEnd"/>
      <w:r>
        <w:t xml:space="preserve">’ van kikkercellen </w:t>
      </w:r>
      <w:bookmarkEnd w:id="24"/>
      <w:r>
        <w:t>weergegeven. Aan dit onderzoek werd in 2012 de Nobelprijs voor de Geneeskunde toegekend.</w:t>
      </w:r>
      <w:bookmarkEnd w:id="23"/>
    </w:p>
    <w:p w14:paraId="531D992F" w14:textId="77777777" w:rsidR="001C72DD" w:rsidRDefault="001C72DD" w:rsidP="00B676DF">
      <w:pPr>
        <w:pStyle w:val="OpdrachtDeelvraag"/>
      </w:pPr>
      <w:r>
        <w:t>a</w:t>
      </w:r>
      <w:r>
        <w:tab/>
        <w:t xml:space="preserve">De hypothese is in tabel 1 niet ingevuld. Wat is de hypothese op basis van de gegevens in het </w:t>
      </w:r>
      <w:proofErr w:type="spellStart"/>
      <w:r>
        <w:t>onderzoekskader</w:t>
      </w:r>
      <w:proofErr w:type="spellEnd"/>
      <w:r>
        <w:t>?</w:t>
      </w:r>
    </w:p>
    <w:p w14:paraId="318A823B" w14:textId="77777777" w:rsidR="001C72DD" w:rsidRPr="00C212C7" w:rsidRDefault="001C72DD" w:rsidP="00B676DF">
      <w:pPr>
        <w:pStyle w:val="OpdrachtAntwoord-regel"/>
      </w:pPr>
      <w:r>
        <w:t>De h</w:t>
      </w:r>
      <w:r w:rsidRPr="00C212C7">
        <w:t>ypothese</w:t>
      </w:r>
      <w:r>
        <w:t xml:space="preserve"> luidt</w:t>
      </w:r>
      <w:r w:rsidRPr="00C212C7">
        <w:t>: het is mogelijk om vanuit een gespecialiseerde cel weer een stamcel te creëren.</w:t>
      </w:r>
    </w:p>
    <w:p w14:paraId="29B2E953" w14:textId="77777777" w:rsidR="001C72DD" w:rsidRDefault="001C72DD" w:rsidP="00B676DF">
      <w:pPr>
        <w:pStyle w:val="OpdrachtDeelvraag"/>
      </w:pPr>
      <w:r>
        <w:t>b</w:t>
      </w:r>
      <w:r>
        <w:tab/>
        <w:t>In het onderzoek zijn kikkervisjes ontstaan. Zijn deze kikkervisjes genetisch gezien gelijk aan de kikker waarvan de eicel afkomstig is, aan de kikkervisjes waarvan de darmcellen afkomstig zijn of zijn zij genetisch gezien een combinatie van beide? Leg je antwoord uit.</w:t>
      </w:r>
    </w:p>
    <w:p w14:paraId="4FADF177" w14:textId="77777777" w:rsidR="001C72DD" w:rsidRDefault="001C72DD" w:rsidP="00B676DF">
      <w:pPr>
        <w:pStyle w:val="OpdrachtAntwoord-regel"/>
      </w:pPr>
      <w:r>
        <w:t>De kikkervisjes die zijn ontstaan zijn genetisch g</w:t>
      </w:r>
      <w:r w:rsidRPr="00C212C7">
        <w:t>elijk aan de kikkervisjes</w:t>
      </w:r>
      <w:r>
        <w:t xml:space="preserve"> waarvan de darmcellen afkomstig zijn.</w:t>
      </w:r>
      <w:r w:rsidRPr="00C212C7">
        <w:t xml:space="preserve"> </w:t>
      </w:r>
      <w:r>
        <w:t>Het DNA van de volwassen kikker is uit de eicel verwijderd. De volwassen kikker levert dus geen DNA. In de eicellen is de celkern van een darmcel van een kikkervisje geplaatst. Da</w:t>
      </w:r>
      <w:r w:rsidRPr="00C212C7">
        <w:t xml:space="preserve">t DNA </w:t>
      </w:r>
      <w:r>
        <w:t>bepaalt de erfelijke eigenschappen van de kikkervisjes.</w:t>
      </w:r>
    </w:p>
    <w:bookmarkEnd w:id="22"/>
    <w:p w14:paraId="5F1533AD" w14:textId="77777777" w:rsidR="001C72DD" w:rsidRDefault="001C72DD">
      <w:pPr>
        <w:rPr>
          <w:rFonts w:eastAsiaTheme="minorEastAsia"/>
          <w:szCs w:val="20"/>
        </w:rPr>
      </w:pPr>
      <w:r>
        <w:br w:type="page"/>
      </w:r>
    </w:p>
    <w:p w14:paraId="4B6C5EB2" w14:textId="77777777" w:rsidR="001C72DD" w:rsidRDefault="001C72DD" w:rsidP="001C70EA">
      <w:pPr>
        <w:pStyle w:val="ParagraafSubtitel"/>
      </w:pPr>
      <w:r w:rsidRPr="005B6A7F">
        <w:lastRenderedPageBreak/>
        <w:t>Context</w:t>
      </w:r>
      <w:r>
        <w:tab/>
        <w:t>Verloskundige</w:t>
      </w:r>
    </w:p>
    <w:p w14:paraId="1779AD41" w14:textId="77777777" w:rsidR="001C72DD" w:rsidRDefault="001C72DD" w:rsidP="00522161">
      <w:pPr>
        <w:pStyle w:val="OpdrachtNummer"/>
      </w:pPr>
      <w:r>
        <w:t>45</w:t>
      </w:r>
    </w:p>
    <w:p w14:paraId="31F8613E" w14:textId="77777777" w:rsidR="001C72DD" w:rsidRDefault="001C72DD" w:rsidP="00B676DF">
      <w:pPr>
        <w:pStyle w:val="OpdrachtDeelvraag"/>
      </w:pPr>
      <w:r>
        <w:t>a</w:t>
      </w:r>
      <w:r>
        <w:tab/>
        <w:t>Noteer drie verschillende eigenschappen die je nodig hebt voor het beroep van verloskundige.</w:t>
      </w:r>
    </w:p>
    <w:p w14:paraId="20B75E11" w14:textId="77777777" w:rsidR="001C72DD" w:rsidRPr="00957D82" w:rsidRDefault="001C72DD" w:rsidP="00B676DF">
      <w:pPr>
        <w:pStyle w:val="OpdrachtAntwoord-regel"/>
      </w:pPr>
      <w:r>
        <w:t>Voorbeelden van juiste antwoorden: s</w:t>
      </w:r>
      <w:r w:rsidRPr="00957D82">
        <w:t>tressbestendig</w:t>
      </w:r>
      <w:r>
        <w:t xml:space="preserve"> zijn</w:t>
      </w:r>
      <w:r w:rsidRPr="00957D82">
        <w:t>, goed kunnen uitleggen, goed kunnen luisteren, beslissingen kunnen nemen, doortastend</w:t>
      </w:r>
      <w:r>
        <w:t xml:space="preserve"> zijn, flexibel zijn, goed kunnen samenwerken</w:t>
      </w:r>
      <w:r w:rsidRPr="00957D82">
        <w:t>.</w:t>
      </w:r>
    </w:p>
    <w:p w14:paraId="35A08426" w14:textId="77777777" w:rsidR="001C72DD" w:rsidRDefault="001C72DD" w:rsidP="00B676DF">
      <w:pPr>
        <w:pStyle w:val="OpdrachtDeelvraag"/>
      </w:pPr>
      <w:r>
        <w:t>b</w:t>
      </w:r>
      <w:r>
        <w:tab/>
        <w:t>Kia geeft adviezen die te maken hebben met de leefstijl van de aanstaande moeder. Bijvoorbeeld het advies om te stoppen met roken.</w:t>
      </w:r>
    </w:p>
    <w:p w14:paraId="69FA74B4" w14:textId="77777777" w:rsidR="001C72DD" w:rsidRDefault="001C72DD" w:rsidP="00B676DF">
      <w:pPr>
        <w:pStyle w:val="OpdrachtDeelvraag-vervolg"/>
      </w:pPr>
      <w:r>
        <w:t>Welke andere adviezen zou Kia op dit gebied kunnen geven?</w:t>
      </w:r>
    </w:p>
    <w:p w14:paraId="485C017F" w14:textId="77777777" w:rsidR="001C72DD" w:rsidRPr="00522CA2" w:rsidRDefault="001C72DD" w:rsidP="00B676DF">
      <w:pPr>
        <w:pStyle w:val="OpdrachtAntwoord-regel"/>
      </w:pPr>
      <w:r>
        <w:t>Voorbeelden van juiste antwoorden: a</w:t>
      </w:r>
      <w:r w:rsidRPr="00522CA2">
        <w:t xml:space="preserve">dvies </w:t>
      </w:r>
      <w:r>
        <w:t>om te stoppen met</w:t>
      </w:r>
      <w:r w:rsidRPr="00522CA2">
        <w:t xml:space="preserve"> </w:t>
      </w:r>
      <w:r>
        <w:t xml:space="preserve">het drinken van </w:t>
      </w:r>
      <w:r w:rsidRPr="00522CA2">
        <w:t>alcohol en</w:t>
      </w:r>
      <w:r>
        <w:t xml:space="preserve"> het gebruiken van</w:t>
      </w:r>
      <w:r w:rsidRPr="00522CA2">
        <w:t xml:space="preserve"> drugs, </w:t>
      </w:r>
      <w:r>
        <w:t xml:space="preserve">advies over het gebruik van medicijnen, </w:t>
      </w:r>
      <w:r w:rsidRPr="00522CA2">
        <w:t>sporten</w:t>
      </w:r>
      <w:r>
        <w:t xml:space="preserve"> en </w:t>
      </w:r>
      <w:r w:rsidRPr="00522CA2">
        <w:t>zwaar lichamelijk werk</w:t>
      </w:r>
      <w:r>
        <w:t>.</w:t>
      </w:r>
    </w:p>
    <w:p w14:paraId="0CB23264" w14:textId="77777777" w:rsidR="001C72DD" w:rsidRDefault="001C72DD" w:rsidP="00B676DF">
      <w:pPr>
        <w:pStyle w:val="OpdrachtDeelvraag"/>
      </w:pPr>
      <w:r>
        <w:t>c</w:t>
      </w:r>
      <w:r>
        <w:tab/>
        <w:t>Geef aan of je denkt dat het beroep van verloskundige een geschikt beroep voor jou is. Besteed in je antwoord aandacht aan de benodigde eigenschappen en hoe interessant je de werkzaamheden vindt.</w:t>
      </w:r>
    </w:p>
    <w:p w14:paraId="2B43E438" w14:textId="77777777" w:rsidR="001C72DD" w:rsidRPr="00522CA2" w:rsidRDefault="001C72DD" w:rsidP="00B676DF">
      <w:pPr>
        <w:pStyle w:val="OpdrachtAntwoord-regel"/>
      </w:pPr>
      <w:r w:rsidRPr="00522CA2">
        <w:t>Eigen antwoord.</w:t>
      </w:r>
    </w:p>
    <w:p w14:paraId="66971388" w14:textId="77777777" w:rsidR="001C72DD" w:rsidRDefault="001C72DD" w:rsidP="00B676DF">
      <w:pPr>
        <w:pStyle w:val="Tekst"/>
      </w:pPr>
    </w:p>
    <w:p w14:paraId="4CD5246B" w14:textId="77777777" w:rsidR="001C72DD" w:rsidRDefault="001C72DD" w:rsidP="00B676DF">
      <w:pPr>
        <w:pStyle w:val="OpdrachtNummer"/>
      </w:pPr>
      <w:r>
        <w:t>46</w:t>
      </w:r>
    </w:p>
    <w:p w14:paraId="27E2F8CF" w14:textId="77777777" w:rsidR="001C72DD" w:rsidRDefault="001C72DD" w:rsidP="00B676DF">
      <w:pPr>
        <w:pStyle w:val="OpdrachtIntroductie"/>
      </w:pPr>
      <w:r>
        <w:t>De placenta groeit op een willekeurige plek tegen de binnenkant van de baarmoeder. Als de placenta de uitgang van de baarmoeder blokkeert, kan de baby niet via die weg worden geboren.</w:t>
      </w:r>
    </w:p>
    <w:p w14:paraId="496FF22B" w14:textId="77777777" w:rsidR="001C72DD" w:rsidRDefault="001C72DD" w:rsidP="00B676DF">
      <w:pPr>
        <w:pStyle w:val="OpdrachtVraag"/>
      </w:pPr>
      <w:r>
        <w:t>Op welke manier kan de geboorte in dat geval plaatsvinden?</w:t>
      </w:r>
    </w:p>
    <w:p w14:paraId="66AA34B5" w14:textId="77777777" w:rsidR="001C72DD" w:rsidRDefault="001C72DD" w:rsidP="00B676DF">
      <w:pPr>
        <w:pStyle w:val="OpdrachtAntwoord-regel"/>
      </w:pPr>
      <w:r>
        <w:t>De geboorte kan dan via een keizersnede plaatsvinden. De baby komt met een operatie via een opening in de buikwand ter wereld.</w:t>
      </w:r>
    </w:p>
    <w:p w14:paraId="2AB502D5" w14:textId="77777777" w:rsidR="001C72DD" w:rsidRDefault="001C72DD" w:rsidP="0066169A">
      <w:pPr>
        <w:pStyle w:val="ParagraafTitel"/>
      </w:pPr>
      <w:r>
        <w:lastRenderedPageBreak/>
        <w:t>5</w:t>
      </w:r>
      <w:r>
        <w:tab/>
        <w:t>Seksualiteit</w:t>
      </w:r>
    </w:p>
    <w:p w14:paraId="7D3A819D" w14:textId="77777777" w:rsidR="001C72DD" w:rsidRPr="00547F51" w:rsidRDefault="001C72DD" w:rsidP="001C70EA">
      <w:pPr>
        <w:pStyle w:val="ParagraafTussenkop"/>
      </w:pPr>
      <w:r>
        <w:t>KENNIS</w:t>
      </w:r>
    </w:p>
    <w:p w14:paraId="488B54E1" w14:textId="77777777" w:rsidR="001C72DD" w:rsidRDefault="001C72DD" w:rsidP="0066169A">
      <w:pPr>
        <w:pStyle w:val="OpdrachtNummer"/>
      </w:pPr>
      <w:r>
        <w:t>47</w:t>
      </w:r>
    </w:p>
    <w:p w14:paraId="2444047F" w14:textId="77777777" w:rsidR="001C72DD" w:rsidRDefault="001C72DD" w:rsidP="00B676DF">
      <w:pPr>
        <w:pStyle w:val="OpdrachtIntroductie"/>
      </w:pPr>
      <w:r>
        <w:t>Tijdens de puberteit treden allerlei veranderingen op, zowel lichamelijk als in gedrag.</w:t>
      </w:r>
    </w:p>
    <w:p w14:paraId="606D3DEC" w14:textId="77777777" w:rsidR="001C72DD" w:rsidRDefault="001C72DD" w:rsidP="00B676DF">
      <w:pPr>
        <w:pStyle w:val="OpdrachtDeelvraag"/>
      </w:pPr>
      <w:r>
        <w:t>a</w:t>
      </w:r>
      <w:r>
        <w:tab/>
        <w:t>Noteer twee lichamelijke veranderingen die bij jongens of meisjes optreden.</w:t>
      </w:r>
    </w:p>
    <w:p w14:paraId="59ED7301" w14:textId="77777777" w:rsidR="001C72DD" w:rsidRPr="00D87E65" w:rsidRDefault="001C72DD" w:rsidP="00B676DF">
      <w:pPr>
        <w:pStyle w:val="OpdrachtAntwoord-regel"/>
      </w:pPr>
      <w:r w:rsidRPr="00230FD4">
        <w:t xml:space="preserve">Voorbeelden van </w:t>
      </w:r>
      <w:r>
        <w:t>juiste</w:t>
      </w:r>
      <w:r w:rsidRPr="00230FD4">
        <w:t xml:space="preserve"> antwoorden</w:t>
      </w:r>
      <w:r>
        <w:t xml:space="preserve"> zijn</w:t>
      </w:r>
      <w:r w:rsidRPr="00230FD4">
        <w:t xml:space="preserve">: </w:t>
      </w:r>
      <w:r w:rsidRPr="00E03FDF">
        <w:t>borsten, lichaamshaar (okselhaar, baardhaar en schaamhaar), de schaamlippen, clitoris, penis en teelballen worden groter, groeispurt, bredere heupen, eerste menstruatie, eerste zaadlozing, baard in de keel.</w:t>
      </w:r>
    </w:p>
    <w:p w14:paraId="0561D944" w14:textId="77777777" w:rsidR="001C72DD" w:rsidRDefault="001C72DD" w:rsidP="00B676DF">
      <w:pPr>
        <w:pStyle w:val="OpdrachtDeelvraag"/>
      </w:pPr>
      <w:r>
        <w:t>b</w:t>
      </w:r>
      <w:r>
        <w:tab/>
        <w:t>Hieronder staan veranderingen in gedrag die vaak voorkomen in de puberteit. Welke van deze gedragsveranderingen zijn op jou van toepassing?</w:t>
      </w:r>
    </w:p>
    <w:p w14:paraId="15D8A866" w14:textId="77777777" w:rsidR="001C72DD" w:rsidRPr="00E11A59" w:rsidRDefault="001C72DD" w:rsidP="00B676DF">
      <w:pPr>
        <w:pStyle w:val="OpdrachtDeelvraag-vervolg"/>
      </w:pPr>
      <w:r>
        <w:t>1</w:t>
      </w:r>
      <w:r>
        <w:tab/>
      </w:r>
      <w:r w:rsidRPr="00E11A59">
        <w:t xml:space="preserve">Ik neem </w:t>
      </w:r>
      <w:r w:rsidRPr="00D346B8">
        <w:t>meer</w:t>
      </w:r>
      <w:r w:rsidRPr="00E11A59">
        <w:t xml:space="preserve"> risico’s dan vroeger.</w:t>
      </w:r>
    </w:p>
    <w:p w14:paraId="33C1085A" w14:textId="77777777" w:rsidR="001C72DD" w:rsidRPr="00E11A59" w:rsidRDefault="001C72DD" w:rsidP="00B676DF">
      <w:pPr>
        <w:pStyle w:val="OpdrachtDeelvraag-vervolg"/>
      </w:pPr>
      <w:r>
        <w:t>2</w:t>
      </w:r>
      <w:r>
        <w:tab/>
      </w:r>
      <w:r w:rsidRPr="00E11A59">
        <w:t xml:space="preserve">Ik kan </w:t>
      </w:r>
      <w:r w:rsidRPr="00847835">
        <w:t>minder goed opstaan</w:t>
      </w:r>
      <w:r w:rsidRPr="00E11A59">
        <w:t xml:space="preserve"> dan vroeger.</w:t>
      </w:r>
    </w:p>
    <w:p w14:paraId="0F6A407C" w14:textId="77777777" w:rsidR="001C72DD" w:rsidRPr="00E11A59" w:rsidRDefault="001C72DD" w:rsidP="00B676DF">
      <w:pPr>
        <w:pStyle w:val="OpdrachtDeelvraag-vervolg"/>
      </w:pPr>
      <w:r>
        <w:t>3</w:t>
      </w:r>
      <w:r>
        <w:tab/>
      </w:r>
      <w:r w:rsidRPr="00E11A59">
        <w:t xml:space="preserve">Ik kan </w:t>
      </w:r>
      <w:r w:rsidRPr="00D346B8">
        <w:t>beter</w:t>
      </w:r>
      <w:r w:rsidRPr="00E11A59">
        <w:t xml:space="preserve"> uitslapen dan vroeger.</w:t>
      </w:r>
    </w:p>
    <w:p w14:paraId="7A389C13" w14:textId="77777777" w:rsidR="001C72DD" w:rsidRPr="00E11A59" w:rsidRDefault="001C72DD" w:rsidP="00B676DF">
      <w:pPr>
        <w:pStyle w:val="OpdrachtDeelvraag-vervolg"/>
      </w:pPr>
      <w:r>
        <w:t>4</w:t>
      </w:r>
      <w:r>
        <w:tab/>
      </w:r>
      <w:r w:rsidRPr="00E11A59">
        <w:t xml:space="preserve">Ik ben </w:t>
      </w:r>
      <w:r w:rsidRPr="00D346B8">
        <w:t>sneller</w:t>
      </w:r>
      <w:r w:rsidRPr="00E11A59">
        <w:t xml:space="preserve"> afgeleid dan vroeger.</w:t>
      </w:r>
    </w:p>
    <w:p w14:paraId="68C88C98" w14:textId="77777777" w:rsidR="001C72DD" w:rsidRPr="00E11A59" w:rsidRDefault="001C72DD" w:rsidP="00B676DF">
      <w:pPr>
        <w:pStyle w:val="OpdrachtDeelvraag-vervolg"/>
      </w:pPr>
      <w:r>
        <w:t>5</w:t>
      </w:r>
      <w:r>
        <w:tab/>
      </w:r>
      <w:r w:rsidRPr="00E11A59">
        <w:t xml:space="preserve">Mijn vrienden zijn </w:t>
      </w:r>
      <w:r w:rsidRPr="00D346B8">
        <w:t>belangrijker</w:t>
      </w:r>
      <w:r w:rsidRPr="00E11A59">
        <w:t xml:space="preserve"> voor me geworden ten opzichte van vroeger.</w:t>
      </w:r>
    </w:p>
    <w:p w14:paraId="70C6A19F" w14:textId="77777777" w:rsidR="001C72DD" w:rsidRDefault="001C72DD" w:rsidP="00B676DF">
      <w:pPr>
        <w:pStyle w:val="OpdrachtAntwoord-regel"/>
      </w:pPr>
      <w:r>
        <w:t xml:space="preserve">Eigen antwoord. </w:t>
      </w:r>
      <w:r w:rsidRPr="00230FD4">
        <w:t xml:space="preserve">Voor veel pubers geldt dat ze meer risico’s nemen, minder goed kunnen opstaan en beter kunnen uitslapen, sneller </w:t>
      </w:r>
      <w:r>
        <w:t xml:space="preserve">zijn </w:t>
      </w:r>
      <w:r w:rsidRPr="00230FD4">
        <w:t>afgeleid dan vroeger en dat vrienden belangrijker zijn geworden.</w:t>
      </w:r>
    </w:p>
    <w:p w14:paraId="0F333B03" w14:textId="77777777" w:rsidR="001C72DD" w:rsidRDefault="001C72DD" w:rsidP="00B676DF">
      <w:pPr>
        <w:pStyle w:val="Tekst"/>
      </w:pPr>
    </w:p>
    <w:p w14:paraId="3B6BAB72" w14:textId="77777777" w:rsidR="001C72DD" w:rsidRDefault="001C72DD" w:rsidP="00B676DF">
      <w:pPr>
        <w:pStyle w:val="OpdrachtNummer"/>
      </w:pPr>
      <w:r>
        <w:t>48</w:t>
      </w:r>
    </w:p>
    <w:p w14:paraId="2C9D0796" w14:textId="77777777" w:rsidR="001C72DD" w:rsidRDefault="001C72DD" w:rsidP="00B676DF">
      <w:pPr>
        <w:pStyle w:val="OpdrachtIntroductie"/>
      </w:pPr>
      <w:r>
        <w:t xml:space="preserve">De zin in seks kan per persoon verschillend zijn en blijft ook niet je hele leven hetzelfde. Er zijn veel factoren die hier invloed op hebben. </w:t>
      </w:r>
      <w:r w:rsidRPr="00BF4E7B">
        <w:t xml:space="preserve">Bij vrouwen varieert </w:t>
      </w:r>
      <w:r>
        <w:t xml:space="preserve">de zin in seks bijvoorbeeld </w:t>
      </w:r>
      <w:r w:rsidRPr="00BF4E7B">
        <w:t>gedurende de maandelijkse hormooncyclus.</w:t>
      </w:r>
    </w:p>
    <w:p w14:paraId="1F38D0CC" w14:textId="77777777" w:rsidR="001C72DD" w:rsidRDefault="001C72DD" w:rsidP="00B676DF">
      <w:pPr>
        <w:pStyle w:val="OpdrachtDeelvraag"/>
      </w:pPr>
      <w:r w:rsidRPr="00BF4E7B">
        <w:t>a</w:t>
      </w:r>
      <w:r w:rsidRPr="00BF4E7B">
        <w:tab/>
      </w:r>
      <w:r>
        <w:t xml:space="preserve">Bij veel vrouwen neemt onder invloed van oestrogeen de zin in seks toe. </w:t>
      </w:r>
      <w:r w:rsidRPr="00AA68DC">
        <w:t>Net voor de ovulatie is de concentratie oestrogeen het hoogst.</w:t>
      </w:r>
      <w:r>
        <w:t xml:space="preserve"> Leg uit waarom dit voor de voortplanting van belang is.</w:t>
      </w:r>
    </w:p>
    <w:p w14:paraId="61AEEAA3" w14:textId="77777777" w:rsidR="001C72DD" w:rsidRPr="00AA68DC" w:rsidRDefault="001C72DD" w:rsidP="00B676DF">
      <w:pPr>
        <w:pStyle w:val="OpdrachtAntwoord-regel"/>
      </w:pPr>
      <w:r w:rsidRPr="00AA68DC">
        <w:t xml:space="preserve">Als een vrouw </w:t>
      </w:r>
      <w:r>
        <w:t xml:space="preserve">net voor de ovulatie </w:t>
      </w:r>
      <w:r w:rsidRPr="00AA68DC">
        <w:t>geslachtsgemeenschap heeft</w:t>
      </w:r>
      <w:r>
        <w:t>,</w:t>
      </w:r>
      <w:r w:rsidRPr="00AA68DC">
        <w:t xml:space="preserve"> is de kans op bevruchting het grootst. Het is dus </w:t>
      </w:r>
      <w:r>
        <w:t xml:space="preserve">van belang </w:t>
      </w:r>
      <w:r w:rsidRPr="00AA68DC">
        <w:t xml:space="preserve">dat </w:t>
      </w:r>
      <w:r>
        <w:t xml:space="preserve">ze </w:t>
      </w:r>
      <w:r w:rsidRPr="00AA68DC">
        <w:t>op dat moment</w:t>
      </w:r>
      <w:r>
        <w:t xml:space="preserve"> zin heeft in seks</w:t>
      </w:r>
      <w:r w:rsidRPr="00AA68DC">
        <w:t>.</w:t>
      </w:r>
    </w:p>
    <w:p w14:paraId="0E6C68D4" w14:textId="77777777" w:rsidR="001C72DD" w:rsidRDefault="001C72DD" w:rsidP="00B676DF">
      <w:pPr>
        <w:pStyle w:val="OpdrachtDeelvraag"/>
      </w:pPr>
      <w:r>
        <w:t>b</w:t>
      </w:r>
      <w:r w:rsidRPr="00BF4E7B">
        <w:tab/>
      </w:r>
      <w:r>
        <w:t>Naast hormonen zijn er veel andere factoren die invloed kunnen hebben op je zin in seks. Zoek nog drie factoren op die daarbij een rol kunnen spelen. Maak hierbij gebruik van internet.</w:t>
      </w:r>
    </w:p>
    <w:p w14:paraId="6FFE38EC" w14:textId="77777777" w:rsidR="001C72DD" w:rsidRDefault="001C72DD" w:rsidP="00B676DF">
      <w:pPr>
        <w:pStyle w:val="OpdrachtAntwoord-regel"/>
      </w:pPr>
      <w:r>
        <w:t>Voorbeelden van factoren: stress, gebruik van de pil, medicijnen, drugs, alcohol, psychische / emotionele problemen, lichamelijke gezondheid, leeftijd, zelfvertrouwen, enzovoort.</w:t>
      </w:r>
    </w:p>
    <w:p w14:paraId="06DAA083" w14:textId="77777777" w:rsidR="001C72DD" w:rsidRPr="00230FD4" w:rsidRDefault="001C72DD" w:rsidP="00B676DF">
      <w:pPr>
        <w:pStyle w:val="OpdrachtDeelvraag"/>
      </w:pPr>
      <w:r>
        <w:t>c</w:t>
      </w:r>
      <w:r w:rsidRPr="00BF4E7B">
        <w:tab/>
      </w:r>
      <w:proofErr w:type="spellStart"/>
      <w:r>
        <w:t>Viagra</w:t>
      </w:r>
      <w:proofErr w:type="spellEnd"/>
      <w:r>
        <w:t xml:space="preserve"> is een middel dat de bloedtoevoer naar de penis</w:t>
      </w:r>
      <w:r w:rsidRPr="00236AFC">
        <w:t xml:space="preserve"> </w:t>
      </w:r>
      <w:r>
        <w:t xml:space="preserve">stimuleert, waardoor een erectie bij mannen optreedt. Het middel werkt na ongeveer een half uur. Krijgen mannen die </w:t>
      </w:r>
      <w:proofErr w:type="spellStart"/>
      <w:r>
        <w:t>viagra</w:t>
      </w:r>
      <w:proofErr w:type="spellEnd"/>
      <w:r>
        <w:t xml:space="preserve"> gebruiken hierdoor meer zin in seks</w:t>
      </w:r>
      <w:r w:rsidRPr="00230FD4">
        <w:t>? Leg je antwoord uit.</w:t>
      </w:r>
    </w:p>
    <w:p w14:paraId="0C4C6EED" w14:textId="77777777" w:rsidR="001C72DD" w:rsidRPr="00E25C2F" w:rsidRDefault="001C72DD" w:rsidP="00B676DF">
      <w:pPr>
        <w:pStyle w:val="OpdrachtAntwoord-regel"/>
      </w:pPr>
      <w:r w:rsidRPr="00E25C2F">
        <w:t xml:space="preserve">Nee, </w:t>
      </w:r>
      <w:r>
        <w:t xml:space="preserve">er is geen sprake van meer zin in seks, want </w:t>
      </w:r>
      <w:proofErr w:type="spellStart"/>
      <w:r>
        <w:t>viagra</w:t>
      </w:r>
      <w:proofErr w:type="spellEnd"/>
      <w:r>
        <w:t xml:space="preserve"> stimuleert alleen de bloedtoevoer naar de penis. Het middel verhoogt niet de zin in seks.</w:t>
      </w:r>
    </w:p>
    <w:p w14:paraId="6B482973" w14:textId="77777777" w:rsidR="001C72DD" w:rsidRDefault="001C72DD" w:rsidP="00B676DF">
      <w:pPr>
        <w:pStyle w:val="Tekst"/>
      </w:pPr>
    </w:p>
    <w:p w14:paraId="4A6B1930" w14:textId="77777777" w:rsidR="001C72DD" w:rsidRDefault="001C72DD" w:rsidP="00B676DF">
      <w:pPr>
        <w:pStyle w:val="OpdrachtNummer"/>
      </w:pPr>
      <w:r>
        <w:t>49</w:t>
      </w:r>
    </w:p>
    <w:p w14:paraId="09B21C62" w14:textId="77777777" w:rsidR="001C72DD" w:rsidRPr="00003A56" w:rsidRDefault="001C72DD" w:rsidP="00B676DF">
      <w:pPr>
        <w:pStyle w:val="OpdrachtVraag"/>
      </w:pPr>
      <w:r w:rsidRPr="00003A56">
        <w:t>Wat betekent genderdysforie?</w:t>
      </w:r>
    </w:p>
    <w:p w14:paraId="10F79C31" w14:textId="77777777" w:rsidR="001C72DD" w:rsidRPr="00003A56" w:rsidRDefault="001C72DD" w:rsidP="00B676DF">
      <w:pPr>
        <w:pStyle w:val="OpdrachtAntwoord-regel"/>
      </w:pPr>
      <w:r>
        <w:t xml:space="preserve">In het geval van </w:t>
      </w:r>
      <w:r w:rsidRPr="00003A56">
        <w:t xml:space="preserve">genderdysforie </w:t>
      </w:r>
      <w:r>
        <w:t>voelt i</w:t>
      </w:r>
      <w:r w:rsidRPr="00003A56">
        <w:t>emand zich ongemakkelijk met het eigen geslacht.</w:t>
      </w:r>
      <w:r w:rsidRPr="008E4E88">
        <w:t xml:space="preserve"> </w:t>
      </w:r>
      <w:r>
        <w:t>D</w:t>
      </w:r>
      <w:r w:rsidRPr="008E4E88">
        <w:t>e interpretatie van iemands gender door anderen klopt niet met de eigen beleving</w:t>
      </w:r>
      <w:r>
        <w:t>.</w:t>
      </w:r>
    </w:p>
    <w:p w14:paraId="062FCD4F" w14:textId="77777777" w:rsidR="001C72DD" w:rsidRDefault="001C72DD">
      <w:pPr>
        <w:tabs>
          <w:tab w:val="clear" w:pos="397"/>
          <w:tab w:val="clear" w:pos="794"/>
        </w:tabs>
        <w:spacing w:after="160" w:line="259" w:lineRule="auto"/>
        <w:rPr>
          <w:rFonts w:eastAsiaTheme="minorEastAsia"/>
          <w:szCs w:val="20"/>
        </w:rPr>
      </w:pPr>
      <w:r>
        <w:br w:type="page"/>
      </w:r>
    </w:p>
    <w:p w14:paraId="72E40A71" w14:textId="77777777" w:rsidR="001C72DD" w:rsidRDefault="001C72DD" w:rsidP="00B676DF">
      <w:pPr>
        <w:pStyle w:val="OpdrachtNummer"/>
      </w:pPr>
      <w:r>
        <w:lastRenderedPageBreak/>
        <w:t>50</w:t>
      </w:r>
    </w:p>
    <w:p w14:paraId="31717A7A" w14:textId="77777777" w:rsidR="001C72DD" w:rsidRDefault="001C72DD" w:rsidP="00B676DF">
      <w:pPr>
        <w:pStyle w:val="OpdrachtIntroductie"/>
      </w:pPr>
      <w:r>
        <w:t>Een operatie waarbij geslachtsdelen worden verwijderd of aangepast is mogelijk vanaf 18 jaar.</w:t>
      </w:r>
    </w:p>
    <w:p w14:paraId="697463AC" w14:textId="77777777" w:rsidR="001C72DD" w:rsidRDefault="001C72DD" w:rsidP="00B676DF">
      <w:pPr>
        <w:pStyle w:val="OpdrachtDeelvraag"/>
      </w:pPr>
      <w:r>
        <w:t>a</w:t>
      </w:r>
      <w:r>
        <w:tab/>
        <w:t>Leg uit waarom deze leeftijdsgrens wordt aangehouden.</w:t>
      </w:r>
    </w:p>
    <w:p w14:paraId="3120B705" w14:textId="77777777" w:rsidR="001C72DD" w:rsidRDefault="001C72DD" w:rsidP="00B676DF">
      <w:pPr>
        <w:pStyle w:val="OpdrachtAntwoord-regel"/>
      </w:pPr>
      <w:r>
        <w:t>Een operatieve aanpassing of verwijdering van geslachtsdelen is definitief. Om de kans op spijt achteraf te verkleinen wordt hiervoor de leeftijdsgrens van 18 jaar aangehouden.</w:t>
      </w:r>
      <w:r w:rsidRPr="00733ABA">
        <w:t xml:space="preserve"> </w:t>
      </w:r>
      <w:r>
        <w:t>(Vanaf 16 jaar is iemand bevoegd zelf beslissingen te nemen over medische ingrepen.)</w:t>
      </w:r>
    </w:p>
    <w:p w14:paraId="4F1A061E" w14:textId="77777777" w:rsidR="001C72DD" w:rsidRDefault="001C72DD" w:rsidP="00B676DF">
      <w:pPr>
        <w:pStyle w:val="OpdrachtDeelvraag"/>
      </w:pPr>
      <w:r>
        <w:t>b</w:t>
      </w:r>
      <w:r>
        <w:tab/>
        <w:t>Met ‘puberteitsremmers’, een behandeling met hormonen, wordt vaak veel eerder gestart.</w:t>
      </w:r>
    </w:p>
    <w:p w14:paraId="34699BCB" w14:textId="77777777" w:rsidR="001C72DD" w:rsidRDefault="001C72DD" w:rsidP="00B676DF">
      <w:pPr>
        <w:pStyle w:val="OpdrachtDeelvraag-vervolg"/>
      </w:pPr>
      <w:r>
        <w:t>Leg uit waarom.</w:t>
      </w:r>
    </w:p>
    <w:p w14:paraId="528A8DFE" w14:textId="77777777" w:rsidR="001C72DD" w:rsidRDefault="001C72DD" w:rsidP="00B676DF">
      <w:pPr>
        <w:pStyle w:val="OpdrachtAntwoord-regel"/>
      </w:pPr>
      <w:r>
        <w:t>Als je eerder start met hormonen, wordt voorkomen dat de secundaire geslachtskenmerken zich gaan ontwikkelen.</w:t>
      </w:r>
    </w:p>
    <w:p w14:paraId="28761B8C" w14:textId="77777777" w:rsidR="001C72DD" w:rsidRDefault="001C72DD" w:rsidP="00B676DF">
      <w:pPr>
        <w:pStyle w:val="Tekst"/>
      </w:pPr>
    </w:p>
    <w:p w14:paraId="560B8E45" w14:textId="77777777" w:rsidR="001C72DD" w:rsidRDefault="001C72DD" w:rsidP="00B676DF">
      <w:pPr>
        <w:pStyle w:val="OpdrachtNummer"/>
      </w:pPr>
      <w:r>
        <w:t>51</w:t>
      </w:r>
    </w:p>
    <w:p w14:paraId="145DC0B0" w14:textId="77777777" w:rsidR="001C72DD" w:rsidRDefault="001C72DD" w:rsidP="00B676DF">
      <w:pPr>
        <w:pStyle w:val="OpdrachtIntroductie"/>
      </w:pPr>
      <w:r>
        <w:t>In de regio Rotterdam is een campagne gevoerd om</w:t>
      </w:r>
      <w:r w:rsidRPr="00167642">
        <w:t xml:space="preserve"> jongeren bewust </w:t>
      </w:r>
      <w:r>
        <w:t>te</w:t>
      </w:r>
      <w:r w:rsidRPr="00167642">
        <w:t xml:space="preserve"> maken van de gevaren van </w:t>
      </w:r>
      <w:proofErr w:type="spellStart"/>
      <w:r w:rsidRPr="00167642">
        <w:t>sexting</w:t>
      </w:r>
      <w:proofErr w:type="spellEnd"/>
      <w:r w:rsidRPr="00167642">
        <w:t xml:space="preserve"> via het sociale medium Snapchat. De campagne heet ‘Snapje wat je stuurt?’. Ruim 40</w:t>
      </w:r>
      <w:r>
        <w:t>%</w:t>
      </w:r>
      <w:r w:rsidRPr="00167642">
        <w:t xml:space="preserve"> van de jongeren in de regio Rotterdam h</w:t>
      </w:r>
      <w:r>
        <w:t>ad</w:t>
      </w:r>
      <w:r w:rsidRPr="00167642">
        <w:t xml:space="preserve"> ervaring</w:t>
      </w:r>
      <w:r>
        <w:t>en</w:t>
      </w:r>
      <w:r w:rsidRPr="00167642">
        <w:t xml:space="preserve"> met sexting. </w:t>
      </w:r>
      <w:r>
        <w:t>E</w:t>
      </w:r>
      <w:r w:rsidRPr="00167642">
        <w:t xml:space="preserve">en op de drie </w:t>
      </w:r>
      <w:r>
        <w:t>had</w:t>
      </w:r>
      <w:r w:rsidRPr="00167642">
        <w:t xml:space="preserve"> een negatieve ervaring.</w:t>
      </w:r>
    </w:p>
    <w:p w14:paraId="6BB5EEAF" w14:textId="77777777" w:rsidR="001C72DD" w:rsidRDefault="001C72DD" w:rsidP="00B676DF">
      <w:pPr>
        <w:pStyle w:val="OpdrachtDeelvraag"/>
      </w:pPr>
      <w:r>
        <w:t>a</w:t>
      </w:r>
      <w:r>
        <w:tab/>
      </w:r>
      <w:r w:rsidRPr="00167642">
        <w:t>Snapchat wordt gebruikt omdat berichten in principe weer verdwijnen en niet worden opgeslagen.</w:t>
      </w:r>
      <w:r>
        <w:t xml:space="preserve"> Volgens de makers van de campagne</w:t>
      </w:r>
      <w:r w:rsidRPr="00167642">
        <w:t xml:space="preserve"> creëert </w:t>
      </w:r>
      <w:r>
        <w:t xml:space="preserve">dat </w:t>
      </w:r>
      <w:r w:rsidRPr="00167642">
        <w:t>een vals gevoel van veiligheid.</w:t>
      </w:r>
      <w:r>
        <w:t xml:space="preserve"> Leg uit waarom.</w:t>
      </w:r>
    </w:p>
    <w:p w14:paraId="3D92AC1B" w14:textId="77777777" w:rsidR="001C72DD" w:rsidRPr="00167642" w:rsidRDefault="001C72DD" w:rsidP="00B676DF">
      <w:pPr>
        <w:pStyle w:val="OpdrachtAntwoord-regel"/>
      </w:pPr>
      <w:r>
        <w:t xml:space="preserve">Je denkt dat je bericht verdwijnt, maar iemand </w:t>
      </w:r>
      <w:r w:rsidRPr="00167642">
        <w:t xml:space="preserve">kan </w:t>
      </w:r>
      <w:r>
        <w:t xml:space="preserve">een screenshot of </w:t>
      </w:r>
      <w:r w:rsidRPr="00167642">
        <w:t xml:space="preserve">een foto of filmpje van het beeldscherm </w:t>
      </w:r>
      <w:r>
        <w:t xml:space="preserve">maken. </w:t>
      </w:r>
      <w:r w:rsidRPr="00167642">
        <w:t xml:space="preserve">De </w:t>
      </w:r>
      <w:r>
        <w:t>snapchat</w:t>
      </w:r>
      <w:r w:rsidRPr="00167642">
        <w:t xml:space="preserve">foto </w:t>
      </w:r>
      <w:r>
        <w:t xml:space="preserve">of het -filmpje </w:t>
      </w:r>
      <w:r w:rsidRPr="00167642">
        <w:t>blijft dan toch bewaard.</w:t>
      </w:r>
    </w:p>
    <w:p w14:paraId="3EE15D74" w14:textId="77777777" w:rsidR="001C72DD" w:rsidRDefault="001C72DD" w:rsidP="00B676DF">
      <w:pPr>
        <w:pStyle w:val="OpdrachtDeelvraag"/>
      </w:pPr>
      <w:r>
        <w:t>b</w:t>
      </w:r>
      <w:r>
        <w:tab/>
        <w:t xml:space="preserve">In Rotterdam wordt niet geprobeerd </w:t>
      </w:r>
      <w:proofErr w:type="spellStart"/>
      <w:r>
        <w:t>sexting</w:t>
      </w:r>
      <w:proofErr w:type="spellEnd"/>
      <w:r>
        <w:t xml:space="preserve"> te verbieden, maar jongeren bewust te maken </w:t>
      </w:r>
      <w:r w:rsidRPr="00D87E65">
        <w:t>van</w:t>
      </w:r>
      <w:r>
        <w:t xml:space="preserve"> de risico’s ervan. Vind jij dit een goede methode? Leg uit waarom wel of niet.</w:t>
      </w:r>
    </w:p>
    <w:p w14:paraId="66CAF637" w14:textId="77777777" w:rsidR="001C72DD" w:rsidRPr="00167642" w:rsidRDefault="001C72DD" w:rsidP="00B676DF">
      <w:pPr>
        <w:pStyle w:val="OpdrachtAntwoord-regel"/>
      </w:pPr>
      <w:r w:rsidRPr="00167642">
        <w:t>Eigen antwoord. Bijvoorbeeld</w:t>
      </w:r>
      <w:r>
        <w:t>:</w:t>
      </w:r>
      <w:r w:rsidRPr="00167642">
        <w:t xml:space="preserve"> wel</w:t>
      </w:r>
      <w:r>
        <w:t>,</w:t>
      </w:r>
      <w:r w:rsidRPr="00167642">
        <w:t xml:space="preserve"> omdat </w:t>
      </w:r>
      <w:proofErr w:type="spellStart"/>
      <w:r w:rsidRPr="00167642">
        <w:t>sexting</w:t>
      </w:r>
      <w:proofErr w:type="spellEnd"/>
      <w:r w:rsidRPr="00167642">
        <w:t xml:space="preserve"> ook leuk kan zijn en dus niet verboden hoeft te worden. Bijvoorbeeld</w:t>
      </w:r>
      <w:r>
        <w:t>:</w:t>
      </w:r>
      <w:r w:rsidRPr="00167642">
        <w:t xml:space="preserve"> niet</w:t>
      </w:r>
      <w:r>
        <w:t>,</w:t>
      </w:r>
      <w:r w:rsidRPr="00167642">
        <w:t xml:space="preserve"> omdat een verbod allerlei problemen k</w:t>
      </w:r>
      <w:r>
        <w:t>a</w:t>
      </w:r>
      <w:r w:rsidRPr="00167642">
        <w:t>n voorkomen.</w:t>
      </w:r>
    </w:p>
    <w:p w14:paraId="13549C56" w14:textId="77777777" w:rsidR="001C72DD" w:rsidRDefault="001C72DD" w:rsidP="00B676DF">
      <w:pPr>
        <w:pStyle w:val="OpdrachtDeelvraag"/>
      </w:pPr>
      <w:r>
        <w:t>c</w:t>
      </w:r>
      <w:r>
        <w:tab/>
        <w:t>Als intieme foto’s en filmpjes van een persoon door iemand anders worden verspreid, is dat strafbaar. Onder welke vorm van digitaal seksueel misbruik valt dat?</w:t>
      </w:r>
    </w:p>
    <w:p w14:paraId="2FFE487D" w14:textId="77777777" w:rsidR="001C72DD" w:rsidRDefault="001C72DD" w:rsidP="00B676DF">
      <w:pPr>
        <w:pStyle w:val="OpdrachtAntwoord-regel"/>
      </w:pPr>
      <w:r>
        <w:t xml:space="preserve">Dit valt onder </w:t>
      </w:r>
      <w:proofErr w:type="spellStart"/>
      <w:r>
        <w:t>exposen</w:t>
      </w:r>
      <w:proofErr w:type="spellEnd"/>
      <w:r>
        <w:t>.</w:t>
      </w:r>
    </w:p>
    <w:p w14:paraId="492FB48F" w14:textId="77777777" w:rsidR="001C72DD" w:rsidRDefault="001C72DD" w:rsidP="0066169A">
      <w:pPr>
        <w:pStyle w:val="Tekst"/>
      </w:pPr>
    </w:p>
    <w:p w14:paraId="462EA0EC" w14:textId="77777777" w:rsidR="001C72DD" w:rsidRPr="00547F51" w:rsidRDefault="001C72DD" w:rsidP="001C70EA">
      <w:pPr>
        <w:pStyle w:val="ParagraafTussenkop"/>
      </w:pPr>
      <w:r>
        <w:t>INZICHT</w:t>
      </w:r>
    </w:p>
    <w:p w14:paraId="05E068D0" w14:textId="77777777" w:rsidR="001C72DD" w:rsidRDefault="001C72DD" w:rsidP="0066169A">
      <w:pPr>
        <w:pStyle w:val="OpdrachtNummer"/>
      </w:pPr>
      <w:r>
        <w:t>52</w:t>
      </w:r>
    </w:p>
    <w:p w14:paraId="0D219655" w14:textId="77777777" w:rsidR="001C72DD" w:rsidRDefault="001C72DD" w:rsidP="00CD4D8E">
      <w:pPr>
        <w:pStyle w:val="OpdrachtIntroductie"/>
      </w:pPr>
      <w:r w:rsidRPr="001E1750">
        <w:t>De ontwikkeling van de hersenen van een mens gaat door tot ongeveer 25</w:t>
      </w:r>
      <w:r>
        <w:t> </w:t>
      </w:r>
      <w:r w:rsidRPr="001E1750">
        <w:t>jaar. Sommige hersengebieden</w:t>
      </w:r>
      <w:r>
        <w:t xml:space="preserve"> </w:t>
      </w:r>
      <w:r w:rsidRPr="001E1750">
        <w:t xml:space="preserve">zijn in de puberteit nog niet optimaal ontwikkeld. </w:t>
      </w:r>
      <w:r w:rsidRPr="00B86E97">
        <w:t>In d</w:t>
      </w:r>
      <w:r>
        <w:t>eze</w:t>
      </w:r>
      <w:r w:rsidRPr="00B86E97">
        <w:t xml:space="preserve"> gebied</w:t>
      </w:r>
      <w:r>
        <w:t>en</w:t>
      </w:r>
      <w:r w:rsidRPr="00B86E97">
        <w:t xml:space="preserve"> bevinden zich functies</w:t>
      </w:r>
      <w:r>
        <w:t xml:space="preserve"> die </w:t>
      </w:r>
      <w:r w:rsidRPr="00B86E97">
        <w:t>je in staat stellen om te plannen en de gevolgen voor de lange termijn te overzien.</w:t>
      </w:r>
    </w:p>
    <w:p w14:paraId="5C90F925" w14:textId="77777777" w:rsidR="001C72DD" w:rsidRDefault="001C72DD" w:rsidP="00CD4D8E">
      <w:pPr>
        <w:pStyle w:val="OpdrachtDeelvraag"/>
      </w:pPr>
      <w:r w:rsidRPr="001E1750">
        <w:t>a</w:t>
      </w:r>
      <w:r w:rsidRPr="001E1750">
        <w:tab/>
      </w:r>
      <w:r>
        <w:t>Geef twee voorbeelden van typisch pubergedrag waaruit blijkt dat sommige hersengebieden bij een puber nog in ontwikkeling zijn.</w:t>
      </w:r>
    </w:p>
    <w:p w14:paraId="40B2D81C" w14:textId="77777777" w:rsidR="001C72DD" w:rsidRDefault="001C72DD" w:rsidP="00CD4D8E">
      <w:pPr>
        <w:pStyle w:val="OpdrachtAntwoord-regel"/>
      </w:pPr>
      <w:r>
        <w:t>Eigen antwoord. Voorbeelden zijn dat jongeren nog niet altijd goed zijn in plannen (van bijvoorbeeld schoolwerk) en het overzien van de gevolgen van hun gedrag op lange termijn (te veel risico nemen, eerst doen dan denken).</w:t>
      </w:r>
    </w:p>
    <w:p w14:paraId="28197195" w14:textId="77777777" w:rsidR="001C72DD" w:rsidRDefault="001C72DD" w:rsidP="00CD4D8E">
      <w:pPr>
        <w:pStyle w:val="OpdrachtDeelvraag"/>
      </w:pPr>
      <w:r>
        <w:t>b</w:t>
      </w:r>
      <w:r>
        <w:tab/>
        <w:t>Een ander hersengebied dat in de puberteit nog volop in ontwikkeling is, regelt de emoties.</w:t>
      </w:r>
    </w:p>
    <w:p w14:paraId="73271893" w14:textId="77777777" w:rsidR="001C72DD" w:rsidRDefault="001C72DD" w:rsidP="00CD4D8E">
      <w:pPr>
        <w:pStyle w:val="OpdrachtDeelvraag-vervolg"/>
      </w:pPr>
      <w:r>
        <w:t>Waaruit blijkt dat dit gebied zich bij pubers nog aan het ontwikkelen is?</w:t>
      </w:r>
    </w:p>
    <w:p w14:paraId="3DE6A920" w14:textId="77777777" w:rsidR="001C72DD" w:rsidRDefault="001C72DD" w:rsidP="00CD4D8E">
      <w:pPr>
        <w:pStyle w:val="OpdrachtAntwoord-regel"/>
      </w:pPr>
      <w:r>
        <w:t xml:space="preserve">Pubers </w:t>
      </w:r>
      <w:r w:rsidRPr="001E1750">
        <w:rPr>
          <w:rFonts w:cstheme="minorBidi"/>
        </w:rPr>
        <w:t xml:space="preserve">kunnen hun emoties </w:t>
      </w:r>
      <w:r>
        <w:t xml:space="preserve">vaak </w:t>
      </w:r>
      <w:r w:rsidRPr="001E1750">
        <w:rPr>
          <w:rFonts w:cstheme="minorBidi"/>
        </w:rPr>
        <w:t>minder goed beheersen</w:t>
      </w:r>
      <w:r>
        <w:t>. Dit kan blijken uit grote pieken en dalen in de gevoelens en emoties en relatief snelle stemmingswisselingen.</w:t>
      </w:r>
    </w:p>
    <w:p w14:paraId="54F315DA" w14:textId="77777777" w:rsidR="001C72DD" w:rsidRPr="001E1750" w:rsidRDefault="001C72DD" w:rsidP="00CD4D8E">
      <w:pPr>
        <w:pStyle w:val="OpdrachtDeelvraag"/>
      </w:pPr>
      <w:r>
        <w:t>c</w:t>
      </w:r>
      <w:r>
        <w:tab/>
      </w:r>
      <w:r w:rsidRPr="00B86E97">
        <w:t>De puberteit heeft ook positieve kanten: pubers leren snel, komen met ideeën, bedenken oplossingen en komen tot nieuwe inzichten.</w:t>
      </w:r>
    </w:p>
    <w:p w14:paraId="0C9A3540" w14:textId="77777777" w:rsidR="001C72DD" w:rsidRDefault="001C72DD" w:rsidP="00CD4D8E">
      <w:pPr>
        <w:pStyle w:val="OpdrachtDeelvraag-vervolg"/>
      </w:pPr>
      <w:r>
        <w:t>Herken jij deze bovenstaande kenmerken bij jezelf of bij je klasgenoten? Geef een voorbeeld.</w:t>
      </w:r>
    </w:p>
    <w:p w14:paraId="12F97EB1" w14:textId="77777777" w:rsidR="001C72DD" w:rsidRPr="00D87E65" w:rsidRDefault="001C72DD" w:rsidP="00CD4D8E">
      <w:pPr>
        <w:pStyle w:val="OpdrachtAntwoord-regel"/>
      </w:pPr>
      <w:r>
        <w:t>Eigen antwoord.</w:t>
      </w:r>
    </w:p>
    <w:p w14:paraId="087E06C0" w14:textId="77777777" w:rsidR="001C72DD" w:rsidRDefault="001C72DD" w:rsidP="00CD4D8E">
      <w:pPr>
        <w:pStyle w:val="Tekst"/>
      </w:pPr>
    </w:p>
    <w:p w14:paraId="65D59AEF" w14:textId="77777777" w:rsidR="001C72DD" w:rsidRDefault="001C72DD" w:rsidP="00CD4D8E">
      <w:pPr>
        <w:pStyle w:val="OpdrachtNummer"/>
      </w:pPr>
      <w:r>
        <w:t>53</w:t>
      </w:r>
    </w:p>
    <w:p w14:paraId="4EA5C2F3" w14:textId="77777777" w:rsidR="001C72DD" w:rsidRDefault="001C72DD" w:rsidP="00CD4D8E">
      <w:pPr>
        <w:pStyle w:val="OpdrachtVraag"/>
      </w:pPr>
      <w:r>
        <w:t>Ga op zoek naar een voorbeeld van digitaal seksueel grensoverschrijdend gedrag dat in het nieuws is geweest, bijvoorbeeld een online artikel. Vat kort samen wat er in het artikel wordt beschreven. Onder welke vorm van seksueel grensoverschrijdend gedrag valt dit voorbeeld? Leg je antwoord uit.</w:t>
      </w:r>
    </w:p>
    <w:p w14:paraId="4834D558" w14:textId="77777777" w:rsidR="001C72DD" w:rsidRPr="000B4B17" w:rsidRDefault="001C72DD" w:rsidP="000B4B17">
      <w:pPr>
        <w:pStyle w:val="OpdrachtAntwoord-regel"/>
      </w:pPr>
      <w:r w:rsidRPr="00D673EF">
        <w:t xml:space="preserve">Eigen </w:t>
      </w:r>
      <w:r w:rsidRPr="006C5154">
        <w:t>antwoord</w:t>
      </w:r>
      <w:r w:rsidRPr="00D673EF">
        <w:t>.</w:t>
      </w:r>
      <w:r>
        <w:br w:type="page"/>
      </w:r>
    </w:p>
    <w:p w14:paraId="2DE96E7B" w14:textId="77777777" w:rsidR="001C72DD" w:rsidRDefault="001C72DD" w:rsidP="007348B3">
      <w:pPr>
        <w:pStyle w:val="ParagraafSubtitel"/>
      </w:pPr>
      <w:r w:rsidRPr="005B6A7F">
        <w:lastRenderedPageBreak/>
        <w:t>Context</w:t>
      </w:r>
      <w:r>
        <w:tab/>
      </w:r>
      <w:proofErr w:type="spellStart"/>
      <w:r>
        <w:t>Nikkie</w:t>
      </w:r>
      <w:proofErr w:type="spellEnd"/>
      <w:r>
        <w:t xml:space="preserve"> Tutorials</w:t>
      </w:r>
    </w:p>
    <w:p w14:paraId="6F403288" w14:textId="77777777" w:rsidR="001C72DD" w:rsidRDefault="001C72DD" w:rsidP="0066169A">
      <w:pPr>
        <w:pStyle w:val="OpdrachtNummer"/>
      </w:pPr>
      <w:r>
        <w:t>54</w:t>
      </w:r>
    </w:p>
    <w:p w14:paraId="0CDF810C" w14:textId="77777777" w:rsidR="001C72DD" w:rsidRDefault="001C72DD" w:rsidP="000B4B17">
      <w:pPr>
        <w:pStyle w:val="OpdrachtDeelvraag"/>
      </w:pPr>
      <w:r>
        <w:t>a</w:t>
      </w:r>
      <w:r>
        <w:tab/>
        <w:t xml:space="preserve">Leg uit waarom </w:t>
      </w:r>
      <w:proofErr w:type="spellStart"/>
      <w:r>
        <w:t>Nikkie</w:t>
      </w:r>
      <w:proofErr w:type="spellEnd"/>
      <w:r>
        <w:t xml:space="preserve"> e</w:t>
      </w:r>
      <w:r w:rsidRPr="00D04C29">
        <w:t>en transgender persoon is</w:t>
      </w:r>
      <w:r>
        <w:t>.</w:t>
      </w:r>
    </w:p>
    <w:p w14:paraId="756663BA" w14:textId="77777777" w:rsidR="001C72DD" w:rsidRPr="00142B5A" w:rsidRDefault="001C72DD" w:rsidP="000B4B17">
      <w:pPr>
        <w:pStyle w:val="OpdrachtAntwoord-regel"/>
      </w:pPr>
      <w:proofErr w:type="spellStart"/>
      <w:r>
        <w:t>Nikkie</w:t>
      </w:r>
      <w:proofErr w:type="spellEnd"/>
      <w:r>
        <w:t xml:space="preserve"> heeft zich nooit een jongen gevoeld en heeft </w:t>
      </w:r>
      <w:r w:rsidRPr="00D04C29">
        <w:t xml:space="preserve">zich </w:t>
      </w:r>
      <w:r>
        <w:t>dus nooit</w:t>
      </w:r>
      <w:r w:rsidRPr="00D04C29">
        <w:t xml:space="preserve"> </w:t>
      </w:r>
      <w:r>
        <w:t>ge</w:t>
      </w:r>
      <w:r w:rsidRPr="00D04C29">
        <w:t xml:space="preserve">ïdentificeerd met het geslacht waarmee </w:t>
      </w:r>
      <w:r>
        <w:t xml:space="preserve">ze </w:t>
      </w:r>
      <w:r w:rsidRPr="00D04C29">
        <w:t>is geboren.</w:t>
      </w:r>
    </w:p>
    <w:p w14:paraId="740CC383" w14:textId="77777777" w:rsidR="001C72DD" w:rsidRDefault="001C72DD" w:rsidP="000B4B17">
      <w:pPr>
        <w:pStyle w:val="OpdrachtDeelvraag"/>
      </w:pPr>
      <w:r>
        <w:t>b</w:t>
      </w:r>
      <w:r>
        <w:tab/>
      </w:r>
      <w:proofErr w:type="spellStart"/>
      <w:r>
        <w:t>Nikkie</w:t>
      </w:r>
      <w:proofErr w:type="spellEnd"/>
      <w:r>
        <w:t xml:space="preserve"> werd door haar klas volledig geaccepteerd. ‘Toch was het eerste moment om hierover te praten helemaal niet gemakkelijk’, vertelt ze. Waarom zou </w:t>
      </w:r>
      <w:proofErr w:type="spellStart"/>
      <w:r>
        <w:t>Nikkie</w:t>
      </w:r>
      <w:proofErr w:type="spellEnd"/>
      <w:r>
        <w:t xml:space="preserve"> dit zo moeilijk hebben gevonden?</w:t>
      </w:r>
    </w:p>
    <w:p w14:paraId="28B57CFD" w14:textId="77777777" w:rsidR="001C72DD" w:rsidRPr="005D3025" w:rsidRDefault="001C72DD" w:rsidP="000B4B17">
      <w:pPr>
        <w:pStyle w:val="OpdrachtAntwoord-regel"/>
      </w:pPr>
      <w:r>
        <w:t>Bijvoorbeeld omdat ze b</w:t>
      </w:r>
      <w:r w:rsidRPr="005D3025">
        <w:t xml:space="preserve">ang </w:t>
      </w:r>
      <w:r>
        <w:t xml:space="preserve">was </w:t>
      </w:r>
      <w:r w:rsidRPr="005D3025">
        <w:t xml:space="preserve">om vrienden kwijt te raken en niet geaccepteerd te worden zoals </w:t>
      </w:r>
      <w:r>
        <w:t>ze was.</w:t>
      </w:r>
      <w:r w:rsidRPr="005D3025">
        <w:t xml:space="preserve"> </w:t>
      </w:r>
      <w:r>
        <w:t xml:space="preserve">Of omdat ze </w:t>
      </w:r>
      <w:r w:rsidRPr="005D3025">
        <w:t xml:space="preserve">angst </w:t>
      </w:r>
      <w:r>
        <w:t xml:space="preserve">had </w:t>
      </w:r>
      <w:r w:rsidRPr="005D3025">
        <w:t>voor vervelende opmerkingen of pesten, het lastig kan zijn om ‘anders’ te zijn, e</w:t>
      </w:r>
      <w:r>
        <w:t>nzovoort</w:t>
      </w:r>
      <w:r w:rsidRPr="005D3025">
        <w:t>.</w:t>
      </w:r>
    </w:p>
    <w:p w14:paraId="5588CE40" w14:textId="77777777" w:rsidR="001C72DD" w:rsidRDefault="001C72DD" w:rsidP="000B4B17">
      <w:pPr>
        <w:pStyle w:val="Tekst"/>
      </w:pPr>
    </w:p>
    <w:p w14:paraId="7C5D4D01" w14:textId="77777777" w:rsidR="001C72DD" w:rsidRDefault="001C72DD" w:rsidP="000B4B17">
      <w:pPr>
        <w:pStyle w:val="OpdrachtNummer"/>
      </w:pPr>
      <w:r>
        <w:t>55</w:t>
      </w:r>
    </w:p>
    <w:p w14:paraId="226024D0" w14:textId="77777777" w:rsidR="001C72DD" w:rsidRDefault="001C72DD" w:rsidP="000B4B17">
      <w:pPr>
        <w:pStyle w:val="OpdrachtIntroductie"/>
      </w:pPr>
      <w:proofErr w:type="spellStart"/>
      <w:r>
        <w:t>Nikkie</w:t>
      </w:r>
      <w:proofErr w:type="spellEnd"/>
      <w:r>
        <w:t xml:space="preserve"> kreeg in haar puberteit zogenaamde ‘puberteitsremmers’. Deze medicijnen voorkomen dat de secundaire geslachtskenmerken zich ontwikkelen. De puberteitsremmers beïnvloeden een bepaald orgaan in de hersenen.</w:t>
      </w:r>
    </w:p>
    <w:p w14:paraId="5D71065E" w14:textId="77777777" w:rsidR="001C72DD" w:rsidRDefault="001C72DD" w:rsidP="000B4B17">
      <w:pPr>
        <w:pStyle w:val="OpdrachtDeelvraag"/>
      </w:pPr>
      <w:r>
        <w:t>a</w:t>
      </w:r>
      <w:r>
        <w:tab/>
        <w:t>Welk orgaan wordt beïnvloed?</w:t>
      </w:r>
    </w:p>
    <w:p w14:paraId="540E36F0" w14:textId="77777777" w:rsidR="001C72DD" w:rsidRDefault="001C72DD" w:rsidP="000B4B17">
      <w:pPr>
        <w:pStyle w:val="OpdrachtAntwoord-regel"/>
      </w:pPr>
      <w:r>
        <w:t>De hypofyse (en hypothalamus) wordt beïnvloed.</w:t>
      </w:r>
    </w:p>
    <w:p w14:paraId="405E7984" w14:textId="77777777" w:rsidR="001C72DD" w:rsidRDefault="001C72DD" w:rsidP="000B4B17">
      <w:pPr>
        <w:pStyle w:val="OpdrachtDeelvraag"/>
      </w:pPr>
      <w:r>
        <w:t>b</w:t>
      </w:r>
      <w:r>
        <w:tab/>
        <w:t xml:space="preserve">Stel dat </w:t>
      </w:r>
      <w:proofErr w:type="spellStart"/>
      <w:r>
        <w:t>Nikkie</w:t>
      </w:r>
      <w:proofErr w:type="spellEnd"/>
      <w:r>
        <w:t xml:space="preserve"> zich na enige tijd had bedacht en was gestopt met de puberteitsremmers. Hoe zou zij zich dan lichamelijk verder hebben ontwikkeld? Leg je antwoord uit.</w:t>
      </w:r>
    </w:p>
    <w:p w14:paraId="03689F1D" w14:textId="77777777" w:rsidR="001C72DD" w:rsidRDefault="001C72DD" w:rsidP="000B4B17">
      <w:pPr>
        <w:pStyle w:val="OpdrachtAntwoord-regel"/>
      </w:pPr>
      <w:r>
        <w:t>Ze zou zich dan lichamelijk hebben ontwikkeld tot man. De puberteitsremmers blokkeren de aanmaak van FSH en LH, waardoor de aanmaak van testosteron wordt geremd en mannelijke secundaire geslachtskenmerken zich niet ontwikkelen. Door te stoppen ontwikkelen die zich alsnog.</w:t>
      </w:r>
    </w:p>
    <w:p w14:paraId="5FACCD10" w14:textId="77777777" w:rsidR="001C72DD" w:rsidRDefault="001C72DD" w:rsidP="008C2DF1">
      <w:pPr>
        <w:pStyle w:val="ParagraafTitel"/>
      </w:pPr>
      <w:r>
        <w:lastRenderedPageBreak/>
        <w:t>6</w:t>
      </w:r>
      <w:r>
        <w:tab/>
        <w:t>Soa’s en geboorteregeling</w:t>
      </w:r>
    </w:p>
    <w:p w14:paraId="0343BB21" w14:textId="77777777" w:rsidR="001C72DD" w:rsidRPr="00A60865" w:rsidRDefault="001C72DD" w:rsidP="007348B3">
      <w:pPr>
        <w:pStyle w:val="ParagraafTussenkop"/>
      </w:pPr>
      <w:r w:rsidRPr="00A60865">
        <w:t>KENNIS</w:t>
      </w:r>
    </w:p>
    <w:p w14:paraId="586E8C12" w14:textId="77777777" w:rsidR="001C72DD" w:rsidRDefault="001C72DD" w:rsidP="0066169A">
      <w:pPr>
        <w:pStyle w:val="OpdrachtNummer"/>
      </w:pPr>
      <w:r>
        <w:t>56</w:t>
      </w:r>
    </w:p>
    <w:p w14:paraId="24007964" w14:textId="77777777" w:rsidR="001C72DD" w:rsidRDefault="001C72DD" w:rsidP="008C2DF1">
      <w:pPr>
        <w:pStyle w:val="OpdrachtVraag"/>
      </w:pPr>
      <w:r>
        <w:t>Hoe is een chlamydia-infectie te genezen?</w:t>
      </w:r>
    </w:p>
    <w:p w14:paraId="413DBC8E" w14:textId="77777777" w:rsidR="001C72DD" w:rsidRPr="001421FF" w:rsidRDefault="001C72DD" w:rsidP="008C2DF1">
      <w:pPr>
        <w:pStyle w:val="OpdrachtAntwoord-regel"/>
      </w:pPr>
      <w:r>
        <w:t>Een chlamydia-infectie is te genezen met een antibioticumkuur.</w:t>
      </w:r>
    </w:p>
    <w:p w14:paraId="78777B82" w14:textId="77777777" w:rsidR="001C72DD" w:rsidRDefault="001C72DD" w:rsidP="008C2DF1">
      <w:pPr>
        <w:pStyle w:val="Tekst"/>
      </w:pPr>
    </w:p>
    <w:p w14:paraId="1ACA27F5" w14:textId="77777777" w:rsidR="001C72DD" w:rsidRDefault="001C72DD" w:rsidP="008C2DF1">
      <w:pPr>
        <w:pStyle w:val="OpdrachtNummer"/>
      </w:pPr>
      <w:r>
        <w:t>57</w:t>
      </w:r>
    </w:p>
    <w:p w14:paraId="586BB40D" w14:textId="77777777" w:rsidR="001C72DD" w:rsidRDefault="001C72DD" w:rsidP="008C2DF1">
      <w:pPr>
        <w:pStyle w:val="OpdrachtVraag"/>
      </w:pPr>
      <w:r>
        <w:t>Waarom is wassen en afspoelen van de geslachtsorganen na geslachtsgemeenschap geen goede methode om besmetting met een soa te voorkomen?</w:t>
      </w:r>
    </w:p>
    <w:p w14:paraId="36E72C97" w14:textId="77777777" w:rsidR="001C72DD" w:rsidRPr="001421FF" w:rsidRDefault="001C72DD" w:rsidP="008C2DF1">
      <w:pPr>
        <w:pStyle w:val="OpdrachtAntwoord-regel"/>
      </w:pPr>
      <w:r>
        <w:t>Wassen en afspoelen van de geslachtsorganen na geslachtsgemeenschap is geen goede methode om besmetting met een soa te voorkomen,</w:t>
      </w:r>
      <w:r w:rsidRPr="001421FF">
        <w:t xml:space="preserve"> </w:t>
      </w:r>
      <w:r>
        <w:t>omdat d</w:t>
      </w:r>
      <w:r w:rsidRPr="001421FF">
        <w:t>e bacteriën of virus</w:t>
      </w:r>
      <w:r>
        <w:t>sen</w:t>
      </w:r>
      <w:r w:rsidRPr="001421FF">
        <w:t xml:space="preserve"> al in je lichaam</w:t>
      </w:r>
      <w:r w:rsidRPr="00BF0828">
        <w:t xml:space="preserve"> </w:t>
      </w:r>
      <w:r w:rsidRPr="001421FF">
        <w:t>zitten</w:t>
      </w:r>
      <w:r>
        <w:t>.</w:t>
      </w:r>
      <w:r w:rsidRPr="001421FF">
        <w:t xml:space="preserve"> </w:t>
      </w:r>
      <w:r>
        <w:t>D</w:t>
      </w:r>
      <w:r w:rsidRPr="001421FF">
        <w:t xml:space="preserve">ie krijg je </w:t>
      </w:r>
      <w:r>
        <w:t>door</w:t>
      </w:r>
      <w:r w:rsidRPr="001421FF">
        <w:t xml:space="preserve"> wassen met water (en zeep) niet weg.</w:t>
      </w:r>
    </w:p>
    <w:p w14:paraId="5DA67CD6" w14:textId="77777777" w:rsidR="001C72DD" w:rsidRDefault="001C72DD" w:rsidP="008C2DF1">
      <w:pPr>
        <w:pStyle w:val="Tekst"/>
      </w:pPr>
    </w:p>
    <w:p w14:paraId="571011BB" w14:textId="77777777" w:rsidR="001C72DD" w:rsidRDefault="001C72DD" w:rsidP="008C2DF1">
      <w:pPr>
        <w:pStyle w:val="OpdrachtNummer"/>
      </w:pPr>
      <w:r>
        <w:t>58</w:t>
      </w:r>
    </w:p>
    <w:p w14:paraId="1E8513AB" w14:textId="77777777" w:rsidR="001C72DD" w:rsidRDefault="001C72DD" w:rsidP="008C2DF1">
      <w:pPr>
        <w:pStyle w:val="OpdrachtVraag"/>
      </w:pPr>
      <w:r>
        <w:t>Waardoor is niet exact bekend hoeveel mensen per jaar een soa oplopen?</w:t>
      </w:r>
    </w:p>
    <w:p w14:paraId="72504DB3" w14:textId="77777777" w:rsidR="001C72DD" w:rsidRPr="00132FE4" w:rsidRDefault="001C72DD" w:rsidP="008C2DF1">
      <w:pPr>
        <w:pStyle w:val="OpdrachtAntwoord-regel"/>
      </w:pPr>
      <w:r>
        <w:t>Er is niet exact bekend hoeveel mensen per jaar een soa oplopen, omdat n</w:t>
      </w:r>
      <w:r w:rsidRPr="00132FE4">
        <w:t xml:space="preserve">iet iedereen die een soa heeft </w:t>
      </w:r>
      <w:r>
        <w:t xml:space="preserve">zich </w:t>
      </w:r>
      <w:r w:rsidRPr="00132FE4">
        <w:t>laat testen of hiermee naar de huisarts</w:t>
      </w:r>
      <w:r w:rsidRPr="00BF0828">
        <w:t xml:space="preserve"> </w:t>
      </w:r>
      <w:r w:rsidRPr="00132FE4">
        <w:t>gaat.</w:t>
      </w:r>
      <w:r>
        <w:t xml:space="preserve"> Ook weet je niet altijd dat je een soa hebt, omdat je mogelijk geen klachten hebt.</w:t>
      </w:r>
    </w:p>
    <w:p w14:paraId="0DC1D047" w14:textId="77777777" w:rsidR="001C72DD" w:rsidRDefault="001C72DD" w:rsidP="008C2DF1">
      <w:pPr>
        <w:pStyle w:val="Tekst"/>
      </w:pPr>
    </w:p>
    <w:p w14:paraId="5F5FFE32" w14:textId="77777777" w:rsidR="001C72DD" w:rsidRDefault="001C72DD" w:rsidP="008C2DF1">
      <w:pPr>
        <w:pStyle w:val="OpdrachtNummer"/>
      </w:pPr>
      <w:r>
        <w:t>59</w:t>
      </w:r>
    </w:p>
    <w:p w14:paraId="00A7AC2B" w14:textId="77777777" w:rsidR="001C72DD" w:rsidRDefault="001C72DD" w:rsidP="008C2DF1">
      <w:pPr>
        <w:pStyle w:val="OpdrachtDeelvraag"/>
      </w:pPr>
      <w:r>
        <w:t>a</w:t>
      </w:r>
      <w:r>
        <w:tab/>
        <w:t>Schaamte kan een reden zijn om geen actie te ondernemen als je vermoedt dat je een soa hebt. Waarom is het belangrijk om je toch te laten testen?</w:t>
      </w:r>
    </w:p>
    <w:p w14:paraId="3B84A598" w14:textId="77777777" w:rsidR="001C72DD" w:rsidRPr="00132FE4" w:rsidRDefault="001C72DD" w:rsidP="008C2DF1">
      <w:pPr>
        <w:pStyle w:val="OpdrachtAntwoord-regel"/>
      </w:pPr>
      <w:r>
        <w:t>Het is belangrijk om je te laten testen, omdat een soa zonder behandeling niet vanzelf overgaat. Ook kun je klachten krijgen die mogelijk blijvende schade aanrichten. En je kunt anderen besmetten.</w:t>
      </w:r>
    </w:p>
    <w:p w14:paraId="6AD185FE" w14:textId="77777777" w:rsidR="001C72DD" w:rsidRDefault="001C72DD" w:rsidP="008C2DF1">
      <w:pPr>
        <w:pStyle w:val="OpdrachtDeelvraag"/>
      </w:pPr>
      <w:r w:rsidRPr="009539C6">
        <w:t>b</w:t>
      </w:r>
      <w:r w:rsidRPr="009539C6">
        <w:tab/>
        <w:t xml:space="preserve">Ook het kopen van condooms is voor </w:t>
      </w:r>
      <w:r>
        <w:t xml:space="preserve">sommige </w:t>
      </w:r>
      <w:r w:rsidRPr="009539C6">
        <w:t xml:space="preserve">mensen spannend. Welk advies zou jij geven aan een vriend of vriendin die </w:t>
      </w:r>
      <w:r>
        <w:t>geen condooms durft te gaan kopen?</w:t>
      </w:r>
    </w:p>
    <w:p w14:paraId="030E5B69" w14:textId="77777777" w:rsidR="001C72DD" w:rsidRPr="009539C6" w:rsidRDefault="001C72DD" w:rsidP="008C2DF1">
      <w:pPr>
        <w:pStyle w:val="OpdrachtAntwoord-regel"/>
      </w:pPr>
      <w:r>
        <w:t>Een advies is om condooms</w:t>
      </w:r>
      <w:r w:rsidRPr="009539C6">
        <w:t xml:space="preserve"> door iemand anders </w:t>
      </w:r>
      <w:r>
        <w:t xml:space="preserve">te laten </w:t>
      </w:r>
      <w:r w:rsidRPr="009539C6">
        <w:t>kopen</w:t>
      </w:r>
      <w:r>
        <w:t xml:space="preserve"> of</w:t>
      </w:r>
      <w:r w:rsidRPr="009539C6">
        <w:t xml:space="preserve"> </w:t>
      </w:r>
      <w:r>
        <w:t xml:space="preserve">je ze </w:t>
      </w:r>
      <w:r w:rsidRPr="009539C6">
        <w:t xml:space="preserve">online </w:t>
      </w:r>
      <w:r>
        <w:t xml:space="preserve">te bestellen </w:t>
      </w:r>
      <w:r w:rsidRPr="009539C6">
        <w:t xml:space="preserve">(ze worden </w:t>
      </w:r>
      <w:r>
        <w:t>discreet</w:t>
      </w:r>
      <w:r w:rsidRPr="009539C6">
        <w:t xml:space="preserve"> en onopvallend </w:t>
      </w:r>
      <w:r>
        <w:t>verpakt</w:t>
      </w:r>
      <w:r w:rsidRPr="009539C6">
        <w:t xml:space="preserve">). </w:t>
      </w:r>
      <w:r>
        <w:t>Of zet je over je schaamte heen. Het kopen van condooms toont aan dat je bewust bezig bent met je eigen gezondheid en die van een ander.</w:t>
      </w:r>
    </w:p>
    <w:p w14:paraId="58D5819E" w14:textId="77777777" w:rsidR="001C72DD" w:rsidRDefault="001C72DD" w:rsidP="008C2DF1">
      <w:pPr>
        <w:pStyle w:val="Tekst"/>
      </w:pPr>
    </w:p>
    <w:p w14:paraId="11DA6644" w14:textId="77777777" w:rsidR="001C72DD" w:rsidRDefault="001C72DD" w:rsidP="008C2DF1">
      <w:pPr>
        <w:pStyle w:val="OpdrachtNummer"/>
      </w:pPr>
      <w:r>
        <w:t>60</w:t>
      </w:r>
    </w:p>
    <w:p w14:paraId="0291FD59" w14:textId="77777777" w:rsidR="001C72DD" w:rsidRDefault="001C72DD" w:rsidP="008C2DF1">
      <w:pPr>
        <w:pStyle w:val="OpdrachtIntroductie"/>
      </w:pPr>
      <w:r>
        <w:t>Om te voorkomen dat je bij seks een soa oploopt, is het verstandig een condoom te gebruiken. Maar niet iedereen wil dat. Ook zijn er situaties waarbij beide partners geen condoom bij zich hebben, maar wel graag seks willen hebben.</w:t>
      </w:r>
    </w:p>
    <w:p w14:paraId="35B0ED1D" w14:textId="77777777" w:rsidR="001C72DD" w:rsidRDefault="001C72DD" w:rsidP="008C2DF1">
      <w:pPr>
        <w:pStyle w:val="OpdrachtIntroductie"/>
      </w:pPr>
      <w:r>
        <w:t>Hier staan vier smoezen om seks te hebben zonder een condoom te gebruiken. Bij de eerste is een reactie gegeven. Geef bij de andere drie smoezen een reactie.</w:t>
      </w:r>
    </w:p>
    <w:p w14:paraId="5F854AB3" w14:textId="77777777" w:rsidR="001C72DD" w:rsidRDefault="001C72DD" w:rsidP="008C2DF1">
      <w:pPr>
        <w:pStyle w:val="OpdrachtOpsomming"/>
      </w:pPr>
      <w:r>
        <w:t>1</w:t>
      </w:r>
      <w:r>
        <w:tab/>
        <w:t>Vertrouw je me niet of zo?</w:t>
      </w:r>
    </w:p>
    <w:p w14:paraId="178FABB7" w14:textId="77777777" w:rsidR="001C72DD" w:rsidRDefault="001C72DD" w:rsidP="008C2DF1">
      <w:pPr>
        <w:pStyle w:val="OpdrachtOpsomming"/>
        <w:rPr>
          <w:rStyle w:val="Cursief"/>
        </w:rPr>
      </w:pPr>
      <w:r>
        <w:tab/>
      </w:r>
      <w:r>
        <w:rPr>
          <w:rStyle w:val="Cursief"/>
        </w:rPr>
        <w:t>Nee, ik denk niet dat je een soa hebt en ik vertrouw je best wel, anders waren we hier nu niet. Maar als je iets hebt, weet je dat vaak zelf niet. Daarnaast zou ik zelf iets kunnen hebben zonder het te weten. Dus neem ik geen risico’s. Of: Ik vertrouw jou wel, maar je ex niet.</w:t>
      </w:r>
    </w:p>
    <w:p w14:paraId="7DBB5A87" w14:textId="77777777" w:rsidR="001C72DD" w:rsidRPr="0068279E" w:rsidRDefault="001C72DD" w:rsidP="008C2DF1">
      <w:pPr>
        <w:pStyle w:val="OpdrachtOpsomming"/>
      </w:pPr>
      <w:r>
        <w:t>2</w:t>
      </w:r>
      <w:r>
        <w:tab/>
        <w:t>Maar je bent toch aan de pil?</w:t>
      </w:r>
    </w:p>
    <w:p w14:paraId="178CDF16" w14:textId="77777777" w:rsidR="001C72DD" w:rsidRDefault="001C72DD" w:rsidP="008C2DF1">
      <w:pPr>
        <w:pStyle w:val="OpdrachtOpsomming"/>
      </w:pPr>
      <w:r>
        <w:t>3</w:t>
      </w:r>
      <w:r>
        <w:tab/>
        <w:t>Als je niet zonder condoom wilt vrijen, maak ik het uit.</w:t>
      </w:r>
    </w:p>
    <w:p w14:paraId="12571427" w14:textId="77777777" w:rsidR="001C72DD" w:rsidRDefault="001C72DD" w:rsidP="008C2DF1">
      <w:pPr>
        <w:pStyle w:val="OpdrachtOpsomming"/>
      </w:pPr>
      <w:r>
        <w:t>4</w:t>
      </w:r>
      <w:r>
        <w:tab/>
        <w:t>Je bent de enige met wie ik het zonder condoom doe.</w:t>
      </w:r>
    </w:p>
    <w:p w14:paraId="31ACE8BF" w14:textId="77777777" w:rsidR="001C72DD" w:rsidRDefault="001C72DD" w:rsidP="008C2DF1">
      <w:pPr>
        <w:pStyle w:val="OpdrachtAntwoord-regel"/>
      </w:pPr>
      <w:r w:rsidRPr="001421FF">
        <w:t>Eigen antwoorden.</w:t>
      </w:r>
      <w:r>
        <w:t xml:space="preserve"> Bijvoorbeeld:</w:t>
      </w:r>
    </w:p>
    <w:p w14:paraId="5169B34A" w14:textId="77777777" w:rsidR="001C72DD" w:rsidRPr="00253D45" w:rsidRDefault="001C72DD" w:rsidP="008C2DF1">
      <w:pPr>
        <w:pStyle w:val="OpdrachtAntwoord-regel"/>
        <w:ind w:left="1191" w:hanging="397"/>
      </w:pPr>
      <w:r w:rsidRPr="00253D45">
        <w:t>2</w:t>
      </w:r>
      <w:r w:rsidRPr="00253D45">
        <w:tab/>
        <w:t xml:space="preserve">De pil </w:t>
      </w:r>
      <w:r w:rsidRPr="00817F43">
        <w:t>beschermt</w:t>
      </w:r>
      <w:r w:rsidRPr="00253D45">
        <w:t xml:space="preserve"> wel tegen zwangerschap, maar niet tegen een soa. Veilig vrijen doe je met een condoom.</w:t>
      </w:r>
    </w:p>
    <w:p w14:paraId="5F0FF7CC" w14:textId="77777777" w:rsidR="001C72DD" w:rsidRPr="00253D45" w:rsidRDefault="001C72DD" w:rsidP="008C2DF1">
      <w:pPr>
        <w:pStyle w:val="OpdrachtAntwoord-regel"/>
        <w:ind w:left="1191" w:hanging="397"/>
      </w:pPr>
      <w:r w:rsidRPr="00253D45">
        <w:t>3</w:t>
      </w:r>
      <w:r w:rsidRPr="00253D45">
        <w:tab/>
        <w:t>Dan maak je het toch uit! Ik laat me niet op die manier emotioneel chanteren!</w:t>
      </w:r>
    </w:p>
    <w:p w14:paraId="02A225C1" w14:textId="77777777" w:rsidR="001C72DD" w:rsidRPr="00253D45" w:rsidRDefault="001C72DD" w:rsidP="008C2DF1">
      <w:pPr>
        <w:pStyle w:val="OpdrachtAntwoord-regel"/>
        <w:ind w:left="1191" w:hanging="397"/>
      </w:pPr>
      <w:r w:rsidRPr="00253D45">
        <w:t>4</w:t>
      </w:r>
      <w:r w:rsidRPr="00253D45">
        <w:tab/>
        <w:t>Tja, dat zeg je vast ook tegen de anderen met wie je vrijt.</w:t>
      </w:r>
    </w:p>
    <w:p w14:paraId="218F0C05" w14:textId="77777777" w:rsidR="001C72DD" w:rsidRDefault="001C72DD">
      <w:pPr>
        <w:tabs>
          <w:tab w:val="clear" w:pos="397"/>
          <w:tab w:val="clear" w:pos="794"/>
        </w:tabs>
        <w:spacing w:after="160" w:line="259" w:lineRule="auto"/>
        <w:rPr>
          <w:rFonts w:eastAsiaTheme="minorEastAsia"/>
          <w:szCs w:val="20"/>
        </w:rPr>
      </w:pPr>
      <w:r>
        <w:br w:type="page"/>
      </w:r>
    </w:p>
    <w:p w14:paraId="07CCEA6C" w14:textId="77777777" w:rsidR="001C72DD" w:rsidRDefault="001C72DD" w:rsidP="008C2DF1">
      <w:pPr>
        <w:pStyle w:val="OpdrachtNummer"/>
      </w:pPr>
      <w:r>
        <w:lastRenderedPageBreak/>
        <w:t>61</w:t>
      </w:r>
    </w:p>
    <w:p w14:paraId="5B49EA1B" w14:textId="77777777" w:rsidR="001C72DD" w:rsidRDefault="001C72DD" w:rsidP="008C2DF1">
      <w:pPr>
        <w:pStyle w:val="OpdrachtDeelvraag"/>
      </w:pPr>
      <w:r>
        <w:t>a</w:t>
      </w:r>
      <w:r>
        <w:tab/>
        <w:t>Op welke drie manieren voorkomen de hormonen in de pil zwangerschap?</w:t>
      </w:r>
    </w:p>
    <w:p w14:paraId="3DA6E27A" w14:textId="77777777" w:rsidR="001C72DD" w:rsidRDefault="001C72DD" w:rsidP="008C2DF1">
      <w:pPr>
        <w:pStyle w:val="OpdrachtAntwoord-regel"/>
        <w:ind w:left="1191" w:hanging="397"/>
      </w:pPr>
      <w:r>
        <w:rPr>
          <w:rFonts w:cs="Arial"/>
        </w:rPr>
        <w:t>•</w:t>
      </w:r>
      <w:r>
        <w:tab/>
      </w:r>
      <w:r w:rsidRPr="009539C6">
        <w:t>Ze zorgen ervoor dat er geen eicel meer vrijkomt.</w:t>
      </w:r>
    </w:p>
    <w:p w14:paraId="464B45E6" w14:textId="77777777" w:rsidR="001C72DD" w:rsidRPr="009539C6" w:rsidRDefault="001C72DD" w:rsidP="008C2DF1">
      <w:pPr>
        <w:pStyle w:val="OpdrachtAntwoord-regel"/>
        <w:ind w:left="1191" w:hanging="397"/>
      </w:pPr>
      <w:r>
        <w:rPr>
          <w:rFonts w:cs="Arial"/>
        </w:rPr>
        <w:t>•</w:t>
      </w:r>
      <w:r>
        <w:tab/>
      </w:r>
      <w:r w:rsidRPr="009539C6">
        <w:t>Het slijmvlies van de baarmoeder wordt ongeschikt voor de innesteling van een eventueel bevruchte eicel.</w:t>
      </w:r>
    </w:p>
    <w:p w14:paraId="50C571C1" w14:textId="77777777" w:rsidR="001C72DD" w:rsidRPr="009539C6" w:rsidRDefault="001C72DD" w:rsidP="008C2DF1">
      <w:pPr>
        <w:pStyle w:val="OpdrachtAntwoord-regel"/>
        <w:ind w:left="1191" w:hanging="397"/>
      </w:pPr>
      <w:r>
        <w:rPr>
          <w:rFonts w:cs="Arial"/>
        </w:rPr>
        <w:t>•</w:t>
      </w:r>
      <w:r>
        <w:tab/>
      </w:r>
      <w:r w:rsidRPr="009539C6">
        <w:t>Het slijm in de baarmoederhals wordt dikker, waardoor</w:t>
      </w:r>
      <w:r>
        <w:t xml:space="preserve"> spermac</w:t>
      </w:r>
      <w:r w:rsidRPr="009539C6">
        <w:t>ellen minder goed in de baarmoeder kunnen doordringen.</w:t>
      </w:r>
    </w:p>
    <w:p w14:paraId="41A9D3DA" w14:textId="77777777" w:rsidR="001C72DD" w:rsidRDefault="001C72DD" w:rsidP="008C2DF1">
      <w:pPr>
        <w:pStyle w:val="OpdrachtDeelvraag"/>
      </w:pPr>
      <w:r>
        <w:t>b</w:t>
      </w:r>
      <w:r>
        <w:tab/>
        <w:t>Als je hebt overgegeven binnen drie uur na het innemen van de pil is deze niet betrouwbaar. Leg uit waarom niet.</w:t>
      </w:r>
    </w:p>
    <w:p w14:paraId="2B312AC3" w14:textId="77777777" w:rsidR="001C72DD" w:rsidRPr="007C1938" w:rsidRDefault="001C72DD" w:rsidP="008C2DF1">
      <w:pPr>
        <w:pStyle w:val="OpdrachtAntwoord-regel"/>
      </w:pPr>
      <w:r>
        <w:t>Als je binnen drie uur na inname van de pil overgeeft, zijn d</w:t>
      </w:r>
      <w:r w:rsidRPr="007C1938">
        <w:t xml:space="preserve">e hormonen die de pil bevat nog niet voldoende opgenomen in </w:t>
      </w:r>
      <w:r>
        <w:t>je</w:t>
      </w:r>
      <w:r w:rsidRPr="007C1938">
        <w:t xml:space="preserve"> bloed. Hierdoor werkt de pil minder goed.</w:t>
      </w:r>
    </w:p>
    <w:p w14:paraId="18424925" w14:textId="77777777" w:rsidR="001C72DD" w:rsidRDefault="001C72DD" w:rsidP="008C2DF1">
      <w:pPr>
        <w:pStyle w:val="OpdrachtDeelvraag"/>
      </w:pPr>
      <w:r>
        <w:t>c</w:t>
      </w:r>
      <w:r>
        <w:tab/>
        <w:t xml:space="preserve">Bij gebruik van de pil bestaat de kans dat je er een vergeet in te nemen. </w:t>
      </w:r>
      <w:proofErr w:type="spellStart"/>
      <w:r>
        <w:t>Ceylin</w:t>
      </w:r>
      <w:proofErr w:type="spellEnd"/>
      <w:r>
        <w:t xml:space="preserve"> komt er op 15 november achter dat ze gisteren vergeten is haar pil te nemen. Ze zit in de tweede week van de pilstrip. Ze heeft acht dagen geleden voor het laatst seks gehad (zonder condoom). Moet </w:t>
      </w:r>
      <w:proofErr w:type="spellStart"/>
      <w:r>
        <w:t>Ceylin</w:t>
      </w:r>
      <w:proofErr w:type="spellEnd"/>
      <w:r>
        <w:t xml:space="preserve"> extra maatregelen nemen en zo ja: welke? Gebruik het schema van afbeelding 55.</w:t>
      </w:r>
    </w:p>
    <w:p w14:paraId="41FCBCCD" w14:textId="77777777" w:rsidR="001C72DD" w:rsidRPr="007C1938" w:rsidRDefault="001C72DD" w:rsidP="008C2DF1">
      <w:pPr>
        <w:pStyle w:val="OpdrachtAntwoord-regel"/>
      </w:pPr>
      <w:r w:rsidRPr="007C1938">
        <w:t xml:space="preserve">Nee, ze hoeft geen extra maatregelen te nemen. Ze is </w:t>
      </w:r>
      <w:r>
        <w:t>één</w:t>
      </w:r>
      <w:r w:rsidRPr="007C1938">
        <w:t xml:space="preserve"> pil uit de strip vergeten en dit was niet de eerste na de stopweek.</w:t>
      </w:r>
    </w:p>
    <w:p w14:paraId="17E3CC55" w14:textId="77777777" w:rsidR="001C72DD" w:rsidRDefault="001C72DD" w:rsidP="008C2DF1">
      <w:pPr>
        <w:pStyle w:val="Tekst"/>
      </w:pPr>
    </w:p>
    <w:p w14:paraId="192293C6" w14:textId="77777777" w:rsidR="001C72DD" w:rsidRDefault="001C72DD" w:rsidP="008C2DF1">
      <w:pPr>
        <w:pStyle w:val="OpdrachtNummer"/>
      </w:pPr>
      <w:r>
        <w:t>62</w:t>
      </w:r>
    </w:p>
    <w:p w14:paraId="5E8BE3ED" w14:textId="77777777" w:rsidR="001C72DD" w:rsidRDefault="001C72DD" w:rsidP="008C2DF1">
      <w:pPr>
        <w:pStyle w:val="OpdrachtVraag"/>
      </w:pPr>
      <w:r>
        <w:t>Leg uit waarom je een condoom maar één keer kunt gebruiken.</w:t>
      </w:r>
    </w:p>
    <w:p w14:paraId="37B3E280" w14:textId="77777777" w:rsidR="001C72DD" w:rsidRPr="009539C6" w:rsidRDefault="001C72DD" w:rsidP="008C2DF1">
      <w:pPr>
        <w:pStyle w:val="OpdrachtAntwoord-regel"/>
      </w:pPr>
      <w:r w:rsidRPr="009539C6">
        <w:t xml:space="preserve">Als het condoom </w:t>
      </w:r>
      <w:r>
        <w:t>éé</w:t>
      </w:r>
      <w:r w:rsidRPr="009539C6">
        <w:t xml:space="preserve">n keer </w:t>
      </w:r>
      <w:r>
        <w:t xml:space="preserve">is </w:t>
      </w:r>
      <w:r w:rsidRPr="009539C6">
        <w:t>gebruikt, is het opgerekt en niet veilig en stevig genoeg meer om nogmaals te gebruiken. Daarnaast is het niet hygiënisch.</w:t>
      </w:r>
    </w:p>
    <w:p w14:paraId="0B051574" w14:textId="77777777" w:rsidR="001C72DD" w:rsidRDefault="001C72DD" w:rsidP="0066169A">
      <w:pPr>
        <w:pStyle w:val="Tekst"/>
      </w:pPr>
    </w:p>
    <w:p w14:paraId="5D14CB85" w14:textId="77777777" w:rsidR="001C72DD" w:rsidRPr="00A60865" w:rsidRDefault="001C72DD" w:rsidP="007348B3">
      <w:pPr>
        <w:pStyle w:val="ParagraafTussenkop"/>
      </w:pPr>
      <w:r>
        <w:t>INZICHT</w:t>
      </w:r>
    </w:p>
    <w:p w14:paraId="01D098FE" w14:textId="77777777" w:rsidR="001C72DD" w:rsidRDefault="001C72DD" w:rsidP="0066169A">
      <w:pPr>
        <w:pStyle w:val="OpdrachtNummer"/>
      </w:pPr>
      <w:r>
        <w:t>63</w:t>
      </w:r>
    </w:p>
    <w:p w14:paraId="3A89FC6D" w14:textId="77777777" w:rsidR="001C72DD" w:rsidRDefault="001C72DD" w:rsidP="008C2DF1">
      <w:pPr>
        <w:pStyle w:val="OpdrachtDeelvraag"/>
      </w:pPr>
      <w:r>
        <w:t>a</w:t>
      </w:r>
      <w:r>
        <w:tab/>
        <w:t>Kan een man na sterilisatie nog klaarkomen en een zaadlozing krijgen? Leg je antwoord uit.</w:t>
      </w:r>
    </w:p>
    <w:p w14:paraId="5AA5A542" w14:textId="77777777" w:rsidR="001C72DD" w:rsidRPr="00E53190" w:rsidRDefault="001C72DD" w:rsidP="008C2DF1">
      <w:pPr>
        <w:pStyle w:val="OpdrachtAntwoord-regel"/>
      </w:pPr>
      <w:r>
        <w:t xml:space="preserve">Na sterilisatie kan dat nog. Het sperma </w:t>
      </w:r>
      <w:r w:rsidRPr="00E53190">
        <w:t xml:space="preserve">bestaat uit vocht uit </w:t>
      </w:r>
      <w:r>
        <w:t xml:space="preserve">de </w:t>
      </w:r>
      <w:r w:rsidRPr="00E53190">
        <w:t xml:space="preserve">zaadblaasjes </w:t>
      </w:r>
      <w:r>
        <w:t xml:space="preserve">en </w:t>
      </w:r>
      <w:r w:rsidRPr="00E53190">
        <w:t>de prostaat, maar bevat geen</w:t>
      </w:r>
      <w:r>
        <w:t xml:space="preserve"> spermac</w:t>
      </w:r>
      <w:r w:rsidRPr="00E53190">
        <w:t>ellen</w:t>
      </w:r>
      <w:r>
        <w:t>.</w:t>
      </w:r>
    </w:p>
    <w:p w14:paraId="1FC1C6A5" w14:textId="77777777" w:rsidR="001C72DD" w:rsidRDefault="001C72DD" w:rsidP="008C2DF1">
      <w:pPr>
        <w:pStyle w:val="OpdrachtDeelvraag"/>
      </w:pPr>
      <w:r>
        <w:t>b</w:t>
      </w:r>
      <w:r>
        <w:tab/>
        <w:t>Zal een vrouw na sterilisatie nog menstrueren? Leg je antwoord uit.</w:t>
      </w:r>
    </w:p>
    <w:p w14:paraId="67EE7078" w14:textId="77777777" w:rsidR="001C72DD" w:rsidRDefault="001C72DD" w:rsidP="008C2DF1">
      <w:pPr>
        <w:pStyle w:val="OpdrachtAntwoord-regel"/>
      </w:pPr>
      <w:r>
        <w:t>Ja, doordat hormonen via het bloed worden getransporteerd is de menstruatiecyclus van de vrouw ongewijzigd. Er treedt dus maandelijks een menstruatie op.</w:t>
      </w:r>
    </w:p>
    <w:p w14:paraId="415DA534" w14:textId="77777777" w:rsidR="001C72DD" w:rsidRDefault="001C72DD" w:rsidP="008C2DF1">
      <w:pPr>
        <w:pStyle w:val="Tekst"/>
      </w:pPr>
    </w:p>
    <w:p w14:paraId="40978E2A" w14:textId="77777777" w:rsidR="001C72DD" w:rsidRDefault="001C72DD" w:rsidP="008C2DF1">
      <w:pPr>
        <w:pStyle w:val="OpdrachtNummer"/>
      </w:pPr>
      <w:r>
        <w:t>64</w:t>
      </w:r>
    </w:p>
    <w:p w14:paraId="1135A5AC" w14:textId="77777777" w:rsidR="001C72DD" w:rsidRDefault="001C72DD" w:rsidP="008C2DF1">
      <w:pPr>
        <w:pStyle w:val="OpdrachtIntroductie"/>
      </w:pPr>
      <w:r>
        <w:t>De hormonen in de pil remmen de afgifte van FSH en LH. Er vindt daardoor geen eisprong plaats als een vrouw de pil gebruikt. Leg dit uit.</w:t>
      </w:r>
    </w:p>
    <w:p w14:paraId="522164BE" w14:textId="77777777" w:rsidR="001C72DD" w:rsidRPr="00573EBB" w:rsidRDefault="001C72DD" w:rsidP="008C2DF1">
      <w:pPr>
        <w:pStyle w:val="OpdrachtAntwoord-regel"/>
      </w:pPr>
      <w:r w:rsidRPr="00573EBB">
        <w:t>Door de lagere concentratie FSH rijpt er geen eicel en door de lage concentratie LH treedt geen ovulatie op.</w:t>
      </w:r>
    </w:p>
    <w:p w14:paraId="66229BC5" w14:textId="77777777" w:rsidR="001C72DD" w:rsidRDefault="001C72DD" w:rsidP="008C2DF1">
      <w:pPr>
        <w:pStyle w:val="Tekst"/>
      </w:pPr>
    </w:p>
    <w:p w14:paraId="58BED119" w14:textId="77777777" w:rsidR="001C72DD" w:rsidRDefault="001C72DD" w:rsidP="008C2DF1">
      <w:pPr>
        <w:pStyle w:val="OpdrachtNummer"/>
      </w:pPr>
      <w:r>
        <w:t>65</w:t>
      </w:r>
    </w:p>
    <w:p w14:paraId="2B688194" w14:textId="77777777" w:rsidR="001C72DD" w:rsidRDefault="001C72DD" w:rsidP="008C2DF1">
      <w:pPr>
        <w:pStyle w:val="OpdrachtDeelvraag"/>
      </w:pPr>
      <w:r>
        <w:t>a</w:t>
      </w:r>
      <w:r w:rsidRPr="00DB1DDE">
        <w:tab/>
      </w:r>
      <w:r>
        <w:t>Hoe worden eicellen voor ivf</w:t>
      </w:r>
      <w:r w:rsidRPr="00305DC2">
        <w:t xml:space="preserve"> </w:t>
      </w:r>
      <w:r>
        <w:t>verkregen? Maak gebruik van internet om deze vraag te beantwoorden.</w:t>
      </w:r>
    </w:p>
    <w:p w14:paraId="633FC7E8" w14:textId="77777777" w:rsidR="001C72DD" w:rsidRPr="00151EE3" w:rsidRDefault="001C72DD" w:rsidP="008C2DF1">
      <w:pPr>
        <w:pStyle w:val="OpdrachtAntwoord-regel"/>
      </w:pPr>
      <w:r>
        <w:t>Een</w:t>
      </w:r>
      <w:r w:rsidRPr="00151EE3">
        <w:t xml:space="preserve"> vrouw ondergaat een hormoonbehandeling</w:t>
      </w:r>
      <w:r>
        <w:t>,</w:t>
      </w:r>
      <w:r w:rsidRPr="00151EE3">
        <w:t xml:space="preserve"> waardoor er meerdere </w:t>
      </w:r>
      <w:r>
        <w:t xml:space="preserve">follikels in de eierstokken </w:t>
      </w:r>
      <w:r w:rsidRPr="00151EE3">
        <w:t xml:space="preserve">rijpen. </w:t>
      </w:r>
      <w:r>
        <w:t>M</w:t>
      </w:r>
      <w:r w:rsidRPr="00151EE3">
        <w:t xml:space="preserve">et een holle naald </w:t>
      </w:r>
      <w:r>
        <w:t xml:space="preserve">worden de eicellen </w:t>
      </w:r>
      <w:r w:rsidRPr="00151EE3">
        <w:t xml:space="preserve">uit de </w:t>
      </w:r>
      <w:r>
        <w:t xml:space="preserve">follikels gezogen </w:t>
      </w:r>
      <w:r w:rsidRPr="00151EE3">
        <w:t>(punctie).</w:t>
      </w:r>
    </w:p>
    <w:p w14:paraId="20E4F184" w14:textId="77777777" w:rsidR="001C72DD" w:rsidRDefault="001C72DD" w:rsidP="008C2DF1">
      <w:pPr>
        <w:pStyle w:val="OpdrachtDeelvraag"/>
      </w:pPr>
      <w:r>
        <w:t>b</w:t>
      </w:r>
      <w:r w:rsidRPr="00DB1DDE">
        <w:tab/>
      </w:r>
      <w:r>
        <w:t>Hoe worden spermacellen voor ivf of kunstmatige inseminatie</w:t>
      </w:r>
      <w:r w:rsidRPr="00305DC2">
        <w:t xml:space="preserve"> </w:t>
      </w:r>
      <w:r>
        <w:t>verkregen?</w:t>
      </w:r>
    </w:p>
    <w:p w14:paraId="0A120D74" w14:textId="77777777" w:rsidR="001C72DD" w:rsidRPr="00151EE3" w:rsidRDefault="001C72DD" w:rsidP="008C2DF1">
      <w:pPr>
        <w:pStyle w:val="OpdrachtAntwoord-regel"/>
      </w:pPr>
      <w:r w:rsidRPr="00151EE3">
        <w:t xml:space="preserve">De man masturbeert en levert het sperma in </w:t>
      </w:r>
      <w:r>
        <w:t xml:space="preserve">een potje in </w:t>
      </w:r>
      <w:r w:rsidRPr="00151EE3">
        <w:t xml:space="preserve">bij </w:t>
      </w:r>
      <w:r>
        <w:t>e</w:t>
      </w:r>
      <w:r w:rsidRPr="00151EE3">
        <w:t>e</w:t>
      </w:r>
      <w:r>
        <w:t>n</w:t>
      </w:r>
      <w:r w:rsidRPr="00151EE3">
        <w:t xml:space="preserve"> arts.</w:t>
      </w:r>
    </w:p>
    <w:p w14:paraId="719ACCF7" w14:textId="77777777" w:rsidR="001C72DD" w:rsidRDefault="001C72DD" w:rsidP="008C2DF1">
      <w:pPr>
        <w:pStyle w:val="OpdrachtDeelvraag"/>
      </w:pPr>
      <w:r>
        <w:t>c</w:t>
      </w:r>
      <w:r w:rsidRPr="00DB1DDE">
        <w:tab/>
      </w:r>
      <w:r>
        <w:t>Bij ivf vindt de bevruchting van de eicel buiten het lichaam plaats. Terugplaatsing in de baarmoeder kan pas plaatsvinden als het ontstane embryo aan bepaalde voorwaarden voldoet. Aan welke voorwaarde moet het embryo in ieder geval voldoen en waarom?</w:t>
      </w:r>
    </w:p>
    <w:p w14:paraId="5AB617EA" w14:textId="77777777" w:rsidR="001C72DD" w:rsidRPr="00254386" w:rsidRDefault="001C72DD" w:rsidP="008C2DF1">
      <w:pPr>
        <w:pStyle w:val="OpdrachtAntwoord-regel"/>
      </w:pPr>
      <w:r>
        <w:t>Een belangrijke voorwaarde is dat de cellen zich moeten delen. Als dit niet het geval is, zal het embryo niet uitgroeien tot een baby.</w:t>
      </w:r>
    </w:p>
    <w:p w14:paraId="16C05356" w14:textId="77777777" w:rsidR="001C72DD" w:rsidRDefault="001C72DD">
      <w:pPr>
        <w:tabs>
          <w:tab w:val="clear" w:pos="397"/>
          <w:tab w:val="clear" w:pos="794"/>
        </w:tabs>
        <w:spacing w:after="160" w:line="259" w:lineRule="auto"/>
        <w:rPr>
          <w:rFonts w:eastAsiaTheme="minorEastAsia"/>
          <w:szCs w:val="20"/>
        </w:rPr>
      </w:pPr>
      <w:r>
        <w:br w:type="page"/>
      </w:r>
    </w:p>
    <w:p w14:paraId="6B49D039" w14:textId="77777777" w:rsidR="001C72DD" w:rsidRDefault="001C72DD" w:rsidP="008C2DF1">
      <w:pPr>
        <w:pStyle w:val="OpdrachtNummer"/>
      </w:pPr>
      <w:r>
        <w:lastRenderedPageBreak/>
        <w:t>66</w:t>
      </w:r>
    </w:p>
    <w:p w14:paraId="09C60D93" w14:textId="77777777" w:rsidR="001C72DD" w:rsidRDefault="001C72DD" w:rsidP="008C2DF1">
      <w:pPr>
        <w:pStyle w:val="OpdrachtIntroductie"/>
      </w:pPr>
      <w:r>
        <w:t>Tijdens seks kun je worden besmet met griep.</w:t>
      </w:r>
    </w:p>
    <w:p w14:paraId="0E03856A" w14:textId="77777777" w:rsidR="001C72DD" w:rsidRDefault="001C72DD" w:rsidP="008C2DF1">
      <w:pPr>
        <w:pStyle w:val="OpdrachtVraag"/>
      </w:pPr>
      <w:r>
        <w:t>Is griep een soa? Leg je antwoord uit.</w:t>
      </w:r>
    </w:p>
    <w:p w14:paraId="3821F226" w14:textId="77777777" w:rsidR="001C72DD" w:rsidRPr="001421FF" w:rsidRDefault="001C72DD" w:rsidP="008C2DF1">
      <w:pPr>
        <w:pStyle w:val="OpdrachtAntwoord-regel"/>
      </w:pPr>
      <w:r w:rsidRPr="001421FF">
        <w:t>Nee</w:t>
      </w:r>
      <w:r>
        <w:t>, griep is geen soa</w:t>
      </w:r>
      <w:r w:rsidRPr="001421FF">
        <w:t xml:space="preserve">, </w:t>
      </w:r>
      <w:r>
        <w:t>want s</w:t>
      </w:r>
      <w:r w:rsidRPr="00294FCC">
        <w:t xml:space="preserve">oa's worden </w:t>
      </w:r>
      <w:r>
        <w:t xml:space="preserve">vrijwel alleen </w:t>
      </w:r>
      <w:r w:rsidRPr="00294FCC">
        <w:t xml:space="preserve">van de ene persoon op de andere overgedragen </w:t>
      </w:r>
      <w:r>
        <w:t>door geslachtsgemeenschap</w:t>
      </w:r>
      <w:r w:rsidRPr="00294FCC">
        <w:t xml:space="preserve"> of ander seksueel contact.</w:t>
      </w:r>
      <w:r>
        <w:t xml:space="preserve"> J</w:t>
      </w:r>
      <w:r w:rsidRPr="001421FF">
        <w:t xml:space="preserve">e kunt </w:t>
      </w:r>
      <w:r>
        <w:t xml:space="preserve">wel </w:t>
      </w:r>
      <w:r w:rsidRPr="001421FF">
        <w:t>tijdens seks</w:t>
      </w:r>
      <w:r>
        <w:t xml:space="preserve"> met het griepvirus worden besmet</w:t>
      </w:r>
      <w:r w:rsidRPr="001421FF">
        <w:t xml:space="preserve">, maar </w:t>
      </w:r>
      <w:r>
        <w:t>dat kan ook op andere momenten.</w:t>
      </w:r>
    </w:p>
    <w:p w14:paraId="09536FF4" w14:textId="77777777" w:rsidR="001C72DD" w:rsidRDefault="001C72DD">
      <w:pPr>
        <w:rPr>
          <w:rFonts w:eastAsiaTheme="minorEastAsia"/>
          <w:szCs w:val="20"/>
        </w:rPr>
      </w:pPr>
      <w:r>
        <w:br w:type="page"/>
      </w:r>
    </w:p>
    <w:p w14:paraId="60FA9671" w14:textId="77777777" w:rsidR="001C72DD" w:rsidRDefault="001C72DD" w:rsidP="007348B3">
      <w:pPr>
        <w:pStyle w:val="ParagraafSubtitel"/>
      </w:pPr>
      <w:r w:rsidRPr="005B6A7F">
        <w:lastRenderedPageBreak/>
        <w:t>Context</w:t>
      </w:r>
      <w:r>
        <w:tab/>
        <w:t>De mannenpil</w:t>
      </w:r>
    </w:p>
    <w:p w14:paraId="086A4CBD" w14:textId="77777777" w:rsidR="001C72DD" w:rsidRDefault="001C72DD" w:rsidP="0066169A">
      <w:pPr>
        <w:pStyle w:val="OpdrachtNummer"/>
      </w:pPr>
      <w:r>
        <w:t>67</w:t>
      </w:r>
    </w:p>
    <w:p w14:paraId="710EA069" w14:textId="77777777" w:rsidR="001C72DD" w:rsidRPr="00D07B4A" w:rsidRDefault="001C72DD" w:rsidP="008C2DF1">
      <w:pPr>
        <w:pStyle w:val="OpdrachtIntroductie"/>
      </w:pPr>
      <w:r>
        <w:t>In de tekst worden drie verschillende manieren van anticonceptie bij mannen genoemd.</w:t>
      </w:r>
    </w:p>
    <w:p w14:paraId="592CCD5C" w14:textId="77777777" w:rsidR="001C72DD" w:rsidRDefault="001C72DD" w:rsidP="008C2DF1">
      <w:pPr>
        <w:pStyle w:val="OpdrachtVraag"/>
      </w:pPr>
      <w:r>
        <w:t>Bij welke methode of methoden produceren de teelballen geen spermacellen meer?</w:t>
      </w:r>
    </w:p>
    <w:p w14:paraId="26CF2DF2" w14:textId="77777777" w:rsidR="001C72DD" w:rsidRPr="00151EE3" w:rsidRDefault="001C72DD" w:rsidP="008C2DF1">
      <w:pPr>
        <w:pStyle w:val="OpdrachtAntwoord-regel"/>
      </w:pPr>
      <w:r>
        <w:t>Er worden geen spermacellen meer geproduceerd door de teelballen wanneer een man gel op zijn schouder smeert of de mannenpil gebruikt.</w:t>
      </w:r>
    </w:p>
    <w:p w14:paraId="7522697D" w14:textId="77777777" w:rsidR="001C72DD" w:rsidRDefault="001C72DD" w:rsidP="008C2DF1">
      <w:pPr>
        <w:pStyle w:val="Tekst"/>
      </w:pPr>
    </w:p>
    <w:p w14:paraId="4435D2AD" w14:textId="77777777" w:rsidR="001C72DD" w:rsidRDefault="001C72DD" w:rsidP="008C2DF1">
      <w:pPr>
        <w:pStyle w:val="OpdrachtNummer"/>
      </w:pPr>
      <w:r>
        <w:t>68</w:t>
      </w:r>
    </w:p>
    <w:p w14:paraId="5FE010D6" w14:textId="77777777" w:rsidR="001C72DD" w:rsidRDefault="001C72DD" w:rsidP="008C2DF1">
      <w:pPr>
        <w:pStyle w:val="OpdrachtIntroductie"/>
      </w:pPr>
      <w:r>
        <w:t>Een deel van de vrouwen wil zelf anticonceptie blijven gebruiken, ook als er een middel voor mannen op de markt komt. Noem drie argumenten die zij daarvoor zouden kunnen hebben.</w:t>
      </w:r>
    </w:p>
    <w:p w14:paraId="31F2C15A" w14:textId="77777777" w:rsidR="001C72DD" w:rsidRPr="00706004" w:rsidRDefault="001C72DD" w:rsidP="008C2DF1">
      <w:pPr>
        <w:pStyle w:val="OpdrachtAntwoord-regel"/>
      </w:pPr>
      <w:r>
        <w:t>Voorbeelden van juiste antwoorden:</w:t>
      </w:r>
    </w:p>
    <w:p w14:paraId="48F06AD8" w14:textId="77777777" w:rsidR="001C72DD" w:rsidRPr="00706004" w:rsidRDefault="001C72DD" w:rsidP="008C2DF1">
      <w:pPr>
        <w:pStyle w:val="OpdrachtAntwoord-regel"/>
      </w:pPr>
      <w:r>
        <w:rPr>
          <w:rFonts w:cs="Arial"/>
        </w:rPr>
        <w:t>•</w:t>
      </w:r>
      <w:r>
        <w:tab/>
        <w:t xml:space="preserve">Ze willen </w:t>
      </w:r>
      <w:r w:rsidRPr="00706004">
        <w:t>de controle over een eventuele zwangerschap in eigen hand houden.</w:t>
      </w:r>
    </w:p>
    <w:p w14:paraId="4A3FAF71" w14:textId="77777777" w:rsidR="001C72DD" w:rsidRPr="00706004" w:rsidRDefault="001C72DD" w:rsidP="008C2DF1">
      <w:pPr>
        <w:pStyle w:val="OpdrachtAntwoord-regel"/>
      </w:pPr>
      <w:r>
        <w:rPr>
          <w:rFonts w:cs="Arial"/>
        </w:rPr>
        <w:t>•</w:t>
      </w:r>
      <w:r>
        <w:tab/>
        <w:t>Ze</w:t>
      </w:r>
      <w:r w:rsidDel="00D4470A">
        <w:t xml:space="preserve"> </w:t>
      </w:r>
      <w:r w:rsidRPr="00706004">
        <w:t>gebruiken anticonceptie om de menstruatiecyclus te kunnen regelen.</w:t>
      </w:r>
    </w:p>
    <w:p w14:paraId="083A6D21" w14:textId="77777777" w:rsidR="001C72DD" w:rsidRPr="00706004" w:rsidRDefault="001C72DD" w:rsidP="008C2DF1">
      <w:pPr>
        <w:pStyle w:val="OpdrachtAntwoord-regel"/>
      </w:pPr>
      <w:r>
        <w:rPr>
          <w:rFonts w:cs="Arial"/>
        </w:rPr>
        <w:t>•</w:t>
      </w:r>
      <w:r>
        <w:tab/>
        <w:t>Ze</w:t>
      </w:r>
      <w:r w:rsidDel="00D4470A">
        <w:t xml:space="preserve"> </w:t>
      </w:r>
      <w:r w:rsidRPr="00706004">
        <w:t>gebruiken anticonceptie om een minder pijnlijke of heftige menstruatie te hebben.</w:t>
      </w:r>
    </w:p>
    <w:p w14:paraId="44792DC1" w14:textId="77777777" w:rsidR="001C72DD" w:rsidRPr="00706004" w:rsidRDefault="001C72DD" w:rsidP="008C2DF1">
      <w:pPr>
        <w:pStyle w:val="OpdrachtAntwoord-regel"/>
      </w:pPr>
      <w:r>
        <w:rPr>
          <w:rFonts w:cs="Arial"/>
        </w:rPr>
        <w:t>•</w:t>
      </w:r>
      <w:r>
        <w:tab/>
        <w:t>Ze</w:t>
      </w:r>
      <w:r w:rsidDel="00D4470A">
        <w:t xml:space="preserve"> </w:t>
      </w:r>
      <w:r>
        <w:t xml:space="preserve">hebben </w:t>
      </w:r>
      <w:r w:rsidRPr="00706004">
        <w:t>geen vaste relatie en weten dus niet of een eventuele bedpartner de mannenpil</w:t>
      </w:r>
      <w:r>
        <w:t xml:space="preserve"> gebruikt</w:t>
      </w:r>
      <w:r w:rsidRPr="00706004">
        <w:t>.</w:t>
      </w:r>
    </w:p>
    <w:p w14:paraId="77DD29BD" w14:textId="77777777" w:rsidR="001C72DD" w:rsidRDefault="001C72DD" w:rsidP="008C2DF1">
      <w:pPr>
        <w:pStyle w:val="Tekst"/>
      </w:pPr>
    </w:p>
    <w:p w14:paraId="7A9735B0" w14:textId="77777777" w:rsidR="001C72DD" w:rsidRDefault="001C72DD" w:rsidP="008C2DF1">
      <w:pPr>
        <w:pStyle w:val="OpdrachtNummer"/>
      </w:pPr>
      <w:r>
        <w:t>69</w:t>
      </w:r>
    </w:p>
    <w:p w14:paraId="15F38EDC" w14:textId="77777777" w:rsidR="001C72DD" w:rsidRPr="00D07B4A" w:rsidRDefault="001C72DD" w:rsidP="008C2DF1">
      <w:pPr>
        <w:pStyle w:val="OpdrachtVraag"/>
      </w:pPr>
      <w:r>
        <w:t>De mannenpil bevat het hormoon progesteron. Door dit hormoon wordt bij mannen de spermacel</w:t>
      </w:r>
      <w:r w:rsidRPr="00D07B4A">
        <w:t xml:space="preserve">productie </w:t>
      </w:r>
      <w:r>
        <w:t>stil</w:t>
      </w:r>
      <w:r w:rsidRPr="00D07B4A">
        <w:t>gelegd, maar ook de eigen testosteronproductie neemt af. Verklaar beide verschijnselen.</w:t>
      </w:r>
    </w:p>
    <w:p w14:paraId="3BBC5362" w14:textId="77777777" w:rsidR="001C72DD" w:rsidRDefault="001C72DD" w:rsidP="008C2DF1">
      <w:pPr>
        <w:pStyle w:val="OpdrachtAntwoord-regel"/>
      </w:pPr>
      <w:r>
        <w:t>Progesteron remt de productie van FSH en LH door de hypofyse. Daardoor wordt in de teelballen de testosteronproductie geremd. Zonder testosteron worden er geen spermacellen geproduceerd.</w:t>
      </w:r>
    </w:p>
    <w:p w14:paraId="42D798B0" w14:textId="77777777" w:rsidR="001C72DD" w:rsidRDefault="001C72DD" w:rsidP="008C2DF1">
      <w:pPr>
        <w:pStyle w:val="Tekst"/>
      </w:pPr>
    </w:p>
    <w:p w14:paraId="640979B8" w14:textId="77777777" w:rsidR="001C72DD" w:rsidRDefault="001C72DD" w:rsidP="008C2DF1">
      <w:pPr>
        <w:pStyle w:val="OpdrachtNummer"/>
      </w:pPr>
      <w:r>
        <w:t>70</w:t>
      </w:r>
    </w:p>
    <w:p w14:paraId="5A8F6341" w14:textId="77777777" w:rsidR="001C72DD" w:rsidRDefault="001C72DD" w:rsidP="008C2DF1">
      <w:pPr>
        <w:pStyle w:val="OpdrachtIntroductie"/>
      </w:pPr>
      <w:r>
        <w:t>Door gel in de zaadleiders te spuiten worden de spermacellen geblokkeerd.</w:t>
      </w:r>
    </w:p>
    <w:p w14:paraId="49DFA588" w14:textId="77777777" w:rsidR="001C72DD" w:rsidRDefault="001C72DD" w:rsidP="008C2DF1">
      <w:pPr>
        <w:pStyle w:val="OpdrachtVraag"/>
      </w:pPr>
      <w:r>
        <w:t>Is deze methode ook bij vrouwen te gebruiken om zwangerschap (tijdelijk) te voorkomen? Leg je antwoord uit.</w:t>
      </w:r>
    </w:p>
    <w:p w14:paraId="23DE21FB" w14:textId="77777777" w:rsidR="001C72DD" w:rsidRDefault="001C72DD" w:rsidP="008C2DF1">
      <w:pPr>
        <w:pStyle w:val="OpdrachtAntwoord-regel"/>
      </w:pPr>
      <w:r>
        <w:t>Ja, deze methode is ook bij vrouwen te gebruiken. Je moet de gel dan in de eileiders spuiten. Hierdoor kunnen spermacellen de eicel niet bereiken en kan er geen bevruchting optreden.</w:t>
      </w:r>
    </w:p>
    <w:p w14:paraId="1BCA7047" w14:textId="77777777" w:rsidR="001C72DD" w:rsidRPr="0000685A" w:rsidRDefault="001C72DD" w:rsidP="00DD5325">
      <w:pPr>
        <w:pStyle w:val="ParagraafTitel-Ongenummerd"/>
        <w:tabs>
          <w:tab w:val="left" w:pos="3119"/>
        </w:tabs>
        <w:ind w:right="-144"/>
        <w:rPr>
          <w:sz w:val="47"/>
          <w:szCs w:val="47"/>
        </w:rPr>
      </w:pPr>
      <w:r>
        <w:rPr>
          <w:sz w:val="47"/>
          <w:szCs w:val="47"/>
        </w:rPr>
        <w:lastRenderedPageBreak/>
        <w:t>Samenhang</w:t>
      </w:r>
      <w:r>
        <w:rPr>
          <w:sz w:val="47"/>
          <w:szCs w:val="47"/>
        </w:rPr>
        <w:tab/>
        <w:t>Anabolen voor je uiterlijk</w:t>
      </w:r>
    </w:p>
    <w:p w14:paraId="40422251" w14:textId="77777777" w:rsidR="001C72DD" w:rsidRDefault="001C72DD" w:rsidP="0066169A">
      <w:pPr>
        <w:pStyle w:val="OpdrachtNummer"/>
      </w:pPr>
      <w:r>
        <w:t>1</w:t>
      </w:r>
    </w:p>
    <w:p w14:paraId="442B650D" w14:textId="77777777" w:rsidR="001C72DD" w:rsidRDefault="001C72DD" w:rsidP="00C32123">
      <w:pPr>
        <w:pStyle w:val="OpdrachtVraag"/>
      </w:pPr>
      <w:r w:rsidRPr="00982311">
        <w:t>Vul in de tabel de volgende begrippen in bij het juiste organisatieniveau:</w:t>
      </w:r>
    </w:p>
    <w:p w14:paraId="4FD08594" w14:textId="77777777" w:rsidR="001C72DD" w:rsidRDefault="001C72DD" w:rsidP="00C32123">
      <w:pPr>
        <w:pStyle w:val="OpdrachtVraag"/>
      </w:pPr>
      <w:r w:rsidRPr="009A775C">
        <w:rPr>
          <w:rStyle w:val="Cursief"/>
        </w:rPr>
        <w:t>anabole steroïden</w:t>
      </w:r>
      <w:r>
        <w:rPr>
          <w:rStyle w:val="Cursief"/>
        </w:rPr>
        <w:t xml:space="preserve"> </w:t>
      </w:r>
      <w:r>
        <w:t>–</w:t>
      </w:r>
      <w:r w:rsidRPr="009A775C">
        <w:t xml:space="preserve"> </w:t>
      </w:r>
      <w:r w:rsidRPr="009A775C">
        <w:rPr>
          <w:rStyle w:val="Cursief"/>
        </w:rPr>
        <w:t>bodybuilder</w:t>
      </w:r>
      <w:r>
        <w:rPr>
          <w:rStyle w:val="Cursief"/>
        </w:rPr>
        <w:t xml:space="preserve"> </w:t>
      </w:r>
      <w:r>
        <w:t>–</w:t>
      </w:r>
      <w:r w:rsidRPr="009A775C">
        <w:t xml:space="preserve"> </w:t>
      </w:r>
      <w:r w:rsidRPr="009A775C">
        <w:rPr>
          <w:rStyle w:val="Cursief"/>
        </w:rPr>
        <w:t>jongeren</w:t>
      </w:r>
      <w:r>
        <w:rPr>
          <w:rStyle w:val="Cursief"/>
        </w:rPr>
        <w:t xml:space="preserve"> </w:t>
      </w:r>
      <w:r>
        <w:t>–</w:t>
      </w:r>
      <w:r w:rsidRPr="009A775C">
        <w:t xml:space="preserve"> </w:t>
      </w:r>
      <w:r w:rsidRPr="009A775C">
        <w:rPr>
          <w:rStyle w:val="Cursief"/>
        </w:rPr>
        <w:t>spieren</w:t>
      </w:r>
      <w:r>
        <w:rPr>
          <w:rStyle w:val="Cursief"/>
        </w:rPr>
        <w:t xml:space="preserve"> </w:t>
      </w:r>
      <w:r>
        <w:t>–</w:t>
      </w:r>
      <w:r w:rsidRPr="009A775C">
        <w:t xml:space="preserve"> </w:t>
      </w:r>
      <w:r w:rsidRPr="009A775C">
        <w:rPr>
          <w:rStyle w:val="Cursief"/>
        </w:rPr>
        <w:t>teelballen</w:t>
      </w:r>
      <w:r>
        <w:rPr>
          <w:rStyle w:val="Cursief"/>
        </w:rPr>
        <w:t xml:space="preserve"> </w:t>
      </w:r>
      <w:r>
        <w:t>–</w:t>
      </w:r>
      <w:r w:rsidRPr="009A775C">
        <w:t xml:space="preserve"> </w:t>
      </w:r>
      <w:r w:rsidRPr="009A775C">
        <w:rPr>
          <w:rStyle w:val="Cursief"/>
        </w:rPr>
        <w:t>testosteron</w:t>
      </w:r>
      <w:r>
        <w:t>.</w:t>
      </w:r>
    </w:p>
    <w:p w14:paraId="0DA16126" w14:textId="77777777" w:rsidR="001C72DD" w:rsidRPr="009A775C" w:rsidRDefault="001C72DD" w:rsidP="00C32123">
      <w:pPr>
        <w:pStyle w:val="OpdrachtVraag"/>
      </w:pPr>
    </w:p>
    <w:tbl>
      <w:tblPr>
        <w:tblStyle w:val="Tabelraster"/>
        <w:tblW w:w="0" w:type="auto"/>
        <w:tblInd w:w="397" w:type="dxa"/>
        <w:tblLook w:val="04A0" w:firstRow="1" w:lastRow="0" w:firstColumn="1" w:lastColumn="0" w:noHBand="0" w:noVBand="1"/>
      </w:tblPr>
      <w:tblGrid>
        <w:gridCol w:w="2433"/>
        <w:gridCol w:w="3119"/>
      </w:tblGrid>
      <w:tr w:rsidR="001C72DD" w:rsidRPr="00751862" w14:paraId="6B49C5BE" w14:textId="77777777" w:rsidTr="00C32123">
        <w:tc>
          <w:tcPr>
            <w:tcW w:w="2433" w:type="dxa"/>
          </w:tcPr>
          <w:p w14:paraId="0318B53E" w14:textId="77777777" w:rsidR="001C72DD" w:rsidRPr="00751862" w:rsidRDefault="001C72DD" w:rsidP="00334EDA">
            <w:pPr>
              <w:pStyle w:val="TabelTitel"/>
            </w:pPr>
            <w:r w:rsidRPr="00751862">
              <w:t>Organisatieniveau</w:t>
            </w:r>
          </w:p>
        </w:tc>
        <w:tc>
          <w:tcPr>
            <w:tcW w:w="3119" w:type="dxa"/>
          </w:tcPr>
          <w:p w14:paraId="65EDB51B" w14:textId="77777777" w:rsidR="001C72DD" w:rsidRPr="00751862" w:rsidRDefault="001C72DD" w:rsidP="00334EDA">
            <w:pPr>
              <w:pStyle w:val="TabelTitel"/>
            </w:pPr>
            <w:r w:rsidRPr="00751862">
              <w:t>Begrip</w:t>
            </w:r>
          </w:p>
        </w:tc>
      </w:tr>
      <w:tr w:rsidR="001C72DD" w:rsidRPr="00CF7C2C" w14:paraId="32C82D6D" w14:textId="77777777" w:rsidTr="00C32123">
        <w:tc>
          <w:tcPr>
            <w:tcW w:w="2433" w:type="dxa"/>
          </w:tcPr>
          <w:p w14:paraId="08340150" w14:textId="77777777" w:rsidR="001C72DD" w:rsidRPr="00CF7C2C" w:rsidRDefault="001C72DD" w:rsidP="00334EDA">
            <w:pPr>
              <w:pStyle w:val="TabelTekst"/>
            </w:pPr>
            <w:r w:rsidRPr="00CF7C2C">
              <w:t>Aarde</w:t>
            </w:r>
            <w:r>
              <w:t xml:space="preserve"> </w:t>
            </w:r>
            <w:r w:rsidRPr="00CF7C2C">
              <w:t>/</w:t>
            </w:r>
            <w:r>
              <w:t xml:space="preserve"> </w:t>
            </w:r>
            <w:r w:rsidRPr="00CF7C2C">
              <w:t>biosfeer</w:t>
            </w:r>
          </w:p>
        </w:tc>
        <w:tc>
          <w:tcPr>
            <w:tcW w:w="3119" w:type="dxa"/>
          </w:tcPr>
          <w:p w14:paraId="4E231422" w14:textId="77777777" w:rsidR="001C72DD" w:rsidRPr="009A775C" w:rsidRDefault="001C72DD" w:rsidP="00334EDA">
            <w:pPr>
              <w:pStyle w:val="AntwoordTabeltekst"/>
            </w:pPr>
          </w:p>
        </w:tc>
      </w:tr>
      <w:tr w:rsidR="001C72DD" w:rsidRPr="00CF7C2C" w14:paraId="32EEEAD6" w14:textId="77777777" w:rsidTr="00C32123">
        <w:tc>
          <w:tcPr>
            <w:tcW w:w="2433" w:type="dxa"/>
          </w:tcPr>
          <w:p w14:paraId="4483769B" w14:textId="77777777" w:rsidR="001C72DD" w:rsidRPr="00CF7C2C" w:rsidRDefault="001C72DD" w:rsidP="00334EDA">
            <w:pPr>
              <w:pStyle w:val="TabelTekst"/>
            </w:pPr>
            <w:r w:rsidRPr="00CF7C2C">
              <w:t>Ecosysteem</w:t>
            </w:r>
          </w:p>
        </w:tc>
        <w:tc>
          <w:tcPr>
            <w:tcW w:w="3119" w:type="dxa"/>
          </w:tcPr>
          <w:p w14:paraId="0269E125" w14:textId="77777777" w:rsidR="001C72DD" w:rsidRPr="009A775C" w:rsidRDefault="001C72DD" w:rsidP="00334EDA">
            <w:pPr>
              <w:pStyle w:val="AntwoordTabeltekst"/>
            </w:pPr>
          </w:p>
        </w:tc>
      </w:tr>
      <w:tr w:rsidR="001C72DD" w:rsidRPr="00CF7C2C" w14:paraId="43D3C942" w14:textId="77777777" w:rsidTr="00C32123">
        <w:tc>
          <w:tcPr>
            <w:tcW w:w="2433" w:type="dxa"/>
          </w:tcPr>
          <w:p w14:paraId="12B3D589" w14:textId="77777777" w:rsidR="001C72DD" w:rsidRPr="00CF7C2C" w:rsidRDefault="001C72DD" w:rsidP="00334EDA">
            <w:pPr>
              <w:pStyle w:val="TabelTekst"/>
            </w:pPr>
            <w:r w:rsidRPr="00CF7C2C">
              <w:t>Populatie</w:t>
            </w:r>
          </w:p>
        </w:tc>
        <w:tc>
          <w:tcPr>
            <w:tcW w:w="3119" w:type="dxa"/>
          </w:tcPr>
          <w:p w14:paraId="18139F52" w14:textId="77777777" w:rsidR="001C72DD" w:rsidRPr="009A775C" w:rsidRDefault="001C72DD" w:rsidP="00334EDA">
            <w:pPr>
              <w:pStyle w:val="AntwoordTabeltekst"/>
            </w:pPr>
            <w:r w:rsidRPr="009A775C">
              <w:t>jongeren</w:t>
            </w:r>
          </w:p>
        </w:tc>
      </w:tr>
      <w:tr w:rsidR="001C72DD" w:rsidRPr="00CF7C2C" w14:paraId="4B56B543" w14:textId="77777777" w:rsidTr="00C32123">
        <w:tc>
          <w:tcPr>
            <w:tcW w:w="2433" w:type="dxa"/>
          </w:tcPr>
          <w:p w14:paraId="2EDCB2DB" w14:textId="77777777" w:rsidR="001C72DD" w:rsidRPr="00CF7C2C" w:rsidRDefault="001C72DD" w:rsidP="00334EDA">
            <w:pPr>
              <w:pStyle w:val="TabelTekst"/>
            </w:pPr>
            <w:r w:rsidRPr="00CF7C2C">
              <w:t>Organisme</w:t>
            </w:r>
          </w:p>
        </w:tc>
        <w:tc>
          <w:tcPr>
            <w:tcW w:w="3119" w:type="dxa"/>
          </w:tcPr>
          <w:p w14:paraId="63C65924" w14:textId="77777777" w:rsidR="001C72DD" w:rsidRPr="009A775C" w:rsidRDefault="001C72DD" w:rsidP="00334EDA">
            <w:pPr>
              <w:pStyle w:val="AntwoordTabeltekst"/>
            </w:pPr>
            <w:r w:rsidRPr="009A775C">
              <w:t>bodybuilder</w:t>
            </w:r>
          </w:p>
        </w:tc>
      </w:tr>
      <w:tr w:rsidR="001C72DD" w:rsidRPr="00CF7C2C" w14:paraId="1CC6216C" w14:textId="77777777" w:rsidTr="00C32123">
        <w:tc>
          <w:tcPr>
            <w:tcW w:w="2433" w:type="dxa"/>
          </w:tcPr>
          <w:p w14:paraId="5874967E" w14:textId="77777777" w:rsidR="001C72DD" w:rsidRPr="00CF7C2C" w:rsidRDefault="001C72DD" w:rsidP="00334EDA">
            <w:pPr>
              <w:pStyle w:val="TabelTekst"/>
            </w:pPr>
            <w:r w:rsidRPr="00CF7C2C">
              <w:t>Orgaan</w:t>
            </w:r>
          </w:p>
        </w:tc>
        <w:tc>
          <w:tcPr>
            <w:tcW w:w="3119" w:type="dxa"/>
          </w:tcPr>
          <w:p w14:paraId="0BBE40BC" w14:textId="77777777" w:rsidR="001C72DD" w:rsidRPr="009A775C" w:rsidRDefault="001C72DD" w:rsidP="00334EDA">
            <w:pPr>
              <w:pStyle w:val="AntwoordTabeltekst"/>
            </w:pPr>
            <w:r w:rsidRPr="009A775C">
              <w:t>spieren, teelballen</w:t>
            </w:r>
          </w:p>
        </w:tc>
      </w:tr>
      <w:tr w:rsidR="001C72DD" w:rsidRPr="00CF7C2C" w14:paraId="6F9F6F00" w14:textId="77777777" w:rsidTr="00C32123">
        <w:tc>
          <w:tcPr>
            <w:tcW w:w="2433" w:type="dxa"/>
          </w:tcPr>
          <w:p w14:paraId="77FCFDC1" w14:textId="77777777" w:rsidR="001C72DD" w:rsidRPr="00CF7C2C" w:rsidRDefault="001C72DD" w:rsidP="00334EDA">
            <w:pPr>
              <w:pStyle w:val="TabelTekst"/>
            </w:pPr>
            <w:r w:rsidRPr="00CF7C2C">
              <w:t>Cel</w:t>
            </w:r>
          </w:p>
        </w:tc>
        <w:tc>
          <w:tcPr>
            <w:tcW w:w="3119" w:type="dxa"/>
          </w:tcPr>
          <w:p w14:paraId="3F9FC6EE" w14:textId="77777777" w:rsidR="001C72DD" w:rsidRPr="009A775C" w:rsidRDefault="001C72DD" w:rsidP="00334EDA">
            <w:pPr>
              <w:pStyle w:val="AntwoordTabeltekst"/>
            </w:pPr>
          </w:p>
        </w:tc>
      </w:tr>
      <w:tr w:rsidR="001C72DD" w:rsidRPr="00CF7C2C" w14:paraId="55F595EC" w14:textId="77777777" w:rsidTr="00C32123">
        <w:tc>
          <w:tcPr>
            <w:tcW w:w="2433" w:type="dxa"/>
          </w:tcPr>
          <w:p w14:paraId="52724B56" w14:textId="77777777" w:rsidR="001C72DD" w:rsidRPr="00CF7C2C" w:rsidRDefault="001C72DD" w:rsidP="00334EDA">
            <w:pPr>
              <w:pStyle w:val="TabelTekst"/>
            </w:pPr>
            <w:r w:rsidRPr="00CF7C2C">
              <w:t>Molecuul</w:t>
            </w:r>
          </w:p>
        </w:tc>
        <w:tc>
          <w:tcPr>
            <w:tcW w:w="3119" w:type="dxa"/>
          </w:tcPr>
          <w:p w14:paraId="05C0F14C" w14:textId="77777777" w:rsidR="001C72DD" w:rsidRPr="009A775C" w:rsidRDefault="001C72DD" w:rsidP="00334EDA">
            <w:pPr>
              <w:pStyle w:val="AntwoordTabeltekst"/>
            </w:pPr>
            <w:r w:rsidRPr="009A775C">
              <w:t>anabole steroïden, testosteron</w:t>
            </w:r>
          </w:p>
        </w:tc>
      </w:tr>
    </w:tbl>
    <w:p w14:paraId="49856A1B" w14:textId="77777777" w:rsidR="001C72DD" w:rsidRDefault="001C72DD" w:rsidP="00C32123">
      <w:pPr>
        <w:pStyle w:val="Tekst"/>
      </w:pPr>
    </w:p>
    <w:p w14:paraId="1E4472D0" w14:textId="77777777" w:rsidR="001C72DD" w:rsidRPr="00CF7C2C" w:rsidRDefault="001C72DD" w:rsidP="00C32123">
      <w:pPr>
        <w:pStyle w:val="OpdrachtNummer"/>
      </w:pPr>
      <w:r>
        <w:t>2</w:t>
      </w:r>
    </w:p>
    <w:p w14:paraId="42F569B5" w14:textId="77777777" w:rsidR="001C72DD" w:rsidRPr="00CF7C2C" w:rsidRDefault="001C72DD" w:rsidP="00C32123">
      <w:pPr>
        <w:pStyle w:val="OpdrachtIntroductie"/>
      </w:pPr>
      <w:r w:rsidRPr="00CF7C2C">
        <w:t>In de tekst wordt gesproken over de effecten van het gebruik van anabole steroïden op het lichaam van een man.</w:t>
      </w:r>
    </w:p>
    <w:p w14:paraId="5BE51DEB" w14:textId="77777777" w:rsidR="001C72DD" w:rsidRPr="00CF7C2C" w:rsidRDefault="001C72DD" w:rsidP="00C32123">
      <w:pPr>
        <w:pStyle w:val="OpdrachtVraag"/>
      </w:pPr>
      <w:r w:rsidRPr="00CF7C2C">
        <w:t>Leg uit hoe het gebruik van anabole steroïden kan leiden tot meer spiermassa.</w:t>
      </w:r>
    </w:p>
    <w:p w14:paraId="7FB9A00D" w14:textId="77777777" w:rsidR="001C72DD" w:rsidRPr="00CF7C2C" w:rsidRDefault="001C72DD" w:rsidP="00C32123">
      <w:pPr>
        <w:pStyle w:val="OpdrachtAntwoord-regel"/>
      </w:pPr>
      <w:r w:rsidRPr="00CF7C2C">
        <w:t xml:space="preserve">De </w:t>
      </w:r>
      <w:r w:rsidRPr="00115317">
        <w:t>werking</w:t>
      </w:r>
      <w:r w:rsidRPr="00CF7C2C">
        <w:t xml:space="preserve"> van </w:t>
      </w:r>
      <w:r w:rsidRPr="00CF7C2C">
        <w:rPr>
          <w:rFonts w:cstheme="minorBidi"/>
        </w:rPr>
        <w:t>anabole steroïden</w:t>
      </w:r>
      <w:r w:rsidRPr="00CF7C2C">
        <w:t xml:space="preserve"> is vergelijkbaar met die van testosteron. Testosteron zorgt voor de ontwikkeling van secundaire geslachtskenmerken, waaronder de opbouw van spiermassa bij mannen.</w:t>
      </w:r>
    </w:p>
    <w:p w14:paraId="0F3E1134" w14:textId="77777777" w:rsidR="001C72DD" w:rsidRDefault="001C72DD" w:rsidP="00C32123">
      <w:pPr>
        <w:pStyle w:val="Tekst"/>
      </w:pPr>
    </w:p>
    <w:p w14:paraId="5B26C2BE" w14:textId="77777777" w:rsidR="001C72DD" w:rsidRPr="00CF7C2C" w:rsidRDefault="001C72DD" w:rsidP="00C32123">
      <w:pPr>
        <w:pStyle w:val="OpdrachtNummer"/>
      </w:pPr>
      <w:r>
        <w:t>3</w:t>
      </w:r>
    </w:p>
    <w:p w14:paraId="7909DE78" w14:textId="77777777" w:rsidR="001C72DD" w:rsidRPr="00CF7C2C" w:rsidRDefault="001C72DD" w:rsidP="00C32123">
      <w:pPr>
        <w:pStyle w:val="OpdrachtDeelvraag"/>
      </w:pPr>
      <w:r>
        <w:t>a</w:t>
      </w:r>
      <w:r>
        <w:tab/>
      </w:r>
      <w:r w:rsidRPr="00CF7C2C">
        <w:t>Leg uit wat het effect van anabole steroïden is op de productie van FSH en LH.</w:t>
      </w:r>
    </w:p>
    <w:p w14:paraId="0AA88D92" w14:textId="77777777" w:rsidR="001C72DD" w:rsidRDefault="001C72DD" w:rsidP="00C32123">
      <w:pPr>
        <w:pStyle w:val="OpdrachtAntwoord-regel"/>
      </w:pPr>
      <w:r w:rsidRPr="00CF7C2C">
        <w:t xml:space="preserve">Door gebruik van </w:t>
      </w:r>
      <w:r w:rsidRPr="00CF7C2C">
        <w:rPr>
          <w:rFonts w:cstheme="minorBidi"/>
        </w:rPr>
        <w:t>anabole steroïden</w:t>
      </w:r>
      <w:r w:rsidRPr="00CF7C2C">
        <w:t xml:space="preserve"> wordt de hypofyse afgeremd.</w:t>
      </w:r>
      <w:r>
        <w:t xml:space="preserve"> </w:t>
      </w:r>
      <w:r w:rsidRPr="00CF7C2C">
        <w:t>Er word</w:t>
      </w:r>
      <w:r>
        <w:t>t</w:t>
      </w:r>
      <w:r w:rsidRPr="00CF7C2C">
        <w:t xml:space="preserve"> minder </w:t>
      </w:r>
      <w:r>
        <w:t xml:space="preserve">FSH en </w:t>
      </w:r>
      <w:r w:rsidRPr="00CF7C2C">
        <w:t>LH geproduceerd.</w:t>
      </w:r>
    </w:p>
    <w:p w14:paraId="7F4BC3C5" w14:textId="77777777" w:rsidR="001C72DD" w:rsidRDefault="001C72DD" w:rsidP="00C32123">
      <w:pPr>
        <w:pStyle w:val="OpdrachtDeelvraag"/>
      </w:pPr>
      <w:r>
        <w:t>b</w:t>
      </w:r>
      <w:r>
        <w:tab/>
      </w:r>
      <w:r w:rsidRPr="00C64E30">
        <w:t xml:space="preserve">Tijdens de puberteit worden de </w:t>
      </w:r>
      <w:r>
        <w:t>teel</w:t>
      </w:r>
      <w:r w:rsidRPr="00C64E30">
        <w:t>ballen groter</w:t>
      </w:r>
      <w:r>
        <w:t>.</w:t>
      </w:r>
    </w:p>
    <w:p w14:paraId="18A26371" w14:textId="77777777" w:rsidR="001C72DD" w:rsidRPr="00CF7C2C" w:rsidRDefault="001C72DD" w:rsidP="00C32123">
      <w:pPr>
        <w:pStyle w:val="OpdrachtDeelvraag-vervolg"/>
      </w:pPr>
      <w:r w:rsidRPr="00CF7C2C">
        <w:t xml:space="preserve">Leg uit hoe het gebruik van anabole steroïden kan leiden tot krimpende </w:t>
      </w:r>
      <w:r>
        <w:t>teel</w:t>
      </w:r>
      <w:r w:rsidRPr="00CF7C2C">
        <w:t>ballen.</w:t>
      </w:r>
    </w:p>
    <w:p w14:paraId="28CD97BB" w14:textId="77777777" w:rsidR="001C72DD" w:rsidRPr="00CF7C2C" w:rsidRDefault="001C72DD" w:rsidP="00C32123">
      <w:pPr>
        <w:pStyle w:val="OpdrachtAntwoord-regel"/>
      </w:pPr>
      <w:r>
        <w:t xml:space="preserve">Tijdens de puberteit worden de teelballen groter door de productie van testosteron onder invloed van LH. Doordat er </w:t>
      </w:r>
      <w:r w:rsidRPr="00CF7C2C">
        <w:t xml:space="preserve">minder LH </w:t>
      </w:r>
      <w:r>
        <w:t>(</w:t>
      </w:r>
      <w:r w:rsidRPr="00CF7C2C">
        <w:t>en FSH</w:t>
      </w:r>
      <w:r>
        <w:t>)</w:t>
      </w:r>
      <w:r w:rsidRPr="00CF7C2C">
        <w:t xml:space="preserve"> </w:t>
      </w:r>
      <w:r>
        <w:t xml:space="preserve">wordt </w:t>
      </w:r>
      <w:r w:rsidRPr="00CF7C2C">
        <w:t>geproduceerd</w:t>
      </w:r>
      <w:r>
        <w:t xml:space="preserve"> door het gebruik van anabole steroïden, produceren de teelballen minder testosteron.</w:t>
      </w:r>
      <w:r w:rsidRPr="00CF7C2C">
        <w:t xml:space="preserve"> </w:t>
      </w:r>
      <w:r>
        <w:t>Hierdoor krimpen de teelballen.</w:t>
      </w:r>
    </w:p>
    <w:p w14:paraId="7242A4D1" w14:textId="77777777" w:rsidR="001C72DD" w:rsidRPr="00CF7C2C" w:rsidRDefault="001C72DD" w:rsidP="00C32123">
      <w:pPr>
        <w:pStyle w:val="OpdrachtDeelvraag"/>
      </w:pPr>
      <w:r>
        <w:t>c</w:t>
      </w:r>
      <w:r>
        <w:tab/>
      </w:r>
      <w:r w:rsidRPr="00CF7C2C">
        <w:t>Leg uit hoe het gebruik van anabole steroïden kan leiden tot onvruchtbaarheid.</w:t>
      </w:r>
    </w:p>
    <w:p w14:paraId="01B9D580" w14:textId="77777777" w:rsidR="001C72DD" w:rsidRPr="00CF7C2C" w:rsidRDefault="001C72DD" w:rsidP="00C32123">
      <w:pPr>
        <w:pStyle w:val="OpdrachtAntwoord-regel"/>
      </w:pPr>
      <w:r>
        <w:t xml:space="preserve">Doordat er minder FSH wordt geproduceerd, neemt de productie van spermacellen af. Doordat er minder LH wordt geproduceerd, neemt de productie van testosteron af. Ook hierdoor neemt de productie van spermacellen af. </w:t>
      </w:r>
      <w:r w:rsidRPr="00CF7C2C">
        <w:t>Als de hoeveelheid geproduceerde</w:t>
      </w:r>
      <w:r>
        <w:t xml:space="preserve"> spermac</w:t>
      </w:r>
      <w:r w:rsidRPr="00CF7C2C">
        <w:t>ellen te laag wordt, kan dit leiden tot onvruchtbaarheid.</w:t>
      </w:r>
    </w:p>
    <w:p w14:paraId="51402E72" w14:textId="77777777" w:rsidR="001C72DD" w:rsidRDefault="001C72DD" w:rsidP="00C32123">
      <w:pPr>
        <w:pStyle w:val="Tekst"/>
      </w:pPr>
    </w:p>
    <w:p w14:paraId="2642A5EF" w14:textId="77777777" w:rsidR="001C72DD" w:rsidRPr="00CF7C2C" w:rsidRDefault="001C72DD" w:rsidP="00C32123">
      <w:pPr>
        <w:pStyle w:val="OpdrachtNummer"/>
      </w:pPr>
      <w:r>
        <w:t>4</w:t>
      </w:r>
    </w:p>
    <w:p w14:paraId="65E4761F" w14:textId="77777777" w:rsidR="001C72DD" w:rsidRDefault="001C72DD" w:rsidP="00C32123">
      <w:pPr>
        <w:pStyle w:val="OpdrachtIntroductie"/>
      </w:pPr>
      <w:r>
        <w:t>B</w:t>
      </w:r>
      <w:r w:rsidRPr="00CF7C2C">
        <w:t xml:space="preserve">ij vrouwen </w:t>
      </w:r>
      <w:r>
        <w:t xml:space="preserve">leidt </w:t>
      </w:r>
      <w:r w:rsidRPr="00CF7C2C">
        <w:t xml:space="preserve">het gebruik van anabole steroïden </w:t>
      </w:r>
      <w:r>
        <w:t xml:space="preserve">ook tot toename van de </w:t>
      </w:r>
      <w:r w:rsidRPr="00CF7C2C">
        <w:t xml:space="preserve">spiermassa. Maar </w:t>
      </w:r>
      <w:r>
        <w:t>v</w:t>
      </w:r>
      <w:r w:rsidRPr="00CF7C2C">
        <w:t xml:space="preserve">rouwen kunnen bijvoorbeeld </w:t>
      </w:r>
      <w:r>
        <w:t xml:space="preserve">ook </w:t>
      </w:r>
      <w:r w:rsidRPr="00CF7C2C">
        <w:t>last krijgen van meer gezichtsbeharing en een lagere stem.</w:t>
      </w:r>
    </w:p>
    <w:p w14:paraId="08947B3A" w14:textId="77777777" w:rsidR="001C72DD" w:rsidRDefault="001C72DD" w:rsidP="00C32123">
      <w:pPr>
        <w:pStyle w:val="OpdrachtVraag"/>
      </w:pPr>
      <w:r w:rsidRPr="00CF7C2C">
        <w:t>Verklaar deze bijwerkingen.</w:t>
      </w:r>
    </w:p>
    <w:p w14:paraId="43480C21" w14:textId="77777777" w:rsidR="001C72DD" w:rsidRDefault="001C72DD" w:rsidP="00C32123">
      <w:pPr>
        <w:pStyle w:val="OpdrachtAntwoord-regel"/>
      </w:pPr>
      <w:r>
        <w:t xml:space="preserve">Anabole steroïden zorgen ook bij vrouwen voor </w:t>
      </w:r>
      <w:r w:rsidRPr="00CF7C2C">
        <w:t xml:space="preserve">de ontwikkeling van mannelijke secundaire geslachtskenmerken, zoals </w:t>
      </w:r>
      <w:r w:rsidRPr="00CF7C2C">
        <w:rPr>
          <w:rFonts w:eastAsiaTheme="minorEastAsia"/>
        </w:rPr>
        <w:t>gezichtsbeharing en een lagere stem</w:t>
      </w:r>
      <w:r>
        <w:t>.</w:t>
      </w:r>
    </w:p>
    <w:p w14:paraId="3E062056" w14:textId="77777777" w:rsidR="001C72DD" w:rsidRPr="00F737A1" w:rsidRDefault="001C72DD" w:rsidP="00C32123">
      <w:pPr>
        <w:pStyle w:val="ParagraafTitel"/>
      </w:pPr>
      <w:r>
        <w:lastRenderedPageBreak/>
        <w:t>Practica</w:t>
      </w:r>
    </w:p>
    <w:p w14:paraId="0C134EA0" w14:textId="77777777" w:rsidR="001C72DD" w:rsidRPr="00A60865" w:rsidRDefault="001C72DD" w:rsidP="00C32123">
      <w:pPr>
        <w:pStyle w:val="ParagraafTussenkop"/>
      </w:pPr>
      <w:r>
        <w:t>Een plant klonen</w:t>
      </w:r>
    </w:p>
    <w:p w14:paraId="5BBBF942" w14:textId="77777777" w:rsidR="001C72DD" w:rsidRDefault="001C72DD" w:rsidP="00C32123">
      <w:pPr>
        <w:pStyle w:val="OpdrachtNummer"/>
      </w:pPr>
      <w:r>
        <w:t>1</w:t>
      </w:r>
    </w:p>
    <w:p w14:paraId="55564E77" w14:textId="77777777" w:rsidR="001C72DD" w:rsidRPr="00C32123" w:rsidRDefault="001C72DD" w:rsidP="00C32123">
      <w:pPr>
        <w:pStyle w:val="OpdrachtVraag"/>
      </w:pPr>
      <w:r w:rsidRPr="00C32123">
        <w:t>Noteer je onderzoeksvraag voor dit experiment.</w:t>
      </w:r>
    </w:p>
    <w:p w14:paraId="6B0CFDE0" w14:textId="77777777" w:rsidR="001C72DD" w:rsidRDefault="001C72DD" w:rsidP="00C32123">
      <w:pPr>
        <w:pStyle w:val="OpdrachtAntwoord-regel"/>
      </w:pPr>
      <w:r>
        <w:t>Voorbeeld van een onderzoeksvraag:</w:t>
      </w:r>
    </w:p>
    <w:p w14:paraId="6C7461A0" w14:textId="77777777" w:rsidR="001C72DD" w:rsidRDefault="001C72DD" w:rsidP="00C32123">
      <w:pPr>
        <w:pStyle w:val="OpdrachtAntwoord-regel"/>
      </w:pPr>
      <w:r>
        <w:t>Hoe kun je zelf een plant klonen?</w:t>
      </w:r>
    </w:p>
    <w:p w14:paraId="47D21CA7" w14:textId="77777777" w:rsidR="001C72DD" w:rsidRDefault="001C72DD" w:rsidP="00C32123">
      <w:pPr>
        <w:pStyle w:val="Tekst"/>
      </w:pPr>
    </w:p>
    <w:p w14:paraId="62A2114D" w14:textId="77777777" w:rsidR="001C72DD" w:rsidRDefault="001C72DD" w:rsidP="00C32123">
      <w:pPr>
        <w:pStyle w:val="OpdrachtNummer"/>
      </w:pPr>
      <w:r>
        <w:t>2</w:t>
      </w:r>
    </w:p>
    <w:p w14:paraId="7E7EA09E" w14:textId="77777777" w:rsidR="001C72DD" w:rsidRPr="00C32123" w:rsidRDefault="001C72DD" w:rsidP="00C32123">
      <w:pPr>
        <w:pStyle w:val="OpdrachtVraag"/>
      </w:pPr>
      <w:r w:rsidRPr="00C32123">
        <w:t xml:space="preserve">Noteer je </w:t>
      </w:r>
      <w:r>
        <w:t>hypothese</w:t>
      </w:r>
      <w:r w:rsidRPr="00C32123">
        <w:t xml:space="preserve"> voor dit experiment.</w:t>
      </w:r>
    </w:p>
    <w:p w14:paraId="5AE4D1F2" w14:textId="77777777" w:rsidR="001C72DD" w:rsidRPr="00324436" w:rsidRDefault="001C72DD" w:rsidP="00C32123">
      <w:pPr>
        <w:pStyle w:val="OpdrachtAntwoord-regel"/>
      </w:pPr>
      <w:r w:rsidRPr="00324436">
        <w:t>Voorbeeld van een hypothese:</w:t>
      </w:r>
    </w:p>
    <w:p w14:paraId="17571732" w14:textId="77777777" w:rsidR="001C72DD" w:rsidRDefault="001C72DD" w:rsidP="00C32123">
      <w:pPr>
        <w:pStyle w:val="OpdrachtAntwoord-regel"/>
        <w:tabs>
          <w:tab w:val="left" w:pos="2410"/>
        </w:tabs>
        <w:ind w:left="1191" w:hanging="397"/>
      </w:pPr>
      <w:r w:rsidRPr="00324436">
        <w:t>Je kunt zelf een plant klonen door die te stekken.</w:t>
      </w:r>
    </w:p>
    <w:p w14:paraId="03218A52" w14:textId="77777777" w:rsidR="001C72DD" w:rsidRDefault="001C72DD" w:rsidP="00C32123">
      <w:pPr>
        <w:pStyle w:val="Tekst"/>
      </w:pPr>
    </w:p>
    <w:p w14:paraId="38C42543" w14:textId="77777777" w:rsidR="001C72DD" w:rsidRDefault="001C72DD" w:rsidP="00C32123">
      <w:pPr>
        <w:pStyle w:val="OpdrachtNummer"/>
      </w:pPr>
      <w:r>
        <w:t>3</w:t>
      </w:r>
    </w:p>
    <w:p w14:paraId="57D63B08" w14:textId="77777777" w:rsidR="001C72DD" w:rsidRPr="00786517" w:rsidRDefault="001C72DD" w:rsidP="00C32123">
      <w:pPr>
        <w:pStyle w:val="OpdrachtVraag"/>
      </w:pPr>
      <w:r w:rsidRPr="00786517">
        <w:t>Maak enkele tekeningen van het plantje vanaf het moment dat het gaat groeien.</w:t>
      </w:r>
    </w:p>
    <w:p w14:paraId="50A37B85" w14:textId="77777777" w:rsidR="001C72DD" w:rsidRPr="008A1E2A" w:rsidRDefault="001C72DD" w:rsidP="00C32123">
      <w:pPr>
        <w:pStyle w:val="OpdrachtAntwoord-regel"/>
        <w:ind w:left="1191" w:hanging="397"/>
      </w:pPr>
      <w:r>
        <w:t>Eigen antwoord.</w:t>
      </w:r>
    </w:p>
    <w:p w14:paraId="2AC68073" w14:textId="77777777" w:rsidR="001C72DD" w:rsidRDefault="001C72DD" w:rsidP="00C32123">
      <w:pPr>
        <w:pStyle w:val="Tekst"/>
      </w:pPr>
    </w:p>
    <w:p w14:paraId="1C3A7B2B" w14:textId="77777777" w:rsidR="001C72DD" w:rsidRDefault="001C72DD" w:rsidP="00786517">
      <w:pPr>
        <w:pStyle w:val="OpdrachtNummer"/>
      </w:pPr>
      <w:r>
        <w:t>4</w:t>
      </w:r>
    </w:p>
    <w:p w14:paraId="0A93EDBA" w14:textId="77777777" w:rsidR="001C72DD" w:rsidRDefault="001C72DD" w:rsidP="00786517">
      <w:pPr>
        <w:pStyle w:val="OpdrachtVraag"/>
      </w:pPr>
      <w:r w:rsidRPr="00786517">
        <w:t>Noteer je conclusie en geef een antwoord op je onderzoeksvraag.</w:t>
      </w:r>
    </w:p>
    <w:p w14:paraId="6813A886" w14:textId="77777777" w:rsidR="001C72DD" w:rsidRDefault="001C72DD" w:rsidP="00786517">
      <w:pPr>
        <w:pStyle w:val="OpdrachtAntwoord-regel"/>
      </w:pPr>
      <w:r>
        <w:t>Voorbeeld van een conclusie:</w:t>
      </w:r>
    </w:p>
    <w:p w14:paraId="5535001C" w14:textId="77777777" w:rsidR="001C72DD" w:rsidRDefault="001C72DD" w:rsidP="00786517">
      <w:pPr>
        <w:pStyle w:val="OpdrachtAntwoord-regel"/>
      </w:pPr>
      <w:r>
        <w:t>Het is mogelijk om een plant te klonen. De tekeningen zijn ter beoordeling van je docent.</w:t>
      </w:r>
    </w:p>
    <w:p w14:paraId="6D520D6F" w14:textId="77777777" w:rsidR="001C72DD" w:rsidRDefault="001C72DD" w:rsidP="00C32123">
      <w:pPr>
        <w:pStyle w:val="Tekst"/>
      </w:pPr>
    </w:p>
    <w:p w14:paraId="7FDA3E4D" w14:textId="77777777" w:rsidR="001C72DD" w:rsidRPr="00A60865" w:rsidRDefault="001C72DD" w:rsidP="00C32123">
      <w:pPr>
        <w:pStyle w:val="ParagraafTussenkop"/>
      </w:pPr>
      <w:r>
        <w:t>Mitose</w:t>
      </w:r>
    </w:p>
    <w:p w14:paraId="72950E39" w14:textId="77777777" w:rsidR="001C72DD" w:rsidRDefault="001C72DD" w:rsidP="00C32123">
      <w:pPr>
        <w:pStyle w:val="OpdrachtNummer"/>
      </w:pPr>
      <w:r>
        <w:t>1</w:t>
      </w:r>
    </w:p>
    <w:p w14:paraId="5B4FA375" w14:textId="77777777" w:rsidR="001C72DD" w:rsidRPr="00786517" w:rsidRDefault="001C72DD" w:rsidP="00C32123">
      <w:pPr>
        <w:pStyle w:val="OpdrachtVraag"/>
      </w:pPr>
      <w:r w:rsidRPr="00786517">
        <w:t>Geef antwoord op de onderzoeksvraag.</w:t>
      </w:r>
    </w:p>
    <w:p w14:paraId="193E97FF" w14:textId="77777777" w:rsidR="001C72DD" w:rsidRDefault="001C72DD" w:rsidP="007936A5">
      <w:pPr>
        <w:pStyle w:val="OpdrachtAntwoord-regel"/>
      </w:pPr>
      <w:r>
        <w:t>Alle fasen van de mitose (of in ieder geval meerdere verschillende fasen) zijn te vinden in het preparaat. Niet alle cellen bevinden zich in dezelfde fase van de celcyclus.</w:t>
      </w:r>
    </w:p>
    <w:p w14:paraId="1159D8F9" w14:textId="77777777" w:rsidR="001C72DD" w:rsidRDefault="001C72DD" w:rsidP="00786517">
      <w:pPr>
        <w:pStyle w:val="Tekst"/>
      </w:pPr>
    </w:p>
    <w:p w14:paraId="3EE578F0" w14:textId="77777777" w:rsidR="001C72DD" w:rsidRDefault="001C72DD" w:rsidP="00786517">
      <w:pPr>
        <w:pStyle w:val="OpdrachtNummer"/>
      </w:pPr>
      <w:r>
        <w:t>2</w:t>
      </w:r>
    </w:p>
    <w:p w14:paraId="045D56AC" w14:textId="77777777" w:rsidR="001C72DD" w:rsidRDefault="001C72DD" w:rsidP="00786517">
      <w:pPr>
        <w:pStyle w:val="OpdrachtVraag"/>
      </w:pPr>
      <w:r w:rsidRPr="00786517">
        <w:t>Geef antwoord op de onderzoeksvraag.</w:t>
      </w:r>
    </w:p>
    <w:p w14:paraId="0BD2C2E7" w14:textId="77777777" w:rsidR="001C72DD" w:rsidRPr="00786517" w:rsidRDefault="001C72DD" w:rsidP="007936A5">
      <w:pPr>
        <w:pStyle w:val="OpdrachtAntwoord-regel"/>
      </w:pPr>
      <w:r w:rsidRPr="0083426E">
        <w:rPr>
          <w:rStyle w:val="AntwoordTekst"/>
        </w:rPr>
        <w:t>Je antwoord is afhankelijk van het resultaat. Zie je vier verschillende fasen van de mitose, dan is de hypothese bevestigd</w:t>
      </w:r>
      <w:r>
        <w:t>.</w:t>
      </w:r>
    </w:p>
    <w:p w14:paraId="2F8BD729" w14:textId="77777777" w:rsidR="001C72DD" w:rsidRPr="00F737A1" w:rsidRDefault="001C72DD" w:rsidP="0000685A">
      <w:pPr>
        <w:pStyle w:val="ParagraafTitel"/>
      </w:pPr>
      <w:r w:rsidRPr="00F737A1">
        <w:lastRenderedPageBreak/>
        <w:t>Examenopgaven</w:t>
      </w:r>
    </w:p>
    <w:p w14:paraId="22C9FF10" w14:textId="77777777" w:rsidR="001C72DD" w:rsidRPr="00A60865" w:rsidRDefault="001C72DD" w:rsidP="0000685A">
      <w:pPr>
        <w:pStyle w:val="ParagraafTussenkop"/>
      </w:pPr>
      <w:r>
        <w:t>NIPT</w:t>
      </w:r>
    </w:p>
    <w:p w14:paraId="3A4AC102" w14:textId="77777777" w:rsidR="001C72DD" w:rsidRDefault="001C72DD" w:rsidP="0066169A">
      <w:pPr>
        <w:pStyle w:val="OpdrachtNummer"/>
      </w:pPr>
      <w:r>
        <w:t>1</w:t>
      </w:r>
    </w:p>
    <w:p w14:paraId="60DB4C68" w14:textId="77777777" w:rsidR="001C72DD" w:rsidRDefault="001C72DD" w:rsidP="00EE6F1F">
      <w:pPr>
        <w:pStyle w:val="OpdrachtVraag"/>
      </w:pPr>
      <w:r>
        <w:t>Noteer een voordeel van de NIPT voor deze ouders.</w:t>
      </w:r>
    </w:p>
    <w:p w14:paraId="580F1416" w14:textId="77777777" w:rsidR="001C72DD" w:rsidRDefault="001C72DD" w:rsidP="00EE6F1F">
      <w:pPr>
        <w:pStyle w:val="OpdrachtAntwoord-regel"/>
      </w:pPr>
      <w:r>
        <w:t>Voorbeelden van juiste antwoorden:</w:t>
      </w:r>
    </w:p>
    <w:p w14:paraId="558275D2" w14:textId="77777777" w:rsidR="001C72DD" w:rsidRDefault="001C72DD" w:rsidP="00EE6F1F">
      <w:pPr>
        <w:pStyle w:val="OpdrachtAntwoord-regel"/>
        <w:ind w:left="1191" w:hanging="397"/>
      </w:pPr>
      <w:r>
        <w:rPr>
          <w:rFonts w:cs="Arial"/>
        </w:rPr>
        <w:t>•</w:t>
      </w:r>
      <w:r>
        <w:tab/>
        <w:t>De ouders kunnen zich dan voorbereiden op een gehandicapt kind.</w:t>
      </w:r>
    </w:p>
    <w:p w14:paraId="08EECD5D" w14:textId="77777777" w:rsidR="001C72DD" w:rsidRDefault="001C72DD" w:rsidP="00EE6F1F">
      <w:pPr>
        <w:pStyle w:val="OpdrachtAntwoord-regel"/>
        <w:ind w:left="1191" w:hanging="397"/>
      </w:pPr>
      <w:r>
        <w:rPr>
          <w:rFonts w:cs="Arial"/>
        </w:rPr>
        <w:t>•</w:t>
      </w:r>
      <w:r>
        <w:tab/>
        <w:t>Je kunt er dan voor zorgen dat er bij de geboorte direct goede hulp en/of medicatie is.</w:t>
      </w:r>
    </w:p>
    <w:p w14:paraId="4C49149E" w14:textId="77777777" w:rsidR="001C72DD" w:rsidRPr="00AA1C45" w:rsidRDefault="001C72DD" w:rsidP="00EE6F1F">
      <w:pPr>
        <w:pStyle w:val="OpdrachtAntwoord-regel"/>
        <w:ind w:left="1191" w:hanging="397"/>
      </w:pPr>
      <w:r>
        <w:rPr>
          <w:rFonts w:cs="Arial"/>
        </w:rPr>
        <w:t>•</w:t>
      </w:r>
      <w:r>
        <w:tab/>
        <w:t>Je kunt ouders geruststellen als blijkt dat hun kind geen chromosoomafwijking heeft.</w:t>
      </w:r>
    </w:p>
    <w:p w14:paraId="2AA8D534" w14:textId="77777777" w:rsidR="001C72DD" w:rsidRDefault="001C72DD" w:rsidP="0066169A">
      <w:pPr>
        <w:pStyle w:val="Tekst"/>
      </w:pPr>
    </w:p>
    <w:p w14:paraId="2A0803A2" w14:textId="77777777" w:rsidR="001C72DD" w:rsidRPr="00A60865" w:rsidRDefault="001C72DD" w:rsidP="00EE6F1F">
      <w:pPr>
        <w:pStyle w:val="ParagraafTussenkop"/>
      </w:pPr>
      <w:r>
        <w:t>Bloeddoping bijna fataal</w:t>
      </w:r>
    </w:p>
    <w:p w14:paraId="10802C3B" w14:textId="77777777" w:rsidR="001C72DD" w:rsidRDefault="001C72DD" w:rsidP="0066169A">
      <w:pPr>
        <w:pStyle w:val="OpdrachtNummer"/>
      </w:pPr>
      <w:r>
        <w:t>2</w:t>
      </w:r>
    </w:p>
    <w:p w14:paraId="202D86C3" w14:textId="77777777" w:rsidR="001C72DD" w:rsidRDefault="001C72DD" w:rsidP="00EE6F1F">
      <w:pPr>
        <w:pStyle w:val="OpdrachtVraag"/>
      </w:pPr>
      <w:r>
        <w:t>Welke van de bovenstaande uitspraken zijn juist?</w:t>
      </w:r>
    </w:p>
    <w:p w14:paraId="0D97AA94" w14:textId="77777777" w:rsidR="001C72DD" w:rsidRDefault="001C72DD" w:rsidP="00EE6F1F">
      <w:pPr>
        <w:pStyle w:val="OpdrachtVraag"/>
      </w:pPr>
      <w:r>
        <w:t>A</w:t>
      </w:r>
      <w:r>
        <w:tab/>
        <w:t>uitspraak 1 en 2</w:t>
      </w:r>
    </w:p>
    <w:p w14:paraId="0E77AB0A" w14:textId="77777777" w:rsidR="001C72DD" w:rsidRDefault="001C72DD" w:rsidP="00EE6F1F">
      <w:pPr>
        <w:pStyle w:val="OpdrachtVraag"/>
      </w:pPr>
      <w:r>
        <w:t>B</w:t>
      </w:r>
      <w:r>
        <w:tab/>
        <w:t>uitspraak 1 en 3</w:t>
      </w:r>
    </w:p>
    <w:p w14:paraId="1FE945BF" w14:textId="77777777" w:rsidR="001C72DD" w:rsidRDefault="001C72DD" w:rsidP="00EE6F1F">
      <w:pPr>
        <w:pStyle w:val="OpdrachtVraag"/>
      </w:pPr>
      <w:r>
        <w:t>C</w:t>
      </w:r>
      <w:r>
        <w:tab/>
        <w:t>uitspraak 1 en 4</w:t>
      </w:r>
    </w:p>
    <w:p w14:paraId="5325832E" w14:textId="77777777" w:rsidR="001C72DD" w:rsidRDefault="001C72DD" w:rsidP="00EE6F1F">
      <w:pPr>
        <w:pStyle w:val="OpdrachtVraag"/>
      </w:pPr>
      <w:r>
        <w:t>D</w:t>
      </w:r>
      <w:r>
        <w:tab/>
        <w:t>uitspraak 2 en 3</w:t>
      </w:r>
    </w:p>
    <w:p w14:paraId="612670E6" w14:textId="77777777" w:rsidR="001C72DD" w:rsidRDefault="001C72DD" w:rsidP="00EE6F1F">
      <w:pPr>
        <w:pStyle w:val="OpdrachtVraag"/>
      </w:pPr>
      <w:r>
        <w:t>E</w:t>
      </w:r>
      <w:r>
        <w:tab/>
        <w:t>uitspraak 2 en 4</w:t>
      </w:r>
    </w:p>
    <w:p w14:paraId="1AC604B1" w14:textId="77777777" w:rsidR="001C72DD" w:rsidRDefault="001C72DD" w:rsidP="00EE6F1F">
      <w:pPr>
        <w:pStyle w:val="OpdrachtVraag"/>
      </w:pPr>
      <w:r>
        <w:t>F</w:t>
      </w:r>
      <w:r>
        <w:tab/>
        <w:t>uitspraak 3 en 4</w:t>
      </w:r>
    </w:p>
    <w:p w14:paraId="39AECBAC" w14:textId="77777777" w:rsidR="001C72DD" w:rsidRDefault="001C72DD" w:rsidP="00EE6F1F">
      <w:pPr>
        <w:pStyle w:val="OpdrachtAntwoord-regel"/>
      </w:pPr>
      <w:r>
        <w:t>B</w:t>
      </w:r>
    </w:p>
    <w:p w14:paraId="01C8695E" w14:textId="77777777" w:rsidR="001C72DD" w:rsidRDefault="001C72DD" w:rsidP="0066169A">
      <w:pPr>
        <w:pStyle w:val="Tekst"/>
      </w:pPr>
    </w:p>
    <w:p w14:paraId="007EF380" w14:textId="77777777" w:rsidR="001C72DD" w:rsidRPr="00A60865" w:rsidRDefault="001C72DD" w:rsidP="00EE6F1F">
      <w:pPr>
        <w:pStyle w:val="ParagraafTussenkop"/>
      </w:pPr>
      <w:r>
        <w:t>Progesteron</w:t>
      </w:r>
    </w:p>
    <w:p w14:paraId="21501965" w14:textId="77777777" w:rsidR="001C72DD" w:rsidRDefault="001C72DD" w:rsidP="0066169A">
      <w:pPr>
        <w:pStyle w:val="OpdrachtNummer"/>
      </w:pPr>
      <w:r>
        <w:t>3</w:t>
      </w:r>
    </w:p>
    <w:p w14:paraId="18EB0264" w14:textId="77777777" w:rsidR="001C72DD" w:rsidRPr="00B90D5C" w:rsidRDefault="001C72DD" w:rsidP="00EE6F1F">
      <w:pPr>
        <w:pStyle w:val="OpdrachtVraag"/>
      </w:pPr>
      <w:r w:rsidRPr="00B90D5C">
        <w:t>Op welke van deze plaatsen wordt progesteron gevormd gedurende de eerste week van de</w:t>
      </w:r>
      <w:r>
        <w:t xml:space="preserve"> </w:t>
      </w:r>
      <w:r w:rsidRPr="00B90D5C">
        <w:t>zwangerschap?</w:t>
      </w:r>
    </w:p>
    <w:p w14:paraId="0AC780B3" w14:textId="77777777" w:rsidR="001C72DD" w:rsidRDefault="001C72DD" w:rsidP="00EE6F1F">
      <w:pPr>
        <w:pStyle w:val="OpdrachtVraag"/>
      </w:pPr>
      <w:r>
        <w:t>A</w:t>
      </w:r>
      <w:r>
        <w:tab/>
      </w:r>
      <w:r w:rsidRPr="008013A3">
        <w:t xml:space="preserve">op plaats </w:t>
      </w:r>
      <w:r>
        <w:t>1</w:t>
      </w:r>
    </w:p>
    <w:p w14:paraId="22A0FE00" w14:textId="77777777" w:rsidR="001C72DD" w:rsidRDefault="001C72DD" w:rsidP="00EE6F1F">
      <w:pPr>
        <w:pStyle w:val="OpdrachtVraag"/>
      </w:pPr>
      <w:r>
        <w:t>B</w:t>
      </w:r>
      <w:r>
        <w:tab/>
      </w:r>
      <w:r w:rsidRPr="008013A3">
        <w:t>op plaats 2</w:t>
      </w:r>
    </w:p>
    <w:p w14:paraId="153D1337" w14:textId="77777777" w:rsidR="001C72DD" w:rsidRDefault="001C72DD" w:rsidP="00EE6F1F">
      <w:pPr>
        <w:pStyle w:val="OpdrachtVraag"/>
      </w:pPr>
      <w:r>
        <w:t>C</w:t>
      </w:r>
      <w:r>
        <w:tab/>
      </w:r>
      <w:r w:rsidRPr="008013A3">
        <w:t>op plaats 3</w:t>
      </w:r>
    </w:p>
    <w:p w14:paraId="6316F291" w14:textId="77777777" w:rsidR="001C72DD" w:rsidRDefault="001C72DD" w:rsidP="00EE6F1F">
      <w:pPr>
        <w:pStyle w:val="OpdrachtVraag"/>
      </w:pPr>
      <w:r>
        <w:t>D</w:t>
      </w:r>
      <w:r>
        <w:tab/>
      </w:r>
      <w:r w:rsidRPr="008013A3">
        <w:t>op plaats 4</w:t>
      </w:r>
    </w:p>
    <w:p w14:paraId="0264951C" w14:textId="77777777" w:rsidR="001C72DD" w:rsidRDefault="001C72DD" w:rsidP="00EE6F1F">
      <w:pPr>
        <w:pStyle w:val="OpdrachtAntwoord-regel"/>
      </w:pPr>
      <w:r>
        <w:t>B</w:t>
      </w:r>
    </w:p>
    <w:p w14:paraId="67B908AB" w14:textId="77777777" w:rsidR="001C72DD" w:rsidRDefault="001C72DD" w:rsidP="0066169A">
      <w:pPr>
        <w:pStyle w:val="Tekst"/>
      </w:pPr>
    </w:p>
    <w:p w14:paraId="408E7C7D" w14:textId="77777777" w:rsidR="001C72DD" w:rsidRPr="00A60865" w:rsidRDefault="001C72DD" w:rsidP="0000685A">
      <w:pPr>
        <w:pStyle w:val="ParagraafTussenkop"/>
      </w:pPr>
      <w:r>
        <w:t>Chromosomen</w:t>
      </w:r>
    </w:p>
    <w:p w14:paraId="354A9543" w14:textId="77777777" w:rsidR="001C72DD" w:rsidRDefault="001C72DD" w:rsidP="0066169A">
      <w:pPr>
        <w:pStyle w:val="OpdrachtNummer"/>
      </w:pPr>
      <w:r>
        <w:t>4</w:t>
      </w:r>
    </w:p>
    <w:p w14:paraId="094CFA9E" w14:textId="77777777" w:rsidR="001C72DD" w:rsidRDefault="001C72DD" w:rsidP="00EE6F1F">
      <w:pPr>
        <w:pStyle w:val="OpdrachtVraag"/>
      </w:pPr>
      <w:r w:rsidRPr="0071552E">
        <w:t>Hoeveel chromosomen bevat een cel van een larve van dit fruitvliegje?</w:t>
      </w:r>
    </w:p>
    <w:p w14:paraId="6937399E" w14:textId="77777777" w:rsidR="001C72DD" w:rsidRDefault="001C72DD" w:rsidP="00EE6F1F">
      <w:pPr>
        <w:pStyle w:val="OpdrachtVraag"/>
      </w:pPr>
      <w:r>
        <w:t>A</w:t>
      </w:r>
      <w:r>
        <w:tab/>
        <w:t>4</w:t>
      </w:r>
    </w:p>
    <w:p w14:paraId="06AA4169" w14:textId="77777777" w:rsidR="001C72DD" w:rsidRDefault="001C72DD" w:rsidP="00EE6F1F">
      <w:pPr>
        <w:pStyle w:val="OpdrachtVraag"/>
      </w:pPr>
      <w:r>
        <w:t>B</w:t>
      </w:r>
      <w:r>
        <w:tab/>
        <w:t>8</w:t>
      </w:r>
    </w:p>
    <w:p w14:paraId="4C9C18E8" w14:textId="77777777" w:rsidR="001C72DD" w:rsidRDefault="001C72DD" w:rsidP="00EE6F1F">
      <w:pPr>
        <w:pStyle w:val="OpdrachtVraag"/>
      </w:pPr>
      <w:r>
        <w:t>C</w:t>
      </w:r>
      <w:r>
        <w:tab/>
        <w:t>16</w:t>
      </w:r>
    </w:p>
    <w:p w14:paraId="1B746C3A" w14:textId="77777777" w:rsidR="001C72DD" w:rsidRDefault="001C72DD" w:rsidP="00EE6F1F">
      <w:pPr>
        <w:pStyle w:val="OpdrachtAntwoord-regel"/>
      </w:pPr>
      <w:r>
        <w:t>B</w:t>
      </w:r>
    </w:p>
    <w:p w14:paraId="5C68AEC8" w14:textId="77777777" w:rsidR="001C72DD" w:rsidRDefault="001C72DD" w:rsidP="0066169A">
      <w:pPr>
        <w:pStyle w:val="Tekst"/>
      </w:pPr>
    </w:p>
    <w:p w14:paraId="370613F6" w14:textId="77777777" w:rsidR="001C72DD" w:rsidRPr="00A60865" w:rsidRDefault="001C72DD" w:rsidP="0000685A">
      <w:pPr>
        <w:pStyle w:val="ParagraafTussenkop"/>
      </w:pPr>
      <w:r>
        <w:t>Een draadwier</w:t>
      </w:r>
    </w:p>
    <w:p w14:paraId="7F388E05" w14:textId="77777777" w:rsidR="001C72DD" w:rsidRDefault="001C72DD" w:rsidP="0066169A">
      <w:pPr>
        <w:pStyle w:val="OpdrachtNummer"/>
      </w:pPr>
      <w:r>
        <w:t>5</w:t>
      </w:r>
    </w:p>
    <w:p w14:paraId="37AD44DC" w14:textId="77777777" w:rsidR="001C72DD" w:rsidRPr="004F4BA5" w:rsidRDefault="001C72DD" w:rsidP="00EE6F1F">
      <w:pPr>
        <w:pStyle w:val="OpdrachtVraag"/>
      </w:pPr>
      <w:r w:rsidRPr="004F4BA5">
        <w:t>Ontstaan zwermsporen door meiose of door mitose?</w:t>
      </w:r>
    </w:p>
    <w:p w14:paraId="0D378D42" w14:textId="77777777" w:rsidR="001C72DD" w:rsidRPr="004F4BA5" w:rsidRDefault="001C72DD" w:rsidP="00EE6F1F">
      <w:pPr>
        <w:pStyle w:val="OpdrachtVraag"/>
      </w:pPr>
      <w:r w:rsidRPr="004F4BA5">
        <w:t xml:space="preserve">En geslachtscellen van </w:t>
      </w:r>
      <w:proofErr w:type="spellStart"/>
      <w:r w:rsidRPr="004F4BA5">
        <w:t>Ulothrix</w:t>
      </w:r>
      <w:proofErr w:type="spellEnd"/>
      <w:r w:rsidRPr="004F4BA5">
        <w:t>?</w:t>
      </w:r>
    </w:p>
    <w:p w14:paraId="2732CE95" w14:textId="77777777" w:rsidR="001C72DD" w:rsidRDefault="001C72DD" w:rsidP="00EE6F1F">
      <w:pPr>
        <w:pStyle w:val="OpdrachtVraag"/>
      </w:pPr>
      <w:r>
        <w:t>A</w:t>
      </w:r>
      <w:r>
        <w:tab/>
      </w:r>
      <w:r w:rsidRPr="004850FE">
        <w:t>Zwermsporen ontstaan door meiose, g</w:t>
      </w:r>
      <w:r>
        <w:t>eslachtscellen</w:t>
      </w:r>
      <w:r w:rsidRPr="004850FE">
        <w:t xml:space="preserve"> door mitose.</w:t>
      </w:r>
    </w:p>
    <w:p w14:paraId="632BE70B" w14:textId="77777777" w:rsidR="001C72DD" w:rsidRDefault="001C72DD" w:rsidP="00EE6F1F">
      <w:pPr>
        <w:pStyle w:val="OpdrachtVraag"/>
      </w:pPr>
      <w:r>
        <w:t>B</w:t>
      </w:r>
      <w:r>
        <w:tab/>
      </w:r>
      <w:r w:rsidRPr="004850FE">
        <w:t>Zwermsporen ontstaan door mitose, g</w:t>
      </w:r>
      <w:r>
        <w:t>eslachtscellen</w:t>
      </w:r>
      <w:r w:rsidRPr="004850FE">
        <w:t xml:space="preserve"> door meiose</w:t>
      </w:r>
      <w:r>
        <w:t>.</w:t>
      </w:r>
    </w:p>
    <w:p w14:paraId="264B84B0" w14:textId="77777777" w:rsidR="001C72DD" w:rsidRDefault="001C72DD" w:rsidP="00EE6F1F">
      <w:pPr>
        <w:pStyle w:val="OpdrachtVraag"/>
      </w:pPr>
      <w:r>
        <w:t>C</w:t>
      </w:r>
      <w:r>
        <w:tab/>
      </w:r>
      <w:r w:rsidRPr="004850FE">
        <w:t>Zowel z</w:t>
      </w:r>
      <w:r>
        <w:t>w</w:t>
      </w:r>
      <w:r w:rsidRPr="004850FE">
        <w:t>ermsporen als g</w:t>
      </w:r>
      <w:r>
        <w:t>eslachtscellen</w:t>
      </w:r>
      <w:r w:rsidRPr="004850FE">
        <w:t xml:space="preserve"> ontstaan door mitose.</w:t>
      </w:r>
    </w:p>
    <w:p w14:paraId="3A2E18CC" w14:textId="77777777" w:rsidR="001C72DD" w:rsidRDefault="001C72DD" w:rsidP="00EE6F1F">
      <w:pPr>
        <w:pStyle w:val="OpdrachtAntwoord-regel"/>
      </w:pPr>
      <w:r>
        <w:t>C</w:t>
      </w:r>
    </w:p>
    <w:p w14:paraId="157A212E" w14:textId="77777777" w:rsidR="001C72DD" w:rsidRDefault="001C72DD">
      <w:pPr>
        <w:tabs>
          <w:tab w:val="clear" w:pos="397"/>
          <w:tab w:val="clear" w:pos="794"/>
        </w:tabs>
        <w:spacing w:after="160" w:line="259" w:lineRule="auto"/>
        <w:rPr>
          <w:rFonts w:eastAsiaTheme="minorEastAsia"/>
          <w:szCs w:val="20"/>
        </w:rPr>
      </w:pPr>
      <w:r>
        <w:br w:type="page"/>
      </w:r>
    </w:p>
    <w:p w14:paraId="095797BD" w14:textId="77777777" w:rsidR="001C72DD" w:rsidRPr="00A60865" w:rsidRDefault="001C72DD" w:rsidP="00EE6F1F">
      <w:pPr>
        <w:pStyle w:val="ParagraafTussenkop"/>
      </w:pPr>
      <w:r>
        <w:lastRenderedPageBreak/>
        <w:t>Vruchtbaarheid</w:t>
      </w:r>
    </w:p>
    <w:p w14:paraId="0064DFB7" w14:textId="77777777" w:rsidR="001C72DD" w:rsidRDefault="001C72DD" w:rsidP="0066169A">
      <w:pPr>
        <w:pStyle w:val="OpdrachtNummer"/>
      </w:pPr>
      <w:r>
        <w:t>6</w:t>
      </w:r>
    </w:p>
    <w:p w14:paraId="38E72FD8" w14:textId="77777777" w:rsidR="001C72DD" w:rsidRDefault="001C72DD" w:rsidP="00EE6F1F">
      <w:pPr>
        <w:pStyle w:val="OpdrachtVraag"/>
      </w:pPr>
      <w:r>
        <w:t>Leg uit op welke wijze oestrogene stoffen invloed hebben op het steriel worden van de mannelijke vissen en maak hierbij gebruik van de gegevens uit tabel 1.</w:t>
      </w:r>
    </w:p>
    <w:p w14:paraId="18234C70" w14:textId="77777777" w:rsidR="001C72DD" w:rsidRDefault="001C72DD" w:rsidP="00EE6F1F">
      <w:pPr>
        <w:pStyle w:val="OpdrachtAntwoord-regel"/>
      </w:pPr>
      <w:r>
        <w:t>Uit de uitleg moet blijken dat:</w:t>
      </w:r>
    </w:p>
    <w:p w14:paraId="1D3813D2" w14:textId="77777777" w:rsidR="001C72DD" w:rsidRDefault="001C72DD" w:rsidP="00EE6F1F">
      <w:pPr>
        <w:pStyle w:val="OpdrachtAntwoord-regel"/>
      </w:pPr>
      <w:r>
        <w:t>•</w:t>
      </w:r>
      <w:r>
        <w:tab/>
        <w:t>oestrogenen de productie van FSH (in de hypofyse) remmen;</w:t>
      </w:r>
    </w:p>
    <w:p w14:paraId="0B5D1C6F" w14:textId="77777777" w:rsidR="001C72DD" w:rsidRPr="004076A2" w:rsidRDefault="001C72DD" w:rsidP="00EE6F1F">
      <w:pPr>
        <w:pStyle w:val="OpdrachtAntwoord-regel"/>
      </w:pPr>
      <w:r>
        <w:t>•</w:t>
      </w:r>
      <w:r>
        <w:tab/>
        <w:t>bij verminderde FSH-afgifte de vorming van spermacellen afneemt.</w:t>
      </w:r>
    </w:p>
    <w:p w14:paraId="6B377B83" w14:textId="77777777" w:rsidR="001C72DD" w:rsidRDefault="001C72DD" w:rsidP="001C72DD">
      <w:pPr>
        <w:pStyle w:val="Tekst"/>
        <w:sectPr w:rsidR="001C72DD" w:rsidSect="00E3268F">
          <w:headerReference w:type="even" r:id="rId32"/>
          <w:headerReference w:type="default" r:id="rId33"/>
          <w:footerReference w:type="even" r:id="rId34"/>
          <w:footerReference w:type="default" r:id="rId35"/>
          <w:headerReference w:type="first" r:id="rId36"/>
          <w:footerReference w:type="first" r:id="rId37"/>
          <w:pgSz w:w="11906" w:h="16838" w:code="9"/>
          <w:pgMar w:top="1418" w:right="1418" w:bottom="1134" w:left="1418" w:header="709" w:footer="567" w:gutter="0"/>
          <w:cols w:space="708"/>
          <w:docGrid w:linePitch="360"/>
        </w:sectPr>
      </w:pPr>
    </w:p>
    <w:p w14:paraId="5CFBA535" w14:textId="3CFDBCD8" w:rsidR="009223A6" w:rsidRPr="00D309B8" w:rsidRDefault="009223A6" w:rsidP="00D309B8">
      <w:pPr>
        <w:pStyle w:val="ParagraafTitel"/>
        <w:rPr>
          <w:sz w:val="72"/>
          <w:szCs w:val="32"/>
        </w:rPr>
      </w:pPr>
      <w:r w:rsidRPr="00D309B8">
        <w:rPr>
          <w:sz w:val="72"/>
          <w:szCs w:val="32"/>
        </w:rPr>
        <w:lastRenderedPageBreak/>
        <w:t>3 Genetica</w:t>
      </w:r>
    </w:p>
    <w:p w14:paraId="299316A0" w14:textId="77777777" w:rsidR="009223A6" w:rsidRDefault="009223A6" w:rsidP="009223A6"/>
    <w:p w14:paraId="3F38427A" w14:textId="6D427518" w:rsidR="001C72DD" w:rsidRPr="009223A6" w:rsidRDefault="001C72DD" w:rsidP="009223A6">
      <w:pPr>
        <w:rPr>
          <w:rFonts w:ascii="Verdana" w:hAnsi="Verdana"/>
          <w:sz w:val="40"/>
          <w:szCs w:val="40"/>
        </w:rPr>
      </w:pPr>
      <w:r w:rsidRPr="009223A6">
        <w:rPr>
          <w:rFonts w:ascii="Verdana" w:hAnsi="Verdana"/>
          <w:sz w:val="40"/>
          <w:szCs w:val="40"/>
        </w:rPr>
        <w:t>Oriëntatie</w:t>
      </w:r>
      <w:r w:rsidRPr="009223A6">
        <w:rPr>
          <w:rFonts w:ascii="Verdana" w:hAnsi="Verdana"/>
          <w:sz w:val="40"/>
          <w:szCs w:val="40"/>
        </w:rPr>
        <w:tab/>
      </w:r>
      <w:proofErr w:type="spellStart"/>
      <w:r w:rsidRPr="009223A6">
        <w:rPr>
          <w:rFonts w:ascii="Verdana" w:hAnsi="Verdana"/>
          <w:sz w:val="40"/>
          <w:szCs w:val="40"/>
        </w:rPr>
        <w:t>Designerdogs</w:t>
      </w:r>
      <w:proofErr w:type="spellEnd"/>
    </w:p>
    <w:p w14:paraId="6C5B0F92" w14:textId="77777777" w:rsidR="001C72DD" w:rsidRDefault="001C72DD" w:rsidP="0066169A">
      <w:pPr>
        <w:pStyle w:val="OpdrachtNummer"/>
      </w:pPr>
      <w:r>
        <w:t>1</w:t>
      </w:r>
    </w:p>
    <w:p w14:paraId="7C71384A" w14:textId="77777777" w:rsidR="001C72DD" w:rsidRPr="00191278" w:rsidRDefault="001C72DD" w:rsidP="00CA4229">
      <w:pPr>
        <w:pStyle w:val="OpdrachtIntroductie"/>
      </w:pPr>
      <w:r w:rsidRPr="00191278">
        <w:t xml:space="preserve">Een fokker kruist een mannelijke poedel met een vrouwelijke labrador om zo </w:t>
      </w:r>
      <w:proofErr w:type="spellStart"/>
      <w:r w:rsidRPr="00191278">
        <w:t>labradoodle</w:t>
      </w:r>
      <w:proofErr w:type="spellEnd"/>
      <w:r w:rsidRPr="00191278">
        <w:t>-pups te krijgen.</w:t>
      </w:r>
    </w:p>
    <w:p w14:paraId="1E897096" w14:textId="77777777" w:rsidR="001C72DD" w:rsidRPr="00191278" w:rsidRDefault="001C72DD" w:rsidP="00CA4229">
      <w:pPr>
        <w:pStyle w:val="OpdrachtVraag"/>
      </w:pPr>
      <w:r>
        <w:t>Welk percentage</w:t>
      </w:r>
      <w:r w:rsidRPr="00191278">
        <w:t xml:space="preserve"> erfelijk</w:t>
      </w:r>
      <w:r>
        <w:t>e eigenschappen</w:t>
      </w:r>
      <w:r w:rsidRPr="00191278">
        <w:t xml:space="preserve"> heeft één pup gemeenschappelijk met de poedel?</w:t>
      </w:r>
    </w:p>
    <w:p w14:paraId="19B0EE28" w14:textId="77777777" w:rsidR="001C72DD" w:rsidRDefault="001C72DD" w:rsidP="00CA4229">
      <w:pPr>
        <w:pStyle w:val="OpdrachtAntwoord-regel"/>
      </w:pPr>
      <w:r>
        <w:t xml:space="preserve">Eén pup heeft </w:t>
      </w:r>
      <w:r w:rsidRPr="00191278">
        <w:t>50%</w:t>
      </w:r>
      <w:r>
        <w:t xml:space="preserve"> van zijn erfelijke eigenschappen gemeenschappelijk met de poedel</w:t>
      </w:r>
      <w:r w:rsidRPr="00191278">
        <w:t>, want beide ouders geven de helft van hun erfelijke eigenschappen door aan hun nakomelingen.</w:t>
      </w:r>
    </w:p>
    <w:p w14:paraId="33AD28D5" w14:textId="77777777" w:rsidR="001C72DD" w:rsidRDefault="001C72DD" w:rsidP="00CA4229">
      <w:pPr>
        <w:pStyle w:val="Tekst"/>
      </w:pPr>
    </w:p>
    <w:p w14:paraId="150444FB" w14:textId="77777777" w:rsidR="001C72DD" w:rsidRPr="00191278" w:rsidRDefault="001C72DD" w:rsidP="00CA4229">
      <w:pPr>
        <w:pStyle w:val="OpdrachtNummer"/>
      </w:pPr>
      <w:r w:rsidRPr="00191278">
        <w:t>2</w:t>
      </w:r>
    </w:p>
    <w:p w14:paraId="5FD6FD3D" w14:textId="77777777" w:rsidR="001C72DD" w:rsidRDefault="001C72DD" w:rsidP="00CA4229">
      <w:pPr>
        <w:pStyle w:val="OpdrachtIntroductie"/>
      </w:pPr>
      <w:r w:rsidRPr="00191278">
        <w:t xml:space="preserve">De </w:t>
      </w:r>
      <w:proofErr w:type="spellStart"/>
      <w:r w:rsidRPr="00191278">
        <w:t>labradoodles</w:t>
      </w:r>
      <w:proofErr w:type="spellEnd"/>
      <w:r w:rsidRPr="00191278">
        <w:t xml:space="preserve"> uit afbeelding</w:t>
      </w:r>
      <w:r>
        <w:t> </w:t>
      </w:r>
      <w:r w:rsidRPr="00191278">
        <w:t>2 zijn allemaal broers en zussen</w:t>
      </w:r>
      <w:r>
        <w:t>.</w:t>
      </w:r>
      <w:r w:rsidRPr="00191278">
        <w:t xml:space="preserve"> </w:t>
      </w:r>
      <w:r>
        <w:t>Z</w:t>
      </w:r>
      <w:r w:rsidRPr="00191278">
        <w:t>ij hebben dus dezelfde ouders.</w:t>
      </w:r>
      <w:r>
        <w:t xml:space="preserve"> </w:t>
      </w:r>
      <w:r w:rsidRPr="00191278">
        <w:t>Toch zien ze er niet allemaal hetzelfde uit. Ook de erfelijke eigenschappen van deze honden verschillen van elkaar.</w:t>
      </w:r>
    </w:p>
    <w:p w14:paraId="55BE05DE" w14:textId="77777777" w:rsidR="001C72DD" w:rsidRPr="00191278" w:rsidRDefault="001C72DD" w:rsidP="00CA4229">
      <w:pPr>
        <w:pStyle w:val="OpdrachtVraag"/>
      </w:pPr>
      <w:r w:rsidRPr="00191278">
        <w:t>Hoe komt het dat deze pupp</w:t>
      </w:r>
      <w:r>
        <w:t>y’</w:t>
      </w:r>
      <w:r w:rsidRPr="00191278">
        <w:t>s niet allemaal dezelfde erfelijke eigenschappen bezitten?</w:t>
      </w:r>
    </w:p>
    <w:p w14:paraId="75F40763" w14:textId="77777777" w:rsidR="001C72DD" w:rsidRPr="00191278" w:rsidRDefault="001C72DD" w:rsidP="00CA4229">
      <w:pPr>
        <w:pStyle w:val="OpdrachtAntwoord-regel"/>
      </w:pPr>
      <w:r>
        <w:t>De puppy’s bezitten niet allemaal dezelfde eigenschappen, o</w:t>
      </w:r>
      <w:r w:rsidRPr="00191278">
        <w:t>mdat iedere pup andere (erfelijke) eigenschappen van beide ouders</w:t>
      </w:r>
      <w:r>
        <w:t xml:space="preserve"> erft</w:t>
      </w:r>
      <w:r w:rsidRPr="00191278">
        <w:t>.</w:t>
      </w:r>
    </w:p>
    <w:p w14:paraId="2DCC56D4" w14:textId="77777777" w:rsidR="001C72DD" w:rsidRDefault="001C72DD" w:rsidP="00CA4229">
      <w:pPr>
        <w:pStyle w:val="Tekst"/>
      </w:pPr>
    </w:p>
    <w:p w14:paraId="132BD238" w14:textId="77777777" w:rsidR="001C72DD" w:rsidRPr="00191278" w:rsidRDefault="001C72DD" w:rsidP="00CA4229">
      <w:pPr>
        <w:pStyle w:val="OpdrachtNummer"/>
      </w:pPr>
      <w:r w:rsidRPr="00191278">
        <w:t>3</w:t>
      </w:r>
    </w:p>
    <w:p w14:paraId="132C6199" w14:textId="77777777" w:rsidR="001C72DD" w:rsidRPr="00191278" w:rsidRDefault="001C72DD" w:rsidP="00CA4229">
      <w:pPr>
        <w:pStyle w:val="OpdrachtIntroductie"/>
      </w:pPr>
      <w:r w:rsidRPr="00191278">
        <w:t>Om te fokken worden honden geselecteerd op basis van bepaalde uiterlijke kenmerken. Deze kenmerken worden deels bepaald door de erfelijke informatie in hun DNA, maar ook deels door invloeden uit de omgeving.</w:t>
      </w:r>
    </w:p>
    <w:p w14:paraId="28A8E75A" w14:textId="77777777" w:rsidR="001C72DD" w:rsidRPr="00191278" w:rsidRDefault="001C72DD" w:rsidP="00CA4229">
      <w:pPr>
        <w:pStyle w:val="OpdrachtVraag"/>
      </w:pPr>
      <w:r w:rsidRPr="00191278">
        <w:t>Geef twee voorbeelden van invloeden uit de omgeving die het uiterlijk van een hond beïnvloeden.</w:t>
      </w:r>
    </w:p>
    <w:p w14:paraId="72C02715" w14:textId="77777777" w:rsidR="001C72DD" w:rsidRPr="00191278" w:rsidRDefault="001C72DD" w:rsidP="00CA4229">
      <w:pPr>
        <w:pStyle w:val="OpdrachtAntwoord-regel"/>
      </w:pPr>
      <w:r w:rsidRPr="00191278">
        <w:t>Voorbeelden van juist</w:t>
      </w:r>
      <w:r>
        <w:t>e</w:t>
      </w:r>
      <w:r w:rsidRPr="00191278">
        <w:t xml:space="preserve"> antwoord</w:t>
      </w:r>
      <w:r>
        <w:t>en</w:t>
      </w:r>
      <w:r w:rsidRPr="00191278">
        <w:t>:</w:t>
      </w:r>
    </w:p>
    <w:p w14:paraId="50A84418" w14:textId="77777777" w:rsidR="001C72DD" w:rsidRPr="00191278" w:rsidRDefault="001C72DD" w:rsidP="00CA4229">
      <w:pPr>
        <w:pStyle w:val="OpdrachtAntwoord-regel"/>
      </w:pPr>
      <w:r w:rsidRPr="00191278">
        <w:t>•</w:t>
      </w:r>
      <w:r w:rsidRPr="00191278">
        <w:tab/>
        <w:t>verzorging</w:t>
      </w:r>
    </w:p>
    <w:p w14:paraId="6249231C" w14:textId="77777777" w:rsidR="001C72DD" w:rsidRPr="00191278" w:rsidRDefault="001C72DD" w:rsidP="00CA4229">
      <w:pPr>
        <w:pStyle w:val="OpdrachtAntwoord-regel"/>
      </w:pPr>
      <w:r w:rsidRPr="00191278">
        <w:t>•</w:t>
      </w:r>
      <w:r w:rsidRPr="00191278">
        <w:tab/>
        <w:t>opvoeding</w:t>
      </w:r>
    </w:p>
    <w:p w14:paraId="2AD4D392" w14:textId="77777777" w:rsidR="001C72DD" w:rsidRPr="00191278" w:rsidRDefault="001C72DD" w:rsidP="00CA4229">
      <w:pPr>
        <w:pStyle w:val="OpdrachtAntwoord-regel"/>
      </w:pPr>
      <w:r w:rsidRPr="00191278">
        <w:t>•</w:t>
      </w:r>
      <w:r w:rsidRPr="00191278">
        <w:tab/>
        <w:t>voeding</w:t>
      </w:r>
    </w:p>
    <w:p w14:paraId="41C55F2E" w14:textId="77777777" w:rsidR="001C72DD" w:rsidRPr="00191278" w:rsidRDefault="001C72DD" w:rsidP="00CA4229">
      <w:pPr>
        <w:pStyle w:val="OpdrachtAntwoord-regel"/>
      </w:pPr>
      <w:r w:rsidRPr="00191278">
        <w:t>•</w:t>
      </w:r>
      <w:r w:rsidRPr="00191278">
        <w:tab/>
        <w:t>ziekte</w:t>
      </w:r>
      <w:r>
        <w:t>n</w:t>
      </w:r>
      <w:r w:rsidRPr="00191278">
        <w:t xml:space="preserve"> door infectie</w:t>
      </w:r>
      <w:r>
        <w:t>, enzovoort</w:t>
      </w:r>
    </w:p>
    <w:p w14:paraId="4BE14B11" w14:textId="77777777" w:rsidR="001C72DD" w:rsidRDefault="001C72DD" w:rsidP="00CA4229">
      <w:pPr>
        <w:pStyle w:val="Tekst"/>
      </w:pPr>
    </w:p>
    <w:p w14:paraId="1D099F79" w14:textId="77777777" w:rsidR="001C72DD" w:rsidRPr="00191278" w:rsidRDefault="001C72DD" w:rsidP="00CA4229">
      <w:pPr>
        <w:pStyle w:val="OpdrachtNummer"/>
      </w:pPr>
      <w:r w:rsidRPr="00191278">
        <w:t>4</w:t>
      </w:r>
    </w:p>
    <w:p w14:paraId="1537A5B3" w14:textId="77777777" w:rsidR="001C72DD" w:rsidRPr="00191278" w:rsidRDefault="001C72DD" w:rsidP="00CA4229">
      <w:pPr>
        <w:pStyle w:val="OpdrachtIntroductie"/>
      </w:pPr>
      <w:r w:rsidRPr="00191278">
        <w:t xml:space="preserve">Bij rashonden en </w:t>
      </w:r>
      <w:proofErr w:type="spellStart"/>
      <w:r w:rsidRPr="00191278">
        <w:t>designerdogs</w:t>
      </w:r>
      <w:proofErr w:type="spellEnd"/>
      <w:r w:rsidRPr="00191278">
        <w:t xml:space="preserve"> komen vaker erfelijke ziekten zoals epilepsie voor. Dit komt doordat er regelmatig (verre) familieleden met elkaar worden gekruist.</w:t>
      </w:r>
    </w:p>
    <w:p w14:paraId="12DC751C" w14:textId="77777777" w:rsidR="001C72DD" w:rsidRPr="00191278" w:rsidRDefault="001C72DD" w:rsidP="00CA4229">
      <w:pPr>
        <w:pStyle w:val="OpdrachtVraag"/>
      </w:pPr>
      <w:r>
        <w:t xml:space="preserve">Neemt de genetische variatie toe of af als </w:t>
      </w:r>
      <w:r w:rsidRPr="00191278">
        <w:t>familieleden</w:t>
      </w:r>
      <w:r>
        <w:t xml:space="preserve"> met elkaar worden gekruist</w:t>
      </w:r>
      <w:r w:rsidRPr="00191278">
        <w:t>?</w:t>
      </w:r>
    </w:p>
    <w:p w14:paraId="2E8565AD" w14:textId="77777777" w:rsidR="001C72DD" w:rsidRPr="00191278" w:rsidRDefault="001C72DD" w:rsidP="00CA4229">
      <w:pPr>
        <w:pStyle w:val="OpdrachtAntwoord-regel"/>
      </w:pPr>
      <w:r>
        <w:t>De genetische variatie neemt af</w:t>
      </w:r>
      <w:r w:rsidRPr="00210668">
        <w:t xml:space="preserve"> </w:t>
      </w:r>
      <w:r>
        <w:t xml:space="preserve">als </w:t>
      </w:r>
      <w:r w:rsidRPr="00191278">
        <w:t>familieleden</w:t>
      </w:r>
      <w:r>
        <w:t xml:space="preserve"> met elkaar worden gekruist</w:t>
      </w:r>
      <w:r w:rsidRPr="00191278">
        <w:t>.</w:t>
      </w:r>
      <w:r>
        <w:t xml:space="preserve"> Familieleden hebben vaak al veel overeenkomstige erfelijke eigenschappen. Als zij zich onderling voortplanten, dan worden steeds dezelfde erfelijke eigenschappen doorgegeven en komen er geen nieuwe eigenschappen bij.</w:t>
      </w:r>
    </w:p>
    <w:p w14:paraId="4E9A61A8" w14:textId="77777777" w:rsidR="001C72DD" w:rsidRDefault="001C72DD" w:rsidP="00CA4229">
      <w:pPr>
        <w:pStyle w:val="Tekst"/>
      </w:pPr>
    </w:p>
    <w:p w14:paraId="13A152A2" w14:textId="77777777" w:rsidR="001C72DD" w:rsidRPr="00191278" w:rsidRDefault="001C72DD" w:rsidP="00CA4229">
      <w:pPr>
        <w:pStyle w:val="OpdrachtNummer"/>
      </w:pPr>
      <w:r w:rsidRPr="00191278">
        <w:t>5</w:t>
      </w:r>
    </w:p>
    <w:p w14:paraId="291EF66D" w14:textId="1D7EA22E" w:rsidR="001C72DD" w:rsidRPr="00191278" w:rsidRDefault="001C72DD" w:rsidP="00A843D7">
      <w:pPr>
        <w:pStyle w:val="OpdrachtIntroductie"/>
      </w:pPr>
      <w:r w:rsidRPr="00191278">
        <w:t xml:space="preserve">In 2018 werd in de </w:t>
      </w:r>
      <w:r>
        <w:t>T</w:t>
      </w:r>
      <w:r w:rsidRPr="00191278">
        <w:t xml:space="preserve">weede </w:t>
      </w:r>
      <w:r>
        <w:t>K</w:t>
      </w:r>
      <w:r w:rsidRPr="00191278">
        <w:t xml:space="preserve">amer een discussie gevoerd over het fokken van rashonden en </w:t>
      </w:r>
      <w:proofErr w:type="spellStart"/>
      <w:r w:rsidRPr="00191278">
        <w:t>designerdogs</w:t>
      </w:r>
      <w:proofErr w:type="spellEnd"/>
      <w:r w:rsidRPr="00191278">
        <w:t>.</w:t>
      </w:r>
      <w:r>
        <w:t xml:space="preserve"> </w:t>
      </w:r>
      <w:r w:rsidRPr="00191278">
        <w:t xml:space="preserve">Carola Schouten, minister van </w:t>
      </w:r>
      <w:r>
        <w:t>L</w:t>
      </w:r>
      <w:r w:rsidRPr="00191278">
        <w:t xml:space="preserve">andbouw, </w:t>
      </w:r>
      <w:r>
        <w:t>N</w:t>
      </w:r>
      <w:r w:rsidRPr="00191278">
        <w:t xml:space="preserve">atuur en </w:t>
      </w:r>
      <w:r>
        <w:t>V</w:t>
      </w:r>
      <w:r w:rsidRPr="00191278">
        <w:t>oedselkwaliteit, gaf toen aan dat zij het fokken van rassen voor het plezier van de mens zonder de inachtneming van de gevolgen voor de dieren vindt getuigen van een gebrek aan medeleven.</w:t>
      </w:r>
      <w:r w:rsidR="00A843D7">
        <w:t xml:space="preserve"> </w:t>
      </w:r>
      <w:r w:rsidRPr="00191278">
        <w:t xml:space="preserve">Wat is jouw mening over het fokken van rassen </w:t>
      </w:r>
      <w:proofErr w:type="spellStart"/>
      <w:r w:rsidRPr="00191278">
        <w:t>designerdogs</w:t>
      </w:r>
      <w:proofErr w:type="spellEnd"/>
      <w:r w:rsidRPr="00191278">
        <w:t>? Onderbouw je mening met een argument.</w:t>
      </w:r>
    </w:p>
    <w:p w14:paraId="23E07EE7" w14:textId="77777777" w:rsidR="001C72DD" w:rsidRPr="00191278" w:rsidRDefault="001C72DD" w:rsidP="00CA4229">
      <w:pPr>
        <w:pStyle w:val="OpdrachtAntwoord-regel"/>
      </w:pPr>
      <w:r w:rsidRPr="00191278">
        <w:t xml:space="preserve">Voorbeelden van </w:t>
      </w:r>
      <w:r>
        <w:t xml:space="preserve">juiste </w:t>
      </w:r>
      <w:r w:rsidRPr="00191278">
        <w:t>antwoord</w:t>
      </w:r>
      <w:r>
        <w:t>en</w:t>
      </w:r>
      <w:r w:rsidRPr="00191278">
        <w:t>:</w:t>
      </w:r>
    </w:p>
    <w:p w14:paraId="76712C72" w14:textId="77777777" w:rsidR="001C72DD" w:rsidRPr="00191278" w:rsidRDefault="001C72DD" w:rsidP="00CA4229">
      <w:pPr>
        <w:pStyle w:val="OpdrachtAntwoord-regel"/>
        <w:ind w:left="1191" w:hanging="397"/>
      </w:pPr>
      <w:r w:rsidRPr="00191278">
        <w:t>•</w:t>
      </w:r>
      <w:r w:rsidRPr="00191278">
        <w:tab/>
        <w:t xml:space="preserve">Ik vind dat </w:t>
      </w:r>
      <w:r>
        <w:t xml:space="preserve">je </w:t>
      </w:r>
      <w:proofErr w:type="spellStart"/>
      <w:r w:rsidRPr="00191278">
        <w:t>designerdogs</w:t>
      </w:r>
      <w:proofErr w:type="spellEnd"/>
      <w:r w:rsidRPr="00191278">
        <w:t xml:space="preserve"> </w:t>
      </w:r>
      <w:r>
        <w:t xml:space="preserve">mag fokken, </w:t>
      </w:r>
      <w:r w:rsidRPr="00191278">
        <w:t>omdat er</w:t>
      </w:r>
      <w:r>
        <w:t xml:space="preserve"> </w:t>
      </w:r>
      <w:r w:rsidRPr="00191278">
        <w:t>vraag naar is.</w:t>
      </w:r>
    </w:p>
    <w:p w14:paraId="6EC30B05" w14:textId="77777777" w:rsidR="001C72DD" w:rsidRDefault="001C72DD" w:rsidP="00CA4229">
      <w:pPr>
        <w:pStyle w:val="OpdrachtAntwoord-regel"/>
        <w:ind w:left="1191" w:hanging="397"/>
      </w:pPr>
      <w:r w:rsidRPr="00191278">
        <w:t>•</w:t>
      </w:r>
      <w:r w:rsidRPr="00191278">
        <w:tab/>
        <w:t xml:space="preserve">Ik vind dat </w:t>
      </w:r>
      <w:r>
        <w:t xml:space="preserve">je geen </w:t>
      </w:r>
      <w:proofErr w:type="spellStart"/>
      <w:r w:rsidRPr="00191278">
        <w:t>designerdogs</w:t>
      </w:r>
      <w:proofErr w:type="spellEnd"/>
      <w:r w:rsidRPr="00191278">
        <w:t xml:space="preserve"> </w:t>
      </w:r>
      <w:r>
        <w:t xml:space="preserve">mag fokken, </w:t>
      </w:r>
      <w:r w:rsidRPr="00191278">
        <w:t>omdat deze dieren veel gezondheidsklachten hebben.</w:t>
      </w:r>
    </w:p>
    <w:p w14:paraId="4B8AB787" w14:textId="77777777" w:rsidR="001C72DD" w:rsidRDefault="001C72DD" w:rsidP="0066169A">
      <w:pPr>
        <w:pStyle w:val="ParagraafTitel"/>
      </w:pPr>
      <w:r>
        <w:lastRenderedPageBreak/>
        <w:t>1</w:t>
      </w:r>
      <w:r>
        <w:tab/>
      </w:r>
      <w:r w:rsidRPr="009F44F2">
        <w:t>Fenotype</w:t>
      </w:r>
      <w:r w:rsidRPr="00191278">
        <w:t xml:space="preserve"> en genotype</w:t>
      </w:r>
    </w:p>
    <w:p w14:paraId="23AF817F" w14:textId="77777777" w:rsidR="001C72DD" w:rsidRPr="00A60865" w:rsidRDefault="001C72DD" w:rsidP="004D1CB6">
      <w:pPr>
        <w:pStyle w:val="ParagraafTussenkop"/>
      </w:pPr>
      <w:r w:rsidRPr="00A60865">
        <w:t>KENNIS</w:t>
      </w:r>
    </w:p>
    <w:p w14:paraId="1F07BB9B" w14:textId="77777777" w:rsidR="001C72DD" w:rsidRDefault="001C72DD" w:rsidP="0066169A">
      <w:pPr>
        <w:pStyle w:val="OpdrachtNummer"/>
      </w:pPr>
      <w:r>
        <w:t>1</w:t>
      </w:r>
    </w:p>
    <w:p w14:paraId="06B4F451" w14:textId="77777777" w:rsidR="001C72DD" w:rsidRPr="00191278" w:rsidRDefault="001C72DD" w:rsidP="00EF1C0F">
      <w:pPr>
        <w:pStyle w:val="OpdrachtVraag"/>
      </w:pPr>
      <w:r w:rsidRPr="00191278">
        <w:t>Wat is het fenotype van een individu?</w:t>
      </w:r>
    </w:p>
    <w:p w14:paraId="670D7415" w14:textId="77777777" w:rsidR="001C72DD" w:rsidRPr="00191278" w:rsidRDefault="001C72DD" w:rsidP="00EF1C0F">
      <w:pPr>
        <w:pStyle w:val="OpdrachtAntwoord-regel"/>
      </w:pPr>
      <w:r>
        <w:t>Onder het fenotype van een individu versta je a</w:t>
      </w:r>
      <w:r w:rsidRPr="00191278">
        <w:t>lle waarneembare eigenschappen, zoals haarkleur, oogkleur en bloedgroep</w:t>
      </w:r>
      <w:r>
        <w:t>.</w:t>
      </w:r>
    </w:p>
    <w:p w14:paraId="0A2B2D5D" w14:textId="77777777" w:rsidR="001C72DD" w:rsidRDefault="001C72DD" w:rsidP="00EF1C0F">
      <w:pPr>
        <w:pStyle w:val="Tekst"/>
      </w:pPr>
    </w:p>
    <w:p w14:paraId="3577F332" w14:textId="77777777" w:rsidR="001C72DD" w:rsidRPr="00191278" w:rsidRDefault="001C72DD" w:rsidP="00EF1C0F">
      <w:pPr>
        <w:pStyle w:val="OpdrachtNummer"/>
      </w:pPr>
      <w:r>
        <w:t>2</w:t>
      </w:r>
    </w:p>
    <w:p w14:paraId="55B997A9" w14:textId="77777777" w:rsidR="001C72DD" w:rsidRPr="00191278" w:rsidRDefault="001C72DD" w:rsidP="00EF1C0F">
      <w:pPr>
        <w:pStyle w:val="OpdrachtIntroductie"/>
      </w:pPr>
      <w:r w:rsidRPr="00191278">
        <w:t>Als een mannelijke leeuw volwassen wordt</w:t>
      </w:r>
      <w:r>
        <w:t>,</w:t>
      </w:r>
      <w:r w:rsidRPr="00191278">
        <w:t xml:space="preserve"> dan krijgt hij manen.</w:t>
      </w:r>
    </w:p>
    <w:p w14:paraId="4BFC07B5" w14:textId="77777777" w:rsidR="001C72DD" w:rsidRPr="00191278" w:rsidRDefault="001C72DD" w:rsidP="00EF1C0F">
      <w:pPr>
        <w:pStyle w:val="OpdrachtVraag"/>
      </w:pPr>
      <w:r>
        <w:t xml:space="preserve">Leg uit of hiermee </w:t>
      </w:r>
      <w:r w:rsidRPr="00191278">
        <w:t>het fenotype of het genotype van deze leeuw</w:t>
      </w:r>
      <w:r>
        <w:t xml:space="preserve"> verandert.</w:t>
      </w:r>
    </w:p>
    <w:p w14:paraId="1EC09860" w14:textId="77777777" w:rsidR="001C72DD" w:rsidRPr="00191278" w:rsidRDefault="001C72DD" w:rsidP="00EF1C0F">
      <w:pPr>
        <w:pStyle w:val="OpdrachtAntwoord-regel"/>
      </w:pPr>
      <w:r>
        <w:t xml:space="preserve">Als een mannelijke leeuw volwassen wordt, verandert het </w:t>
      </w:r>
      <w:r w:rsidRPr="00191278">
        <w:t>fenotype, want alleen het uiterlijk verandert. De erfelijke eigenschappen blijven gelijk.</w:t>
      </w:r>
    </w:p>
    <w:p w14:paraId="5DA26ABF" w14:textId="77777777" w:rsidR="001C72DD" w:rsidRDefault="001C72DD" w:rsidP="00EF1C0F">
      <w:pPr>
        <w:pStyle w:val="Tekst"/>
      </w:pPr>
    </w:p>
    <w:p w14:paraId="3AE6135A" w14:textId="77777777" w:rsidR="001C72DD" w:rsidRPr="00191278" w:rsidRDefault="001C72DD" w:rsidP="00EF1C0F">
      <w:pPr>
        <w:pStyle w:val="OpdrachtNummer"/>
      </w:pPr>
      <w:r>
        <w:t>3</w:t>
      </w:r>
    </w:p>
    <w:p w14:paraId="2781481A" w14:textId="77777777" w:rsidR="001C72DD" w:rsidRPr="00191278" w:rsidRDefault="001C72DD" w:rsidP="00EF1C0F">
      <w:pPr>
        <w:pStyle w:val="OpdrachtVraag"/>
      </w:pPr>
      <w:r w:rsidRPr="00191278">
        <w:t>Hoeveel procent van het genotype van een individu is afkomstig van de vader?</w:t>
      </w:r>
    </w:p>
    <w:p w14:paraId="25B7D035" w14:textId="77777777" w:rsidR="001C72DD" w:rsidRPr="00191278" w:rsidRDefault="001C72DD" w:rsidP="00EF1C0F">
      <w:pPr>
        <w:pStyle w:val="OpdrachtAntwoord-regel"/>
      </w:pPr>
      <w:r w:rsidRPr="00191278">
        <w:t>50%</w:t>
      </w:r>
      <w:r>
        <w:t xml:space="preserve"> van het genotype van een individu is afkomstig van de vader.</w:t>
      </w:r>
    </w:p>
    <w:p w14:paraId="17BB5507" w14:textId="77777777" w:rsidR="001C72DD" w:rsidRDefault="001C72DD" w:rsidP="00EF1C0F">
      <w:pPr>
        <w:pStyle w:val="Tekst"/>
      </w:pPr>
    </w:p>
    <w:p w14:paraId="08B9A3DF" w14:textId="77777777" w:rsidR="001C72DD" w:rsidRPr="00191278" w:rsidRDefault="001C72DD" w:rsidP="00EF1C0F">
      <w:pPr>
        <w:pStyle w:val="OpdrachtNummer"/>
      </w:pPr>
      <w:r>
        <w:t>4</w:t>
      </w:r>
    </w:p>
    <w:p w14:paraId="54D04993" w14:textId="77777777" w:rsidR="001C72DD" w:rsidRPr="00191278" w:rsidRDefault="001C72DD" w:rsidP="00EF1C0F">
      <w:pPr>
        <w:pStyle w:val="OpdrachtVraag"/>
      </w:pPr>
      <w:r w:rsidRPr="00191278">
        <w:t>Wat zijn homologe chromosomen?</w:t>
      </w:r>
    </w:p>
    <w:p w14:paraId="55A362A5" w14:textId="77777777" w:rsidR="001C72DD" w:rsidRPr="00191278" w:rsidRDefault="001C72DD" w:rsidP="00EF1C0F">
      <w:pPr>
        <w:pStyle w:val="OpdrachtAntwoord-regel"/>
      </w:pPr>
      <w:r>
        <w:t>Homologe chromosomen zijn een paar c</w:t>
      </w:r>
      <w:r w:rsidRPr="00191278">
        <w:t>hromosomen die overeenkomen in lengte en vorm.</w:t>
      </w:r>
      <w:r>
        <w:t xml:space="preserve"> </w:t>
      </w:r>
      <w:r w:rsidRPr="00CE7546">
        <w:t>Ze bevatten de informatie voor dezelfde erfelijke eigenschappen.</w:t>
      </w:r>
    </w:p>
    <w:p w14:paraId="780C3066" w14:textId="77777777" w:rsidR="001C72DD" w:rsidRDefault="001C72DD" w:rsidP="00EF1C0F">
      <w:pPr>
        <w:pStyle w:val="Tekst"/>
      </w:pPr>
    </w:p>
    <w:p w14:paraId="06A9BECE" w14:textId="77777777" w:rsidR="001C72DD" w:rsidRPr="00191278" w:rsidRDefault="001C72DD" w:rsidP="00EF1C0F">
      <w:pPr>
        <w:pStyle w:val="OpdrachtNummer"/>
      </w:pPr>
      <w:r>
        <w:t>5</w:t>
      </w:r>
    </w:p>
    <w:p w14:paraId="3909A127" w14:textId="77777777" w:rsidR="001C72DD" w:rsidRPr="00191278" w:rsidRDefault="001C72DD" w:rsidP="00EF1C0F">
      <w:pPr>
        <w:pStyle w:val="OpdrachtIntroductie"/>
      </w:pPr>
      <w:r w:rsidRPr="00191278">
        <w:t>Vrouwen hebben 23 paar homologe chromosomen</w:t>
      </w:r>
      <w:r>
        <w:t>,</w:t>
      </w:r>
      <w:r w:rsidRPr="00191278">
        <w:t xml:space="preserve"> terwijl mannen maar 22 paar homologe chromosomen hebben.</w:t>
      </w:r>
    </w:p>
    <w:p w14:paraId="41783779" w14:textId="77777777" w:rsidR="001C72DD" w:rsidRPr="00191278" w:rsidRDefault="001C72DD" w:rsidP="00EF1C0F">
      <w:pPr>
        <w:pStyle w:val="OpdrachtVraag"/>
      </w:pPr>
      <w:r w:rsidRPr="00191278">
        <w:t>Waarom hebben mannen één paar homologe chromosomen minder dan vrouwen?</w:t>
      </w:r>
    </w:p>
    <w:p w14:paraId="3BF502C9" w14:textId="77777777" w:rsidR="001C72DD" w:rsidRPr="00191278" w:rsidRDefault="001C72DD" w:rsidP="00EF1C0F">
      <w:pPr>
        <w:pStyle w:val="OpdrachtAntwoord-regel"/>
      </w:pPr>
      <w:r>
        <w:t>Mannen hebben één paar homologe chromosomen minder, want b</w:t>
      </w:r>
      <w:r w:rsidRPr="00191278">
        <w:t>ij mannen is het paar geslachtschromosomen ongelijk (XY), terwijl dat bij vrouwen gelijk is (XX).</w:t>
      </w:r>
    </w:p>
    <w:p w14:paraId="4178AD17" w14:textId="77777777" w:rsidR="001C72DD" w:rsidRDefault="001C72DD" w:rsidP="00EF1C0F">
      <w:pPr>
        <w:pStyle w:val="Tekst"/>
      </w:pPr>
    </w:p>
    <w:p w14:paraId="4D951D8D" w14:textId="77777777" w:rsidR="001C72DD" w:rsidRPr="00191278" w:rsidRDefault="001C72DD" w:rsidP="00EF1C0F">
      <w:pPr>
        <w:pStyle w:val="OpdrachtNummer"/>
      </w:pPr>
      <w:r>
        <w:t>6</w:t>
      </w:r>
    </w:p>
    <w:p w14:paraId="6C9B8E06" w14:textId="77777777" w:rsidR="001C72DD" w:rsidRDefault="001C72DD" w:rsidP="00EF1C0F">
      <w:pPr>
        <w:pStyle w:val="OpdrachtVraag"/>
      </w:pPr>
      <w:r w:rsidRPr="00191278">
        <w:t xml:space="preserve">Zet de volgende begrippen in de juiste volgorde van </w:t>
      </w:r>
      <w:r w:rsidRPr="007C0780">
        <w:t>groot naar klein</w:t>
      </w:r>
      <w:r>
        <w:t>:</w:t>
      </w:r>
    </w:p>
    <w:p w14:paraId="26A47A49" w14:textId="77777777" w:rsidR="001C72DD" w:rsidRPr="00191278" w:rsidRDefault="001C72DD" w:rsidP="00EF1C0F">
      <w:pPr>
        <w:pStyle w:val="OpdrachtVraag"/>
      </w:pPr>
      <w:r w:rsidRPr="00C27217">
        <w:rPr>
          <w:rStyle w:val="Cursief"/>
        </w:rPr>
        <w:t>chromosoom</w:t>
      </w:r>
      <w:r>
        <w:t xml:space="preserve"> –</w:t>
      </w:r>
      <w:r w:rsidRPr="00191278">
        <w:t xml:space="preserve"> </w:t>
      </w:r>
      <w:r w:rsidRPr="00C27217">
        <w:rPr>
          <w:rStyle w:val="Cursief"/>
        </w:rPr>
        <w:t>gen</w:t>
      </w:r>
      <w:r>
        <w:t xml:space="preserve"> –</w:t>
      </w:r>
      <w:r w:rsidRPr="00191278">
        <w:t xml:space="preserve"> </w:t>
      </w:r>
      <w:r w:rsidRPr="00C27217">
        <w:rPr>
          <w:rStyle w:val="Cursief"/>
        </w:rPr>
        <w:t>genoom</w:t>
      </w:r>
      <w:r>
        <w:t xml:space="preserve"> –</w:t>
      </w:r>
      <w:r w:rsidRPr="00191278">
        <w:t xml:space="preserve"> </w:t>
      </w:r>
      <w:r w:rsidRPr="00C27217">
        <w:rPr>
          <w:rStyle w:val="Cursief"/>
        </w:rPr>
        <w:t>nucleotide</w:t>
      </w:r>
      <w:r>
        <w:t xml:space="preserve"> –</w:t>
      </w:r>
      <w:r w:rsidRPr="00191278">
        <w:t xml:space="preserve"> </w:t>
      </w:r>
      <w:r w:rsidRPr="00C27217">
        <w:rPr>
          <w:rStyle w:val="Cursief"/>
        </w:rPr>
        <w:t>stikstofbase</w:t>
      </w:r>
      <w:r w:rsidRPr="00191278">
        <w:t>.</w:t>
      </w:r>
    </w:p>
    <w:p w14:paraId="0EF410F9" w14:textId="77777777" w:rsidR="001C72DD" w:rsidRPr="00191278" w:rsidRDefault="001C72DD" w:rsidP="00EF1C0F">
      <w:pPr>
        <w:pStyle w:val="OpdrachtAntwoord-regel"/>
      </w:pPr>
      <w:r>
        <w:t>g</w:t>
      </w:r>
      <w:r w:rsidRPr="00191278">
        <w:t>enoom, chromosoom, gen, nucleotide, stikstofbase</w:t>
      </w:r>
    </w:p>
    <w:p w14:paraId="443BDAC0" w14:textId="77777777" w:rsidR="001C72DD" w:rsidRDefault="001C72DD" w:rsidP="00EF1C0F">
      <w:pPr>
        <w:pStyle w:val="Tekst"/>
      </w:pPr>
    </w:p>
    <w:p w14:paraId="4743DDBA" w14:textId="77777777" w:rsidR="001C72DD" w:rsidRPr="00191278" w:rsidRDefault="001C72DD" w:rsidP="00EF1C0F">
      <w:pPr>
        <w:pStyle w:val="OpdrachtNummer"/>
      </w:pPr>
      <w:r>
        <w:t>7</w:t>
      </w:r>
    </w:p>
    <w:p w14:paraId="119E0A94" w14:textId="77777777" w:rsidR="001C72DD" w:rsidRPr="00191278" w:rsidRDefault="001C72DD" w:rsidP="00EF1C0F">
      <w:pPr>
        <w:pStyle w:val="OpdrachtDeelvraag"/>
      </w:pPr>
      <w:r w:rsidRPr="00191278">
        <w:t>a</w:t>
      </w:r>
      <w:r w:rsidRPr="00191278">
        <w:tab/>
        <w:t>Hebben een zenuwcel en een spiercel in jouw lichaam hetzelfde genotype?</w:t>
      </w:r>
    </w:p>
    <w:p w14:paraId="770899B8" w14:textId="77777777" w:rsidR="001C72DD" w:rsidRDefault="001C72DD" w:rsidP="00EF1C0F">
      <w:pPr>
        <w:pStyle w:val="OpdrachtAntwoord-regel"/>
      </w:pPr>
      <w:r>
        <w:t xml:space="preserve">Een zenuwcel en een spiercel hebben hetzelfde </w:t>
      </w:r>
      <w:r w:rsidRPr="00191278">
        <w:t>genotype</w:t>
      </w:r>
      <w:r>
        <w:t>, want het genotype</w:t>
      </w:r>
      <w:r w:rsidRPr="00191278">
        <w:t xml:space="preserve"> van alle cellen van een individu is gelijk.</w:t>
      </w:r>
    </w:p>
    <w:p w14:paraId="1FFE0C66" w14:textId="77777777" w:rsidR="001C72DD" w:rsidRPr="00191278" w:rsidRDefault="001C72DD" w:rsidP="00EF1C0F">
      <w:pPr>
        <w:pStyle w:val="OpdrachtDeelvraag"/>
      </w:pPr>
      <w:r w:rsidRPr="00191278">
        <w:t>b</w:t>
      </w:r>
      <w:r w:rsidRPr="00191278">
        <w:tab/>
        <w:t xml:space="preserve">Het uiterlijk </w:t>
      </w:r>
      <w:r>
        <w:t xml:space="preserve">en de functie </w:t>
      </w:r>
      <w:r w:rsidRPr="00191278">
        <w:t xml:space="preserve">van </w:t>
      </w:r>
      <w:r>
        <w:t>een zenuwcel en een spiercel</w:t>
      </w:r>
      <w:r w:rsidRPr="00191278">
        <w:t xml:space="preserve"> verschil</w:t>
      </w:r>
      <w:r>
        <w:t>len</w:t>
      </w:r>
      <w:r w:rsidRPr="00191278">
        <w:t>. Door welke processen komt dit verschil tot stand?</w:t>
      </w:r>
    </w:p>
    <w:p w14:paraId="702E75E6" w14:textId="77777777" w:rsidR="001C72DD" w:rsidRPr="00191278" w:rsidRDefault="001C72DD" w:rsidP="00EF1C0F">
      <w:pPr>
        <w:pStyle w:val="OpdrachtAntwoord-regel"/>
      </w:pPr>
      <w:r>
        <w:t>Verschillen tussen het uiterlijk en de functie van een zenuwcel en een spiercel verschillen door g</w:t>
      </w:r>
      <w:r w:rsidRPr="00191278">
        <w:t xml:space="preserve">enexpressie en </w:t>
      </w:r>
      <w:proofErr w:type="spellStart"/>
      <w:r w:rsidRPr="00191278">
        <w:t>geninactivatie</w:t>
      </w:r>
      <w:proofErr w:type="spellEnd"/>
      <w:r w:rsidRPr="00191278">
        <w:t xml:space="preserve">. </w:t>
      </w:r>
      <w:r>
        <w:t>D</w:t>
      </w:r>
      <w:r w:rsidRPr="00191278">
        <w:t>eze twee processen samen bepalen welke erfelijke eigenschappen in iedere cel tot uiting komen.</w:t>
      </w:r>
    </w:p>
    <w:p w14:paraId="416DF862" w14:textId="77777777" w:rsidR="001C72DD" w:rsidRDefault="001C72DD">
      <w:pPr>
        <w:tabs>
          <w:tab w:val="clear" w:pos="397"/>
          <w:tab w:val="clear" w:pos="794"/>
        </w:tabs>
        <w:spacing w:after="160" w:line="259" w:lineRule="auto"/>
        <w:rPr>
          <w:rFonts w:eastAsiaTheme="minorEastAsia"/>
          <w:szCs w:val="20"/>
        </w:rPr>
      </w:pPr>
      <w:r>
        <w:br w:type="page"/>
      </w:r>
    </w:p>
    <w:p w14:paraId="32DE9CF2" w14:textId="77777777" w:rsidR="001C72DD" w:rsidRPr="00191278" w:rsidRDefault="001C72DD" w:rsidP="00EF1C0F">
      <w:pPr>
        <w:pStyle w:val="OpdrachtNummer"/>
      </w:pPr>
      <w:r>
        <w:lastRenderedPageBreak/>
        <w:t>8</w:t>
      </w:r>
    </w:p>
    <w:p w14:paraId="2137C57C" w14:textId="77777777" w:rsidR="001C72DD" w:rsidRDefault="001C72DD" w:rsidP="00EF1C0F">
      <w:pPr>
        <w:pStyle w:val="OpdrachtVraag"/>
      </w:pPr>
      <w:r w:rsidRPr="00191278">
        <w:t xml:space="preserve">Geef in </w:t>
      </w:r>
      <w:r>
        <w:t xml:space="preserve">de </w:t>
      </w:r>
      <w:r w:rsidRPr="00191278">
        <w:t>tabel</w:t>
      </w:r>
      <w:r>
        <w:t> </w:t>
      </w:r>
      <w:r w:rsidRPr="00191278">
        <w:t>aan of het om een erfelijke eigenschap of een modificatie gaat.</w:t>
      </w:r>
    </w:p>
    <w:p w14:paraId="739FEA27" w14:textId="77777777" w:rsidR="001C72DD" w:rsidRDefault="001C72DD" w:rsidP="00EF1C0F">
      <w:pPr>
        <w:pStyle w:val="OpdrachtVraag"/>
      </w:pPr>
    </w:p>
    <w:tbl>
      <w:tblPr>
        <w:tblW w:w="6828" w:type="dxa"/>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4560"/>
        <w:gridCol w:w="992"/>
        <w:gridCol w:w="1276"/>
      </w:tblGrid>
      <w:tr w:rsidR="001C72DD" w:rsidRPr="00191278" w14:paraId="19949304" w14:textId="77777777" w:rsidTr="007E38F8">
        <w:tc>
          <w:tcPr>
            <w:tcW w:w="4560" w:type="dxa"/>
            <w:shd w:val="clear" w:color="auto" w:fill="auto"/>
          </w:tcPr>
          <w:p w14:paraId="58E6DEA4" w14:textId="77777777" w:rsidR="001C72DD" w:rsidRPr="00191278" w:rsidRDefault="001C72DD" w:rsidP="00C47F7A">
            <w:pPr>
              <w:pStyle w:val="TabelTitel"/>
            </w:pPr>
            <w:r w:rsidRPr="00191278">
              <w:t>Eigenschap</w:t>
            </w:r>
          </w:p>
        </w:tc>
        <w:tc>
          <w:tcPr>
            <w:tcW w:w="992" w:type="dxa"/>
            <w:shd w:val="clear" w:color="auto" w:fill="auto"/>
          </w:tcPr>
          <w:p w14:paraId="2BF818D0" w14:textId="77777777" w:rsidR="001C72DD" w:rsidRPr="00191278" w:rsidRDefault="001C72DD" w:rsidP="00C47F7A">
            <w:pPr>
              <w:pStyle w:val="TabelTitel"/>
            </w:pPr>
            <w:r w:rsidRPr="00191278">
              <w:t>Erfelijk</w:t>
            </w:r>
          </w:p>
        </w:tc>
        <w:tc>
          <w:tcPr>
            <w:tcW w:w="1276" w:type="dxa"/>
            <w:shd w:val="clear" w:color="auto" w:fill="auto"/>
          </w:tcPr>
          <w:p w14:paraId="67DCB83B" w14:textId="77777777" w:rsidR="001C72DD" w:rsidRPr="00191278" w:rsidRDefault="001C72DD" w:rsidP="00C47F7A">
            <w:pPr>
              <w:pStyle w:val="TabelTitel"/>
            </w:pPr>
            <w:r w:rsidRPr="00191278">
              <w:t>Modificatie</w:t>
            </w:r>
          </w:p>
        </w:tc>
      </w:tr>
      <w:tr w:rsidR="001C72DD" w:rsidRPr="00191278" w14:paraId="7F43C8AF" w14:textId="77777777" w:rsidTr="007E38F8">
        <w:tc>
          <w:tcPr>
            <w:tcW w:w="4560" w:type="dxa"/>
            <w:shd w:val="clear" w:color="auto" w:fill="auto"/>
          </w:tcPr>
          <w:p w14:paraId="73D8C349" w14:textId="77777777" w:rsidR="001C72DD" w:rsidRPr="00191278" w:rsidRDefault="001C72DD" w:rsidP="00C47F7A">
            <w:pPr>
              <w:pStyle w:val="TabelTekst"/>
            </w:pPr>
            <w:r>
              <w:t>B</w:t>
            </w:r>
            <w:r w:rsidRPr="00191278">
              <w:t>ehaarde bladeren bij een geranium</w:t>
            </w:r>
          </w:p>
        </w:tc>
        <w:tc>
          <w:tcPr>
            <w:tcW w:w="992" w:type="dxa"/>
            <w:shd w:val="clear" w:color="auto" w:fill="auto"/>
            <w:vAlign w:val="center"/>
          </w:tcPr>
          <w:p w14:paraId="5DC8C89F" w14:textId="77777777" w:rsidR="001C72DD" w:rsidRPr="00C27217" w:rsidRDefault="001C72DD" w:rsidP="00EF1C0F">
            <w:pPr>
              <w:pStyle w:val="AntwoordTabeltekst"/>
              <w:jc w:val="center"/>
            </w:pPr>
            <w:r>
              <w:t>X</w:t>
            </w:r>
          </w:p>
        </w:tc>
        <w:tc>
          <w:tcPr>
            <w:tcW w:w="1276" w:type="dxa"/>
            <w:shd w:val="clear" w:color="auto" w:fill="auto"/>
            <w:vAlign w:val="center"/>
          </w:tcPr>
          <w:p w14:paraId="7AC55466" w14:textId="77777777" w:rsidR="001C72DD" w:rsidRPr="00C27217" w:rsidRDefault="001C72DD" w:rsidP="00EF1C0F">
            <w:pPr>
              <w:pStyle w:val="AntwoordTabeltekst"/>
              <w:jc w:val="center"/>
            </w:pPr>
          </w:p>
        </w:tc>
      </w:tr>
      <w:tr w:rsidR="001C72DD" w:rsidRPr="00191278" w14:paraId="28102885" w14:textId="77777777" w:rsidTr="007E38F8">
        <w:tc>
          <w:tcPr>
            <w:tcW w:w="4560" w:type="dxa"/>
            <w:shd w:val="clear" w:color="auto" w:fill="auto"/>
          </w:tcPr>
          <w:p w14:paraId="6676D6AF" w14:textId="77777777" w:rsidR="001C72DD" w:rsidRPr="00191278" w:rsidRDefault="001C72DD" w:rsidP="00C47F7A">
            <w:pPr>
              <w:pStyle w:val="TabelTekst"/>
            </w:pPr>
            <w:r>
              <w:t>Sl</w:t>
            </w:r>
            <w:r w:rsidRPr="00191278">
              <w:t>aphangende bladeren van een geranium</w:t>
            </w:r>
          </w:p>
        </w:tc>
        <w:tc>
          <w:tcPr>
            <w:tcW w:w="992" w:type="dxa"/>
            <w:shd w:val="clear" w:color="auto" w:fill="auto"/>
            <w:vAlign w:val="center"/>
          </w:tcPr>
          <w:p w14:paraId="7816F42D" w14:textId="77777777" w:rsidR="001C72DD" w:rsidRPr="00C27217" w:rsidRDefault="001C72DD" w:rsidP="00EF1C0F">
            <w:pPr>
              <w:pStyle w:val="AntwoordTabeltekst"/>
              <w:jc w:val="center"/>
            </w:pPr>
          </w:p>
        </w:tc>
        <w:tc>
          <w:tcPr>
            <w:tcW w:w="1276" w:type="dxa"/>
            <w:shd w:val="clear" w:color="auto" w:fill="auto"/>
            <w:vAlign w:val="center"/>
          </w:tcPr>
          <w:p w14:paraId="23A2652D" w14:textId="77777777" w:rsidR="001C72DD" w:rsidRPr="00C27217" w:rsidRDefault="001C72DD" w:rsidP="00EF1C0F">
            <w:pPr>
              <w:pStyle w:val="AntwoordTabeltekst"/>
              <w:jc w:val="center"/>
            </w:pPr>
            <w:r>
              <w:t>X</w:t>
            </w:r>
          </w:p>
        </w:tc>
      </w:tr>
      <w:tr w:rsidR="001C72DD" w:rsidRPr="00191278" w14:paraId="57239201" w14:textId="77777777" w:rsidTr="007E38F8">
        <w:tc>
          <w:tcPr>
            <w:tcW w:w="4560" w:type="dxa"/>
            <w:shd w:val="clear" w:color="auto" w:fill="auto"/>
          </w:tcPr>
          <w:p w14:paraId="0EEF4080" w14:textId="77777777" w:rsidR="001C72DD" w:rsidRPr="00191278" w:rsidRDefault="001C72DD" w:rsidP="00C47F7A">
            <w:pPr>
              <w:pStyle w:val="TabelTekst"/>
            </w:pPr>
            <w:r>
              <w:t>B</w:t>
            </w:r>
            <w:r w:rsidRPr="00191278">
              <w:t>londe haren vanaf de geboorte</w:t>
            </w:r>
          </w:p>
        </w:tc>
        <w:tc>
          <w:tcPr>
            <w:tcW w:w="992" w:type="dxa"/>
            <w:shd w:val="clear" w:color="auto" w:fill="auto"/>
            <w:vAlign w:val="center"/>
          </w:tcPr>
          <w:p w14:paraId="0B8A1B3C" w14:textId="77777777" w:rsidR="001C72DD" w:rsidRPr="00C27217" w:rsidRDefault="001C72DD" w:rsidP="00EF1C0F">
            <w:pPr>
              <w:pStyle w:val="AntwoordTabeltekst"/>
              <w:jc w:val="center"/>
            </w:pPr>
            <w:r>
              <w:t>X</w:t>
            </w:r>
          </w:p>
        </w:tc>
        <w:tc>
          <w:tcPr>
            <w:tcW w:w="1276" w:type="dxa"/>
            <w:shd w:val="clear" w:color="auto" w:fill="auto"/>
            <w:vAlign w:val="center"/>
          </w:tcPr>
          <w:p w14:paraId="4C439122" w14:textId="77777777" w:rsidR="001C72DD" w:rsidRPr="00C27217" w:rsidRDefault="001C72DD" w:rsidP="00EF1C0F">
            <w:pPr>
              <w:pStyle w:val="AntwoordTabeltekst"/>
              <w:jc w:val="center"/>
            </w:pPr>
          </w:p>
        </w:tc>
      </w:tr>
      <w:tr w:rsidR="001C72DD" w:rsidRPr="00191278" w14:paraId="2181EBC3" w14:textId="77777777" w:rsidTr="007E38F8">
        <w:tc>
          <w:tcPr>
            <w:tcW w:w="4560" w:type="dxa"/>
            <w:shd w:val="clear" w:color="auto" w:fill="auto"/>
          </w:tcPr>
          <w:p w14:paraId="0AA5033D" w14:textId="77777777" w:rsidR="001C72DD" w:rsidRPr="00191278" w:rsidRDefault="001C72DD" w:rsidP="00C47F7A">
            <w:pPr>
              <w:pStyle w:val="TabelTekst"/>
            </w:pPr>
            <w:r>
              <w:t>B</w:t>
            </w:r>
            <w:r w:rsidRPr="00191278">
              <w:t>londe haren door een behandeling bij de kapper</w:t>
            </w:r>
          </w:p>
        </w:tc>
        <w:tc>
          <w:tcPr>
            <w:tcW w:w="992" w:type="dxa"/>
            <w:shd w:val="clear" w:color="auto" w:fill="auto"/>
            <w:vAlign w:val="center"/>
          </w:tcPr>
          <w:p w14:paraId="7779EA96" w14:textId="77777777" w:rsidR="001C72DD" w:rsidRPr="00C27217" w:rsidRDefault="001C72DD" w:rsidP="00EF1C0F">
            <w:pPr>
              <w:pStyle w:val="AntwoordTabeltekst"/>
              <w:jc w:val="center"/>
            </w:pPr>
          </w:p>
        </w:tc>
        <w:tc>
          <w:tcPr>
            <w:tcW w:w="1276" w:type="dxa"/>
            <w:shd w:val="clear" w:color="auto" w:fill="auto"/>
            <w:vAlign w:val="center"/>
          </w:tcPr>
          <w:p w14:paraId="1B297BDF" w14:textId="77777777" w:rsidR="001C72DD" w:rsidRPr="00C27217" w:rsidRDefault="001C72DD" w:rsidP="00EF1C0F">
            <w:pPr>
              <w:pStyle w:val="AntwoordTabeltekst"/>
              <w:jc w:val="center"/>
            </w:pPr>
            <w:r>
              <w:t>X</w:t>
            </w:r>
          </w:p>
        </w:tc>
      </w:tr>
      <w:tr w:rsidR="001C72DD" w:rsidRPr="00191278" w14:paraId="50EE3DD2" w14:textId="77777777" w:rsidTr="007E38F8">
        <w:tc>
          <w:tcPr>
            <w:tcW w:w="4560" w:type="dxa"/>
            <w:shd w:val="clear" w:color="auto" w:fill="auto"/>
          </w:tcPr>
          <w:p w14:paraId="103E51D6" w14:textId="77777777" w:rsidR="001C72DD" w:rsidRPr="00191278" w:rsidRDefault="001C72DD" w:rsidP="00C47F7A">
            <w:pPr>
              <w:pStyle w:val="TabelTekst"/>
            </w:pPr>
            <w:r>
              <w:t>E</w:t>
            </w:r>
            <w:r w:rsidRPr="00191278">
              <w:t>en litteken op je knie</w:t>
            </w:r>
          </w:p>
        </w:tc>
        <w:tc>
          <w:tcPr>
            <w:tcW w:w="992" w:type="dxa"/>
            <w:shd w:val="clear" w:color="auto" w:fill="auto"/>
            <w:vAlign w:val="center"/>
          </w:tcPr>
          <w:p w14:paraId="41D648D9" w14:textId="77777777" w:rsidR="001C72DD" w:rsidRPr="00C27217" w:rsidRDefault="001C72DD" w:rsidP="00EF1C0F">
            <w:pPr>
              <w:pStyle w:val="AntwoordTabeltekst"/>
              <w:jc w:val="center"/>
            </w:pPr>
          </w:p>
        </w:tc>
        <w:tc>
          <w:tcPr>
            <w:tcW w:w="1276" w:type="dxa"/>
            <w:shd w:val="clear" w:color="auto" w:fill="auto"/>
            <w:vAlign w:val="center"/>
          </w:tcPr>
          <w:p w14:paraId="54B578F5" w14:textId="77777777" w:rsidR="001C72DD" w:rsidRPr="00C27217" w:rsidRDefault="001C72DD" w:rsidP="00EF1C0F">
            <w:pPr>
              <w:pStyle w:val="AntwoordTabeltekst"/>
              <w:jc w:val="center"/>
            </w:pPr>
            <w:r>
              <w:t>X</w:t>
            </w:r>
          </w:p>
        </w:tc>
      </w:tr>
    </w:tbl>
    <w:p w14:paraId="5EC693EE" w14:textId="77777777" w:rsidR="001C72DD" w:rsidRDefault="001C72DD" w:rsidP="00EF1C0F">
      <w:pPr>
        <w:pStyle w:val="Tekst"/>
      </w:pPr>
    </w:p>
    <w:p w14:paraId="0325E7DB" w14:textId="77777777" w:rsidR="001C72DD" w:rsidRPr="00191278" w:rsidRDefault="001C72DD" w:rsidP="00EF1C0F">
      <w:pPr>
        <w:pStyle w:val="OpdrachtNummer"/>
      </w:pPr>
      <w:r w:rsidRPr="00191278">
        <w:t>9</w:t>
      </w:r>
    </w:p>
    <w:p w14:paraId="603C8098" w14:textId="77777777" w:rsidR="001C72DD" w:rsidRPr="00191278" w:rsidRDefault="001C72DD" w:rsidP="00EF1C0F">
      <w:pPr>
        <w:pStyle w:val="OpdrachtVraag"/>
      </w:pPr>
      <w:r w:rsidRPr="00191278">
        <w:t>Wat is het verschil tussen een allel en een gen?</w:t>
      </w:r>
    </w:p>
    <w:p w14:paraId="0C1E1E5E" w14:textId="77777777" w:rsidR="001C72DD" w:rsidRPr="00191278" w:rsidRDefault="001C72DD" w:rsidP="00EF1C0F">
      <w:pPr>
        <w:pStyle w:val="OpdrachtAntwoord-regel"/>
      </w:pPr>
      <w:r>
        <w:t>Het verschil tussen een allel en een gen is dat e</w:t>
      </w:r>
      <w:r w:rsidRPr="00191278">
        <w:t xml:space="preserve">en gen een deel van een chromosoom </w:t>
      </w:r>
      <w:r>
        <w:t xml:space="preserve">is </w:t>
      </w:r>
      <w:r w:rsidRPr="00191278">
        <w:t>dat informatie bevat voor een erfelijke eigenschap. De varianten van een gen noem je allelen. Voorbeeld: van het gen voor oogkleur bestaat een allel voor bruine oogkleur en een allel voor blauwe oogkleur.</w:t>
      </w:r>
    </w:p>
    <w:p w14:paraId="7A7FA9C7" w14:textId="77777777" w:rsidR="001C72DD" w:rsidRDefault="001C72DD"/>
    <w:p w14:paraId="0EA128E3" w14:textId="77777777" w:rsidR="001C72DD" w:rsidRPr="00A60865" w:rsidRDefault="001C72DD" w:rsidP="007A0C3D">
      <w:pPr>
        <w:pStyle w:val="ParagraafTussenkop"/>
      </w:pPr>
      <w:r>
        <w:t>INZICHT</w:t>
      </w:r>
    </w:p>
    <w:p w14:paraId="57AA4E07" w14:textId="77777777" w:rsidR="001C72DD" w:rsidRDefault="001C72DD" w:rsidP="0066169A">
      <w:pPr>
        <w:pStyle w:val="OpdrachtNummer"/>
      </w:pPr>
      <w:r>
        <w:t>10</w:t>
      </w:r>
    </w:p>
    <w:p w14:paraId="3B8039E9" w14:textId="77777777" w:rsidR="001C72DD" w:rsidRPr="00191278" w:rsidRDefault="001C72DD" w:rsidP="00A502A4">
      <w:pPr>
        <w:pStyle w:val="OpdrachtIntroductie"/>
      </w:pPr>
      <w:r w:rsidRPr="00191278">
        <w:t>Foetaal</w:t>
      </w:r>
      <w:r>
        <w:t>-</w:t>
      </w:r>
      <w:r w:rsidRPr="00191278">
        <w:t xml:space="preserve">alcoholsyndroom is een hersenaandoening die ontstaat doordat de moeder alcohol blijft drinken tijdens de zwangerschap. De alcohol komt via het bloed en de placenta bij het ongeboren kind terecht en remt daar de normale ontwikkeling van de hersenen. Kinderen die </w:t>
      </w:r>
      <w:r>
        <w:t xml:space="preserve">worden </w:t>
      </w:r>
      <w:r w:rsidRPr="00191278">
        <w:t>geboren met foetaal</w:t>
      </w:r>
      <w:r>
        <w:t>-</w:t>
      </w:r>
      <w:r w:rsidRPr="00191278">
        <w:t>alcoholsyndroom hebben vaak leer- en gedragsproblemen als gevolg van deze verstoorde hersenontwikkeling.</w:t>
      </w:r>
    </w:p>
    <w:p w14:paraId="413A718B" w14:textId="77777777" w:rsidR="001C72DD" w:rsidRPr="00191278" w:rsidRDefault="001C72DD" w:rsidP="00A502A4">
      <w:pPr>
        <w:pStyle w:val="OpdrachtDeelvraag"/>
      </w:pPr>
      <w:r>
        <w:t>a</w:t>
      </w:r>
      <w:r>
        <w:tab/>
      </w:r>
      <w:r w:rsidRPr="00191278">
        <w:t>Is foetaal</w:t>
      </w:r>
      <w:r>
        <w:t>-</w:t>
      </w:r>
      <w:r w:rsidRPr="00191278">
        <w:t>alcoholsyndroom een voorbeeld van een erfelijke eigenschap of een modificatie? Leg je antwoord uit.</w:t>
      </w:r>
    </w:p>
    <w:p w14:paraId="7A22A96D" w14:textId="77777777" w:rsidR="001C72DD" w:rsidRDefault="001C72DD" w:rsidP="00A502A4">
      <w:pPr>
        <w:pStyle w:val="OpdrachtAntwoord-regel"/>
      </w:pPr>
      <w:r>
        <w:t xml:space="preserve">Foetaal-alcoholsyndroom is </w:t>
      </w:r>
      <w:r w:rsidRPr="00191278">
        <w:t>een voorbeeld van een modificatie, omdat dit syndroom ontstaat door milieufactoren (moeder die alcohol drinkt) en niet door erfelijke eigenschappen.</w:t>
      </w:r>
    </w:p>
    <w:p w14:paraId="1ECAA2D3" w14:textId="77777777" w:rsidR="001C72DD" w:rsidRDefault="001C72DD" w:rsidP="00A502A4">
      <w:pPr>
        <w:pStyle w:val="OpdrachtDeelvraag"/>
      </w:pPr>
      <w:r>
        <w:t>b</w:t>
      </w:r>
      <w:r>
        <w:tab/>
        <w:t>Is foetaal-alcoholsyndroom een aangeboren aandoening?</w:t>
      </w:r>
    </w:p>
    <w:p w14:paraId="5ED5459A" w14:textId="77777777" w:rsidR="001C72DD" w:rsidRPr="0008743E" w:rsidRDefault="001C72DD" w:rsidP="00A502A4">
      <w:pPr>
        <w:pStyle w:val="OpdrachtAntwoord-regel"/>
      </w:pPr>
      <w:r>
        <w:t>Foetaal-alcoholsyndroom is een aangeboren aandoening, want een kind heeft deze aandoening vanaf de geboorte.</w:t>
      </w:r>
    </w:p>
    <w:p w14:paraId="36DC13B1" w14:textId="77777777" w:rsidR="001C72DD" w:rsidRDefault="001C72DD" w:rsidP="00A502A4">
      <w:pPr>
        <w:pStyle w:val="Tekst"/>
      </w:pPr>
    </w:p>
    <w:p w14:paraId="33EC329C" w14:textId="77777777" w:rsidR="001C72DD" w:rsidRPr="00191278" w:rsidRDefault="001C72DD" w:rsidP="00A502A4">
      <w:pPr>
        <w:pStyle w:val="OpdrachtNummer"/>
      </w:pPr>
      <w:r w:rsidRPr="00191278">
        <w:t>1</w:t>
      </w:r>
      <w:r>
        <w:t>1</w:t>
      </w:r>
    </w:p>
    <w:p w14:paraId="075E6530" w14:textId="77777777" w:rsidR="001C72DD" w:rsidRPr="00191278" w:rsidRDefault="001C72DD" w:rsidP="00A502A4">
      <w:pPr>
        <w:pStyle w:val="OpdrachtIntroductie"/>
      </w:pPr>
      <w:r w:rsidRPr="00191278">
        <w:t xml:space="preserve">De </w:t>
      </w:r>
      <w:r>
        <w:t>Radboud U</w:t>
      </w:r>
      <w:r w:rsidRPr="00191278">
        <w:t xml:space="preserve">niversiteit </w:t>
      </w:r>
      <w:r>
        <w:t xml:space="preserve">in </w:t>
      </w:r>
      <w:r w:rsidRPr="00191278">
        <w:t>Nijmegen heeft onderzocht of dyslexie erfelijk is. Hiervoor is het DNA onderzocht van kinderen met dyslexie en</w:t>
      </w:r>
      <w:r>
        <w:t xml:space="preserve"> het DNA</w:t>
      </w:r>
      <w:r w:rsidRPr="00191278">
        <w:t xml:space="preserve"> </w:t>
      </w:r>
      <w:r>
        <w:t xml:space="preserve">van </w:t>
      </w:r>
      <w:r w:rsidRPr="00191278">
        <w:t>hun ouders.</w:t>
      </w:r>
    </w:p>
    <w:p w14:paraId="4B5CA619" w14:textId="77777777" w:rsidR="001C72DD" w:rsidRPr="00191278" w:rsidRDefault="001C72DD" w:rsidP="00A502A4">
      <w:pPr>
        <w:pStyle w:val="OpdrachtIntroductie"/>
      </w:pPr>
      <w:r w:rsidRPr="00191278">
        <w:t>Marieke heeft net als haar vader</w:t>
      </w:r>
      <w:r w:rsidRPr="00F25A7D">
        <w:t xml:space="preserve"> </w:t>
      </w:r>
      <w:r w:rsidRPr="00191278">
        <w:t>dyslexie. Haar broertje en moeder hebben geen dyslexie.</w:t>
      </w:r>
      <w:r>
        <w:t xml:space="preserve"> </w:t>
      </w:r>
      <w:r w:rsidRPr="00191278">
        <w:t xml:space="preserve">Bij het onderzoek is gekeken naar bepaalde allelen in het DNA. </w:t>
      </w:r>
    </w:p>
    <w:p w14:paraId="3C5CE7BF" w14:textId="77777777" w:rsidR="001C72DD" w:rsidRPr="00191278" w:rsidRDefault="001C72DD" w:rsidP="00A502A4">
      <w:pPr>
        <w:pStyle w:val="OpdrachtVraag"/>
      </w:pPr>
      <w:r w:rsidRPr="00191278">
        <w:t>Hoe kunnen onderzoekers aan de hand van de allelen vaststellen of dyslexie erfelijk is?</w:t>
      </w:r>
    </w:p>
    <w:p w14:paraId="53335BFC" w14:textId="77777777" w:rsidR="001C72DD" w:rsidRPr="00191278" w:rsidRDefault="001C72DD" w:rsidP="00A502A4">
      <w:pPr>
        <w:pStyle w:val="OpdrachtAntwoord-regel"/>
      </w:pPr>
      <w:r w:rsidRPr="00191278">
        <w:t>Als een specifiek allel alleen voorkomt bij de personen met dyslexie (Marieke en haar vader)</w:t>
      </w:r>
      <w:r>
        <w:t>, k</w:t>
      </w:r>
      <w:r w:rsidRPr="00191278">
        <w:t>an dit erop duiden dat dyslexie erfelijk is.</w:t>
      </w:r>
    </w:p>
    <w:p w14:paraId="745CA4F7" w14:textId="77777777" w:rsidR="001C72DD" w:rsidRDefault="001C72DD">
      <w:pPr>
        <w:tabs>
          <w:tab w:val="clear" w:pos="397"/>
          <w:tab w:val="clear" w:pos="794"/>
        </w:tabs>
        <w:spacing w:after="160" w:line="259" w:lineRule="auto"/>
        <w:rPr>
          <w:rFonts w:eastAsiaTheme="minorEastAsia"/>
          <w:szCs w:val="20"/>
        </w:rPr>
      </w:pPr>
      <w:r>
        <w:br w:type="page"/>
      </w:r>
    </w:p>
    <w:p w14:paraId="21319071" w14:textId="77777777" w:rsidR="001C72DD" w:rsidRPr="00191278" w:rsidRDefault="001C72DD" w:rsidP="00A502A4">
      <w:pPr>
        <w:pStyle w:val="OpdrachtNummer"/>
      </w:pPr>
      <w:r w:rsidRPr="00191278">
        <w:lastRenderedPageBreak/>
        <w:t>1</w:t>
      </w:r>
      <w:r>
        <w:t>2</w:t>
      </w:r>
    </w:p>
    <w:p w14:paraId="057F0A82" w14:textId="77777777" w:rsidR="001C72DD" w:rsidRPr="00887911" w:rsidRDefault="001C72DD" w:rsidP="00A502A4">
      <w:pPr>
        <w:pStyle w:val="OpdrachtTitel"/>
      </w:pPr>
      <w:proofErr w:type="spellStart"/>
      <w:r w:rsidRPr="00887911">
        <w:t>Karyogrammen</w:t>
      </w:r>
      <w:proofErr w:type="spellEnd"/>
    </w:p>
    <w:p w14:paraId="75C2CD54" w14:textId="77777777" w:rsidR="001C72DD" w:rsidRPr="00E6060E" w:rsidRDefault="001C72DD" w:rsidP="00A502A4">
      <w:pPr>
        <w:pStyle w:val="OpdrachtIntroductie"/>
        <w:rPr>
          <w:rStyle w:val="Onderstreept"/>
        </w:rPr>
      </w:pPr>
      <w:r w:rsidRPr="00E6060E">
        <w:rPr>
          <w:rStyle w:val="Onderstreept"/>
        </w:rPr>
        <w:t>Voorronde Biologie Olympiade Junior 2018, vraag 9.</w:t>
      </w:r>
    </w:p>
    <w:p w14:paraId="4D4C00E2" w14:textId="77777777" w:rsidR="001C72DD" w:rsidRDefault="001C72DD" w:rsidP="00A502A4">
      <w:pPr>
        <w:pStyle w:val="OpdrachtIntroductie"/>
      </w:pPr>
      <w:r w:rsidRPr="00191278">
        <w:t xml:space="preserve">Een </w:t>
      </w:r>
      <w:proofErr w:type="spellStart"/>
      <w:r w:rsidRPr="00191278">
        <w:t>karyogram</w:t>
      </w:r>
      <w:proofErr w:type="spellEnd"/>
      <w:r w:rsidRPr="00191278">
        <w:t xml:space="preserve"> is een bewerkte microscoopfoto van de chromosomen in een cel. Door een </w:t>
      </w:r>
      <w:proofErr w:type="spellStart"/>
      <w:r w:rsidRPr="00191278">
        <w:t>karyogram</w:t>
      </w:r>
      <w:proofErr w:type="spellEnd"/>
      <w:r w:rsidRPr="00191278">
        <w:t xml:space="preserve"> te bestuderen kunnen afwijkingen in aantal of vorm van chromosomen </w:t>
      </w:r>
      <w:r>
        <w:t xml:space="preserve">worden </w:t>
      </w:r>
      <w:r w:rsidRPr="00191278">
        <w:t>vastgesteld. Die afwijkingen kunnen verschillende syndromen veroorzaken. Hieronder staan vier syndromen beschreven.</w:t>
      </w:r>
    </w:p>
    <w:p w14:paraId="77CAB132" w14:textId="77777777" w:rsidR="001C72DD" w:rsidRPr="00191278" w:rsidRDefault="001C72DD" w:rsidP="00A502A4">
      <w:pPr>
        <w:pStyle w:val="OpdrachtOpsomming"/>
        <w:rPr>
          <w:rFonts w:eastAsiaTheme="minorHAnsi"/>
        </w:rPr>
      </w:pPr>
      <w:r w:rsidRPr="00191278">
        <w:t>•</w:t>
      </w:r>
      <w:r w:rsidRPr="00191278">
        <w:tab/>
        <w:t>Mensen met het syndroom van Down hebben een extra chromosoom 21.</w:t>
      </w:r>
    </w:p>
    <w:p w14:paraId="35FCB5DD" w14:textId="77777777" w:rsidR="001C72DD" w:rsidRPr="00191278" w:rsidRDefault="001C72DD" w:rsidP="00A502A4">
      <w:pPr>
        <w:pStyle w:val="OpdrachtOpsomming"/>
      </w:pPr>
      <w:r w:rsidRPr="00191278">
        <w:t>•</w:t>
      </w:r>
      <w:r w:rsidRPr="00191278">
        <w:tab/>
        <w:t xml:space="preserve">Mensen met het syndroom van </w:t>
      </w:r>
      <w:proofErr w:type="spellStart"/>
      <w:r w:rsidRPr="00191278">
        <w:t>Patau</w:t>
      </w:r>
      <w:proofErr w:type="spellEnd"/>
      <w:r w:rsidRPr="00191278">
        <w:t xml:space="preserve"> hebben een extra chromosoom 13.</w:t>
      </w:r>
    </w:p>
    <w:p w14:paraId="3AD9ABF0" w14:textId="77777777" w:rsidR="001C72DD" w:rsidRPr="00191278" w:rsidRDefault="001C72DD" w:rsidP="00A502A4">
      <w:pPr>
        <w:pStyle w:val="OpdrachtOpsomming"/>
      </w:pPr>
      <w:r w:rsidRPr="00191278">
        <w:t>•</w:t>
      </w:r>
      <w:r w:rsidRPr="00191278">
        <w:tab/>
        <w:t>Jongens met het syndroom van Klinefelter hebben naast hun Y</w:t>
      </w:r>
      <w:r>
        <w:t>-</w:t>
      </w:r>
      <w:r w:rsidRPr="00191278">
        <w:t>chromosoom twee of meer X</w:t>
      </w:r>
      <w:r>
        <w:t>-</w:t>
      </w:r>
      <w:r w:rsidRPr="00191278">
        <w:t>chromosomen.</w:t>
      </w:r>
    </w:p>
    <w:p w14:paraId="4BA5E90F" w14:textId="77777777" w:rsidR="001C72DD" w:rsidRPr="00191278" w:rsidRDefault="001C72DD" w:rsidP="00A502A4">
      <w:pPr>
        <w:pStyle w:val="OpdrachtOpsomming"/>
      </w:pPr>
      <w:r w:rsidRPr="00191278">
        <w:t>•</w:t>
      </w:r>
      <w:r w:rsidRPr="00191278">
        <w:tab/>
        <w:t>Meisjes met het syndroom van Turner hebben een X</w:t>
      </w:r>
      <w:r>
        <w:t>-</w:t>
      </w:r>
      <w:r w:rsidRPr="00191278">
        <w:t xml:space="preserve">chromosoom te weinig of </w:t>
      </w:r>
      <w:r>
        <w:t>ee</w:t>
      </w:r>
      <w:r w:rsidRPr="00191278">
        <w:t>n van de X</w:t>
      </w:r>
      <w:r>
        <w:t>-</w:t>
      </w:r>
      <w:r w:rsidRPr="00191278">
        <w:t>chromosomen heeft een afwijkende vorm.</w:t>
      </w:r>
    </w:p>
    <w:p w14:paraId="36EABA3E" w14:textId="77777777" w:rsidR="001C72DD" w:rsidRDefault="001C72DD" w:rsidP="00A502A4">
      <w:pPr>
        <w:pStyle w:val="OpdrachtVraag"/>
      </w:pPr>
      <w:r w:rsidRPr="00191278">
        <w:t xml:space="preserve">Welk </w:t>
      </w:r>
      <w:proofErr w:type="spellStart"/>
      <w:r w:rsidRPr="00191278">
        <w:t>karyogram</w:t>
      </w:r>
      <w:proofErr w:type="spellEnd"/>
      <w:r w:rsidRPr="00191278">
        <w:t xml:space="preserve"> uit afbeelding</w:t>
      </w:r>
      <w:r>
        <w:t> </w:t>
      </w:r>
      <w:r w:rsidRPr="00191278">
        <w:t xml:space="preserve">5 hoort bij welk syndroom? Noteer je antwoord als volgt: </w:t>
      </w:r>
      <w:proofErr w:type="spellStart"/>
      <w:r w:rsidRPr="00191278">
        <w:t>karyogram</w:t>
      </w:r>
      <w:proofErr w:type="spellEnd"/>
      <w:r w:rsidRPr="00191278">
        <w:t xml:space="preserve"> 1 = </w:t>
      </w:r>
      <w:r>
        <w:t>...</w:t>
      </w:r>
    </w:p>
    <w:p w14:paraId="65F7B589" w14:textId="77777777" w:rsidR="001C72DD" w:rsidRDefault="001C72DD" w:rsidP="00A502A4">
      <w:pPr>
        <w:pStyle w:val="OpdrachtVraag"/>
      </w:pPr>
      <w:proofErr w:type="spellStart"/>
      <w:r w:rsidRPr="00191278">
        <w:t>karyogram</w:t>
      </w:r>
      <w:proofErr w:type="spellEnd"/>
      <w:r w:rsidRPr="00191278">
        <w:t xml:space="preserve"> </w:t>
      </w:r>
      <w:r>
        <w:t>2</w:t>
      </w:r>
      <w:r w:rsidRPr="00191278">
        <w:t xml:space="preserve"> = </w:t>
      </w:r>
      <w:r>
        <w:t>...</w:t>
      </w:r>
    </w:p>
    <w:p w14:paraId="6AFC40E1" w14:textId="77777777" w:rsidR="001C72DD" w:rsidRPr="00191278" w:rsidRDefault="001C72DD" w:rsidP="00A502A4">
      <w:pPr>
        <w:pStyle w:val="OpdrachtVraag"/>
      </w:pPr>
      <w:r>
        <w:t>Enzovoort.</w:t>
      </w:r>
    </w:p>
    <w:p w14:paraId="6A51D818" w14:textId="77777777" w:rsidR="001C72DD" w:rsidRPr="00191278" w:rsidRDefault="001C72DD" w:rsidP="00A502A4">
      <w:pPr>
        <w:pStyle w:val="OpdrachtAntwoord-regel"/>
      </w:pPr>
      <w:proofErr w:type="spellStart"/>
      <w:r>
        <w:t>k</w:t>
      </w:r>
      <w:r w:rsidRPr="00191278">
        <w:t>aryogram</w:t>
      </w:r>
      <w:proofErr w:type="spellEnd"/>
      <w:r w:rsidRPr="00191278">
        <w:t xml:space="preserve"> 1 = syndroom van Turner</w:t>
      </w:r>
    </w:p>
    <w:p w14:paraId="60DC0156" w14:textId="77777777" w:rsidR="001C72DD" w:rsidRPr="00191278" w:rsidRDefault="001C72DD" w:rsidP="00A502A4">
      <w:pPr>
        <w:pStyle w:val="OpdrachtAntwoord-regel"/>
      </w:pPr>
      <w:proofErr w:type="spellStart"/>
      <w:r>
        <w:t>k</w:t>
      </w:r>
      <w:r w:rsidRPr="00191278">
        <w:t>aryogram</w:t>
      </w:r>
      <w:proofErr w:type="spellEnd"/>
      <w:r w:rsidRPr="00191278">
        <w:t xml:space="preserve"> 2 = syndroom van </w:t>
      </w:r>
      <w:proofErr w:type="spellStart"/>
      <w:r w:rsidRPr="00191278">
        <w:t>Patau</w:t>
      </w:r>
      <w:proofErr w:type="spellEnd"/>
    </w:p>
    <w:p w14:paraId="732C1A4E" w14:textId="77777777" w:rsidR="001C72DD" w:rsidRPr="00191278" w:rsidRDefault="001C72DD" w:rsidP="00A502A4">
      <w:pPr>
        <w:pStyle w:val="OpdrachtAntwoord-regel"/>
      </w:pPr>
      <w:proofErr w:type="spellStart"/>
      <w:r>
        <w:t>k</w:t>
      </w:r>
      <w:r w:rsidRPr="00191278">
        <w:t>aryogram</w:t>
      </w:r>
      <w:proofErr w:type="spellEnd"/>
      <w:r w:rsidRPr="00191278">
        <w:t xml:space="preserve"> 3 = syndroom van Down</w:t>
      </w:r>
    </w:p>
    <w:p w14:paraId="7DFA08E9" w14:textId="77777777" w:rsidR="001C72DD" w:rsidRPr="00191278" w:rsidRDefault="001C72DD" w:rsidP="00A502A4">
      <w:pPr>
        <w:pStyle w:val="OpdrachtAntwoord-regel"/>
      </w:pPr>
      <w:proofErr w:type="spellStart"/>
      <w:r>
        <w:t>k</w:t>
      </w:r>
      <w:r w:rsidRPr="00191278">
        <w:t>aryogram</w:t>
      </w:r>
      <w:proofErr w:type="spellEnd"/>
      <w:r w:rsidRPr="00191278">
        <w:t xml:space="preserve"> 4 = syndroom van Klinefelter</w:t>
      </w:r>
    </w:p>
    <w:p w14:paraId="7C34C61B" w14:textId="77777777" w:rsidR="001C72DD" w:rsidRDefault="001C72DD">
      <w:pPr>
        <w:tabs>
          <w:tab w:val="clear" w:pos="397"/>
          <w:tab w:val="clear" w:pos="794"/>
        </w:tabs>
        <w:spacing w:after="160" w:line="259" w:lineRule="auto"/>
        <w:rPr>
          <w:rFonts w:eastAsiaTheme="minorEastAsia"/>
          <w:color w:val="003399"/>
          <w:szCs w:val="20"/>
        </w:rPr>
      </w:pPr>
      <w:r>
        <w:br w:type="page"/>
      </w:r>
    </w:p>
    <w:p w14:paraId="0FA0F691" w14:textId="77777777" w:rsidR="001C72DD" w:rsidRDefault="001C72DD" w:rsidP="00553ECC">
      <w:pPr>
        <w:pStyle w:val="ParagraafSubtitel"/>
      </w:pPr>
      <w:r w:rsidRPr="005B6A7F">
        <w:lastRenderedPageBreak/>
        <w:t>Context</w:t>
      </w:r>
      <w:r>
        <w:tab/>
        <w:t>Blowen en risico op psychosen</w:t>
      </w:r>
    </w:p>
    <w:p w14:paraId="2D1FDCC9" w14:textId="77777777" w:rsidR="001C72DD" w:rsidRDefault="001C72DD" w:rsidP="0066169A">
      <w:pPr>
        <w:pStyle w:val="OpdrachtNummer"/>
      </w:pPr>
      <w:r>
        <w:t>13</w:t>
      </w:r>
    </w:p>
    <w:p w14:paraId="3A65E921" w14:textId="77777777" w:rsidR="001C72DD" w:rsidRPr="00191278" w:rsidRDefault="001C72DD" w:rsidP="00A502A4">
      <w:pPr>
        <w:pStyle w:val="OpdrachtDeelvraag"/>
      </w:pPr>
      <w:r w:rsidRPr="00191278">
        <w:t>a</w:t>
      </w:r>
      <w:r w:rsidRPr="00191278">
        <w:tab/>
        <w:t>Het gebruik van cannabis kan leiden tot een psychose.</w:t>
      </w:r>
    </w:p>
    <w:p w14:paraId="72AD7638" w14:textId="77777777" w:rsidR="001C72DD" w:rsidRPr="00191278" w:rsidRDefault="001C72DD" w:rsidP="00A502A4">
      <w:pPr>
        <w:pStyle w:val="OpdrachtDeelvraag-vervolg"/>
      </w:pPr>
      <w:r w:rsidRPr="00191278">
        <w:t>Behoort het krijgen van een psychose tot het fenotype of het genotype van een persoon?</w:t>
      </w:r>
    </w:p>
    <w:p w14:paraId="039D3D61" w14:textId="77777777" w:rsidR="001C72DD" w:rsidRDefault="001C72DD" w:rsidP="00A502A4">
      <w:pPr>
        <w:pStyle w:val="OpdrachtAntwoord-regel"/>
      </w:pPr>
      <w:r>
        <w:t>Het krijgen van een psychose behoort t</w:t>
      </w:r>
      <w:r w:rsidRPr="00191278">
        <w:t>ot het fenotype, want dit is een waarneembare eigenschap.</w:t>
      </w:r>
    </w:p>
    <w:p w14:paraId="42486F9B" w14:textId="77777777" w:rsidR="001C72DD" w:rsidRPr="00191278" w:rsidRDefault="001C72DD" w:rsidP="00A502A4">
      <w:pPr>
        <w:pStyle w:val="OpdrachtDeelvraag"/>
      </w:pPr>
      <w:r w:rsidRPr="00191278">
        <w:t>b</w:t>
      </w:r>
      <w:r w:rsidRPr="00191278">
        <w:tab/>
      </w:r>
      <w:r w:rsidRPr="00147F81">
        <w:t>Verandert</w:t>
      </w:r>
      <w:r w:rsidRPr="00191278">
        <w:t xml:space="preserve"> het gebruik van cannabis het genotype van een persoon? Leg je antwoord uit.</w:t>
      </w:r>
    </w:p>
    <w:p w14:paraId="6FEE5E14" w14:textId="77777777" w:rsidR="001C72DD" w:rsidRDefault="001C72DD" w:rsidP="00A502A4">
      <w:pPr>
        <w:pStyle w:val="OpdrachtAntwoord-regel"/>
      </w:pPr>
      <w:r w:rsidRPr="00191278">
        <w:t>Nee, het genotype wordt niet beïnvloed</w:t>
      </w:r>
      <w:r>
        <w:t>,</w:t>
      </w:r>
      <w:r w:rsidRPr="00191278">
        <w:t xml:space="preserve"> want de erfelijke eigenschappen blijven hetzelfde.</w:t>
      </w:r>
    </w:p>
    <w:p w14:paraId="269C1E20" w14:textId="77777777" w:rsidR="001C72DD" w:rsidRPr="00191278" w:rsidRDefault="001C72DD" w:rsidP="00A502A4">
      <w:pPr>
        <w:pStyle w:val="OpdrachtDeelvraag"/>
      </w:pPr>
      <w:r w:rsidRPr="00191278">
        <w:t>c</w:t>
      </w:r>
      <w:r w:rsidRPr="00191278">
        <w:tab/>
        <w:t>Is het krijgen van een psychose als gevolg van cannabisgebruik erfelijk? Leg je antwoord uit.</w:t>
      </w:r>
    </w:p>
    <w:p w14:paraId="4E3C8B04" w14:textId="77777777" w:rsidR="001C72DD" w:rsidRDefault="001C72DD" w:rsidP="00A502A4">
      <w:pPr>
        <w:pStyle w:val="OpdrachtAntwoord-regel"/>
      </w:pPr>
      <w:r>
        <w:t xml:space="preserve">Het krijgen van een psychose als gevolg van cannabisgebruik </w:t>
      </w:r>
      <w:r w:rsidRPr="00191278">
        <w:t>is deels erfelijk. De aanleg voor het krijgen van een psychose wordt bepaald door de varianten van het COMT-gen die je bezit. Maar of je cannabis gebruikt en hoeveel je gebruikt is niet erfelijk, en ook dat beïnvloedt de kans dat je een psychose krijgt.</w:t>
      </w:r>
    </w:p>
    <w:p w14:paraId="03ADE6AF" w14:textId="77777777" w:rsidR="001C72DD" w:rsidRPr="00191278" w:rsidRDefault="001C72DD" w:rsidP="00A502A4">
      <w:pPr>
        <w:pStyle w:val="OpdrachtDeelvraag"/>
      </w:pPr>
      <w:r w:rsidRPr="00191278">
        <w:t>d</w:t>
      </w:r>
      <w:r w:rsidRPr="00191278">
        <w:tab/>
        <w:t>Krijgt een persoon die twee keer de Met-variant heeft, nooit een psychose na het gebruik van cannabis?</w:t>
      </w:r>
    </w:p>
    <w:p w14:paraId="41776CF7" w14:textId="77777777" w:rsidR="001C72DD" w:rsidRPr="00191278" w:rsidRDefault="001C72DD" w:rsidP="00A502A4">
      <w:pPr>
        <w:pStyle w:val="OpdrachtAntwoord-regel"/>
      </w:pPr>
      <w:r w:rsidRPr="00191278">
        <w:t>Een persoon met twee keer een Met-variant heeft minder kans op een psychose na cannabisgebruik, maar dat wil niet zeggen dat deze persoon nooit een psychose zal krijgen als gevolg van cannabisgebruik.</w:t>
      </w:r>
    </w:p>
    <w:p w14:paraId="1D9C0BB6" w14:textId="77777777" w:rsidR="001C72DD" w:rsidRDefault="001C72DD" w:rsidP="0066169A">
      <w:pPr>
        <w:pStyle w:val="ParagraafTitel"/>
      </w:pPr>
      <w:r>
        <w:lastRenderedPageBreak/>
        <w:t>2</w:t>
      </w:r>
      <w:r>
        <w:tab/>
      </w:r>
      <w:r w:rsidRPr="00191278">
        <w:t>Genenparen</w:t>
      </w:r>
    </w:p>
    <w:p w14:paraId="0679FFA4" w14:textId="77777777" w:rsidR="001C72DD" w:rsidRPr="00A60865" w:rsidRDefault="001C72DD" w:rsidP="00280007">
      <w:pPr>
        <w:pStyle w:val="ParagraafTussenkop"/>
      </w:pPr>
      <w:r w:rsidRPr="00A60865">
        <w:t>KENNIS</w:t>
      </w:r>
    </w:p>
    <w:p w14:paraId="1150E4BD" w14:textId="77777777" w:rsidR="001C72DD" w:rsidRDefault="001C72DD" w:rsidP="0066169A">
      <w:pPr>
        <w:pStyle w:val="OpdrachtNummer"/>
      </w:pPr>
      <w:r>
        <w:t>14</w:t>
      </w:r>
    </w:p>
    <w:p w14:paraId="6763D5F0" w14:textId="77777777" w:rsidR="001C72DD" w:rsidRPr="00191278" w:rsidRDefault="001C72DD" w:rsidP="00A502A4">
      <w:pPr>
        <w:pStyle w:val="OpdrachtDeelvraag"/>
      </w:pPr>
      <w:r w:rsidRPr="00191278">
        <w:t>a</w:t>
      </w:r>
      <w:r w:rsidRPr="00191278">
        <w:tab/>
        <w:t>Hoeveel allelen voor oogkleur zijn aanwezig in een cel van je oog?</w:t>
      </w:r>
    </w:p>
    <w:p w14:paraId="7C1349A0" w14:textId="77777777" w:rsidR="001C72DD" w:rsidRPr="00191278" w:rsidRDefault="001C72DD" w:rsidP="00A502A4">
      <w:pPr>
        <w:pStyle w:val="OpdrachtAntwoord-regel"/>
      </w:pPr>
      <w:r>
        <w:t xml:space="preserve">In een cel van je oog zijn twee </w:t>
      </w:r>
      <w:r w:rsidRPr="00191278">
        <w:t>allelen</w:t>
      </w:r>
      <w:r>
        <w:t xml:space="preserve"> voor oogkleur aanwezig. E</w:t>
      </w:r>
      <w:r w:rsidRPr="00191278">
        <w:t>en cel van je oog is een lichaamscel en daar</w:t>
      </w:r>
      <w:r>
        <w:t>in</w:t>
      </w:r>
      <w:r w:rsidRPr="00191278">
        <w:t xml:space="preserve"> komen allelen in paren voor.</w:t>
      </w:r>
    </w:p>
    <w:p w14:paraId="0AFC7F7B" w14:textId="77777777" w:rsidR="001C72DD" w:rsidRPr="00191278" w:rsidRDefault="001C72DD" w:rsidP="00A502A4">
      <w:pPr>
        <w:pStyle w:val="OpdrachtDeelvraag"/>
      </w:pPr>
      <w:r w:rsidRPr="00191278">
        <w:t>b</w:t>
      </w:r>
      <w:r w:rsidRPr="00191278">
        <w:tab/>
        <w:t>Hoeveel allelen voor oogkleur zijn aanwezig in een geslachtscel?</w:t>
      </w:r>
    </w:p>
    <w:p w14:paraId="13B34B02" w14:textId="77777777" w:rsidR="001C72DD" w:rsidRPr="00191278" w:rsidRDefault="001C72DD" w:rsidP="00A502A4">
      <w:pPr>
        <w:pStyle w:val="OpdrachtAntwoord-regel"/>
      </w:pPr>
      <w:r>
        <w:t xml:space="preserve">Er is één </w:t>
      </w:r>
      <w:r w:rsidRPr="00191278">
        <w:t>allel</w:t>
      </w:r>
      <w:r>
        <w:t xml:space="preserve"> voor oogkleur aanwezig in een geslachtscel, </w:t>
      </w:r>
      <w:r w:rsidRPr="00191278">
        <w:t>want geslachtscellen bevatten altijd maar een enkel allel.</w:t>
      </w:r>
    </w:p>
    <w:p w14:paraId="60513D7A" w14:textId="77777777" w:rsidR="001C72DD" w:rsidRPr="00191278" w:rsidRDefault="001C72DD" w:rsidP="00A502A4">
      <w:pPr>
        <w:pStyle w:val="OpdrachtDeelvraag"/>
      </w:pPr>
      <w:r w:rsidRPr="00191278">
        <w:t>c</w:t>
      </w:r>
      <w:r w:rsidRPr="00191278">
        <w:tab/>
      </w:r>
      <w:r>
        <w:t xml:space="preserve">Leg uit of er </w:t>
      </w:r>
      <w:r w:rsidRPr="00191278">
        <w:t>ook allelen voor oogkleur in een spiercel aanwezig</w:t>
      </w:r>
      <w:r>
        <w:t xml:space="preserve"> zijn</w:t>
      </w:r>
      <w:r w:rsidRPr="00191278">
        <w:t>.</w:t>
      </w:r>
    </w:p>
    <w:p w14:paraId="27B0628A" w14:textId="77777777" w:rsidR="001C72DD" w:rsidRPr="00191278" w:rsidRDefault="001C72DD" w:rsidP="00A502A4">
      <w:pPr>
        <w:pStyle w:val="OpdrachtAntwoord-regel"/>
      </w:pPr>
      <w:r>
        <w:t>Allelen voor oogkleur zijn ook aanwezig in een spiercel</w:t>
      </w:r>
      <w:r w:rsidRPr="00191278">
        <w:t xml:space="preserve">, want alle cellen van </w:t>
      </w:r>
      <w:r>
        <w:t>ee</w:t>
      </w:r>
      <w:r w:rsidRPr="00191278">
        <w:t>n individu hebben hetzelfde genotype.</w:t>
      </w:r>
    </w:p>
    <w:p w14:paraId="34C10D38" w14:textId="77777777" w:rsidR="001C72DD" w:rsidRDefault="001C72DD" w:rsidP="00A502A4">
      <w:pPr>
        <w:pStyle w:val="Tekst"/>
      </w:pPr>
    </w:p>
    <w:p w14:paraId="6D24E2F3" w14:textId="77777777" w:rsidR="001C72DD" w:rsidRPr="00191278" w:rsidRDefault="001C72DD" w:rsidP="00A502A4">
      <w:pPr>
        <w:pStyle w:val="OpdrachtNummer"/>
      </w:pPr>
      <w:r>
        <w:t>15</w:t>
      </w:r>
    </w:p>
    <w:p w14:paraId="3B237AAA" w14:textId="77777777" w:rsidR="001C72DD" w:rsidRPr="00191278" w:rsidRDefault="001C72DD" w:rsidP="00A502A4">
      <w:pPr>
        <w:pStyle w:val="OpdrachtDeelvraag"/>
      </w:pPr>
      <w:r w:rsidRPr="00191278">
        <w:t>a</w:t>
      </w:r>
      <w:r w:rsidRPr="00191278">
        <w:tab/>
        <w:t>Wat is een dominant allel?</w:t>
      </w:r>
    </w:p>
    <w:p w14:paraId="5B25A54C" w14:textId="77777777" w:rsidR="001C72DD" w:rsidRPr="00191278" w:rsidRDefault="001C72DD" w:rsidP="00A502A4">
      <w:pPr>
        <w:pStyle w:val="OpdrachtAntwoord-regel"/>
      </w:pPr>
      <w:r>
        <w:t>Een dominant allel is e</w:t>
      </w:r>
      <w:r w:rsidRPr="00191278">
        <w:t>en allel dat tot uiting komt in het fenotype van een individu dat heterozygoot is voor die eigenschap.</w:t>
      </w:r>
    </w:p>
    <w:p w14:paraId="4E4330C5" w14:textId="77777777" w:rsidR="001C72DD" w:rsidRPr="00191278" w:rsidRDefault="001C72DD" w:rsidP="00A502A4">
      <w:pPr>
        <w:pStyle w:val="OpdrachtDeelvraag"/>
      </w:pPr>
      <w:r>
        <w:t>b</w:t>
      </w:r>
      <w:r w:rsidRPr="00191278">
        <w:tab/>
      </w:r>
      <w:r w:rsidRPr="005159AD">
        <w:t>Is intermediair hetzelfde als onvolledig dominant? Leg je antwoord uit.</w:t>
      </w:r>
    </w:p>
    <w:p w14:paraId="02B2DF72" w14:textId="77777777" w:rsidR="001C72DD" w:rsidRDefault="001C72DD" w:rsidP="00A502A4">
      <w:pPr>
        <w:pStyle w:val="OpdrachtAntwoord-regel"/>
      </w:pPr>
      <w:r>
        <w:t>Nee, intermediair is niet hetzelfde als onvolledig dominant. Twee ongelijk dominante allelen komen allebei tot uiting in het fenotype. Je noemt deze allelen onvolledig dominant. Het fenotype noem je een intermediair fenotype.</w:t>
      </w:r>
    </w:p>
    <w:p w14:paraId="2332BEC8" w14:textId="77777777" w:rsidR="001C72DD" w:rsidRDefault="001C72DD" w:rsidP="00A502A4">
      <w:pPr>
        <w:pStyle w:val="Tekst"/>
      </w:pPr>
    </w:p>
    <w:p w14:paraId="6CCDB222" w14:textId="77777777" w:rsidR="001C72DD" w:rsidRPr="00191278" w:rsidRDefault="001C72DD" w:rsidP="00A502A4">
      <w:pPr>
        <w:pStyle w:val="OpdrachtNummer"/>
      </w:pPr>
      <w:r>
        <w:t>16</w:t>
      </w:r>
    </w:p>
    <w:p w14:paraId="2A37AB07" w14:textId="77777777" w:rsidR="001C72DD" w:rsidRPr="00B633E0" w:rsidRDefault="001C72DD" w:rsidP="00A502A4">
      <w:pPr>
        <w:pStyle w:val="OpdrachtIntroductie"/>
      </w:pPr>
      <w:r w:rsidRPr="00B633E0">
        <w:t>In afbeelding </w:t>
      </w:r>
      <w:r>
        <w:t>12</w:t>
      </w:r>
      <w:r w:rsidRPr="00B633E0">
        <w:t xml:space="preserve"> is een lichaamscel van Sjors schematisch getekend met daarin chromosomen en allelen.</w:t>
      </w:r>
    </w:p>
    <w:p w14:paraId="34A8FBF1" w14:textId="77777777" w:rsidR="001C72DD" w:rsidRPr="00191278" w:rsidRDefault="001C72DD" w:rsidP="00A502A4">
      <w:pPr>
        <w:pStyle w:val="OpdrachtInstructie"/>
      </w:pPr>
      <w:r>
        <w:t>Leg uit v</w:t>
      </w:r>
      <w:r w:rsidRPr="00191278">
        <w:t>oor hoeveel eigenschappen Sjors homozygoot</w:t>
      </w:r>
      <w:r>
        <w:t xml:space="preserve"> is</w:t>
      </w:r>
      <w:r w:rsidRPr="00191278">
        <w:t>.</w:t>
      </w:r>
    </w:p>
    <w:p w14:paraId="51D62291" w14:textId="77777777" w:rsidR="001C72DD" w:rsidRDefault="001C72DD" w:rsidP="00A502A4">
      <w:pPr>
        <w:pStyle w:val="OpdrachtAntwoord-regel"/>
      </w:pPr>
      <w:r>
        <w:t xml:space="preserve">Sjors is </w:t>
      </w:r>
      <w:r w:rsidRPr="00191278">
        <w:t xml:space="preserve">homozygoot </w:t>
      </w:r>
      <w:r>
        <w:t>v</w:t>
      </w:r>
      <w:r w:rsidRPr="00191278">
        <w:t xml:space="preserve">oor </w:t>
      </w:r>
      <w:r>
        <w:t>twee</w:t>
      </w:r>
      <w:r w:rsidRPr="00191278">
        <w:t xml:space="preserve"> eigenschappen, want </w:t>
      </w:r>
      <w:r>
        <w:t>twee</w:t>
      </w:r>
      <w:r w:rsidRPr="00191278">
        <w:t xml:space="preserve"> genenparen hebben dezelfde allelen.</w:t>
      </w:r>
    </w:p>
    <w:p w14:paraId="1EF90299" w14:textId="77777777" w:rsidR="001C72DD" w:rsidRDefault="001C72DD" w:rsidP="00A502A4">
      <w:pPr>
        <w:pStyle w:val="Tekst"/>
      </w:pPr>
    </w:p>
    <w:p w14:paraId="51E56CF7" w14:textId="77777777" w:rsidR="001C72DD" w:rsidRPr="00191278" w:rsidRDefault="001C72DD" w:rsidP="00A502A4">
      <w:pPr>
        <w:pStyle w:val="OpdrachtNummer"/>
      </w:pPr>
      <w:r>
        <w:t>17</w:t>
      </w:r>
    </w:p>
    <w:p w14:paraId="69922136" w14:textId="77777777" w:rsidR="001C72DD" w:rsidRPr="00191278" w:rsidRDefault="001C72DD" w:rsidP="00A502A4">
      <w:pPr>
        <w:pStyle w:val="OpdrachtIntroductie"/>
      </w:pPr>
      <w:r w:rsidRPr="00191278">
        <w:t>Fruitvliegen hebben acht chromosomen in hun lichaamscellen.</w:t>
      </w:r>
    </w:p>
    <w:p w14:paraId="2610FA86" w14:textId="77777777" w:rsidR="001C72DD" w:rsidRPr="00191278" w:rsidRDefault="001C72DD" w:rsidP="00A502A4">
      <w:pPr>
        <w:pStyle w:val="OpdrachtDeelvraag"/>
      </w:pPr>
      <w:r w:rsidRPr="00191278">
        <w:t>a</w:t>
      </w:r>
      <w:r w:rsidRPr="00191278">
        <w:tab/>
        <w:t>Hoeveel chromosomen bevat een eicel van een fruitvlieg?</w:t>
      </w:r>
    </w:p>
    <w:p w14:paraId="74679B5A" w14:textId="77777777" w:rsidR="001C72DD" w:rsidRPr="00191278" w:rsidRDefault="001C72DD" w:rsidP="00A502A4">
      <w:pPr>
        <w:pStyle w:val="OpdrachtAntwoord-regel"/>
      </w:pPr>
      <w:r>
        <w:t xml:space="preserve">Een eicel van een fruitvlieg bevat vier chromosomen, </w:t>
      </w:r>
      <w:r w:rsidRPr="00191278">
        <w:t>want een eicel is een geslachtscel en deze bevat altijd maar de helft van het aantal chromosomen van een lichaamscel.</w:t>
      </w:r>
    </w:p>
    <w:p w14:paraId="45BFC022" w14:textId="77777777" w:rsidR="001C72DD" w:rsidRPr="00191278" w:rsidRDefault="001C72DD" w:rsidP="00A502A4">
      <w:pPr>
        <w:pStyle w:val="OpdrachtDeelvraag"/>
      </w:pPr>
      <w:r w:rsidRPr="00191278">
        <w:t>b</w:t>
      </w:r>
      <w:r w:rsidRPr="00191278">
        <w:tab/>
        <w:t xml:space="preserve">Hoeveel paar </w:t>
      </w:r>
      <w:r>
        <w:t xml:space="preserve">homologe </w:t>
      </w:r>
      <w:r w:rsidRPr="00191278">
        <w:t>chromosomen bevat een zaadcel van een fruitvlieg?</w:t>
      </w:r>
    </w:p>
    <w:p w14:paraId="683ABCAE" w14:textId="77777777" w:rsidR="001C72DD" w:rsidRPr="00191278" w:rsidRDefault="001C72DD" w:rsidP="00A502A4">
      <w:pPr>
        <w:pStyle w:val="OpdrachtAntwoord-regel"/>
      </w:pPr>
      <w:r>
        <w:t>E</w:t>
      </w:r>
      <w:r w:rsidRPr="00191278">
        <w:t>en zaadcel van een fruitvlieg</w:t>
      </w:r>
      <w:r>
        <w:t xml:space="preserve"> bevat g</w:t>
      </w:r>
      <w:r w:rsidRPr="00191278">
        <w:t>een</w:t>
      </w:r>
      <w:r>
        <w:t xml:space="preserve"> homologe chromosomen, want </w:t>
      </w:r>
      <w:r w:rsidRPr="00191278">
        <w:t>in geslachtscellen komen de chromosomen enkelvoudig voor, dus niet in paren.</w:t>
      </w:r>
    </w:p>
    <w:p w14:paraId="3065415E" w14:textId="77777777" w:rsidR="001C72DD" w:rsidRPr="00191278" w:rsidRDefault="001C72DD" w:rsidP="00A502A4">
      <w:pPr>
        <w:pStyle w:val="OpdrachtDeelvraag"/>
      </w:pPr>
      <w:r w:rsidRPr="00191278">
        <w:t>c</w:t>
      </w:r>
      <w:r w:rsidRPr="00191278">
        <w:tab/>
        <w:t>Hoeveel verschillende genotypen kan een geslachtscel van een fruitvlieg bevatten door recombinatie van de chromosomen? Leg je antwoord uit met een berekening.</w:t>
      </w:r>
    </w:p>
    <w:p w14:paraId="37898B0A" w14:textId="77777777" w:rsidR="001C72DD" w:rsidRPr="00191278" w:rsidRDefault="001C72DD" w:rsidP="00A502A4">
      <w:pPr>
        <w:pStyle w:val="OpdrachtAntwoord-regel"/>
      </w:pPr>
      <w:r>
        <w:t>E</w:t>
      </w:r>
      <w:r w:rsidRPr="00191278">
        <w:t xml:space="preserve">en geslachtscel van een fruitvlieg </w:t>
      </w:r>
      <w:r>
        <w:t xml:space="preserve">bevat </w:t>
      </w:r>
      <w:r w:rsidRPr="00191278">
        <w:t>2</w:t>
      </w:r>
      <w:r w:rsidRPr="00C27217">
        <w:rPr>
          <w:rStyle w:val="Superscript"/>
        </w:rPr>
        <w:t>4</w:t>
      </w:r>
      <w:r w:rsidRPr="00C27217">
        <w:t xml:space="preserve"> </w:t>
      </w:r>
      <w:r w:rsidRPr="00191278">
        <w:t>= 16</w:t>
      </w:r>
      <w:r w:rsidRPr="00C9480E">
        <w:t xml:space="preserve"> </w:t>
      </w:r>
      <w:r w:rsidRPr="00191278">
        <w:t xml:space="preserve">genotypen, want een fruitvlieg heeft </w:t>
      </w:r>
      <w:r>
        <w:t>vier</w:t>
      </w:r>
      <w:r w:rsidRPr="00191278">
        <w:t xml:space="preserve"> paar chromosomen</w:t>
      </w:r>
      <w:r>
        <w:t>.</w:t>
      </w:r>
      <w:r w:rsidRPr="00191278">
        <w:t xml:space="preserve"> </w:t>
      </w:r>
      <w:r>
        <w:t xml:space="preserve">Je kunt daarmee </w:t>
      </w:r>
      <w:r w:rsidRPr="00191278">
        <w:t>2</w:t>
      </w:r>
      <w:r>
        <w:t> </w:t>
      </w:r>
      <w:r>
        <w:rPr>
          <w:rFonts w:cs="Arial"/>
        </w:rPr>
        <w:t>×</w:t>
      </w:r>
      <w:r>
        <w:t> </w:t>
      </w:r>
      <w:r w:rsidRPr="00191278">
        <w:t>2</w:t>
      </w:r>
      <w:r>
        <w:t> </w:t>
      </w:r>
      <w:r>
        <w:rPr>
          <w:rFonts w:cs="Arial"/>
        </w:rPr>
        <w:t>×</w:t>
      </w:r>
      <w:r>
        <w:t> </w:t>
      </w:r>
      <w:r w:rsidRPr="00191278">
        <w:t>2</w:t>
      </w:r>
      <w:r>
        <w:t> </w:t>
      </w:r>
      <w:r>
        <w:rPr>
          <w:rFonts w:cs="Arial"/>
        </w:rPr>
        <w:t>×</w:t>
      </w:r>
      <w:r>
        <w:t> </w:t>
      </w:r>
      <w:r w:rsidRPr="00191278">
        <w:t>2</w:t>
      </w:r>
      <w:r>
        <w:t> </w:t>
      </w:r>
      <w:r w:rsidRPr="00191278">
        <w:t>=</w:t>
      </w:r>
      <w:r>
        <w:t> </w:t>
      </w:r>
      <w:r w:rsidRPr="00191278">
        <w:t>16 mogelijke combinaties maken.</w:t>
      </w:r>
    </w:p>
    <w:p w14:paraId="32A7DAF2" w14:textId="77777777" w:rsidR="001C72DD" w:rsidRDefault="001C72DD" w:rsidP="00A502A4">
      <w:pPr>
        <w:pStyle w:val="Tekst"/>
      </w:pPr>
    </w:p>
    <w:p w14:paraId="6C87475C" w14:textId="77777777" w:rsidR="001C72DD" w:rsidRPr="00191278" w:rsidRDefault="001C72DD" w:rsidP="00A502A4">
      <w:pPr>
        <w:pStyle w:val="OpdrachtNummer"/>
      </w:pPr>
      <w:r>
        <w:t>18</w:t>
      </w:r>
    </w:p>
    <w:p w14:paraId="1CC97F46" w14:textId="77777777" w:rsidR="001C72DD" w:rsidRPr="00191278" w:rsidRDefault="001C72DD" w:rsidP="00A502A4">
      <w:pPr>
        <w:pStyle w:val="OpdrachtVraag"/>
      </w:pPr>
      <w:r w:rsidRPr="00191278">
        <w:t xml:space="preserve">Xander en Ilona zijn een tweeling. </w:t>
      </w:r>
      <w:r>
        <w:t xml:space="preserve">Leg uit of </w:t>
      </w:r>
      <w:r w:rsidRPr="00191278">
        <w:t>zij een eeneiige of een twee-eiige tweeling</w:t>
      </w:r>
      <w:r>
        <w:t xml:space="preserve"> zijn</w:t>
      </w:r>
      <w:r w:rsidRPr="00191278">
        <w:t>.</w:t>
      </w:r>
    </w:p>
    <w:p w14:paraId="792454CD" w14:textId="77777777" w:rsidR="001C72DD" w:rsidRPr="00191278" w:rsidRDefault="001C72DD" w:rsidP="00A502A4">
      <w:pPr>
        <w:pStyle w:val="OpdrachtAntwoord-regel"/>
      </w:pPr>
      <w:r w:rsidRPr="00191278">
        <w:t>Zij zijn een twee-eiige tweeling</w:t>
      </w:r>
      <w:r>
        <w:t>,</w:t>
      </w:r>
      <w:r w:rsidRPr="00191278">
        <w:t xml:space="preserve"> want zij bezitten een verschillend genotype. Xander is een jongen </w:t>
      </w:r>
      <w:r>
        <w:t xml:space="preserve">en </w:t>
      </w:r>
      <w:r w:rsidRPr="00191278">
        <w:t>heeft dus XY als geslachtschromosomen en Ilona is een meisje en heeft dan XX als geslachtschromosomen.</w:t>
      </w:r>
    </w:p>
    <w:p w14:paraId="01D63B68" w14:textId="77777777" w:rsidR="001C72DD" w:rsidRDefault="001C72DD">
      <w:pPr>
        <w:tabs>
          <w:tab w:val="clear" w:pos="397"/>
          <w:tab w:val="clear" w:pos="794"/>
        </w:tabs>
        <w:spacing w:after="160" w:line="259" w:lineRule="auto"/>
        <w:rPr>
          <w:rFonts w:eastAsiaTheme="minorEastAsia"/>
          <w:szCs w:val="20"/>
        </w:rPr>
      </w:pPr>
      <w:r>
        <w:br w:type="page"/>
      </w:r>
    </w:p>
    <w:p w14:paraId="12B1ACDF" w14:textId="77777777" w:rsidR="001C72DD" w:rsidRPr="00191278" w:rsidRDefault="001C72DD" w:rsidP="00A502A4">
      <w:pPr>
        <w:pStyle w:val="OpdrachtNummer"/>
      </w:pPr>
      <w:r>
        <w:lastRenderedPageBreak/>
        <w:t>19</w:t>
      </w:r>
    </w:p>
    <w:p w14:paraId="4541A14F" w14:textId="77777777" w:rsidR="001C72DD" w:rsidRDefault="001C72DD" w:rsidP="00A502A4">
      <w:pPr>
        <w:pStyle w:val="OpdrachtIntroductie"/>
      </w:pPr>
      <w:r w:rsidRPr="00191278">
        <w:t>Recombinatie zorgt voor meer genetische variatie binnen een soort.</w:t>
      </w:r>
    </w:p>
    <w:p w14:paraId="01D62A52" w14:textId="77777777" w:rsidR="001C72DD" w:rsidRPr="00191278" w:rsidRDefault="001C72DD" w:rsidP="00A502A4">
      <w:pPr>
        <w:pStyle w:val="OpdrachtVraag"/>
      </w:pPr>
      <w:r w:rsidRPr="00191278">
        <w:t>Waarom is genetische variatie belangrijk voor een soort?</w:t>
      </w:r>
    </w:p>
    <w:p w14:paraId="10223E5E" w14:textId="77777777" w:rsidR="001C72DD" w:rsidRPr="00191278" w:rsidRDefault="001C72DD" w:rsidP="00A502A4">
      <w:pPr>
        <w:pStyle w:val="OpdrachtAntwoord-regel"/>
      </w:pPr>
      <w:r>
        <w:t>G</w:t>
      </w:r>
      <w:r w:rsidRPr="00191278">
        <w:t xml:space="preserve">enetische variatie </w:t>
      </w:r>
      <w:r>
        <w:t xml:space="preserve">is </w:t>
      </w:r>
      <w:r w:rsidRPr="00191278">
        <w:t>belangrijk voor een soort</w:t>
      </w:r>
      <w:r>
        <w:t>, want h</w:t>
      </w:r>
      <w:r w:rsidRPr="00191278">
        <w:t>ierdoor zijn er altijd wel enkele individuen van de soort aangepast aan nieuwe omstandigheden die ontstaan en neemt de overlevingskans van de soort toe.</w:t>
      </w:r>
    </w:p>
    <w:p w14:paraId="0CBF66EF" w14:textId="77777777" w:rsidR="001C72DD" w:rsidRPr="008E2830" w:rsidRDefault="001C72DD" w:rsidP="008E2830">
      <w:pPr>
        <w:pStyle w:val="Tekst"/>
      </w:pPr>
    </w:p>
    <w:p w14:paraId="25DC8D95" w14:textId="77777777" w:rsidR="001C72DD" w:rsidRPr="00A60865" w:rsidRDefault="001C72DD" w:rsidP="00736D87">
      <w:pPr>
        <w:pStyle w:val="ParagraafTussenkop"/>
        <w:ind w:right="-142"/>
      </w:pPr>
      <w:r>
        <w:t>INZICHT</w:t>
      </w:r>
    </w:p>
    <w:p w14:paraId="19304DCB" w14:textId="77777777" w:rsidR="001C72DD" w:rsidRDefault="001C72DD" w:rsidP="0066169A">
      <w:pPr>
        <w:pStyle w:val="OpdrachtNummer"/>
      </w:pPr>
      <w:r>
        <w:t>20</w:t>
      </w:r>
    </w:p>
    <w:p w14:paraId="6D253537" w14:textId="77777777" w:rsidR="001C72DD" w:rsidRPr="00191278" w:rsidRDefault="001C72DD" w:rsidP="0050125A">
      <w:pPr>
        <w:pStyle w:val="OpdrachtIntroductie"/>
      </w:pPr>
      <w:r w:rsidRPr="00191278">
        <w:t xml:space="preserve">Bij cavia’s is het allel voor een korte vacht dominant over het allel voor een lange vacht. </w:t>
      </w:r>
      <w:proofErr w:type="spellStart"/>
      <w:r w:rsidRPr="00191278">
        <w:t>Issam</w:t>
      </w:r>
      <w:proofErr w:type="spellEnd"/>
      <w:r w:rsidRPr="00191278">
        <w:t xml:space="preserve"> heeft een langharige cavia.</w:t>
      </w:r>
    </w:p>
    <w:p w14:paraId="47778254" w14:textId="77777777" w:rsidR="001C72DD" w:rsidRPr="00191278" w:rsidRDefault="001C72DD" w:rsidP="00736D87">
      <w:pPr>
        <w:pStyle w:val="OpdrachtVraag"/>
        <w:ind w:right="-284"/>
      </w:pPr>
      <w:r w:rsidRPr="00191278">
        <w:t xml:space="preserve">Kan </w:t>
      </w:r>
      <w:proofErr w:type="spellStart"/>
      <w:r w:rsidRPr="00191278">
        <w:t>Issam</w:t>
      </w:r>
      <w:proofErr w:type="spellEnd"/>
      <w:r w:rsidRPr="00191278">
        <w:t xml:space="preserve"> uit het fenotype van zijn cavia afleiden welke allelen de cavia heeft? Leg je antwoord uit.</w:t>
      </w:r>
    </w:p>
    <w:p w14:paraId="4ECFBA64" w14:textId="77777777" w:rsidR="001C72DD" w:rsidRPr="00191278" w:rsidRDefault="001C72DD" w:rsidP="0050125A">
      <w:pPr>
        <w:pStyle w:val="OpdrachtAntwoord-regel"/>
      </w:pPr>
      <w:r>
        <w:t xml:space="preserve">Uit het fenotype van zijn cavia kan </w:t>
      </w:r>
      <w:proofErr w:type="spellStart"/>
      <w:r>
        <w:t>Issam</w:t>
      </w:r>
      <w:proofErr w:type="spellEnd"/>
      <w:r>
        <w:t xml:space="preserve"> afleiden welke allelen het dier heeft, want </w:t>
      </w:r>
      <w:r w:rsidRPr="00191278">
        <w:t>alleen cavia’s die homozygoot zijn voor deze eigenschap hebben een langharige vacht.</w:t>
      </w:r>
    </w:p>
    <w:p w14:paraId="122E5B0F" w14:textId="77777777" w:rsidR="001C72DD" w:rsidRDefault="001C72DD" w:rsidP="0050125A">
      <w:pPr>
        <w:pStyle w:val="Tekst"/>
      </w:pPr>
    </w:p>
    <w:p w14:paraId="176801EE" w14:textId="77777777" w:rsidR="001C72DD" w:rsidRPr="00191278" w:rsidRDefault="001C72DD" w:rsidP="0050125A">
      <w:pPr>
        <w:pStyle w:val="OpdrachtNummer"/>
      </w:pPr>
      <w:r>
        <w:t>21</w:t>
      </w:r>
    </w:p>
    <w:p w14:paraId="0C1EB2C6" w14:textId="77777777" w:rsidR="001C72DD" w:rsidRPr="00191278" w:rsidRDefault="001C72DD" w:rsidP="0050125A">
      <w:pPr>
        <w:pStyle w:val="OpdrachtIntroductie"/>
      </w:pPr>
      <w:r w:rsidRPr="00191278">
        <w:t>In afbeelding</w:t>
      </w:r>
      <w:r>
        <w:t> 15</w:t>
      </w:r>
      <w:r w:rsidRPr="00191278">
        <w:t xml:space="preserve"> zie je een foto van Florence. Zij heeft blauwe ogen en kuiltjes in haar wangen.</w:t>
      </w:r>
      <w:r>
        <w:t xml:space="preserve"> </w:t>
      </w:r>
      <w:r w:rsidRPr="00191278">
        <w:t>In afbeelding</w:t>
      </w:r>
      <w:r>
        <w:t> </w:t>
      </w:r>
      <w:r w:rsidRPr="00191278">
        <w:t>1</w:t>
      </w:r>
      <w:r>
        <w:t>6</w:t>
      </w:r>
      <w:r w:rsidRPr="00191278">
        <w:t xml:space="preserve"> zie je een lichaamscel van Florence met daarin de chromosomen en allelen schematisch weergegeven.</w:t>
      </w:r>
    </w:p>
    <w:p w14:paraId="10BD08F6" w14:textId="77777777" w:rsidR="001C72DD" w:rsidRPr="00191278" w:rsidRDefault="001C72DD" w:rsidP="0050125A">
      <w:pPr>
        <w:pStyle w:val="OpdrachtDeelvraag"/>
        <w:ind w:right="-284"/>
      </w:pPr>
      <w:r w:rsidRPr="00191278">
        <w:t>a</w:t>
      </w:r>
      <w:r w:rsidRPr="00191278">
        <w:tab/>
        <w:t>Het allel voor blauwe ogen is recessief. Welk chromosomenpaar bevat het allel voor oogkleur?</w:t>
      </w:r>
    </w:p>
    <w:p w14:paraId="3F0D6D3B" w14:textId="77777777" w:rsidR="001C72DD" w:rsidRPr="00191278" w:rsidRDefault="001C72DD" w:rsidP="0050125A">
      <w:pPr>
        <w:pStyle w:val="OpdrachtAntwoord-regel"/>
      </w:pPr>
      <w:r>
        <w:t xml:space="preserve">Het chromosomenpaar met </w:t>
      </w:r>
      <w:proofErr w:type="spellStart"/>
      <w:r>
        <w:t>bb</w:t>
      </w:r>
      <w:proofErr w:type="spellEnd"/>
      <w:r>
        <w:t xml:space="preserve"> </w:t>
      </w:r>
      <w:r w:rsidRPr="00191278">
        <w:t>bevat het allel voor oogkleur</w:t>
      </w:r>
      <w:r>
        <w:t xml:space="preserve">, </w:t>
      </w:r>
      <w:r w:rsidRPr="00191278">
        <w:t>want daarop liggen twee dezelfde allelen</w:t>
      </w:r>
      <w:r>
        <w:t xml:space="preserve"> (</w:t>
      </w:r>
      <w:proofErr w:type="spellStart"/>
      <w:r>
        <w:t>bb</w:t>
      </w:r>
      <w:proofErr w:type="spellEnd"/>
      <w:r>
        <w:t>)</w:t>
      </w:r>
      <w:r w:rsidRPr="00191278">
        <w:t>. Recessieve allelen komen alleen tot uiting in het fenotype als er geen dominant allel aanwezig is.</w:t>
      </w:r>
    </w:p>
    <w:p w14:paraId="01243C31" w14:textId="77777777" w:rsidR="001C72DD" w:rsidRPr="00191278" w:rsidRDefault="001C72DD" w:rsidP="0050125A">
      <w:pPr>
        <w:pStyle w:val="OpdrachtDeelvraag"/>
      </w:pPr>
      <w:r w:rsidRPr="00191278">
        <w:t>b</w:t>
      </w:r>
      <w:r w:rsidRPr="00191278">
        <w:tab/>
      </w:r>
      <w:r>
        <w:t xml:space="preserve">Leg uit of </w:t>
      </w:r>
      <w:r w:rsidRPr="00191278">
        <w:t>het allel voor kuiltjes in de wangen dominant of recessief</w:t>
      </w:r>
      <w:r>
        <w:t xml:space="preserve"> is</w:t>
      </w:r>
      <w:r w:rsidRPr="00191278">
        <w:t>.</w:t>
      </w:r>
    </w:p>
    <w:p w14:paraId="6625C96A" w14:textId="77777777" w:rsidR="001C72DD" w:rsidRPr="00191278" w:rsidRDefault="001C72DD" w:rsidP="0050125A">
      <w:pPr>
        <w:pStyle w:val="OpdrachtAntwoord-regel"/>
      </w:pPr>
      <w:r w:rsidRPr="00191278">
        <w:t>Florence heeft twee verschillende allelen. Het allel voor kuiltjes in de wangen is dus dominant.</w:t>
      </w:r>
    </w:p>
    <w:p w14:paraId="52ACC864" w14:textId="77777777" w:rsidR="001C72DD" w:rsidRDefault="001C72DD" w:rsidP="0050125A">
      <w:pPr>
        <w:pStyle w:val="Tekst"/>
      </w:pPr>
    </w:p>
    <w:p w14:paraId="49908450" w14:textId="77777777" w:rsidR="001C72DD" w:rsidRPr="00191278" w:rsidRDefault="001C72DD" w:rsidP="0050125A">
      <w:pPr>
        <w:pStyle w:val="OpdrachtNummer"/>
      </w:pPr>
      <w:r>
        <w:t>22</w:t>
      </w:r>
    </w:p>
    <w:p w14:paraId="4830BEB0" w14:textId="77777777" w:rsidR="001C72DD" w:rsidRDefault="001C72DD" w:rsidP="0050125A">
      <w:pPr>
        <w:pStyle w:val="OpdrachtIntroductie"/>
      </w:pPr>
      <w:r w:rsidRPr="00191278">
        <w:t>In afbeelding</w:t>
      </w:r>
      <w:r>
        <w:t> </w:t>
      </w:r>
      <w:r w:rsidRPr="00191278">
        <w:t>1</w:t>
      </w:r>
      <w:r>
        <w:t>7</w:t>
      </w:r>
      <w:r w:rsidRPr="00191278">
        <w:t xml:space="preserve"> zijn de lichaamscellen van drie personen schematisch weergegeven.</w:t>
      </w:r>
    </w:p>
    <w:p w14:paraId="111046AC" w14:textId="77777777" w:rsidR="001C72DD" w:rsidRPr="00191278" w:rsidRDefault="001C72DD" w:rsidP="0050125A">
      <w:pPr>
        <w:pStyle w:val="OpdrachtIntroductie"/>
      </w:pPr>
      <w:r w:rsidRPr="00191278">
        <w:t xml:space="preserve">Elke cel hoort bij </w:t>
      </w:r>
      <w:r>
        <w:t>ee</w:t>
      </w:r>
      <w:r w:rsidRPr="00191278">
        <w:t>n van deze drie personen</w:t>
      </w:r>
      <w:r>
        <w:t>:</w:t>
      </w:r>
    </w:p>
    <w:p w14:paraId="3873FB11" w14:textId="77777777" w:rsidR="001C72DD" w:rsidRPr="00191278" w:rsidRDefault="001C72DD" w:rsidP="0050125A">
      <w:pPr>
        <w:pStyle w:val="OpdrachtOpsomming"/>
      </w:pPr>
      <w:r>
        <w:rPr>
          <w:rFonts w:cs="Arial"/>
        </w:rPr>
        <w:t>•</w:t>
      </w:r>
      <w:r w:rsidRPr="00191278">
        <w:tab/>
      </w:r>
      <w:proofErr w:type="spellStart"/>
      <w:r w:rsidRPr="00191278">
        <w:t>Pi</w:t>
      </w:r>
      <w:r>
        <w:t>ë</w:t>
      </w:r>
      <w:r w:rsidRPr="00191278">
        <w:t>rre</w:t>
      </w:r>
      <w:proofErr w:type="spellEnd"/>
      <w:r w:rsidRPr="00191278">
        <w:t xml:space="preserve"> met bruin</w:t>
      </w:r>
      <w:r>
        <w:t>e ogen</w:t>
      </w:r>
      <w:r w:rsidRPr="00191278">
        <w:t xml:space="preserve"> en kuiltjes in zijn wangen</w:t>
      </w:r>
    </w:p>
    <w:p w14:paraId="5473990F" w14:textId="77777777" w:rsidR="001C72DD" w:rsidRPr="00191278" w:rsidRDefault="001C72DD" w:rsidP="0050125A">
      <w:pPr>
        <w:pStyle w:val="OpdrachtOpsomming"/>
      </w:pPr>
      <w:r>
        <w:rPr>
          <w:rFonts w:cs="Arial"/>
        </w:rPr>
        <w:t>•</w:t>
      </w:r>
      <w:r w:rsidRPr="00191278">
        <w:tab/>
        <w:t>Fatima met bruin</w:t>
      </w:r>
      <w:r>
        <w:t>e ogen</w:t>
      </w:r>
      <w:r w:rsidRPr="00191278">
        <w:t xml:space="preserve"> en </w:t>
      </w:r>
      <w:r>
        <w:t>geen</w:t>
      </w:r>
      <w:r w:rsidRPr="00191278">
        <w:t xml:space="preserve"> kuiltjes in haar wangen</w:t>
      </w:r>
    </w:p>
    <w:p w14:paraId="71C3C523" w14:textId="77777777" w:rsidR="001C72DD" w:rsidRPr="00191278" w:rsidRDefault="001C72DD" w:rsidP="0050125A">
      <w:pPr>
        <w:pStyle w:val="OpdrachtOpsomming"/>
      </w:pPr>
      <w:r>
        <w:rPr>
          <w:rFonts w:cs="Arial"/>
        </w:rPr>
        <w:t>•</w:t>
      </w:r>
      <w:r w:rsidRPr="00191278">
        <w:tab/>
        <w:t xml:space="preserve">Sven met blauwe ogen en </w:t>
      </w:r>
      <w:r>
        <w:t>geen</w:t>
      </w:r>
      <w:r w:rsidRPr="00191278">
        <w:t xml:space="preserve"> kuiltjes in zijn wangen</w:t>
      </w:r>
    </w:p>
    <w:p w14:paraId="7E6ED71B" w14:textId="77777777" w:rsidR="001C72DD" w:rsidRPr="00191278" w:rsidRDefault="001C72DD" w:rsidP="0050125A">
      <w:pPr>
        <w:pStyle w:val="OpdrachtVraag"/>
      </w:pPr>
      <w:r w:rsidRPr="00191278">
        <w:t>Welke cel hoort bij wie?</w:t>
      </w:r>
    </w:p>
    <w:p w14:paraId="7D3F2FB3" w14:textId="77777777" w:rsidR="001C72DD" w:rsidRPr="00191278" w:rsidRDefault="001C72DD" w:rsidP="0050125A">
      <w:pPr>
        <w:pStyle w:val="OpdrachtAntwoord-regel"/>
      </w:pPr>
      <w:r w:rsidRPr="00191278">
        <w:t xml:space="preserve">Cel 1 hoort bij Sven, cel 2 hoort bij Fatima en cel 3 hoort bij </w:t>
      </w:r>
      <w:proofErr w:type="spellStart"/>
      <w:r w:rsidRPr="00191278">
        <w:t>Pi</w:t>
      </w:r>
      <w:r>
        <w:t>ë</w:t>
      </w:r>
      <w:r w:rsidRPr="00191278">
        <w:t>rre</w:t>
      </w:r>
      <w:proofErr w:type="spellEnd"/>
      <w:r w:rsidRPr="00191278">
        <w:t>.</w:t>
      </w:r>
    </w:p>
    <w:p w14:paraId="7C15E0D5" w14:textId="77777777" w:rsidR="001C72DD" w:rsidRDefault="001C72DD" w:rsidP="0050125A">
      <w:pPr>
        <w:pStyle w:val="Tekst"/>
      </w:pPr>
    </w:p>
    <w:p w14:paraId="6E5F407D" w14:textId="77777777" w:rsidR="001C72DD" w:rsidRDefault="001C72DD" w:rsidP="0050125A">
      <w:pPr>
        <w:pStyle w:val="OpdrachtNummer"/>
      </w:pPr>
      <w:r>
        <w:t>23</w:t>
      </w:r>
    </w:p>
    <w:p w14:paraId="5739F804" w14:textId="77777777" w:rsidR="001C72DD" w:rsidRDefault="001C72DD" w:rsidP="0050125A">
      <w:pPr>
        <w:pStyle w:val="OpdrachtTitel"/>
      </w:pPr>
      <w:r w:rsidRPr="00191278">
        <w:t>Is dat erfelijk?</w:t>
      </w:r>
    </w:p>
    <w:p w14:paraId="65EC8DFD" w14:textId="77777777" w:rsidR="001C72DD" w:rsidRPr="003E40FC" w:rsidRDefault="001C72DD" w:rsidP="0050125A">
      <w:pPr>
        <w:pStyle w:val="OpdrachtIntroductie"/>
        <w:rPr>
          <w:rStyle w:val="Onderstreept"/>
        </w:rPr>
      </w:pPr>
      <w:r w:rsidRPr="003E40FC">
        <w:rPr>
          <w:rStyle w:val="Onderstreept"/>
        </w:rPr>
        <w:t>Voorronde Biologie Olympiade Junior havo 2016, vraag 5.</w:t>
      </w:r>
    </w:p>
    <w:p w14:paraId="3F100943" w14:textId="77777777" w:rsidR="001C72DD" w:rsidRPr="00191278" w:rsidRDefault="001C72DD" w:rsidP="0050125A">
      <w:pPr>
        <w:pStyle w:val="OpdrachtIntroductie"/>
      </w:pPr>
      <w:r w:rsidRPr="00191278">
        <w:t>Wetenschappers willen weten in hoeverre de eigenschap intelligentie erfelijk is. Daarvoor bestuderen zij de uitslagen van IQ-testen (</w:t>
      </w:r>
      <w:r>
        <w:t>i</w:t>
      </w:r>
      <w:r w:rsidRPr="00191278">
        <w:t>ntelligentie</w:t>
      </w:r>
      <w:r>
        <w:t>q</w:t>
      </w:r>
      <w:r w:rsidRPr="00191278">
        <w:t>uotiënt). In het jaar 2000 hebben alle leerlingen van groep</w:t>
      </w:r>
      <w:r>
        <w:t> </w:t>
      </w:r>
      <w:r w:rsidRPr="00191278">
        <w:t>8 van de basisschool in Nederland een intelligentietest gemaakt. Er is berekend hoe vaak het voorkwam dat eeneiige en twee-eiige tweelingen een gelijk IQ hadden en hoe vaak het voorkwam dat twee willekeurige leerlingen een gelijk IQ hadden, zie tabel</w:t>
      </w:r>
      <w:r>
        <w:t> 1</w:t>
      </w:r>
      <w:r w:rsidRPr="00191278">
        <w:t>.</w:t>
      </w:r>
    </w:p>
    <w:p w14:paraId="65402DD3" w14:textId="77777777" w:rsidR="001C72DD" w:rsidRPr="00191278" w:rsidRDefault="001C72DD" w:rsidP="0050125A">
      <w:pPr>
        <w:pStyle w:val="OpdrachtVraag"/>
      </w:pPr>
      <w:r w:rsidRPr="00191278">
        <w:t xml:space="preserve">De wetenschappers bedachten verschillende conclusies en verklaringen op basis van deze studie. Welke conclusies met verklaringen zijn juist? </w:t>
      </w:r>
      <w:r>
        <w:t>Noteer</w:t>
      </w:r>
      <w:r w:rsidRPr="00191278">
        <w:t xml:space="preserve"> de cijfers.</w:t>
      </w:r>
    </w:p>
    <w:p w14:paraId="6A2AD35D" w14:textId="77777777" w:rsidR="001C72DD" w:rsidRPr="00191278" w:rsidRDefault="001C72DD" w:rsidP="0050125A">
      <w:pPr>
        <w:pStyle w:val="OpdrachtOpsomming"/>
      </w:pPr>
      <w:r w:rsidRPr="00191278">
        <w:t>1</w:t>
      </w:r>
      <w:r w:rsidRPr="00191278">
        <w:tab/>
        <w:t>Tweelingen scoren vaker hetzelfde omdat ze precies even oud zijn.</w:t>
      </w:r>
    </w:p>
    <w:p w14:paraId="07FB7D37" w14:textId="77777777" w:rsidR="001C72DD" w:rsidRPr="00191278" w:rsidRDefault="001C72DD" w:rsidP="0050125A">
      <w:pPr>
        <w:pStyle w:val="OpdrachtOpsomming"/>
      </w:pPr>
      <w:r w:rsidRPr="00191278">
        <w:t>2</w:t>
      </w:r>
      <w:r w:rsidRPr="00191278">
        <w:tab/>
        <w:t>Tweelingen scoren vaker hetzelfde omdat ze dezelfde ouders hebben.</w:t>
      </w:r>
    </w:p>
    <w:p w14:paraId="55FF6612" w14:textId="77777777" w:rsidR="001C72DD" w:rsidRPr="00191278" w:rsidRDefault="001C72DD" w:rsidP="0050125A">
      <w:pPr>
        <w:pStyle w:val="OpdrachtOpsomming"/>
      </w:pPr>
      <w:r w:rsidRPr="00191278">
        <w:t>3</w:t>
      </w:r>
      <w:r w:rsidRPr="00191278">
        <w:tab/>
        <w:t>Eeneiige tweelingen scoren vaker hetzelfde dan twee-eiige tweelingen</w:t>
      </w:r>
      <w:r>
        <w:t>,</w:t>
      </w:r>
      <w:r w:rsidRPr="00191278">
        <w:t xml:space="preserve"> omdat ze hetzelfde DNA hebben.</w:t>
      </w:r>
    </w:p>
    <w:p w14:paraId="41FB9821" w14:textId="77777777" w:rsidR="001C72DD" w:rsidRPr="00191278" w:rsidRDefault="001C72DD" w:rsidP="0050125A">
      <w:pPr>
        <w:pStyle w:val="OpdrachtOpsomming"/>
      </w:pPr>
      <w:r w:rsidRPr="00191278">
        <w:t>4</w:t>
      </w:r>
      <w:r w:rsidRPr="00191278">
        <w:tab/>
        <w:t>Eeneiige tweelingen scoren vaker hetzelfde dan twee-eiige tweelingen, omdat ze altijd van hetzelfde geslacht zijn.</w:t>
      </w:r>
    </w:p>
    <w:p w14:paraId="6C0810CA" w14:textId="77777777" w:rsidR="001C72DD" w:rsidRPr="00191278" w:rsidRDefault="001C72DD" w:rsidP="0050125A">
      <w:pPr>
        <w:pStyle w:val="OpdrachtOpsomming"/>
      </w:pPr>
      <w:r w:rsidRPr="00191278">
        <w:t>5</w:t>
      </w:r>
      <w:r w:rsidRPr="00191278">
        <w:tab/>
        <w:t>Uit deze resultaten blijkt dat intelligentie erfelijk is.</w:t>
      </w:r>
    </w:p>
    <w:p w14:paraId="0C78F751" w14:textId="77777777" w:rsidR="001C72DD" w:rsidRDefault="001C72DD" w:rsidP="006E7956">
      <w:pPr>
        <w:pStyle w:val="OpdrachtAntwoord-regel"/>
      </w:pPr>
      <w:r w:rsidRPr="00191278">
        <w:t>Conclusies 2, 3 en 5 zijn juist</w:t>
      </w:r>
      <w:r>
        <w:t>.</w:t>
      </w:r>
      <w:r>
        <w:br w:type="page"/>
      </w:r>
    </w:p>
    <w:p w14:paraId="17B4A17D" w14:textId="77777777" w:rsidR="001C72DD" w:rsidRDefault="001C72DD" w:rsidP="00311088">
      <w:pPr>
        <w:pStyle w:val="ParagraafSubtitel"/>
      </w:pPr>
      <w:r w:rsidRPr="005B6A7F">
        <w:lastRenderedPageBreak/>
        <w:t>Context</w:t>
      </w:r>
      <w:r>
        <w:tab/>
        <w:t>Tomaten veredelen</w:t>
      </w:r>
    </w:p>
    <w:p w14:paraId="07A401B2" w14:textId="77777777" w:rsidR="001C72DD" w:rsidRDefault="001C72DD" w:rsidP="0066169A">
      <w:pPr>
        <w:pStyle w:val="OpdrachtNummer"/>
      </w:pPr>
      <w:r>
        <w:t>24</w:t>
      </w:r>
    </w:p>
    <w:p w14:paraId="39E1AF81" w14:textId="77777777" w:rsidR="001C72DD" w:rsidRPr="00191278" w:rsidRDefault="001C72DD" w:rsidP="0050125A">
      <w:pPr>
        <w:pStyle w:val="OpdrachtVraag"/>
      </w:pPr>
      <w:r w:rsidRPr="00191278">
        <w:t>Stel dat jij tomatenkweker bent, op welke twee erfelijke eigenschappen zou jij tomatenplanten selecteren?</w:t>
      </w:r>
    </w:p>
    <w:p w14:paraId="2216B74A" w14:textId="77777777" w:rsidR="001C72DD" w:rsidRPr="00191278" w:rsidRDefault="001C72DD" w:rsidP="0050125A">
      <w:pPr>
        <w:pStyle w:val="OpdrachtAntwoord-regel"/>
      </w:pPr>
      <w:r w:rsidRPr="00191278">
        <w:t>Voorbeelden van juiste antwoorden:</w:t>
      </w:r>
    </w:p>
    <w:p w14:paraId="5C825A0A" w14:textId="77777777" w:rsidR="001C72DD" w:rsidRPr="00191278" w:rsidRDefault="001C72DD" w:rsidP="0050125A">
      <w:pPr>
        <w:pStyle w:val="OpdrachtAntwoord-regel"/>
      </w:pPr>
      <w:r>
        <w:rPr>
          <w:rFonts w:cs="Arial"/>
        </w:rPr>
        <w:t>•</w:t>
      </w:r>
      <w:r>
        <w:tab/>
      </w:r>
      <w:r w:rsidRPr="00191278">
        <w:t>grootte van de tomaat</w:t>
      </w:r>
    </w:p>
    <w:p w14:paraId="0FC50867" w14:textId="77777777" w:rsidR="001C72DD" w:rsidRPr="00191278" w:rsidRDefault="001C72DD" w:rsidP="0050125A">
      <w:pPr>
        <w:pStyle w:val="OpdrachtAntwoord-regel"/>
      </w:pPr>
      <w:r>
        <w:rPr>
          <w:rFonts w:cs="Arial"/>
        </w:rPr>
        <w:t>•</w:t>
      </w:r>
      <w:r>
        <w:tab/>
      </w:r>
      <w:r w:rsidRPr="00191278">
        <w:t>zoetheid van de tomaat</w:t>
      </w:r>
    </w:p>
    <w:p w14:paraId="14E017EF" w14:textId="77777777" w:rsidR="001C72DD" w:rsidRPr="00191278" w:rsidRDefault="001C72DD" w:rsidP="0050125A">
      <w:pPr>
        <w:pStyle w:val="OpdrachtAntwoord-regel"/>
      </w:pPr>
      <w:r>
        <w:rPr>
          <w:rFonts w:cs="Arial"/>
        </w:rPr>
        <w:t>•</w:t>
      </w:r>
      <w:r>
        <w:tab/>
      </w:r>
      <w:r w:rsidRPr="00191278">
        <w:t>vorm van de tomaat</w:t>
      </w:r>
    </w:p>
    <w:p w14:paraId="7402EE5C" w14:textId="77777777" w:rsidR="001C72DD" w:rsidRPr="00191278" w:rsidRDefault="001C72DD" w:rsidP="0050125A">
      <w:pPr>
        <w:pStyle w:val="OpdrachtAntwoord-regel"/>
      </w:pPr>
      <w:r>
        <w:rPr>
          <w:rFonts w:cs="Arial"/>
        </w:rPr>
        <w:t>•</w:t>
      </w:r>
      <w:r>
        <w:tab/>
      </w:r>
      <w:r w:rsidRPr="00191278">
        <w:t>kleur van de tomaat</w:t>
      </w:r>
    </w:p>
    <w:p w14:paraId="2F7F24A7" w14:textId="77777777" w:rsidR="001C72DD" w:rsidRPr="00191278" w:rsidRDefault="001C72DD" w:rsidP="0050125A">
      <w:pPr>
        <w:pStyle w:val="OpdrachtAntwoord-regel"/>
      </w:pPr>
      <w:r>
        <w:rPr>
          <w:rFonts w:cs="Arial"/>
        </w:rPr>
        <w:t>•</w:t>
      </w:r>
      <w:r>
        <w:tab/>
      </w:r>
      <w:r w:rsidRPr="00191278">
        <w:t xml:space="preserve">hoe goed de plant </w:t>
      </w:r>
      <w:r>
        <w:t xml:space="preserve">is </w:t>
      </w:r>
      <w:r w:rsidRPr="00191278">
        <w:t>bestand tegen ziekte</w:t>
      </w:r>
      <w:r>
        <w:t>n</w:t>
      </w:r>
    </w:p>
    <w:p w14:paraId="3BADDD6E" w14:textId="77777777" w:rsidR="001C72DD" w:rsidRDefault="001C72DD" w:rsidP="0050125A">
      <w:pPr>
        <w:pStyle w:val="Tekst"/>
      </w:pPr>
    </w:p>
    <w:p w14:paraId="181498BC" w14:textId="77777777" w:rsidR="001C72DD" w:rsidRPr="00191278" w:rsidRDefault="001C72DD" w:rsidP="0050125A">
      <w:pPr>
        <w:pStyle w:val="OpdrachtNummer"/>
      </w:pPr>
      <w:r>
        <w:t>25</w:t>
      </w:r>
    </w:p>
    <w:p w14:paraId="69341A9E" w14:textId="77777777" w:rsidR="001C72DD" w:rsidRPr="00191278" w:rsidRDefault="001C72DD" w:rsidP="0050125A">
      <w:pPr>
        <w:pStyle w:val="OpdrachtDeelvraag"/>
      </w:pPr>
      <w:r w:rsidRPr="00191278">
        <w:t>a</w:t>
      </w:r>
      <w:r w:rsidRPr="00191278">
        <w:tab/>
      </w:r>
      <w:r>
        <w:t xml:space="preserve">Zijn </w:t>
      </w:r>
      <w:r w:rsidRPr="00191278">
        <w:t>zelfbestuiving en bevruchting een voorbeeld van geslachtelijk</w:t>
      </w:r>
      <w:r>
        <w:t>e</w:t>
      </w:r>
      <w:r w:rsidRPr="00191278">
        <w:t xml:space="preserve"> of ongeslachtelijke voortplanting? Leg je antwoord uit.</w:t>
      </w:r>
    </w:p>
    <w:p w14:paraId="0EEE13B1" w14:textId="77777777" w:rsidR="001C72DD" w:rsidRPr="00191278" w:rsidRDefault="001C72DD" w:rsidP="0050125A">
      <w:pPr>
        <w:pStyle w:val="OpdrachtAntwoord-regel"/>
      </w:pPr>
      <w:r>
        <w:t>Z</w:t>
      </w:r>
      <w:r w:rsidRPr="00191278">
        <w:t xml:space="preserve">elfbestuiving en bevruchting </w:t>
      </w:r>
      <w:r>
        <w:t xml:space="preserve">zijn </w:t>
      </w:r>
      <w:r w:rsidRPr="00191278">
        <w:t>een voorbeeld v</w:t>
      </w:r>
      <w:r>
        <w:t>an g</w:t>
      </w:r>
      <w:r w:rsidRPr="00191278">
        <w:t>eslachtelijke voortplanting</w:t>
      </w:r>
      <w:r>
        <w:t>,</w:t>
      </w:r>
      <w:r w:rsidRPr="00191278">
        <w:t xml:space="preserve"> want bij bestuiving en bevruchting zijn geslachtscellen (stuifmeelkorrels en eicellen) betrokken.</w:t>
      </w:r>
    </w:p>
    <w:p w14:paraId="5E761D2E" w14:textId="77777777" w:rsidR="001C72DD" w:rsidRPr="00191278" w:rsidRDefault="001C72DD" w:rsidP="0050125A">
      <w:pPr>
        <w:pStyle w:val="OpdrachtDeelvraag"/>
      </w:pPr>
      <w:r w:rsidRPr="00191278">
        <w:t>b</w:t>
      </w:r>
      <w:r w:rsidRPr="00191278">
        <w:tab/>
        <w:t>Waarom willen veredelaars dat de ouderrassen homozygoot zijn voor de gewenste eigenschappen?</w:t>
      </w:r>
    </w:p>
    <w:p w14:paraId="744A4A2B" w14:textId="77777777" w:rsidR="001C72DD" w:rsidRPr="00191278" w:rsidRDefault="001C72DD" w:rsidP="0050125A">
      <w:pPr>
        <w:pStyle w:val="OpdrachtAntwoord-regel"/>
      </w:pPr>
      <w:r>
        <w:t xml:space="preserve">Als </w:t>
      </w:r>
      <w:r w:rsidRPr="00191278">
        <w:t xml:space="preserve">ouderrassen homozygoot zijn voor de gewenste eigenschappen </w:t>
      </w:r>
      <w:r>
        <w:t>weet je z</w:t>
      </w:r>
      <w:r w:rsidRPr="00191278">
        <w:t>eker dat de gewenste eigenschap wordt doorgegeven aan de nakomelingen.</w:t>
      </w:r>
    </w:p>
    <w:p w14:paraId="610C595E" w14:textId="77777777" w:rsidR="001C72DD" w:rsidRDefault="001C72DD" w:rsidP="0050125A">
      <w:pPr>
        <w:pStyle w:val="Tekst"/>
      </w:pPr>
    </w:p>
    <w:p w14:paraId="31CD4DD5" w14:textId="77777777" w:rsidR="001C72DD" w:rsidRPr="00191278" w:rsidRDefault="001C72DD" w:rsidP="0050125A">
      <w:pPr>
        <w:pStyle w:val="OpdrachtNummer"/>
      </w:pPr>
      <w:r>
        <w:t>26</w:t>
      </w:r>
    </w:p>
    <w:p w14:paraId="2C2FA053" w14:textId="77777777" w:rsidR="001C72DD" w:rsidRPr="00191278" w:rsidRDefault="001C72DD" w:rsidP="0050125A">
      <w:pPr>
        <w:pStyle w:val="OpdrachtIntroductie"/>
      </w:pPr>
      <w:r w:rsidRPr="00191278">
        <w:t>Plantenveredelaars kiezen tijdens het veredelingsproces soms voor geslachtelijke voortplanting en soms voor ongeslachtelijke voortplanting van de tomatenplanten.</w:t>
      </w:r>
    </w:p>
    <w:p w14:paraId="3A264F9E" w14:textId="77777777" w:rsidR="001C72DD" w:rsidRPr="00191278" w:rsidRDefault="001C72DD" w:rsidP="0050125A">
      <w:pPr>
        <w:pStyle w:val="OpdrachtDeelvraag"/>
      </w:pPr>
      <w:r w:rsidRPr="00191278">
        <w:t>a</w:t>
      </w:r>
      <w:r w:rsidRPr="00191278">
        <w:tab/>
        <w:t>Waarom wil een veredelaar dat de oudergewassen zich geslachtelijk voortplanten?</w:t>
      </w:r>
    </w:p>
    <w:p w14:paraId="6AC93477" w14:textId="77777777" w:rsidR="001C72DD" w:rsidRPr="00191278" w:rsidRDefault="001C72DD" w:rsidP="0050125A">
      <w:pPr>
        <w:pStyle w:val="OpdrachtAntwoord-regel"/>
      </w:pPr>
      <w:r>
        <w:t xml:space="preserve">Als </w:t>
      </w:r>
      <w:r w:rsidRPr="00191278">
        <w:t xml:space="preserve">oudergewassen zich geslachtelijk voortplanten </w:t>
      </w:r>
      <w:r>
        <w:t xml:space="preserve">kan er </w:t>
      </w:r>
      <w:r w:rsidRPr="00191278">
        <w:t xml:space="preserve">recombinatie van (chromosomen en) allelen optreden en </w:t>
      </w:r>
      <w:r>
        <w:t xml:space="preserve">kunnen </w:t>
      </w:r>
      <w:r w:rsidRPr="00191278">
        <w:t>er nieuwe combinaties van eigenschappen ontstaan.</w:t>
      </w:r>
    </w:p>
    <w:p w14:paraId="43EEB1CA" w14:textId="77777777" w:rsidR="001C72DD" w:rsidRPr="00191278" w:rsidRDefault="001C72DD" w:rsidP="0050125A">
      <w:pPr>
        <w:pStyle w:val="OpdrachtDeelvraag"/>
      </w:pPr>
      <w:r w:rsidRPr="00191278">
        <w:t>b</w:t>
      </w:r>
      <w:r w:rsidRPr="00191278">
        <w:tab/>
        <w:t>Waarom wil een veredelaar of kweker de heterozygote tomatenplanten ongeslachtelijk vermeerderen?</w:t>
      </w:r>
    </w:p>
    <w:p w14:paraId="37277643" w14:textId="77777777" w:rsidR="001C72DD" w:rsidRPr="00191278" w:rsidRDefault="001C72DD" w:rsidP="0050125A">
      <w:pPr>
        <w:pStyle w:val="OpdrachtAntwoord-regel"/>
      </w:pPr>
      <w:r>
        <w:t xml:space="preserve">Als je </w:t>
      </w:r>
      <w:r w:rsidRPr="00191278">
        <w:t>heterozygote tomatenplanten ongeslachtelijk vermeerder</w:t>
      </w:r>
      <w:r>
        <w:t>t,</w:t>
      </w:r>
      <w:r w:rsidRPr="00191278">
        <w:t xml:space="preserve"> weet </w:t>
      </w:r>
      <w:r>
        <w:t>je</w:t>
      </w:r>
      <w:r w:rsidRPr="00191278">
        <w:t xml:space="preserve"> zeker dat het genotype van alle nakomelingen gelijk is</w:t>
      </w:r>
      <w:r>
        <w:t xml:space="preserve"> aan het genotype van de ouderplant</w:t>
      </w:r>
      <w:r w:rsidRPr="00191278">
        <w:t>, en dat ze de gewenste eigenschappen bezitten.</w:t>
      </w:r>
    </w:p>
    <w:p w14:paraId="7FF0C70C" w14:textId="77777777" w:rsidR="001C72DD" w:rsidRDefault="001C72DD" w:rsidP="0066169A">
      <w:pPr>
        <w:pStyle w:val="ParagraafTitel"/>
      </w:pPr>
      <w:r>
        <w:lastRenderedPageBreak/>
        <w:t>3</w:t>
      </w:r>
      <w:r>
        <w:tab/>
      </w:r>
      <w:proofErr w:type="spellStart"/>
      <w:r w:rsidRPr="00191278">
        <w:t>Monohybride</w:t>
      </w:r>
      <w:proofErr w:type="spellEnd"/>
      <w:r w:rsidRPr="00191278">
        <w:t xml:space="preserve"> kruisingen</w:t>
      </w:r>
    </w:p>
    <w:p w14:paraId="531107FA" w14:textId="77777777" w:rsidR="001C72DD" w:rsidRPr="00A60865" w:rsidRDefault="001C72DD" w:rsidP="00311088">
      <w:pPr>
        <w:pStyle w:val="ParagraafTussenkop"/>
      </w:pPr>
      <w:r w:rsidRPr="00A60865">
        <w:t>KENNIS</w:t>
      </w:r>
    </w:p>
    <w:p w14:paraId="4F6BDBF5" w14:textId="77777777" w:rsidR="001C72DD" w:rsidRDefault="001C72DD" w:rsidP="00032862">
      <w:pPr>
        <w:pStyle w:val="OpdrachtNummer"/>
      </w:pPr>
      <w:r>
        <w:t>27</w:t>
      </w:r>
    </w:p>
    <w:p w14:paraId="77E2338C" w14:textId="77777777" w:rsidR="001C72DD" w:rsidRPr="00191278" w:rsidRDefault="001C72DD" w:rsidP="0050125A">
      <w:pPr>
        <w:pStyle w:val="OpdrachtVraag"/>
      </w:pPr>
      <w:r w:rsidRPr="00191278">
        <w:t>Hoeveel allelen</w:t>
      </w:r>
      <w:r>
        <w:t xml:space="preserve"> van één ouder</w:t>
      </w:r>
      <w:r w:rsidRPr="00191278">
        <w:t xml:space="preserve"> zijn betrokken bij een </w:t>
      </w:r>
      <w:proofErr w:type="spellStart"/>
      <w:r w:rsidRPr="00191278">
        <w:t>monohybride</w:t>
      </w:r>
      <w:proofErr w:type="spellEnd"/>
      <w:r w:rsidRPr="00191278">
        <w:t xml:space="preserve"> kruising?</w:t>
      </w:r>
    </w:p>
    <w:p w14:paraId="3BE07121" w14:textId="77777777" w:rsidR="001C72DD" w:rsidRPr="00191278" w:rsidRDefault="001C72DD" w:rsidP="0050125A">
      <w:pPr>
        <w:pStyle w:val="OpdrachtAntwoord-regel"/>
      </w:pPr>
      <w:r>
        <w:t xml:space="preserve">Bij een </w:t>
      </w:r>
      <w:proofErr w:type="spellStart"/>
      <w:r>
        <w:t>monohybride</w:t>
      </w:r>
      <w:proofErr w:type="spellEnd"/>
      <w:r>
        <w:t xml:space="preserve"> kruising zijn twee allelen (één</w:t>
      </w:r>
      <w:r w:rsidRPr="00191278">
        <w:t xml:space="preserve"> paar</w:t>
      </w:r>
      <w:r>
        <w:t xml:space="preserve">) van één ouder betrokken, </w:t>
      </w:r>
      <w:r w:rsidRPr="00191278">
        <w:t>omdat op ieder chromosoom van een chromosomenpaar een allel ligt.</w:t>
      </w:r>
    </w:p>
    <w:p w14:paraId="2C60CECA" w14:textId="77777777" w:rsidR="001C72DD" w:rsidRDefault="001C72DD" w:rsidP="0050125A">
      <w:pPr>
        <w:pStyle w:val="Tekst"/>
      </w:pPr>
    </w:p>
    <w:p w14:paraId="18E9E005" w14:textId="77777777" w:rsidR="001C72DD" w:rsidRPr="00191278" w:rsidRDefault="001C72DD" w:rsidP="0050125A">
      <w:pPr>
        <w:pStyle w:val="OpdrachtNummer"/>
      </w:pPr>
      <w:r w:rsidRPr="00191278">
        <w:t>2</w:t>
      </w:r>
      <w:r>
        <w:t>8</w:t>
      </w:r>
    </w:p>
    <w:p w14:paraId="5F43E1FA" w14:textId="77777777" w:rsidR="001C72DD" w:rsidRPr="00191278" w:rsidRDefault="001C72DD" w:rsidP="0050125A">
      <w:pPr>
        <w:pStyle w:val="OpdrachtIntroductie"/>
      </w:pPr>
      <w:r w:rsidRPr="00191278">
        <w:t xml:space="preserve">Bekijk afbeelding </w:t>
      </w:r>
      <w:r>
        <w:t>22</w:t>
      </w:r>
      <w:r w:rsidRPr="00191278">
        <w:t>.</w:t>
      </w:r>
    </w:p>
    <w:p w14:paraId="4A411C92" w14:textId="77777777" w:rsidR="001C72DD" w:rsidRPr="00191278" w:rsidRDefault="001C72DD" w:rsidP="0050125A">
      <w:pPr>
        <w:pStyle w:val="OpdrachtDeelvraag"/>
      </w:pPr>
      <w:r w:rsidRPr="00191278">
        <w:t>a</w:t>
      </w:r>
      <w:r w:rsidRPr="00191278">
        <w:tab/>
        <w:t>Hoe groot is de kans dat een konijn in de F</w:t>
      </w:r>
      <w:r w:rsidRPr="00C27217">
        <w:rPr>
          <w:rStyle w:val="Subscript"/>
        </w:rPr>
        <w:t>2</w:t>
      </w:r>
      <w:r w:rsidRPr="00191278">
        <w:t xml:space="preserve"> het genotype HH heeft? Geef je antwoord in een breuk en </w:t>
      </w:r>
      <w:r>
        <w:t>als percentage</w:t>
      </w:r>
      <w:r w:rsidRPr="00191278">
        <w:t>.</w:t>
      </w:r>
    </w:p>
    <w:p w14:paraId="3EF1E455" w14:textId="77777777" w:rsidR="001C72DD" w:rsidRPr="00191278" w:rsidRDefault="001C72DD" w:rsidP="0050125A">
      <w:pPr>
        <w:pStyle w:val="OpdrachtAntwoord-regel"/>
      </w:pPr>
      <w:r>
        <w:t>D</w:t>
      </w:r>
      <w:r w:rsidRPr="00191278">
        <w:t>e kans dat een konijn in de F</w:t>
      </w:r>
      <w:r w:rsidRPr="003D027F">
        <w:rPr>
          <w:rStyle w:val="Subscript"/>
        </w:rPr>
        <w:t>2</w:t>
      </w:r>
      <w:r w:rsidRPr="00191278">
        <w:t xml:space="preserve"> het genotype HH heeft </w:t>
      </w:r>
      <w:r>
        <w:t xml:space="preserve">is </w:t>
      </w:r>
      <w:r w:rsidRPr="00191278">
        <w:t>¼ of 25%</w:t>
      </w:r>
      <w:r>
        <w:t>.</w:t>
      </w:r>
    </w:p>
    <w:p w14:paraId="60D15BCE" w14:textId="77777777" w:rsidR="001C72DD" w:rsidRPr="00191278" w:rsidRDefault="001C72DD" w:rsidP="0050125A">
      <w:pPr>
        <w:pStyle w:val="OpdrachtDeelvraag"/>
      </w:pPr>
      <w:r w:rsidRPr="00191278">
        <w:t>b</w:t>
      </w:r>
      <w:r w:rsidRPr="00191278">
        <w:tab/>
        <w:t>Hoe groot is de kans dat een konijn in de F</w:t>
      </w:r>
      <w:r w:rsidRPr="00C27217">
        <w:rPr>
          <w:rStyle w:val="Subscript"/>
        </w:rPr>
        <w:t>2</w:t>
      </w:r>
      <w:r w:rsidRPr="00191278">
        <w:t xml:space="preserve"> het genotype </w:t>
      </w:r>
      <w:proofErr w:type="spellStart"/>
      <w:r w:rsidRPr="00191278">
        <w:t>Hh</w:t>
      </w:r>
      <w:proofErr w:type="spellEnd"/>
      <w:r w:rsidRPr="00191278">
        <w:t xml:space="preserve"> heeft? Geef je antwoord in een breuk en </w:t>
      </w:r>
      <w:r>
        <w:t>als percentage</w:t>
      </w:r>
      <w:r w:rsidRPr="00191278">
        <w:t>.</w:t>
      </w:r>
    </w:p>
    <w:p w14:paraId="5ABBE040" w14:textId="77777777" w:rsidR="001C72DD" w:rsidRPr="00191278" w:rsidRDefault="001C72DD" w:rsidP="0050125A">
      <w:pPr>
        <w:pStyle w:val="OpdrachtAntwoord-regel"/>
      </w:pPr>
      <w:r>
        <w:t>D</w:t>
      </w:r>
      <w:r w:rsidRPr="00191278">
        <w:t>e kans dat een konijn in de F</w:t>
      </w:r>
      <w:r w:rsidRPr="00C27217">
        <w:rPr>
          <w:rStyle w:val="Subscript"/>
        </w:rPr>
        <w:t>2</w:t>
      </w:r>
      <w:r w:rsidRPr="00191278">
        <w:t xml:space="preserve"> het genotype </w:t>
      </w:r>
      <w:proofErr w:type="spellStart"/>
      <w:r w:rsidRPr="00191278">
        <w:t>Hh</w:t>
      </w:r>
      <w:proofErr w:type="spellEnd"/>
      <w:r w:rsidRPr="00191278">
        <w:t xml:space="preserve"> </w:t>
      </w:r>
      <w:r>
        <w:t xml:space="preserve">heeft is </w:t>
      </w:r>
      <w:r w:rsidRPr="00191278">
        <w:t>½ of 50%</w:t>
      </w:r>
      <w:r>
        <w:t>.</w:t>
      </w:r>
    </w:p>
    <w:p w14:paraId="7496DF19" w14:textId="77777777" w:rsidR="001C72DD" w:rsidRPr="00191278" w:rsidRDefault="001C72DD" w:rsidP="0050125A">
      <w:pPr>
        <w:pStyle w:val="OpdrachtDeelvraag"/>
      </w:pPr>
      <w:r w:rsidRPr="00191278">
        <w:t>c</w:t>
      </w:r>
      <w:r w:rsidRPr="00191278">
        <w:tab/>
        <w:t>Hoe groot is de kans dat een konijn in de F</w:t>
      </w:r>
      <w:r w:rsidRPr="00C27217">
        <w:rPr>
          <w:rStyle w:val="Subscript"/>
        </w:rPr>
        <w:t>2</w:t>
      </w:r>
      <w:r w:rsidRPr="00191278">
        <w:t xml:space="preserve"> staande oren heeft?</w:t>
      </w:r>
    </w:p>
    <w:p w14:paraId="5AF9B8D8" w14:textId="77777777" w:rsidR="001C72DD" w:rsidRPr="00191278" w:rsidRDefault="001C72DD" w:rsidP="0050125A">
      <w:pPr>
        <w:pStyle w:val="OpdrachtAntwoord-regel"/>
      </w:pPr>
      <w:r>
        <w:t>D</w:t>
      </w:r>
      <w:r w:rsidRPr="00191278">
        <w:t>e kans dat een konijn in de F</w:t>
      </w:r>
      <w:r w:rsidRPr="00C27217">
        <w:rPr>
          <w:rStyle w:val="Subscript"/>
        </w:rPr>
        <w:t>2</w:t>
      </w:r>
      <w:r w:rsidRPr="00191278">
        <w:t xml:space="preserve"> staande oren heeft</w:t>
      </w:r>
      <w:r>
        <w:t xml:space="preserve"> is</w:t>
      </w:r>
      <w:r w:rsidRPr="00191278">
        <w:t xml:space="preserve"> ¾ of 75%</w:t>
      </w:r>
      <w:r>
        <w:t>.</w:t>
      </w:r>
    </w:p>
    <w:p w14:paraId="39350C90" w14:textId="77777777" w:rsidR="001C72DD" w:rsidRPr="00191278" w:rsidRDefault="001C72DD" w:rsidP="0050125A">
      <w:pPr>
        <w:pStyle w:val="OpdrachtDeelvraag"/>
      </w:pPr>
      <w:r w:rsidRPr="00191278">
        <w:t>d</w:t>
      </w:r>
      <w:r w:rsidRPr="00191278">
        <w:tab/>
        <w:t>Hoe groot is de kans dat een konijn in de F</w:t>
      </w:r>
      <w:r w:rsidRPr="00C27217">
        <w:rPr>
          <w:rStyle w:val="Subscript"/>
        </w:rPr>
        <w:t>2</w:t>
      </w:r>
      <w:r w:rsidRPr="00191278">
        <w:t xml:space="preserve"> hangende oren heeft?</w:t>
      </w:r>
    </w:p>
    <w:p w14:paraId="432FBED6" w14:textId="77777777" w:rsidR="001C72DD" w:rsidRPr="00191278" w:rsidRDefault="001C72DD" w:rsidP="0050125A">
      <w:pPr>
        <w:pStyle w:val="OpdrachtAntwoord-regel"/>
      </w:pPr>
      <w:r>
        <w:t>D</w:t>
      </w:r>
      <w:r w:rsidRPr="00191278">
        <w:t>e kans dat een konijn in de F</w:t>
      </w:r>
      <w:r w:rsidRPr="00C27217">
        <w:rPr>
          <w:rStyle w:val="Subscript"/>
        </w:rPr>
        <w:t>2</w:t>
      </w:r>
      <w:r w:rsidRPr="00191278">
        <w:t xml:space="preserve"> hangende oren heeft </w:t>
      </w:r>
      <w:r>
        <w:t xml:space="preserve">is </w:t>
      </w:r>
      <w:r w:rsidRPr="00191278">
        <w:t>¼ of 25%</w:t>
      </w:r>
      <w:r>
        <w:t>.</w:t>
      </w:r>
    </w:p>
    <w:p w14:paraId="19B8FF5F" w14:textId="77777777" w:rsidR="001C72DD" w:rsidRDefault="001C72DD" w:rsidP="0050125A">
      <w:pPr>
        <w:pStyle w:val="Tekst"/>
      </w:pPr>
    </w:p>
    <w:p w14:paraId="69299B01" w14:textId="77777777" w:rsidR="001C72DD" w:rsidRPr="00191278" w:rsidRDefault="001C72DD" w:rsidP="0050125A">
      <w:pPr>
        <w:pStyle w:val="OpdrachtNummer"/>
      </w:pPr>
      <w:r>
        <w:t>29</w:t>
      </w:r>
    </w:p>
    <w:p w14:paraId="7C2C57BE" w14:textId="77777777" w:rsidR="001C72DD" w:rsidRPr="00191278" w:rsidRDefault="001C72DD" w:rsidP="0050125A">
      <w:pPr>
        <w:pStyle w:val="OpdrachtIntroductie"/>
        <w:ind w:right="-142"/>
      </w:pPr>
      <w:r w:rsidRPr="00191278">
        <w:t>Bij labradors is het allel voor een zwarte vacht (B) dominant over het allel voor een bruine</w:t>
      </w:r>
      <w:r>
        <w:t xml:space="preserve"> vacht</w:t>
      </w:r>
      <w:r w:rsidRPr="00191278">
        <w:t xml:space="preserve"> (b).</w:t>
      </w:r>
    </w:p>
    <w:p w14:paraId="4C2F00D2" w14:textId="77777777" w:rsidR="001C72DD" w:rsidRPr="00191278" w:rsidRDefault="001C72DD" w:rsidP="0050125A">
      <w:pPr>
        <w:pStyle w:val="OpdrachtIntroductie"/>
      </w:pPr>
      <w:r w:rsidRPr="00191278">
        <w:t>Een zwarte mannetjeshond (homozygoot) en een bruine vrouwtjeshond worden met elkaar gekruist. De nakomelingen uit de F</w:t>
      </w:r>
      <w:r w:rsidRPr="00C27217">
        <w:rPr>
          <w:rStyle w:val="Subscript"/>
        </w:rPr>
        <w:t>1</w:t>
      </w:r>
      <w:r w:rsidRPr="00191278">
        <w:t xml:space="preserve"> paren onderling, waardoor de F</w:t>
      </w:r>
      <w:r w:rsidRPr="00C27217">
        <w:rPr>
          <w:rStyle w:val="Subscript"/>
        </w:rPr>
        <w:t>2</w:t>
      </w:r>
      <w:r w:rsidRPr="00191278">
        <w:t xml:space="preserve"> ontstaat.</w:t>
      </w:r>
    </w:p>
    <w:p w14:paraId="423F483D" w14:textId="77777777" w:rsidR="001C72DD" w:rsidRDefault="001C72DD" w:rsidP="0050125A">
      <w:pPr>
        <w:pStyle w:val="OpdrachtIntroductie"/>
      </w:pPr>
      <w:r w:rsidRPr="00191278">
        <w:t>In afbeelding</w:t>
      </w:r>
      <w:r>
        <w:t> 23</w:t>
      </w:r>
      <w:r w:rsidRPr="00191278">
        <w:t xml:space="preserve"> zie je </w:t>
      </w:r>
      <w:r>
        <w:t>het</w:t>
      </w:r>
      <w:r w:rsidRPr="00191278">
        <w:t xml:space="preserve"> kruising</w:t>
      </w:r>
      <w:r>
        <w:t>sschema</w:t>
      </w:r>
      <w:r w:rsidRPr="00191278">
        <w:t xml:space="preserve"> schematisch weergegeven.</w:t>
      </w:r>
    </w:p>
    <w:p w14:paraId="10C31EBC" w14:textId="77777777" w:rsidR="001C72DD" w:rsidRPr="00191278" w:rsidRDefault="001C72DD" w:rsidP="0050125A">
      <w:pPr>
        <w:pStyle w:val="OpdrachtDeelvraag"/>
      </w:pPr>
      <w:r w:rsidRPr="00191278">
        <w:t>a</w:t>
      </w:r>
      <w:r w:rsidRPr="00191278">
        <w:tab/>
        <w:t>Wat is het genotype van de ouders?</w:t>
      </w:r>
    </w:p>
    <w:p w14:paraId="287ECC38" w14:textId="77777777" w:rsidR="001C72DD" w:rsidRPr="00191278" w:rsidRDefault="001C72DD" w:rsidP="0050125A">
      <w:pPr>
        <w:pStyle w:val="OpdrachtAntwoord-regel"/>
      </w:pPr>
      <w:r w:rsidRPr="00191278">
        <w:t xml:space="preserve">Het mannetje heeft het genotype BB en het vrouwtje heeft het genotype </w:t>
      </w:r>
      <w:proofErr w:type="spellStart"/>
      <w:r w:rsidRPr="00191278">
        <w:t>bb</w:t>
      </w:r>
      <w:proofErr w:type="spellEnd"/>
      <w:r>
        <w:t>.</w:t>
      </w:r>
    </w:p>
    <w:p w14:paraId="236D437B" w14:textId="77777777" w:rsidR="001C72DD" w:rsidRPr="00191278" w:rsidRDefault="001C72DD" w:rsidP="0050125A">
      <w:pPr>
        <w:pStyle w:val="OpdrachtDeelvraag"/>
      </w:pPr>
      <w:r w:rsidRPr="00191278">
        <w:t>b</w:t>
      </w:r>
      <w:r w:rsidRPr="00191278">
        <w:tab/>
        <w:t xml:space="preserve">Vul het kruisingsschema uit afbeelding </w:t>
      </w:r>
      <w:r>
        <w:t>23</w:t>
      </w:r>
      <w:r w:rsidRPr="00191278">
        <w:t xml:space="preserve"> in.</w:t>
      </w:r>
    </w:p>
    <w:p w14:paraId="31C295EF" w14:textId="77777777" w:rsidR="001C72DD" w:rsidRPr="00191278" w:rsidRDefault="001C72DD" w:rsidP="00301AFB">
      <w:pPr>
        <w:pStyle w:val="OpdrachtAntwoord-regel"/>
        <w:tabs>
          <w:tab w:val="clear" w:pos="1191"/>
          <w:tab w:val="left" w:pos="2410"/>
          <w:tab w:val="left" w:pos="3119"/>
        </w:tabs>
      </w:pPr>
      <w:r w:rsidRPr="00191278">
        <w:t>P</w:t>
      </w:r>
      <w:r w:rsidRPr="00191278">
        <w:tab/>
      </w:r>
      <w:r>
        <w:rPr>
          <w:rFonts w:cs="Arial"/>
        </w:rPr>
        <w:t xml:space="preserve">♂ </w:t>
      </w:r>
      <w:r w:rsidRPr="00191278">
        <w:t>BB</w:t>
      </w:r>
      <w:r w:rsidRPr="00191278">
        <w:tab/>
      </w:r>
      <w:r>
        <w:rPr>
          <w:rFonts w:cs="Arial"/>
        </w:rPr>
        <w:t>×</w:t>
      </w:r>
      <w:r w:rsidRPr="00191278">
        <w:tab/>
        <w:t>♀</w:t>
      </w:r>
      <w:r>
        <w:t xml:space="preserve"> </w:t>
      </w:r>
      <w:proofErr w:type="spellStart"/>
      <w:r w:rsidRPr="00191278">
        <w:t>bb</w:t>
      </w:r>
      <w:proofErr w:type="spellEnd"/>
    </w:p>
    <w:p w14:paraId="10FEB9E9" w14:textId="77777777" w:rsidR="001C72DD" w:rsidRPr="00191278" w:rsidRDefault="001C72DD" w:rsidP="00301AFB">
      <w:pPr>
        <w:pStyle w:val="OpdrachtAntwoord-regel"/>
        <w:tabs>
          <w:tab w:val="clear" w:pos="1191"/>
          <w:tab w:val="left" w:pos="2410"/>
          <w:tab w:val="left" w:pos="3119"/>
        </w:tabs>
      </w:pPr>
      <w:r>
        <w:t>g</w:t>
      </w:r>
      <w:r w:rsidRPr="00191278">
        <w:t>eslacht</w:t>
      </w:r>
      <w:r>
        <w:t>s</w:t>
      </w:r>
      <w:r w:rsidRPr="00191278">
        <w:t>cellen</w:t>
      </w:r>
      <w:r w:rsidRPr="00191278">
        <w:tab/>
        <w:t>B</w:t>
      </w:r>
      <w:r w:rsidRPr="00191278">
        <w:tab/>
      </w:r>
      <w:r>
        <w:rPr>
          <w:rFonts w:cs="Arial"/>
        </w:rPr>
        <w:t>×</w:t>
      </w:r>
      <w:r w:rsidRPr="00191278">
        <w:tab/>
        <w:t>b</w:t>
      </w:r>
    </w:p>
    <w:p w14:paraId="172EC915" w14:textId="77777777" w:rsidR="001C72DD" w:rsidRPr="00191278" w:rsidRDefault="001C72DD" w:rsidP="00301AFB">
      <w:pPr>
        <w:pStyle w:val="OpdrachtAntwoord-regel"/>
        <w:tabs>
          <w:tab w:val="clear" w:pos="1191"/>
          <w:tab w:val="left" w:pos="2410"/>
          <w:tab w:val="left" w:pos="3119"/>
        </w:tabs>
      </w:pPr>
      <w:r w:rsidRPr="00191278">
        <w:t>F</w:t>
      </w:r>
      <w:r w:rsidRPr="00C27217">
        <w:rPr>
          <w:rStyle w:val="Subscript"/>
        </w:rPr>
        <w:t>1</w:t>
      </w:r>
      <w:r w:rsidRPr="00191278">
        <w:tab/>
      </w:r>
      <w:r>
        <w:rPr>
          <w:rFonts w:cs="Arial"/>
        </w:rPr>
        <w:t xml:space="preserve">♂ </w:t>
      </w:r>
      <w:proofErr w:type="spellStart"/>
      <w:r w:rsidRPr="00191278">
        <w:t>Bb</w:t>
      </w:r>
      <w:proofErr w:type="spellEnd"/>
      <w:r w:rsidRPr="00191278">
        <w:tab/>
      </w:r>
      <w:r>
        <w:rPr>
          <w:rFonts w:cs="Arial"/>
        </w:rPr>
        <w:t>×</w:t>
      </w:r>
      <w:r w:rsidRPr="00191278">
        <w:tab/>
        <w:t>♀</w:t>
      </w:r>
      <w:r>
        <w:t xml:space="preserve"> </w:t>
      </w:r>
      <w:proofErr w:type="spellStart"/>
      <w:r w:rsidRPr="00191278">
        <w:t>Bb</w:t>
      </w:r>
      <w:proofErr w:type="spellEnd"/>
    </w:p>
    <w:p w14:paraId="78E4EF43" w14:textId="77777777" w:rsidR="001C72DD" w:rsidRDefault="001C72DD" w:rsidP="00301AFB">
      <w:pPr>
        <w:pStyle w:val="OpdrachtAntwoord-regel"/>
        <w:tabs>
          <w:tab w:val="clear" w:pos="1191"/>
          <w:tab w:val="left" w:pos="2410"/>
          <w:tab w:val="left" w:pos="3119"/>
        </w:tabs>
      </w:pPr>
      <w:r>
        <w:t>g</w:t>
      </w:r>
      <w:r w:rsidRPr="00191278">
        <w:t>eslachtscellen</w:t>
      </w:r>
      <w:r w:rsidRPr="00191278">
        <w:tab/>
        <w:t>B of b</w:t>
      </w:r>
      <w:r w:rsidRPr="00191278">
        <w:tab/>
      </w:r>
      <w:r>
        <w:rPr>
          <w:rFonts w:cs="Arial"/>
        </w:rPr>
        <w:t>×</w:t>
      </w:r>
      <w:r w:rsidRPr="00191278">
        <w:tab/>
        <w:t>B of b</w:t>
      </w:r>
    </w:p>
    <w:p w14:paraId="01BBC5DE" w14:textId="77777777" w:rsidR="001C72DD" w:rsidRDefault="001C72DD" w:rsidP="0050125A">
      <w:pPr>
        <w:pStyle w:val="OpdrachtAntwoord-regel"/>
      </w:pPr>
      <w:r w:rsidRPr="00191278">
        <w:t>F</w:t>
      </w:r>
      <w:r w:rsidRPr="00C27217">
        <w:rPr>
          <w:rStyle w:val="Subscript"/>
        </w:rPr>
        <w:t>2</w:t>
      </w:r>
    </w:p>
    <w:tbl>
      <w:tblPr>
        <w:tblStyle w:val="Tabelraster"/>
        <w:tblW w:w="0" w:type="auto"/>
        <w:tblInd w:w="794" w:type="dxa"/>
        <w:tblLook w:val="04A0" w:firstRow="1" w:lastRow="0" w:firstColumn="1" w:lastColumn="0" w:noHBand="0" w:noVBand="1"/>
      </w:tblPr>
      <w:tblGrid>
        <w:gridCol w:w="619"/>
        <w:gridCol w:w="567"/>
        <w:gridCol w:w="567"/>
      </w:tblGrid>
      <w:tr w:rsidR="001C72DD" w:rsidRPr="00191278" w14:paraId="354B600E" w14:textId="77777777" w:rsidTr="0050125A">
        <w:tc>
          <w:tcPr>
            <w:tcW w:w="619" w:type="dxa"/>
            <w:tcBorders>
              <w:tl2br w:val="single" w:sz="4" w:space="0" w:color="auto"/>
            </w:tcBorders>
          </w:tcPr>
          <w:p w14:paraId="1BA2981D" w14:textId="77777777" w:rsidR="001C72DD" w:rsidRDefault="001C72DD" w:rsidP="00C47F7A">
            <w:pPr>
              <w:pStyle w:val="AntwoordTabeltekst"/>
              <w:rPr>
                <w:rFonts w:cs="Arial"/>
              </w:rPr>
            </w:pPr>
            <w:r>
              <w:rPr>
                <w:rFonts w:cs="Arial"/>
              </w:rPr>
              <w:tab/>
            </w:r>
            <w:r w:rsidRPr="00191278">
              <w:t>♀</w:t>
            </w:r>
          </w:p>
          <w:p w14:paraId="47B2486F" w14:textId="77777777" w:rsidR="001C72DD" w:rsidRPr="00191278" w:rsidRDefault="001C72DD" w:rsidP="00C47F7A">
            <w:pPr>
              <w:pStyle w:val="AntwoordTabeltekst"/>
            </w:pPr>
            <w:r>
              <w:rPr>
                <w:rFonts w:cs="Arial"/>
              </w:rPr>
              <w:t>♂</w:t>
            </w:r>
          </w:p>
        </w:tc>
        <w:tc>
          <w:tcPr>
            <w:tcW w:w="567" w:type="dxa"/>
          </w:tcPr>
          <w:p w14:paraId="1D91A823" w14:textId="77777777" w:rsidR="001C72DD" w:rsidRPr="00191278" w:rsidRDefault="001C72DD" w:rsidP="00C47F7A">
            <w:pPr>
              <w:pStyle w:val="AntwoordTabeltekst"/>
            </w:pPr>
            <w:r w:rsidRPr="00191278">
              <w:t>B</w:t>
            </w:r>
          </w:p>
        </w:tc>
        <w:tc>
          <w:tcPr>
            <w:tcW w:w="567" w:type="dxa"/>
          </w:tcPr>
          <w:p w14:paraId="77EC0A13" w14:textId="77777777" w:rsidR="001C72DD" w:rsidRPr="00191278" w:rsidRDefault="001C72DD" w:rsidP="00C47F7A">
            <w:pPr>
              <w:pStyle w:val="AntwoordTabeltekst"/>
            </w:pPr>
            <w:r w:rsidRPr="00191278">
              <w:t>b</w:t>
            </w:r>
          </w:p>
        </w:tc>
      </w:tr>
      <w:tr w:rsidR="001C72DD" w:rsidRPr="00191278" w14:paraId="282498F1" w14:textId="77777777" w:rsidTr="0050125A">
        <w:tc>
          <w:tcPr>
            <w:tcW w:w="619" w:type="dxa"/>
          </w:tcPr>
          <w:p w14:paraId="27B0DB52" w14:textId="77777777" w:rsidR="001C72DD" w:rsidRPr="00191278" w:rsidRDefault="001C72DD" w:rsidP="00C47F7A">
            <w:pPr>
              <w:pStyle w:val="AntwoordTabeltekst"/>
            </w:pPr>
            <w:r w:rsidRPr="00191278">
              <w:t>B</w:t>
            </w:r>
          </w:p>
        </w:tc>
        <w:tc>
          <w:tcPr>
            <w:tcW w:w="567" w:type="dxa"/>
          </w:tcPr>
          <w:p w14:paraId="46DA9149" w14:textId="77777777" w:rsidR="001C72DD" w:rsidRPr="00191278" w:rsidRDefault="001C72DD" w:rsidP="00C47F7A">
            <w:pPr>
              <w:pStyle w:val="AntwoordTabeltekst"/>
            </w:pPr>
            <w:r w:rsidRPr="00191278">
              <w:t>BB</w:t>
            </w:r>
          </w:p>
        </w:tc>
        <w:tc>
          <w:tcPr>
            <w:tcW w:w="567" w:type="dxa"/>
          </w:tcPr>
          <w:p w14:paraId="4A0475B6" w14:textId="77777777" w:rsidR="001C72DD" w:rsidRPr="00191278" w:rsidRDefault="001C72DD" w:rsidP="00C47F7A">
            <w:pPr>
              <w:pStyle w:val="AntwoordTabeltekst"/>
            </w:pPr>
            <w:proofErr w:type="spellStart"/>
            <w:r w:rsidRPr="00191278">
              <w:t>Bb</w:t>
            </w:r>
            <w:proofErr w:type="spellEnd"/>
          </w:p>
        </w:tc>
      </w:tr>
      <w:tr w:rsidR="001C72DD" w:rsidRPr="00191278" w14:paraId="6EE4453B" w14:textId="77777777" w:rsidTr="0050125A">
        <w:tc>
          <w:tcPr>
            <w:tcW w:w="619" w:type="dxa"/>
          </w:tcPr>
          <w:p w14:paraId="1F0C1684" w14:textId="77777777" w:rsidR="001C72DD" w:rsidRPr="00191278" w:rsidRDefault="001C72DD" w:rsidP="00C47F7A">
            <w:pPr>
              <w:pStyle w:val="AntwoordTabeltekst"/>
            </w:pPr>
            <w:r w:rsidRPr="00191278">
              <w:t>b</w:t>
            </w:r>
          </w:p>
        </w:tc>
        <w:tc>
          <w:tcPr>
            <w:tcW w:w="567" w:type="dxa"/>
          </w:tcPr>
          <w:p w14:paraId="2DC88BF0" w14:textId="77777777" w:rsidR="001C72DD" w:rsidRPr="00191278" w:rsidRDefault="001C72DD" w:rsidP="00C47F7A">
            <w:pPr>
              <w:pStyle w:val="AntwoordTabeltekst"/>
            </w:pPr>
            <w:proofErr w:type="spellStart"/>
            <w:r w:rsidRPr="00191278">
              <w:t>Bb</w:t>
            </w:r>
            <w:proofErr w:type="spellEnd"/>
          </w:p>
        </w:tc>
        <w:tc>
          <w:tcPr>
            <w:tcW w:w="567" w:type="dxa"/>
          </w:tcPr>
          <w:p w14:paraId="01AD42B2" w14:textId="77777777" w:rsidR="001C72DD" w:rsidRPr="00191278" w:rsidRDefault="001C72DD" w:rsidP="00C47F7A">
            <w:pPr>
              <w:pStyle w:val="AntwoordTabeltekst"/>
            </w:pPr>
            <w:proofErr w:type="spellStart"/>
            <w:r w:rsidRPr="00191278">
              <w:t>bb</w:t>
            </w:r>
            <w:proofErr w:type="spellEnd"/>
          </w:p>
        </w:tc>
      </w:tr>
    </w:tbl>
    <w:p w14:paraId="4640ECD6" w14:textId="77777777" w:rsidR="001C72DD" w:rsidRDefault="001C72DD" w:rsidP="0050125A">
      <w:pPr>
        <w:pStyle w:val="Tekst"/>
      </w:pPr>
    </w:p>
    <w:p w14:paraId="43CA96A6" w14:textId="77777777" w:rsidR="001C72DD" w:rsidRPr="00191278" w:rsidRDefault="001C72DD" w:rsidP="0050125A">
      <w:pPr>
        <w:pStyle w:val="OpdrachtDeelvraag"/>
      </w:pPr>
      <w:r w:rsidRPr="00191278">
        <w:t>c</w:t>
      </w:r>
      <w:r w:rsidRPr="00191278">
        <w:tab/>
        <w:t>Welke fenotype</w:t>
      </w:r>
      <w:r>
        <w:t>n</w:t>
      </w:r>
      <w:r w:rsidRPr="00191278">
        <w:t xml:space="preserve"> kunnen </w:t>
      </w:r>
      <w:r>
        <w:t xml:space="preserve">er </w:t>
      </w:r>
      <w:r w:rsidRPr="00191278">
        <w:t>voorkomen in de F</w:t>
      </w:r>
      <w:r w:rsidRPr="00C27217">
        <w:rPr>
          <w:rStyle w:val="Subscript"/>
        </w:rPr>
        <w:t>2</w:t>
      </w:r>
      <w:r w:rsidRPr="00191278">
        <w:t>?</w:t>
      </w:r>
    </w:p>
    <w:p w14:paraId="4E022E07" w14:textId="77777777" w:rsidR="001C72DD" w:rsidRPr="00191278" w:rsidRDefault="001C72DD" w:rsidP="0050125A">
      <w:pPr>
        <w:pStyle w:val="OpdrachtAntwoord-regel"/>
      </w:pPr>
      <w:r w:rsidRPr="00191278">
        <w:t>In de F</w:t>
      </w:r>
      <w:r w:rsidRPr="00C27217">
        <w:rPr>
          <w:rStyle w:val="Subscript"/>
        </w:rPr>
        <w:t>2</w:t>
      </w:r>
      <w:r w:rsidRPr="00191278">
        <w:t xml:space="preserve"> kunnen zowel honden met een zwarte (75%) als met een bruine vacht (25%) voorkomen.</w:t>
      </w:r>
    </w:p>
    <w:p w14:paraId="44ACA693" w14:textId="77777777" w:rsidR="001C72DD" w:rsidRDefault="001C72DD" w:rsidP="0050125A">
      <w:pPr>
        <w:pStyle w:val="Tekst"/>
      </w:pPr>
    </w:p>
    <w:p w14:paraId="2E7F1BB0" w14:textId="77777777" w:rsidR="001C72DD" w:rsidRPr="00191278" w:rsidRDefault="001C72DD" w:rsidP="0050125A">
      <w:pPr>
        <w:pStyle w:val="OpdrachtNummer"/>
      </w:pPr>
      <w:r>
        <w:t>30</w:t>
      </w:r>
    </w:p>
    <w:p w14:paraId="5D55F0F3" w14:textId="77777777" w:rsidR="001C72DD" w:rsidRDefault="001C72DD" w:rsidP="0050125A">
      <w:pPr>
        <w:pStyle w:val="OpdrachtIntroductie"/>
      </w:pPr>
      <w:r w:rsidRPr="00191278">
        <w:t xml:space="preserve">Van een konijn met staande oren is niet bekend of </w:t>
      </w:r>
      <w:r>
        <w:t>het</w:t>
      </w:r>
      <w:r w:rsidRPr="00191278">
        <w:t xml:space="preserve"> homozygoot (HH) of heterozygoot (</w:t>
      </w:r>
      <w:proofErr w:type="spellStart"/>
      <w:r w:rsidRPr="00191278">
        <w:t>Hh</w:t>
      </w:r>
      <w:proofErr w:type="spellEnd"/>
      <w:r w:rsidRPr="00191278">
        <w:t>) is voor deze eigenschap. Een konijn</w:t>
      </w:r>
      <w:r>
        <w:t>en</w:t>
      </w:r>
      <w:r w:rsidRPr="00191278">
        <w:t>fokker kan dan kiezen voor een testkruising.</w:t>
      </w:r>
    </w:p>
    <w:p w14:paraId="45097517" w14:textId="77777777" w:rsidR="001C72DD" w:rsidRPr="00191278" w:rsidRDefault="001C72DD" w:rsidP="0050125A">
      <w:pPr>
        <w:pStyle w:val="OpdrachtVraag"/>
      </w:pPr>
      <w:r w:rsidRPr="00191278">
        <w:t>Leg uit hoe de fokker met een testkruising het genotype van het konijn kan achterhalen.</w:t>
      </w:r>
    </w:p>
    <w:p w14:paraId="16DDD2E4" w14:textId="77777777" w:rsidR="001C72DD" w:rsidRDefault="001C72DD" w:rsidP="00461585">
      <w:pPr>
        <w:pStyle w:val="OpdrachtAntwoord-regel"/>
      </w:pPr>
      <w:r>
        <w:t>D</w:t>
      </w:r>
      <w:r w:rsidRPr="00191278">
        <w:t xml:space="preserve">e fokker </w:t>
      </w:r>
      <w:r>
        <w:t xml:space="preserve">kan </w:t>
      </w:r>
      <w:r w:rsidRPr="00191278">
        <w:t xml:space="preserve">het genotype van het konijn </w:t>
      </w:r>
      <w:r>
        <w:t>achterhalen door het</w:t>
      </w:r>
      <w:r w:rsidRPr="00191278">
        <w:t xml:space="preserve"> meerdere malen met een konijn met hangende oren</w:t>
      </w:r>
      <w:r>
        <w:t xml:space="preserve"> te kruisen</w:t>
      </w:r>
      <w:r w:rsidRPr="00191278">
        <w:t>, want daarvan is het genotype (</w:t>
      </w:r>
      <w:proofErr w:type="spellStart"/>
      <w:r w:rsidRPr="00191278">
        <w:t>hh</w:t>
      </w:r>
      <w:proofErr w:type="spellEnd"/>
      <w:r w:rsidRPr="00191278">
        <w:t xml:space="preserve">) bekend. </w:t>
      </w:r>
      <w:r w:rsidRPr="005154B0">
        <w:t xml:space="preserve">Door te kijken naar de verhouding </w:t>
      </w:r>
      <w:r>
        <w:t xml:space="preserve">waarin </w:t>
      </w:r>
      <w:r w:rsidRPr="005154B0">
        <w:t xml:space="preserve">de verschillende fenotypen </w:t>
      </w:r>
      <w:r>
        <w:t xml:space="preserve">voorkomen </w:t>
      </w:r>
      <w:r w:rsidRPr="005154B0">
        <w:t>in de F</w:t>
      </w:r>
      <w:r w:rsidRPr="00C27217">
        <w:rPr>
          <w:rStyle w:val="Subscript"/>
        </w:rPr>
        <w:t>1</w:t>
      </w:r>
      <w:r w:rsidRPr="005154B0">
        <w:t xml:space="preserve"> kan </w:t>
      </w:r>
      <w:r>
        <w:t>de fokker</w:t>
      </w:r>
      <w:r w:rsidRPr="005154B0">
        <w:t xml:space="preserve"> bepalen wat het genotype van het konijn is. </w:t>
      </w:r>
      <w:r w:rsidRPr="00191278">
        <w:t>Hebben alle nakomelingen staande oren</w:t>
      </w:r>
      <w:r>
        <w:t>,</w:t>
      </w:r>
      <w:r w:rsidRPr="00191278">
        <w:t xml:space="preserve"> dan is </w:t>
      </w:r>
      <w:r>
        <w:t>he</w:t>
      </w:r>
      <w:r w:rsidRPr="00191278">
        <w:t>t konijn homozygoot (HH). Heeft ongeveer 50% van de nakomelingen staande oren en 50% hangende oren</w:t>
      </w:r>
      <w:r>
        <w:t>,</w:t>
      </w:r>
      <w:r w:rsidRPr="00191278">
        <w:t xml:space="preserve"> dan is </w:t>
      </w:r>
      <w:r>
        <w:t>he</w:t>
      </w:r>
      <w:r w:rsidRPr="00191278">
        <w:t>t konijn heterozygoot (</w:t>
      </w:r>
      <w:proofErr w:type="spellStart"/>
      <w:r w:rsidRPr="00191278">
        <w:t>Hh</w:t>
      </w:r>
      <w:proofErr w:type="spellEnd"/>
      <w:r w:rsidRPr="00191278">
        <w:t>).</w:t>
      </w:r>
      <w:r>
        <w:br w:type="page"/>
      </w:r>
    </w:p>
    <w:p w14:paraId="56F03F02" w14:textId="77777777" w:rsidR="001C72DD" w:rsidRPr="00191278" w:rsidRDefault="001C72DD" w:rsidP="0050125A">
      <w:pPr>
        <w:pStyle w:val="OpdrachtNummer"/>
      </w:pPr>
      <w:r>
        <w:lastRenderedPageBreak/>
        <w:t>31</w:t>
      </w:r>
    </w:p>
    <w:p w14:paraId="59AE02D2" w14:textId="77777777" w:rsidR="001C72DD" w:rsidRPr="00191278" w:rsidRDefault="001C72DD" w:rsidP="0050125A">
      <w:pPr>
        <w:pStyle w:val="OpdrachtIntroductie"/>
      </w:pPr>
      <w:r w:rsidRPr="00191278">
        <w:t>Mensen bezitten allelen voor rechts- en/of linkshandigheid. Twee ouders krijgen drie kinderen, waarvan er twee rechtshandig zijn en één linkshandig.</w:t>
      </w:r>
    </w:p>
    <w:p w14:paraId="03AF1CFE" w14:textId="77777777" w:rsidR="001C72DD" w:rsidRPr="00191278" w:rsidRDefault="001C72DD" w:rsidP="0050125A">
      <w:pPr>
        <w:pStyle w:val="OpdrachtVraag"/>
      </w:pPr>
      <w:r w:rsidRPr="00191278">
        <w:t>Mag je op basis van deze gegevens concluderen dat rechtshandigheid dominant is? Leg je antwoord uit.</w:t>
      </w:r>
    </w:p>
    <w:p w14:paraId="6FF7E28F" w14:textId="77777777" w:rsidR="001C72DD" w:rsidRPr="00191278" w:rsidRDefault="001C72DD" w:rsidP="0050125A">
      <w:pPr>
        <w:pStyle w:val="OpdrachtAntwoord-regel"/>
      </w:pPr>
      <w:r w:rsidRPr="00191278">
        <w:t xml:space="preserve">Nee, </w:t>
      </w:r>
      <w:r>
        <w:t xml:space="preserve">je mag niet concluderen </w:t>
      </w:r>
      <w:r w:rsidRPr="00191278">
        <w:t xml:space="preserve">dat rechtshandigheid dominant </w:t>
      </w:r>
      <w:r>
        <w:t>is</w:t>
      </w:r>
      <w:r w:rsidRPr="00191278">
        <w:t xml:space="preserve">. Het aantal </w:t>
      </w:r>
      <w:r>
        <w:t xml:space="preserve">nakomelingen </w:t>
      </w:r>
      <w:r w:rsidRPr="00191278">
        <w:t>is te klein. Deze uitkomst kan ook toeval zijn.</w:t>
      </w:r>
    </w:p>
    <w:p w14:paraId="13BB8130" w14:textId="77777777" w:rsidR="001C72DD" w:rsidRDefault="001C72DD" w:rsidP="0050125A">
      <w:pPr>
        <w:pStyle w:val="Tekst"/>
      </w:pPr>
    </w:p>
    <w:p w14:paraId="1B57BE05" w14:textId="77777777" w:rsidR="001C72DD" w:rsidRPr="00191278" w:rsidRDefault="001C72DD" w:rsidP="0050125A">
      <w:pPr>
        <w:pStyle w:val="OpdrachtNummer"/>
      </w:pPr>
      <w:r>
        <w:t>32</w:t>
      </w:r>
    </w:p>
    <w:p w14:paraId="10218668" w14:textId="77777777" w:rsidR="001C72DD" w:rsidRPr="00191278" w:rsidRDefault="001C72DD" w:rsidP="0050125A">
      <w:pPr>
        <w:pStyle w:val="OpdrachtDeelvraag"/>
      </w:pPr>
      <w:r w:rsidRPr="00191278">
        <w:t>a</w:t>
      </w:r>
      <w:r w:rsidRPr="00191278">
        <w:tab/>
      </w:r>
      <w:r w:rsidRPr="00D30335">
        <w:t xml:space="preserve">Welke genotypen hebben persoon 3 t/m 5? Geef de </w:t>
      </w:r>
      <w:r>
        <w:t>nummer</w:t>
      </w:r>
      <w:r w:rsidRPr="00D30335">
        <w:t>s met daarachter het bijbehorende genotype.</w:t>
      </w:r>
    </w:p>
    <w:p w14:paraId="712E0D49" w14:textId="77777777" w:rsidR="001C72DD" w:rsidRPr="00116486" w:rsidRDefault="001C72DD" w:rsidP="0050125A">
      <w:pPr>
        <w:pStyle w:val="OpdrachtAntwoord-regel"/>
      </w:pPr>
      <w:r w:rsidRPr="00116486">
        <w:t xml:space="preserve">3 = </w:t>
      </w:r>
      <w:proofErr w:type="spellStart"/>
      <w:r w:rsidRPr="00116486">
        <w:t>Tt</w:t>
      </w:r>
      <w:proofErr w:type="spellEnd"/>
    </w:p>
    <w:p w14:paraId="0EC08AA1" w14:textId="77777777" w:rsidR="001C72DD" w:rsidRPr="00116486" w:rsidRDefault="001C72DD" w:rsidP="0050125A">
      <w:pPr>
        <w:pStyle w:val="OpdrachtAntwoord-regel"/>
      </w:pPr>
      <w:r w:rsidRPr="00116486">
        <w:t xml:space="preserve">4 = </w:t>
      </w:r>
      <w:proofErr w:type="spellStart"/>
      <w:r w:rsidRPr="00116486">
        <w:t>Tt</w:t>
      </w:r>
      <w:proofErr w:type="spellEnd"/>
    </w:p>
    <w:p w14:paraId="0B93058D" w14:textId="77777777" w:rsidR="001C72DD" w:rsidRPr="00116486" w:rsidRDefault="001C72DD" w:rsidP="0050125A">
      <w:pPr>
        <w:pStyle w:val="OpdrachtAntwoord-regel"/>
      </w:pPr>
      <w:r w:rsidRPr="00116486">
        <w:t xml:space="preserve">5 = </w:t>
      </w:r>
      <w:proofErr w:type="spellStart"/>
      <w:r w:rsidRPr="00116486">
        <w:t>Tt</w:t>
      </w:r>
      <w:proofErr w:type="spellEnd"/>
    </w:p>
    <w:p w14:paraId="2248BB81" w14:textId="77777777" w:rsidR="001C72DD" w:rsidRDefault="001C72DD" w:rsidP="0050125A">
      <w:pPr>
        <w:pStyle w:val="OpdrachtDeelvraag"/>
      </w:pPr>
      <w:r w:rsidRPr="00191278">
        <w:t>b</w:t>
      </w:r>
      <w:r w:rsidRPr="00191278">
        <w:tab/>
      </w:r>
      <w:r w:rsidRPr="00D30335">
        <w:t xml:space="preserve">Van welke personen in de stamboom weet je </w:t>
      </w:r>
      <w:r>
        <w:t xml:space="preserve">niet </w:t>
      </w:r>
      <w:r w:rsidRPr="00D30335">
        <w:t>zeker wat het genotype is?</w:t>
      </w:r>
    </w:p>
    <w:p w14:paraId="5B4E1010" w14:textId="77777777" w:rsidR="001C72DD" w:rsidRPr="00191278" w:rsidRDefault="001C72DD" w:rsidP="00301AFB">
      <w:pPr>
        <w:pStyle w:val="OpdrachtDeelvraag-vervolg"/>
      </w:pPr>
      <w:r>
        <w:t>Leg je antwoord uit.</w:t>
      </w:r>
    </w:p>
    <w:p w14:paraId="5CCB2B99" w14:textId="77777777" w:rsidR="001C72DD" w:rsidRPr="00191278" w:rsidRDefault="001C72DD" w:rsidP="0050125A">
      <w:pPr>
        <w:pStyle w:val="OpdrachtAntwoord-regel"/>
      </w:pPr>
      <w:r>
        <w:t xml:space="preserve">Van persoon 2 en 7. Zij kunnen het genotype </w:t>
      </w:r>
      <w:proofErr w:type="spellStart"/>
      <w:r>
        <w:t>Tt</w:t>
      </w:r>
      <w:proofErr w:type="spellEnd"/>
      <w:r>
        <w:t xml:space="preserve"> of TT hebben</w:t>
      </w:r>
      <w:r w:rsidRPr="00D30335">
        <w:t>.</w:t>
      </w:r>
    </w:p>
    <w:p w14:paraId="79547B19" w14:textId="77777777" w:rsidR="001C72DD" w:rsidRDefault="001C72DD" w:rsidP="0050125A">
      <w:pPr>
        <w:pStyle w:val="Tekst"/>
      </w:pPr>
    </w:p>
    <w:p w14:paraId="39036B37" w14:textId="77777777" w:rsidR="001C72DD" w:rsidRPr="00A60865" w:rsidRDefault="001C72DD" w:rsidP="00032862">
      <w:pPr>
        <w:pStyle w:val="ParagraafTussenkop"/>
      </w:pPr>
      <w:r>
        <w:t>INZICHT</w:t>
      </w:r>
    </w:p>
    <w:p w14:paraId="5334DDA5" w14:textId="77777777" w:rsidR="001C72DD" w:rsidRDefault="001C72DD" w:rsidP="00032862">
      <w:pPr>
        <w:pStyle w:val="OpdrachtNummer"/>
      </w:pPr>
      <w:r>
        <w:t>33</w:t>
      </w:r>
    </w:p>
    <w:p w14:paraId="2E27D36A" w14:textId="77777777" w:rsidR="001C72DD" w:rsidRPr="00191278" w:rsidRDefault="001C72DD" w:rsidP="00301AFB">
      <w:pPr>
        <w:pStyle w:val="OpdrachtIntroductie"/>
      </w:pPr>
      <w:proofErr w:type="spellStart"/>
      <w:r w:rsidRPr="00191278">
        <w:t>Quang</w:t>
      </w:r>
      <w:proofErr w:type="spellEnd"/>
      <w:r w:rsidRPr="00191278">
        <w:t xml:space="preserve"> wil een stamboom maken over het tongrollen in zijn familie.</w:t>
      </w:r>
    </w:p>
    <w:p w14:paraId="48E6667E" w14:textId="77777777" w:rsidR="001C72DD" w:rsidRPr="00191278" w:rsidRDefault="001C72DD" w:rsidP="00301AFB">
      <w:pPr>
        <w:pStyle w:val="OpdrachtIntroductie"/>
      </w:pPr>
      <w:r w:rsidRPr="00191278">
        <w:t xml:space="preserve">Zijn opa, de vader </w:t>
      </w:r>
      <w:r>
        <w:t xml:space="preserve">van </w:t>
      </w:r>
      <w:r w:rsidRPr="00191278">
        <w:t>zijn vader, kan tongrollen net zoals zijn vader, zijn oom (</w:t>
      </w:r>
      <w:r>
        <w:t xml:space="preserve">de </w:t>
      </w:r>
      <w:r w:rsidRPr="00191278">
        <w:t xml:space="preserve">broer van </w:t>
      </w:r>
      <w:proofErr w:type="spellStart"/>
      <w:r w:rsidRPr="00191278">
        <w:t>Quang</w:t>
      </w:r>
      <w:r>
        <w:t>s</w:t>
      </w:r>
      <w:proofErr w:type="spellEnd"/>
      <w:r w:rsidRPr="00191278">
        <w:t xml:space="preserve"> vader) en hijzelf. Zijn oma (</w:t>
      </w:r>
      <w:r>
        <w:t xml:space="preserve">de </w:t>
      </w:r>
      <w:r w:rsidRPr="00191278">
        <w:t xml:space="preserve">moeder van </w:t>
      </w:r>
      <w:proofErr w:type="spellStart"/>
      <w:r w:rsidRPr="00191278">
        <w:t>Quang</w:t>
      </w:r>
      <w:r>
        <w:t>s</w:t>
      </w:r>
      <w:proofErr w:type="spellEnd"/>
      <w:r w:rsidRPr="00191278">
        <w:t xml:space="preserve"> vader) kan niet tongrollen. Ook </w:t>
      </w:r>
      <w:proofErr w:type="spellStart"/>
      <w:r w:rsidRPr="00191278">
        <w:t>Quang</w:t>
      </w:r>
      <w:r>
        <w:t>s</w:t>
      </w:r>
      <w:proofErr w:type="spellEnd"/>
      <w:r w:rsidRPr="00191278" w:rsidDel="000733F3">
        <w:t xml:space="preserve"> </w:t>
      </w:r>
      <w:r w:rsidRPr="00191278">
        <w:t>moeder en kleine broertje kunnen niet tongrollen.</w:t>
      </w:r>
    </w:p>
    <w:p w14:paraId="49F6D992" w14:textId="77777777" w:rsidR="001C72DD" w:rsidRPr="00191278" w:rsidRDefault="001C72DD" w:rsidP="00301AFB">
      <w:pPr>
        <w:pStyle w:val="OpdrachtVraag"/>
      </w:pPr>
      <w:r w:rsidRPr="00191278">
        <w:t xml:space="preserve">Maak een stamboom van </w:t>
      </w:r>
      <w:proofErr w:type="spellStart"/>
      <w:r w:rsidRPr="00191278">
        <w:t>Quangs</w:t>
      </w:r>
      <w:proofErr w:type="spellEnd"/>
      <w:r w:rsidRPr="00191278">
        <w:t xml:space="preserve"> familie.</w:t>
      </w:r>
      <w:r>
        <w:t xml:space="preserve"> Geef ook de genotypen van de individuen.</w:t>
      </w:r>
    </w:p>
    <w:p w14:paraId="1E05A22A" w14:textId="77777777" w:rsidR="001C72DD" w:rsidRPr="00AC180A" w:rsidRDefault="001C72DD" w:rsidP="00301AFB">
      <w:pPr>
        <w:pStyle w:val="OpdrachtAntwoord-regel"/>
      </w:pPr>
      <w:r>
        <w:t>Zie onderstaande tekening.</w:t>
      </w:r>
    </w:p>
    <w:p w14:paraId="592ADCDA" w14:textId="77777777" w:rsidR="001C72DD" w:rsidRDefault="001C72DD" w:rsidP="00301AFB">
      <w:pPr>
        <w:pStyle w:val="Tekst"/>
      </w:pPr>
    </w:p>
    <w:p w14:paraId="5C678EDB" w14:textId="77777777" w:rsidR="001C72DD" w:rsidRDefault="001C72DD" w:rsidP="00301AFB">
      <w:pPr>
        <w:pStyle w:val="Tekst"/>
      </w:pPr>
      <w:r>
        <w:tab/>
      </w:r>
      <w:r>
        <w:tab/>
      </w:r>
      <w:r>
        <w:rPr>
          <w:noProof/>
        </w:rPr>
        <w:drawing>
          <wp:inline distT="0" distB="0" distL="0" distR="0" wp14:anchorId="1CB22F99" wp14:editId="7AD8D3E6">
            <wp:extent cx="2417914" cy="1494846"/>
            <wp:effectExtent l="0" t="0" r="1905" b="0"/>
            <wp:docPr id="15" name="Afbeelding 15" descr="Afbeelding met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fbeelding 15" descr="Afbeelding met diagram&#10;&#10;Automatisch gegenereerde beschrijvi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7931" cy="1501039"/>
                    </a:xfrm>
                    <a:prstGeom prst="rect">
                      <a:avLst/>
                    </a:prstGeom>
                  </pic:spPr>
                </pic:pic>
              </a:graphicData>
            </a:graphic>
          </wp:inline>
        </w:drawing>
      </w:r>
    </w:p>
    <w:p w14:paraId="0BE04479" w14:textId="77777777" w:rsidR="001C72DD" w:rsidRDefault="001C72DD" w:rsidP="00301AFB">
      <w:pPr>
        <w:pStyle w:val="Tekst"/>
      </w:pPr>
    </w:p>
    <w:p w14:paraId="35AF926D" w14:textId="77777777" w:rsidR="001C72DD" w:rsidRPr="00191278" w:rsidRDefault="001C72DD" w:rsidP="00301AFB">
      <w:pPr>
        <w:pStyle w:val="OpdrachtNummer"/>
      </w:pPr>
      <w:r>
        <w:t>34</w:t>
      </w:r>
    </w:p>
    <w:p w14:paraId="2B91297B" w14:textId="77777777" w:rsidR="001C72DD" w:rsidRPr="00191278" w:rsidRDefault="001C72DD" w:rsidP="00301AFB">
      <w:pPr>
        <w:pStyle w:val="OpdrachtIntroductie"/>
      </w:pPr>
      <w:r w:rsidRPr="00191278">
        <w:t xml:space="preserve">Fokkers van dieren willen graag gezonde en sterke nakomelingen zonder erfelijke aandoeningen. Een testkruising </w:t>
      </w:r>
      <w:r>
        <w:t xml:space="preserve">maakt </w:t>
      </w:r>
      <w:r w:rsidRPr="00191278">
        <w:t>duidelijk of een dier een allel bezit voor een erfelijke aandoening.</w:t>
      </w:r>
    </w:p>
    <w:p w14:paraId="7AF10AE7" w14:textId="77777777" w:rsidR="001C72DD" w:rsidRPr="00191278" w:rsidRDefault="001C72DD" w:rsidP="00301AFB">
      <w:pPr>
        <w:pStyle w:val="OpdrachtVraag"/>
      </w:pPr>
      <w:r w:rsidRPr="00191278">
        <w:t>Wordt een testkruising ingezet bij dominant of recessief overervende aandoeningen? Leg je antwoord uit.</w:t>
      </w:r>
    </w:p>
    <w:p w14:paraId="0C3C3B1B" w14:textId="77777777" w:rsidR="001C72DD" w:rsidRPr="00191278" w:rsidRDefault="001C72DD" w:rsidP="00301AFB">
      <w:pPr>
        <w:pStyle w:val="OpdrachtAntwoord-regel"/>
      </w:pPr>
      <w:r>
        <w:t>E</w:t>
      </w:r>
      <w:r w:rsidRPr="00191278">
        <w:t xml:space="preserve">en testkruising </w:t>
      </w:r>
      <w:r>
        <w:t xml:space="preserve">wordt </w:t>
      </w:r>
      <w:r w:rsidRPr="00191278">
        <w:t xml:space="preserve">ingezet </w:t>
      </w:r>
      <w:r>
        <w:t>b</w:t>
      </w:r>
      <w:r w:rsidRPr="00191278">
        <w:t>ij recessief overervende aandoeningen, want daarvoor kunnen dieren het allel bij zich dragen zonder zelf de aandoening te hebben. Ze kunnen het allel wel doorgeven aan hun nakomelingen.</w:t>
      </w:r>
    </w:p>
    <w:p w14:paraId="7DB41F98" w14:textId="77777777" w:rsidR="001C72DD" w:rsidRDefault="001C72DD">
      <w:pPr>
        <w:tabs>
          <w:tab w:val="clear" w:pos="397"/>
          <w:tab w:val="clear" w:pos="794"/>
        </w:tabs>
        <w:spacing w:after="160" w:line="259" w:lineRule="auto"/>
        <w:rPr>
          <w:rFonts w:eastAsiaTheme="minorEastAsia"/>
          <w:szCs w:val="20"/>
        </w:rPr>
      </w:pPr>
      <w:r>
        <w:br w:type="page"/>
      </w:r>
    </w:p>
    <w:p w14:paraId="022D118B" w14:textId="77777777" w:rsidR="001C72DD" w:rsidRPr="00191278" w:rsidRDefault="001C72DD" w:rsidP="00301AFB">
      <w:pPr>
        <w:pStyle w:val="OpdrachtNummer"/>
      </w:pPr>
      <w:r>
        <w:lastRenderedPageBreak/>
        <w:t>35</w:t>
      </w:r>
    </w:p>
    <w:p w14:paraId="1606B6C6" w14:textId="77777777" w:rsidR="001C72DD" w:rsidRPr="00191278" w:rsidRDefault="001C72DD" w:rsidP="00301AFB">
      <w:pPr>
        <w:pStyle w:val="OpdrachtIntroductie"/>
      </w:pPr>
      <w:r w:rsidRPr="00191278">
        <w:t>Bij leeuwenbekjes komen rode, roze en witte bloemen voor. Er is een allel voor rode bloemkleur (A</w:t>
      </w:r>
      <w:r w:rsidRPr="00C27217">
        <w:rPr>
          <w:rStyle w:val="Superscript"/>
        </w:rPr>
        <w:t>r</w:t>
      </w:r>
      <w:r w:rsidRPr="00191278">
        <w:t>) en een allel voor witte bloemkleur (</w:t>
      </w:r>
      <w:proofErr w:type="spellStart"/>
      <w:r w:rsidRPr="00191278">
        <w:t>A</w:t>
      </w:r>
      <w:r w:rsidRPr="00C27217">
        <w:rPr>
          <w:rStyle w:val="Superscript"/>
        </w:rPr>
        <w:t>w</w:t>
      </w:r>
      <w:proofErr w:type="spellEnd"/>
      <w:r w:rsidRPr="00191278">
        <w:t>). Leeuwenbekjes die heterozygoot zijn voor bloemkleur, hebben roze bloemen.</w:t>
      </w:r>
    </w:p>
    <w:p w14:paraId="1A9E8308" w14:textId="77777777" w:rsidR="001C72DD" w:rsidRPr="00191278" w:rsidRDefault="001C72DD" w:rsidP="00301AFB">
      <w:pPr>
        <w:pStyle w:val="OpdrachtIntroductie"/>
      </w:pPr>
      <w:r w:rsidRPr="00191278">
        <w:t>Bij een leeuwenbekje met roze bloemen vindt zelfbestuiving plaats. Er worden 56 zaden gevormd.</w:t>
      </w:r>
    </w:p>
    <w:p w14:paraId="4E157DC2" w14:textId="77777777" w:rsidR="001C72DD" w:rsidRPr="00191278" w:rsidRDefault="001C72DD" w:rsidP="00301AFB">
      <w:pPr>
        <w:pStyle w:val="OpdrachtDeelvraag"/>
      </w:pPr>
      <w:r w:rsidRPr="00191278">
        <w:t>a</w:t>
      </w:r>
      <w:r w:rsidRPr="00191278">
        <w:tab/>
        <w:t>Wat is het genotype van een intermediair fenotype?</w:t>
      </w:r>
    </w:p>
    <w:p w14:paraId="298649A1" w14:textId="77777777" w:rsidR="001C72DD" w:rsidRPr="00191278" w:rsidRDefault="001C72DD" w:rsidP="00301AFB">
      <w:pPr>
        <w:pStyle w:val="OpdrachtAntwoord-regel"/>
      </w:pPr>
      <w:r>
        <w:t>H</w:t>
      </w:r>
      <w:r w:rsidRPr="00191278">
        <w:t>et genotype van een intermediair fenotype</w:t>
      </w:r>
      <w:r>
        <w:t xml:space="preserve"> is</w:t>
      </w:r>
      <w:r w:rsidRPr="00191278">
        <w:t xml:space="preserve"> </w:t>
      </w:r>
      <w:proofErr w:type="spellStart"/>
      <w:r w:rsidRPr="00191278">
        <w:t>A</w:t>
      </w:r>
      <w:r w:rsidRPr="00C27217">
        <w:rPr>
          <w:rStyle w:val="Superscript"/>
        </w:rPr>
        <w:t>r</w:t>
      </w:r>
      <w:r w:rsidRPr="00191278">
        <w:t>A</w:t>
      </w:r>
      <w:r w:rsidRPr="00C27217">
        <w:rPr>
          <w:rStyle w:val="Superscript"/>
        </w:rPr>
        <w:t>w</w:t>
      </w:r>
      <w:proofErr w:type="spellEnd"/>
      <w:r w:rsidRPr="00191278">
        <w:t>.</w:t>
      </w:r>
    </w:p>
    <w:p w14:paraId="1FC36A46" w14:textId="77777777" w:rsidR="001C72DD" w:rsidRPr="00191278" w:rsidRDefault="001C72DD" w:rsidP="00301AFB">
      <w:pPr>
        <w:pStyle w:val="OpdrachtDeelvraag"/>
      </w:pPr>
      <w:r w:rsidRPr="00191278">
        <w:t>b</w:t>
      </w:r>
      <w:r w:rsidRPr="00191278">
        <w:tab/>
        <w:t>Maak een kruisingsschema van de zelfbestuiving bij dit leeuwenbekje.</w:t>
      </w:r>
    </w:p>
    <w:p w14:paraId="26D0CF88" w14:textId="77777777" w:rsidR="001C72DD" w:rsidRPr="00191278" w:rsidRDefault="001C72DD" w:rsidP="00301AFB">
      <w:pPr>
        <w:pStyle w:val="OpdrachtAntwoord-regel"/>
        <w:rPr>
          <w:lang w:val="en-US"/>
        </w:rPr>
      </w:pPr>
      <w:r w:rsidRPr="00191278">
        <w:rPr>
          <w:lang w:val="en-US"/>
        </w:rPr>
        <w:t>P</w:t>
      </w:r>
      <w:r w:rsidRPr="00191278">
        <w:rPr>
          <w:lang w:val="en-US"/>
        </w:rPr>
        <w:tab/>
      </w:r>
      <w:r w:rsidRPr="00191278">
        <w:t>♀</w:t>
      </w:r>
      <w:r>
        <w:t xml:space="preserve"> </w:t>
      </w:r>
      <w:r w:rsidRPr="00191278">
        <w:rPr>
          <w:lang w:val="en-US"/>
        </w:rPr>
        <w:t>A</w:t>
      </w:r>
      <w:r w:rsidRPr="00C27217">
        <w:rPr>
          <w:rStyle w:val="Superscript"/>
        </w:rPr>
        <w:t>r</w:t>
      </w:r>
      <w:r w:rsidRPr="00191278">
        <w:rPr>
          <w:lang w:val="en-US"/>
        </w:rPr>
        <w:t>A</w:t>
      </w:r>
      <w:r w:rsidRPr="00C27217">
        <w:rPr>
          <w:rStyle w:val="Superscript"/>
        </w:rPr>
        <w:t>w</w:t>
      </w:r>
      <w:r>
        <w:rPr>
          <w:lang w:val="en-US"/>
        </w:rPr>
        <w:tab/>
      </w:r>
      <w:r>
        <w:rPr>
          <w:rFonts w:cs="Arial"/>
          <w:lang w:val="en-US"/>
        </w:rPr>
        <w:t>×</w:t>
      </w:r>
      <w:r w:rsidRPr="00191278">
        <w:rPr>
          <w:lang w:val="en-US"/>
        </w:rPr>
        <w:tab/>
      </w:r>
      <w:r>
        <w:rPr>
          <w:rFonts w:cs="Arial"/>
        </w:rPr>
        <w:t xml:space="preserve">♂ </w:t>
      </w:r>
      <w:r w:rsidRPr="00191278">
        <w:rPr>
          <w:lang w:val="en-US"/>
        </w:rPr>
        <w:t>A</w:t>
      </w:r>
      <w:r w:rsidRPr="00C27217">
        <w:rPr>
          <w:rStyle w:val="Superscript"/>
        </w:rPr>
        <w:t>r</w:t>
      </w:r>
      <w:r w:rsidRPr="00191278">
        <w:rPr>
          <w:lang w:val="en-US"/>
        </w:rPr>
        <w:t>A</w:t>
      </w:r>
      <w:r w:rsidRPr="00C27217">
        <w:rPr>
          <w:rStyle w:val="Superscript"/>
        </w:rPr>
        <w:t>w</w:t>
      </w:r>
    </w:p>
    <w:p w14:paraId="33B64E8D" w14:textId="77777777" w:rsidR="001C72DD" w:rsidRPr="00191278" w:rsidRDefault="001C72DD" w:rsidP="00301AFB">
      <w:pPr>
        <w:pStyle w:val="OpdrachtAntwoord-regel"/>
        <w:rPr>
          <w:lang w:val="en-US"/>
        </w:rPr>
      </w:pPr>
      <w:r w:rsidRPr="00191278">
        <w:rPr>
          <w:lang w:val="en-US"/>
        </w:rPr>
        <w:t>F</w:t>
      </w:r>
      <w:r w:rsidRPr="00C27217">
        <w:rPr>
          <w:rStyle w:val="Subscript"/>
        </w:rPr>
        <w:t>1</w:t>
      </w:r>
    </w:p>
    <w:tbl>
      <w:tblPr>
        <w:tblStyle w:val="Tabelraster"/>
        <w:tblW w:w="2320" w:type="dxa"/>
        <w:tblInd w:w="794" w:type="dxa"/>
        <w:tblLook w:val="04A0" w:firstRow="1" w:lastRow="0" w:firstColumn="1" w:lastColumn="0" w:noHBand="0" w:noVBand="1"/>
      </w:tblPr>
      <w:tblGrid>
        <w:gridCol w:w="619"/>
        <w:gridCol w:w="850"/>
        <w:gridCol w:w="851"/>
      </w:tblGrid>
      <w:tr w:rsidR="001C72DD" w:rsidRPr="00191278" w14:paraId="5F9C8FAF" w14:textId="77777777" w:rsidTr="00301AFB">
        <w:tc>
          <w:tcPr>
            <w:tcW w:w="619" w:type="dxa"/>
            <w:tcBorders>
              <w:tl2br w:val="single" w:sz="4" w:space="0" w:color="auto"/>
            </w:tcBorders>
          </w:tcPr>
          <w:p w14:paraId="73F04F43" w14:textId="77777777" w:rsidR="001C72DD" w:rsidRDefault="001C72DD" w:rsidP="00C47F7A">
            <w:pPr>
              <w:pStyle w:val="AntwoordTabeltekst"/>
              <w:rPr>
                <w:rFonts w:cs="Arial"/>
              </w:rPr>
            </w:pPr>
            <w:r>
              <w:rPr>
                <w:rFonts w:cs="Arial"/>
              </w:rPr>
              <w:tab/>
            </w:r>
            <w:r w:rsidRPr="00191278">
              <w:t>♀</w:t>
            </w:r>
          </w:p>
          <w:p w14:paraId="651DA796" w14:textId="77777777" w:rsidR="001C72DD" w:rsidRPr="00C27217" w:rsidRDefault="001C72DD" w:rsidP="00C47F7A">
            <w:pPr>
              <w:pStyle w:val="AntwoordTabeltekst"/>
            </w:pPr>
            <w:r>
              <w:rPr>
                <w:rFonts w:cs="Arial"/>
              </w:rPr>
              <w:t>♂</w:t>
            </w:r>
          </w:p>
        </w:tc>
        <w:tc>
          <w:tcPr>
            <w:tcW w:w="850" w:type="dxa"/>
          </w:tcPr>
          <w:p w14:paraId="3DB31536" w14:textId="77777777" w:rsidR="001C72DD" w:rsidRPr="00C27217" w:rsidRDefault="001C72DD" w:rsidP="00C47F7A">
            <w:pPr>
              <w:pStyle w:val="AntwoordTabeltekst"/>
            </w:pPr>
            <w:r w:rsidRPr="00040797">
              <w:t>A</w:t>
            </w:r>
            <w:r w:rsidRPr="00040797">
              <w:rPr>
                <w:rStyle w:val="Superscript"/>
              </w:rPr>
              <w:t>r</w:t>
            </w:r>
          </w:p>
        </w:tc>
        <w:tc>
          <w:tcPr>
            <w:tcW w:w="851" w:type="dxa"/>
          </w:tcPr>
          <w:p w14:paraId="1A418BCA" w14:textId="77777777" w:rsidR="001C72DD" w:rsidRPr="00C27217" w:rsidRDefault="001C72DD" w:rsidP="00C47F7A">
            <w:pPr>
              <w:pStyle w:val="AntwoordTabeltekst"/>
            </w:pPr>
            <w:proofErr w:type="spellStart"/>
            <w:r w:rsidRPr="00040797">
              <w:t>A</w:t>
            </w:r>
            <w:r w:rsidRPr="00040797">
              <w:rPr>
                <w:rStyle w:val="Superscript"/>
              </w:rPr>
              <w:t>w</w:t>
            </w:r>
            <w:proofErr w:type="spellEnd"/>
          </w:p>
        </w:tc>
      </w:tr>
      <w:tr w:rsidR="001C72DD" w:rsidRPr="00191278" w14:paraId="689734A5" w14:textId="77777777" w:rsidTr="00301AFB">
        <w:tc>
          <w:tcPr>
            <w:tcW w:w="619" w:type="dxa"/>
          </w:tcPr>
          <w:p w14:paraId="14411B79" w14:textId="77777777" w:rsidR="001C72DD" w:rsidRPr="00040797" w:rsidRDefault="001C72DD" w:rsidP="00C47F7A">
            <w:pPr>
              <w:pStyle w:val="AntwoordTabeltekst"/>
            </w:pPr>
            <w:r w:rsidRPr="00040797">
              <w:t>A</w:t>
            </w:r>
            <w:r w:rsidRPr="00040797">
              <w:rPr>
                <w:rStyle w:val="Superscript"/>
              </w:rPr>
              <w:t>r</w:t>
            </w:r>
          </w:p>
        </w:tc>
        <w:tc>
          <w:tcPr>
            <w:tcW w:w="850" w:type="dxa"/>
          </w:tcPr>
          <w:p w14:paraId="20C79DD7" w14:textId="77777777" w:rsidR="001C72DD" w:rsidRPr="00040797" w:rsidRDefault="001C72DD" w:rsidP="00C47F7A">
            <w:pPr>
              <w:pStyle w:val="AntwoordTabeltekst"/>
            </w:pPr>
            <w:proofErr w:type="spellStart"/>
            <w:r w:rsidRPr="00040797">
              <w:t>A</w:t>
            </w:r>
            <w:r w:rsidRPr="00040797">
              <w:rPr>
                <w:rStyle w:val="Superscript"/>
              </w:rPr>
              <w:t>r</w:t>
            </w:r>
            <w:r w:rsidRPr="00040797">
              <w:t>A</w:t>
            </w:r>
            <w:r w:rsidRPr="00040797">
              <w:rPr>
                <w:rStyle w:val="Superscript"/>
              </w:rPr>
              <w:t>r</w:t>
            </w:r>
            <w:proofErr w:type="spellEnd"/>
          </w:p>
        </w:tc>
        <w:tc>
          <w:tcPr>
            <w:tcW w:w="851" w:type="dxa"/>
          </w:tcPr>
          <w:p w14:paraId="24FF1361" w14:textId="77777777" w:rsidR="001C72DD" w:rsidRPr="00040797" w:rsidRDefault="001C72DD" w:rsidP="00C47F7A">
            <w:pPr>
              <w:pStyle w:val="AntwoordTabeltekst"/>
            </w:pPr>
            <w:proofErr w:type="spellStart"/>
            <w:r w:rsidRPr="00040797">
              <w:t>A</w:t>
            </w:r>
            <w:r w:rsidRPr="00040797">
              <w:rPr>
                <w:rStyle w:val="Superscript"/>
              </w:rPr>
              <w:t>r</w:t>
            </w:r>
            <w:r w:rsidRPr="00040797">
              <w:t>A</w:t>
            </w:r>
            <w:r w:rsidRPr="00040797">
              <w:rPr>
                <w:rStyle w:val="Superscript"/>
              </w:rPr>
              <w:t>w</w:t>
            </w:r>
            <w:proofErr w:type="spellEnd"/>
          </w:p>
        </w:tc>
      </w:tr>
      <w:tr w:rsidR="001C72DD" w:rsidRPr="00191278" w14:paraId="2775397F" w14:textId="77777777" w:rsidTr="00301AFB">
        <w:tc>
          <w:tcPr>
            <w:tcW w:w="619" w:type="dxa"/>
          </w:tcPr>
          <w:p w14:paraId="0BCB97EE" w14:textId="77777777" w:rsidR="001C72DD" w:rsidRPr="00040797" w:rsidRDefault="001C72DD" w:rsidP="00C47F7A">
            <w:pPr>
              <w:pStyle w:val="AntwoordTabeltekst"/>
            </w:pPr>
            <w:proofErr w:type="spellStart"/>
            <w:r w:rsidRPr="00040797">
              <w:t>A</w:t>
            </w:r>
            <w:r w:rsidRPr="00040797">
              <w:rPr>
                <w:rStyle w:val="Superscript"/>
              </w:rPr>
              <w:t>w</w:t>
            </w:r>
            <w:proofErr w:type="spellEnd"/>
          </w:p>
        </w:tc>
        <w:tc>
          <w:tcPr>
            <w:tcW w:w="850" w:type="dxa"/>
          </w:tcPr>
          <w:p w14:paraId="1C902DDA" w14:textId="77777777" w:rsidR="001C72DD" w:rsidRPr="00040797" w:rsidRDefault="001C72DD" w:rsidP="00C47F7A">
            <w:pPr>
              <w:pStyle w:val="AntwoordTabeltekst"/>
            </w:pPr>
            <w:proofErr w:type="spellStart"/>
            <w:r w:rsidRPr="00040797">
              <w:t>A</w:t>
            </w:r>
            <w:r w:rsidRPr="00040797">
              <w:rPr>
                <w:rStyle w:val="Superscript"/>
              </w:rPr>
              <w:t>r</w:t>
            </w:r>
            <w:r w:rsidRPr="00040797">
              <w:t>A</w:t>
            </w:r>
            <w:r w:rsidRPr="00040797">
              <w:rPr>
                <w:rStyle w:val="Superscript"/>
              </w:rPr>
              <w:t>w</w:t>
            </w:r>
            <w:proofErr w:type="spellEnd"/>
          </w:p>
        </w:tc>
        <w:tc>
          <w:tcPr>
            <w:tcW w:w="851" w:type="dxa"/>
          </w:tcPr>
          <w:p w14:paraId="623BB3FF" w14:textId="77777777" w:rsidR="001C72DD" w:rsidRPr="00040797" w:rsidRDefault="001C72DD" w:rsidP="00C47F7A">
            <w:pPr>
              <w:pStyle w:val="AntwoordTabeltekst"/>
            </w:pPr>
            <w:proofErr w:type="spellStart"/>
            <w:r w:rsidRPr="00040797">
              <w:t>A</w:t>
            </w:r>
            <w:r w:rsidRPr="00040797">
              <w:rPr>
                <w:rStyle w:val="Superscript"/>
              </w:rPr>
              <w:t>w</w:t>
            </w:r>
            <w:r w:rsidRPr="00040797">
              <w:t>A</w:t>
            </w:r>
            <w:r w:rsidRPr="00040797">
              <w:rPr>
                <w:rStyle w:val="Superscript"/>
              </w:rPr>
              <w:t>w</w:t>
            </w:r>
            <w:proofErr w:type="spellEnd"/>
          </w:p>
        </w:tc>
      </w:tr>
    </w:tbl>
    <w:p w14:paraId="572B7A47" w14:textId="77777777" w:rsidR="001C72DD" w:rsidRPr="00191278" w:rsidRDefault="001C72DD" w:rsidP="00301AFB">
      <w:pPr>
        <w:pStyle w:val="OpdrachtDeelvraag"/>
      </w:pPr>
      <w:r>
        <w:t>c</w:t>
      </w:r>
      <w:r>
        <w:tab/>
      </w:r>
      <w:r w:rsidRPr="00191278">
        <w:t>Alle 56 zaden ontkiemen.</w:t>
      </w:r>
    </w:p>
    <w:p w14:paraId="39FED806" w14:textId="77777777" w:rsidR="001C72DD" w:rsidRPr="00191278" w:rsidRDefault="001C72DD" w:rsidP="00301AFB">
      <w:pPr>
        <w:pStyle w:val="OpdrachtDeelvraag-vervolg"/>
      </w:pPr>
      <w:r w:rsidRPr="00191278">
        <w:t>Hoeveel planten in de F</w:t>
      </w:r>
      <w:r w:rsidRPr="00C27217">
        <w:rPr>
          <w:rStyle w:val="Subscript"/>
        </w:rPr>
        <w:t>1</w:t>
      </w:r>
      <w:r w:rsidRPr="00191278">
        <w:t xml:space="preserve"> zullen waarschijnlijk roze bloemen hebben? Leg je antwoord uit.</w:t>
      </w:r>
    </w:p>
    <w:p w14:paraId="00B23D0B" w14:textId="77777777" w:rsidR="001C72DD" w:rsidRPr="00191278" w:rsidRDefault="001C72DD" w:rsidP="00301AFB">
      <w:pPr>
        <w:pStyle w:val="OpdrachtAntwoord-regel"/>
      </w:pPr>
      <w:r w:rsidRPr="00191278">
        <w:t>Planten met roze bloemen zijn heterozygoot. 50% van de nakomelingen in de F</w:t>
      </w:r>
      <w:r w:rsidRPr="00C27217">
        <w:rPr>
          <w:rStyle w:val="Subscript"/>
        </w:rPr>
        <w:t>1</w:t>
      </w:r>
      <w:r w:rsidRPr="00191278">
        <w:t xml:space="preserve"> is heterozygoot. Dus waarschijnlijk zullen </w:t>
      </w:r>
      <w:r w:rsidRPr="00980E0C">
        <w:rPr>
          <w:position w:val="-20"/>
        </w:rPr>
        <w:object w:dxaOrig="320" w:dyaOrig="540" w14:anchorId="42D19C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7.75pt" o:ole="">
            <v:imagedata r:id="rId39" o:title=""/>
          </v:shape>
          <o:OLEObject Type="Embed" ProgID="Equation.DSMT4" ShapeID="_x0000_i1025" DrawAspect="Content" ObjectID="_1787384308" r:id="rId40"/>
        </w:object>
      </w:r>
      <w:r>
        <w:t xml:space="preserve"> </w:t>
      </w:r>
      <w:r w:rsidRPr="00191278">
        <w:t>= 28 planten roze bloemen hebben.</w:t>
      </w:r>
    </w:p>
    <w:p w14:paraId="50DC80D3" w14:textId="77777777" w:rsidR="001C72DD" w:rsidRPr="00C27217" w:rsidRDefault="001C72DD" w:rsidP="00301AFB">
      <w:pPr>
        <w:pStyle w:val="OpdrachtDeelvraag"/>
      </w:pPr>
      <w:r w:rsidRPr="00191278">
        <w:t>d</w:t>
      </w:r>
      <w:r w:rsidRPr="00191278">
        <w:tab/>
        <w:t>Wat is de verhouding van fenotypen bij de nakomelingen in de F</w:t>
      </w:r>
      <w:r w:rsidRPr="007C0780">
        <w:rPr>
          <w:rStyle w:val="Subscript"/>
        </w:rPr>
        <w:t>1</w:t>
      </w:r>
      <w:r w:rsidRPr="00191278">
        <w:t>?</w:t>
      </w:r>
    </w:p>
    <w:p w14:paraId="3646F07A" w14:textId="77777777" w:rsidR="001C72DD" w:rsidRPr="00191278" w:rsidRDefault="001C72DD" w:rsidP="00301AFB">
      <w:pPr>
        <w:pStyle w:val="OpdrachtAntwoord-regel"/>
      </w:pPr>
      <w:r w:rsidRPr="00191278">
        <w:t xml:space="preserve">De verhouding van fenotypen in de </w:t>
      </w:r>
      <w:proofErr w:type="spellStart"/>
      <w:r w:rsidRPr="00191278">
        <w:t>F</w:t>
      </w:r>
      <w:r w:rsidRPr="00C27217">
        <w:rPr>
          <w:rStyle w:val="Subscript"/>
        </w:rPr>
        <w:t>1</w:t>
      </w:r>
      <w:proofErr w:type="spellEnd"/>
      <w:r w:rsidRPr="00191278">
        <w:t xml:space="preserve"> is: </w:t>
      </w:r>
      <w:proofErr w:type="spellStart"/>
      <w:r w:rsidRPr="00191278">
        <w:t>A</w:t>
      </w:r>
      <w:r w:rsidRPr="00C27217">
        <w:rPr>
          <w:rStyle w:val="Superscript"/>
        </w:rPr>
        <w:t>r</w:t>
      </w:r>
      <w:r w:rsidRPr="00191278">
        <w:t>A</w:t>
      </w:r>
      <w:r w:rsidRPr="00C27217">
        <w:rPr>
          <w:rStyle w:val="Superscript"/>
        </w:rPr>
        <w:t>r</w:t>
      </w:r>
      <w:proofErr w:type="spellEnd"/>
      <w:r w:rsidRPr="00191278">
        <w:t xml:space="preserve"> : </w:t>
      </w:r>
      <w:proofErr w:type="spellStart"/>
      <w:r w:rsidRPr="00191278">
        <w:t>A</w:t>
      </w:r>
      <w:r w:rsidRPr="00C27217">
        <w:rPr>
          <w:rStyle w:val="Superscript"/>
        </w:rPr>
        <w:t>r</w:t>
      </w:r>
      <w:r w:rsidRPr="00191278">
        <w:t>A</w:t>
      </w:r>
      <w:r w:rsidRPr="00C27217">
        <w:rPr>
          <w:rStyle w:val="Superscript"/>
        </w:rPr>
        <w:t>w</w:t>
      </w:r>
      <w:proofErr w:type="spellEnd"/>
      <w:r w:rsidRPr="00191278">
        <w:t xml:space="preserve"> : </w:t>
      </w:r>
      <w:proofErr w:type="spellStart"/>
      <w:r w:rsidRPr="00191278">
        <w:t>A</w:t>
      </w:r>
      <w:r w:rsidRPr="00C27217">
        <w:rPr>
          <w:rStyle w:val="Superscript"/>
        </w:rPr>
        <w:t>w</w:t>
      </w:r>
      <w:r w:rsidRPr="00191278">
        <w:t>A</w:t>
      </w:r>
      <w:r w:rsidRPr="00C27217">
        <w:rPr>
          <w:rStyle w:val="Superscript"/>
        </w:rPr>
        <w:t>w</w:t>
      </w:r>
      <w:proofErr w:type="spellEnd"/>
      <w:r w:rsidRPr="00191278">
        <w:t xml:space="preserve"> = 1</w:t>
      </w:r>
      <w:r>
        <w:t> </w:t>
      </w:r>
      <w:r w:rsidRPr="00191278">
        <w:t>:</w:t>
      </w:r>
      <w:r>
        <w:t> </w:t>
      </w:r>
      <w:r w:rsidRPr="00191278">
        <w:t>2</w:t>
      </w:r>
      <w:r>
        <w:t> </w:t>
      </w:r>
      <w:r w:rsidRPr="00191278">
        <w:t>:</w:t>
      </w:r>
      <w:r>
        <w:t> </w:t>
      </w:r>
      <w:r w:rsidRPr="00191278">
        <w:t>1</w:t>
      </w:r>
      <w:r>
        <w:t>.</w:t>
      </w:r>
    </w:p>
    <w:p w14:paraId="5A8444BF" w14:textId="77777777" w:rsidR="001C72DD" w:rsidRDefault="001C72DD" w:rsidP="00301AFB">
      <w:pPr>
        <w:pStyle w:val="Tekst"/>
      </w:pPr>
    </w:p>
    <w:p w14:paraId="1F4E37B8" w14:textId="77777777" w:rsidR="001C72DD" w:rsidRPr="00191278" w:rsidRDefault="001C72DD" w:rsidP="00301AFB">
      <w:pPr>
        <w:pStyle w:val="OpdrachtNummer"/>
      </w:pPr>
      <w:r>
        <w:t>36</w:t>
      </w:r>
    </w:p>
    <w:p w14:paraId="16BC49A4" w14:textId="77777777" w:rsidR="001C72DD" w:rsidRPr="00191278" w:rsidRDefault="001C72DD" w:rsidP="00301AFB">
      <w:pPr>
        <w:pStyle w:val="OpdrachtIntroductie"/>
      </w:pPr>
      <w:r w:rsidRPr="00191278">
        <w:t>Zaden van een erwtenplant zijn groen of geel.</w:t>
      </w:r>
    </w:p>
    <w:p w14:paraId="5061CA1B" w14:textId="77777777" w:rsidR="001C72DD" w:rsidRPr="00191278" w:rsidRDefault="001C72DD" w:rsidP="00301AFB">
      <w:pPr>
        <w:pStyle w:val="OpdrachtIntroductie"/>
      </w:pPr>
      <w:r w:rsidRPr="00191278">
        <w:t>Uit een groene erwt en een gele erwt ontkiemen erwtenplanten. Deze erwtenplanten worden met elkaar gekruist. Er ontstaan 204 groene zaden en 187 gele zaden.</w:t>
      </w:r>
    </w:p>
    <w:p w14:paraId="52934A1F" w14:textId="77777777" w:rsidR="001C72DD" w:rsidRPr="00191278" w:rsidRDefault="001C72DD" w:rsidP="00301AFB">
      <w:pPr>
        <w:pStyle w:val="OpdrachtDeelvraag"/>
      </w:pPr>
      <w:r w:rsidRPr="00191278">
        <w:t>a</w:t>
      </w:r>
      <w:r w:rsidRPr="00191278">
        <w:tab/>
        <w:t>In welke verhouding komen de groene en gele erwten voor in de F</w:t>
      </w:r>
      <w:r w:rsidRPr="00C27217">
        <w:rPr>
          <w:rStyle w:val="Subscript"/>
        </w:rPr>
        <w:t>1</w:t>
      </w:r>
      <w:r w:rsidRPr="00191278">
        <w:t>?</w:t>
      </w:r>
    </w:p>
    <w:p w14:paraId="778F58B5" w14:textId="77777777" w:rsidR="001C72DD" w:rsidRPr="00191278" w:rsidRDefault="001C72DD" w:rsidP="00301AFB">
      <w:pPr>
        <w:pStyle w:val="OpdrachtAntwoord-regel"/>
      </w:pPr>
      <w:r w:rsidRPr="00191278">
        <w:t>De verhouding groene en gele erwten in de F</w:t>
      </w:r>
      <w:r w:rsidRPr="00225771">
        <w:rPr>
          <w:rStyle w:val="Subscript"/>
        </w:rPr>
        <w:t>1</w:t>
      </w:r>
      <w:r>
        <w:t xml:space="preserve"> </w:t>
      </w:r>
      <w:r w:rsidRPr="00191278">
        <w:t>is ongeveer 1</w:t>
      </w:r>
      <w:r>
        <w:t> </w:t>
      </w:r>
      <w:r w:rsidRPr="00191278">
        <w:t>:</w:t>
      </w:r>
      <w:r>
        <w:t> </w:t>
      </w:r>
      <w:r w:rsidRPr="00191278">
        <w:t>1.</w:t>
      </w:r>
    </w:p>
    <w:p w14:paraId="514B029A" w14:textId="77777777" w:rsidR="001C72DD" w:rsidRPr="00191278" w:rsidRDefault="001C72DD" w:rsidP="00301AFB">
      <w:pPr>
        <w:pStyle w:val="OpdrachtDeelvraag"/>
      </w:pPr>
      <w:r w:rsidRPr="00191278">
        <w:t>b</w:t>
      </w:r>
      <w:r w:rsidRPr="00191278">
        <w:tab/>
        <w:t>Welk genotypen hebben de ouderplanten? Gebruik de letters G en g.</w:t>
      </w:r>
    </w:p>
    <w:p w14:paraId="45AFA8AF" w14:textId="77777777" w:rsidR="001C72DD" w:rsidRPr="00191278" w:rsidRDefault="001C72DD" w:rsidP="00301AFB">
      <w:pPr>
        <w:pStyle w:val="OpdrachtAntwoord-regel"/>
      </w:pPr>
      <w:r w:rsidRPr="00191278">
        <w:t xml:space="preserve">De ouderplanten hebben de genotypen </w:t>
      </w:r>
      <w:proofErr w:type="spellStart"/>
      <w:r w:rsidRPr="00191278">
        <w:t>Gg</w:t>
      </w:r>
      <w:proofErr w:type="spellEnd"/>
      <w:r w:rsidRPr="00191278">
        <w:t xml:space="preserve"> en </w:t>
      </w:r>
      <w:proofErr w:type="spellStart"/>
      <w:r w:rsidRPr="00191278">
        <w:t>gg</w:t>
      </w:r>
      <w:proofErr w:type="spellEnd"/>
      <w:r w:rsidRPr="00191278">
        <w:t>.</w:t>
      </w:r>
    </w:p>
    <w:p w14:paraId="7EE71A23" w14:textId="77777777" w:rsidR="001C72DD" w:rsidRPr="00191278" w:rsidRDefault="001C72DD" w:rsidP="00301AFB">
      <w:pPr>
        <w:pStyle w:val="OpdrachtDeelvraag"/>
      </w:pPr>
      <w:r w:rsidRPr="00191278">
        <w:t>c</w:t>
      </w:r>
      <w:r w:rsidRPr="00191278">
        <w:tab/>
        <w:t>Kun je uit deze gegevens afleiden welk allel dominant is: het allel voor groene erwten of het allel voor gele erwten? Leg je antwoord uit.</w:t>
      </w:r>
    </w:p>
    <w:p w14:paraId="02E2A562" w14:textId="77777777" w:rsidR="001C72DD" w:rsidRPr="00B534A3" w:rsidRDefault="001C72DD" w:rsidP="00301AFB">
      <w:pPr>
        <w:pStyle w:val="OpdrachtAntwoord-regel"/>
      </w:pPr>
      <w:r>
        <w:t>U</w:t>
      </w:r>
      <w:r w:rsidRPr="0028157A">
        <w:t xml:space="preserve">it deze gegevens </w:t>
      </w:r>
      <w:r>
        <w:t xml:space="preserve">kun je </w:t>
      </w:r>
      <w:r w:rsidRPr="0028157A">
        <w:t>niet afleiden</w:t>
      </w:r>
      <w:r w:rsidRPr="0030206F">
        <w:t xml:space="preserve"> </w:t>
      </w:r>
      <w:r>
        <w:t xml:space="preserve">of </w:t>
      </w:r>
      <w:r w:rsidRPr="00191278">
        <w:t>het allel voor groene erwten of het allel voor gele erwten</w:t>
      </w:r>
      <w:r>
        <w:t xml:space="preserve"> dominant is</w:t>
      </w:r>
      <w:r w:rsidRPr="0028157A">
        <w:t>. Want in beide gevallen kruis je een heterozygote plant (</w:t>
      </w:r>
      <w:proofErr w:type="spellStart"/>
      <w:r w:rsidRPr="0028157A">
        <w:t>Gg</w:t>
      </w:r>
      <w:proofErr w:type="spellEnd"/>
      <w:r w:rsidRPr="0028157A">
        <w:t>) met een homozygoot recessieve plant (</w:t>
      </w:r>
      <w:proofErr w:type="spellStart"/>
      <w:r w:rsidRPr="0028157A">
        <w:t>gg</w:t>
      </w:r>
      <w:proofErr w:type="spellEnd"/>
      <w:r w:rsidRPr="0028157A">
        <w:t>)</w:t>
      </w:r>
      <w:r>
        <w:t>,</w:t>
      </w:r>
      <w:r w:rsidRPr="0028157A">
        <w:t xml:space="preserve"> waardoor je de verhouding 1</w:t>
      </w:r>
      <w:r>
        <w:t> </w:t>
      </w:r>
      <w:r w:rsidRPr="0028157A">
        <w:t>:</w:t>
      </w:r>
      <w:r>
        <w:t> </w:t>
      </w:r>
      <w:r w:rsidRPr="0028157A">
        <w:t>1 bij de nakomelingen hebt.</w:t>
      </w:r>
    </w:p>
    <w:p w14:paraId="4BEF4D09" w14:textId="77777777" w:rsidR="001C72DD" w:rsidRDefault="001C72DD" w:rsidP="00301AFB">
      <w:pPr>
        <w:pStyle w:val="Tekst"/>
      </w:pPr>
    </w:p>
    <w:p w14:paraId="366B2119" w14:textId="77777777" w:rsidR="001C72DD" w:rsidRPr="00191278" w:rsidRDefault="001C72DD" w:rsidP="00301AFB">
      <w:pPr>
        <w:pStyle w:val="OpdrachtNummer"/>
      </w:pPr>
      <w:r>
        <w:t>37</w:t>
      </w:r>
    </w:p>
    <w:p w14:paraId="46E189DC" w14:textId="77777777" w:rsidR="001C72DD" w:rsidRPr="00191278" w:rsidRDefault="001C72DD" w:rsidP="00301AFB">
      <w:pPr>
        <w:pStyle w:val="OpdrachtIntroductie"/>
      </w:pPr>
      <w:r w:rsidRPr="00191278">
        <w:t>Bij kippen en hanen is het allel voor bruine veren (B) dominant over het allel voor witte veren (b). In afbeelding</w:t>
      </w:r>
      <w:r>
        <w:t> 27</w:t>
      </w:r>
      <w:r w:rsidRPr="00191278">
        <w:t xml:space="preserve"> zie je een stamboom van een pluimveefamilie.</w:t>
      </w:r>
    </w:p>
    <w:p w14:paraId="5572853A" w14:textId="77777777" w:rsidR="001C72DD" w:rsidRDefault="001C72DD" w:rsidP="00301AFB">
      <w:pPr>
        <w:pStyle w:val="OpdrachtVraag"/>
      </w:pPr>
      <w:r w:rsidRPr="00191278">
        <w:t xml:space="preserve">Welke genotypen hebben de individuen? </w:t>
      </w:r>
      <w:r>
        <w:t>Noteer</w:t>
      </w:r>
      <w:r w:rsidRPr="00191278">
        <w:t xml:space="preserve"> de nummers met daarachter het bijbehorende genotype.</w:t>
      </w:r>
    </w:p>
    <w:p w14:paraId="256DE6C7" w14:textId="77777777" w:rsidR="001C72DD" w:rsidRPr="00191278" w:rsidRDefault="001C72DD" w:rsidP="00301AFB">
      <w:pPr>
        <w:pStyle w:val="OpdrachtAntwoord-regel"/>
      </w:pPr>
      <w:r w:rsidRPr="00191278">
        <w:t xml:space="preserve">1 = </w:t>
      </w:r>
      <w:proofErr w:type="spellStart"/>
      <w:r w:rsidRPr="00191278">
        <w:t>Bb</w:t>
      </w:r>
      <w:proofErr w:type="spellEnd"/>
    </w:p>
    <w:p w14:paraId="043B1891" w14:textId="77777777" w:rsidR="001C72DD" w:rsidRPr="00191278" w:rsidRDefault="001C72DD" w:rsidP="00301AFB">
      <w:pPr>
        <w:pStyle w:val="OpdrachtAntwoord-regel"/>
      </w:pPr>
      <w:r w:rsidRPr="00191278">
        <w:t xml:space="preserve">2 = </w:t>
      </w:r>
      <w:proofErr w:type="spellStart"/>
      <w:r w:rsidRPr="00191278">
        <w:t>bb</w:t>
      </w:r>
      <w:proofErr w:type="spellEnd"/>
    </w:p>
    <w:p w14:paraId="6A2A35F6" w14:textId="77777777" w:rsidR="001C72DD" w:rsidRPr="00191278" w:rsidRDefault="001C72DD" w:rsidP="00301AFB">
      <w:pPr>
        <w:pStyle w:val="OpdrachtAntwoord-regel"/>
      </w:pPr>
      <w:r w:rsidRPr="00191278">
        <w:t xml:space="preserve">3 = </w:t>
      </w:r>
      <w:proofErr w:type="spellStart"/>
      <w:r w:rsidRPr="00191278">
        <w:t>bb</w:t>
      </w:r>
      <w:proofErr w:type="spellEnd"/>
    </w:p>
    <w:p w14:paraId="7064FC8D" w14:textId="77777777" w:rsidR="001C72DD" w:rsidRPr="00191278" w:rsidRDefault="001C72DD" w:rsidP="00301AFB">
      <w:pPr>
        <w:pStyle w:val="OpdrachtAntwoord-regel"/>
      </w:pPr>
      <w:r w:rsidRPr="00191278">
        <w:t xml:space="preserve">4 = </w:t>
      </w:r>
      <w:proofErr w:type="spellStart"/>
      <w:r w:rsidRPr="00191278">
        <w:t>Bb</w:t>
      </w:r>
      <w:proofErr w:type="spellEnd"/>
    </w:p>
    <w:p w14:paraId="6D39936C" w14:textId="77777777" w:rsidR="001C72DD" w:rsidRPr="00191278" w:rsidRDefault="001C72DD" w:rsidP="00301AFB">
      <w:pPr>
        <w:pStyle w:val="OpdrachtAntwoord-regel"/>
      </w:pPr>
      <w:r w:rsidRPr="00191278">
        <w:t xml:space="preserve">5 = </w:t>
      </w:r>
      <w:proofErr w:type="spellStart"/>
      <w:r w:rsidRPr="00191278">
        <w:t>bb</w:t>
      </w:r>
      <w:proofErr w:type="spellEnd"/>
    </w:p>
    <w:p w14:paraId="54D98D25" w14:textId="77777777" w:rsidR="001C72DD" w:rsidRPr="00191278" w:rsidRDefault="001C72DD" w:rsidP="00301AFB">
      <w:pPr>
        <w:pStyle w:val="OpdrachtAntwoord-regel"/>
      </w:pPr>
      <w:r w:rsidRPr="00191278">
        <w:t xml:space="preserve">6 = </w:t>
      </w:r>
      <w:proofErr w:type="spellStart"/>
      <w:r w:rsidRPr="00191278">
        <w:t>Bb</w:t>
      </w:r>
      <w:proofErr w:type="spellEnd"/>
    </w:p>
    <w:p w14:paraId="3908A879" w14:textId="77777777" w:rsidR="001C72DD" w:rsidRPr="00191278" w:rsidRDefault="001C72DD" w:rsidP="00301AFB">
      <w:pPr>
        <w:pStyle w:val="OpdrachtAntwoord-regel"/>
      </w:pPr>
      <w:r w:rsidRPr="00191278">
        <w:t xml:space="preserve">7 = </w:t>
      </w:r>
      <w:proofErr w:type="spellStart"/>
      <w:r w:rsidRPr="00191278">
        <w:t>Bb</w:t>
      </w:r>
      <w:proofErr w:type="spellEnd"/>
    </w:p>
    <w:p w14:paraId="1C33F03E" w14:textId="77777777" w:rsidR="001C72DD" w:rsidRDefault="001C72DD">
      <w:pPr>
        <w:rPr>
          <w:rFonts w:eastAsia="Calibri" w:cs="Times New Roman"/>
          <w:color w:val="FF33CC"/>
          <w:szCs w:val="20"/>
        </w:rPr>
      </w:pPr>
      <w:r>
        <w:br w:type="page"/>
      </w:r>
    </w:p>
    <w:p w14:paraId="0F943C8A" w14:textId="77777777" w:rsidR="001C72DD" w:rsidRDefault="001C72DD" w:rsidP="00311088">
      <w:pPr>
        <w:pStyle w:val="ParagraafSubtitel"/>
      </w:pPr>
      <w:r w:rsidRPr="005B6A7F">
        <w:lastRenderedPageBreak/>
        <w:t>Context</w:t>
      </w:r>
      <w:r>
        <w:tab/>
        <w:t>Een genetisch consulente</w:t>
      </w:r>
    </w:p>
    <w:p w14:paraId="44E32E95" w14:textId="77777777" w:rsidR="001C72DD" w:rsidRDefault="001C72DD" w:rsidP="0066169A">
      <w:pPr>
        <w:pStyle w:val="OpdrachtNummer"/>
      </w:pPr>
      <w:r>
        <w:t>38</w:t>
      </w:r>
    </w:p>
    <w:p w14:paraId="5A7EE9A9" w14:textId="77777777" w:rsidR="001C72DD" w:rsidRDefault="001C72DD" w:rsidP="005451C3">
      <w:pPr>
        <w:pStyle w:val="OpdrachtInstructie"/>
      </w:pPr>
      <w:r>
        <w:t xml:space="preserve">Een genetisch consulente werkt vaak in het ziekenhuis. Voor het beroep genetisch consulent moet je een </w:t>
      </w:r>
      <w:proofErr w:type="spellStart"/>
      <w:r>
        <w:t>post-hbo-opleiding</w:t>
      </w:r>
      <w:proofErr w:type="spellEnd"/>
      <w:r>
        <w:t xml:space="preserve"> volgen. Je volgt dan na je hbo nog een verdiepende opleiding.</w:t>
      </w:r>
    </w:p>
    <w:p w14:paraId="51D6E8F0" w14:textId="77777777" w:rsidR="001C72DD" w:rsidRDefault="001C72DD" w:rsidP="005451C3">
      <w:pPr>
        <w:pStyle w:val="OpdrachtDeelvraag"/>
      </w:pPr>
      <w:r>
        <w:t>a</w:t>
      </w:r>
      <w:r>
        <w:tab/>
        <w:t>Welke hbo-studierichting moet je eerst kiezen als je genetisch consulent wilt worden?</w:t>
      </w:r>
    </w:p>
    <w:p w14:paraId="3CB31249" w14:textId="77777777" w:rsidR="001C72DD" w:rsidRPr="00BD2581" w:rsidRDefault="001C72DD" w:rsidP="005451C3">
      <w:pPr>
        <w:pStyle w:val="OpdrachtAntwoord-regel"/>
      </w:pPr>
      <w:r>
        <w:t>Als je genetisch consulent wilt worden, kies je de studierichting gezondheidszorg.</w:t>
      </w:r>
    </w:p>
    <w:p w14:paraId="3CD13EDB" w14:textId="77777777" w:rsidR="001C72DD" w:rsidRDefault="001C72DD" w:rsidP="005451C3">
      <w:pPr>
        <w:pStyle w:val="OpdrachtDeelvraag"/>
      </w:pPr>
      <w:r>
        <w:t>b</w:t>
      </w:r>
      <w:r>
        <w:tab/>
        <w:t>Welke vaardigheden zijn belangrijk voor een genetisch consulent? Geef er twee.</w:t>
      </w:r>
    </w:p>
    <w:p w14:paraId="42652436" w14:textId="77777777" w:rsidR="001C72DD" w:rsidRDefault="001C72DD" w:rsidP="005451C3">
      <w:pPr>
        <w:pStyle w:val="OpdrachtAntwoord-regel"/>
      </w:pPr>
      <w:r>
        <w:t>Voorbeelden van juiste antwoorden:</w:t>
      </w:r>
    </w:p>
    <w:p w14:paraId="3D2AFE7D" w14:textId="77777777" w:rsidR="001C72DD" w:rsidRDefault="001C72DD" w:rsidP="005451C3">
      <w:pPr>
        <w:pStyle w:val="OpdrachtAntwoord-regel"/>
      </w:pPr>
      <w:r>
        <w:t>•</w:t>
      </w:r>
      <w:r>
        <w:tab/>
        <w:t>goede gespreksvaardigheden</w:t>
      </w:r>
    </w:p>
    <w:p w14:paraId="3571D734" w14:textId="77777777" w:rsidR="001C72DD" w:rsidRDefault="001C72DD" w:rsidP="005451C3">
      <w:pPr>
        <w:pStyle w:val="OpdrachtAntwoord-regel"/>
      </w:pPr>
      <w:r>
        <w:t>•</w:t>
      </w:r>
      <w:r>
        <w:tab/>
        <w:t>medeleven kunnen tonen</w:t>
      </w:r>
    </w:p>
    <w:p w14:paraId="6B59BEE7" w14:textId="77777777" w:rsidR="001C72DD" w:rsidRDefault="001C72DD" w:rsidP="005451C3">
      <w:pPr>
        <w:pStyle w:val="OpdrachtAntwoord-regel"/>
      </w:pPr>
      <w:r>
        <w:t>•</w:t>
      </w:r>
      <w:r>
        <w:tab/>
        <w:t>kennis van genetica</w:t>
      </w:r>
    </w:p>
    <w:p w14:paraId="6CFD9C07" w14:textId="77777777" w:rsidR="001C72DD" w:rsidRDefault="001C72DD" w:rsidP="005451C3">
      <w:pPr>
        <w:pStyle w:val="OpdrachtAntwoord-regel"/>
      </w:pPr>
      <w:r>
        <w:t>•</w:t>
      </w:r>
      <w:r>
        <w:tab/>
        <w:t>kennis van doorverwijzen binnen een ziekenhuis</w:t>
      </w:r>
    </w:p>
    <w:p w14:paraId="585798F9" w14:textId="77777777" w:rsidR="001C72DD" w:rsidRDefault="001C72DD" w:rsidP="005451C3">
      <w:pPr>
        <w:pStyle w:val="Tekst"/>
      </w:pPr>
    </w:p>
    <w:p w14:paraId="33947FF8" w14:textId="77777777" w:rsidR="001C72DD" w:rsidRDefault="001C72DD" w:rsidP="005451C3">
      <w:pPr>
        <w:pStyle w:val="OpdrachtNummer"/>
      </w:pPr>
      <w:r>
        <w:t>39</w:t>
      </w:r>
    </w:p>
    <w:p w14:paraId="62FE1C11" w14:textId="77777777" w:rsidR="001C72DD" w:rsidRDefault="001C72DD" w:rsidP="005451C3">
      <w:pPr>
        <w:pStyle w:val="OpdrachtIntroductie"/>
      </w:pPr>
      <w:r>
        <w:t xml:space="preserve">In afbeelding 29 zie je een stamboom. Bij mensen is het allel dat de ziekte van Huntington veroorzaakt (H) dominant over het allel voor gezond </w:t>
      </w:r>
      <w:proofErr w:type="spellStart"/>
      <w:r>
        <w:t>huntingtine</w:t>
      </w:r>
      <w:proofErr w:type="spellEnd"/>
      <w:r>
        <w:t xml:space="preserve"> (h).</w:t>
      </w:r>
    </w:p>
    <w:p w14:paraId="4987A340" w14:textId="77777777" w:rsidR="001C72DD" w:rsidRDefault="001C72DD" w:rsidP="005451C3">
      <w:pPr>
        <w:pStyle w:val="OpdrachtDeelvraag"/>
      </w:pPr>
      <w:r>
        <w:t>a</w:t>
      </w:r>
      <w:r>
        <w:tab/>
        <w:t>Wat is het genotype van de personen uit de stamboom? Noteer de nummers met daarachter het genotype.</w:t>
      </w:r>
    </w:p>
    <w:p w14:paraId="738E9761" w14:textId="77777777" w:rsidR="001C72DD" w:rsidRPr="000140C4" w:rsidRDefault="001C72DD" w:rsidP="005451C3">
      <w:pPr>
        <w:pStyle w:val="OpdrachtAntwoord-regel"/>
      </w:pPr>
      <w:r w:rsidRPr="000140C4">
        <w:t xml:space="preserve">1 = </w:t>
      </w:r>
      <w:proofErr w:type="spellStart"/>
      <w:r w:rsidRPr="000140C4">
        <w:t>Hh</w:t>
      </w:r>
      <w:proofErr w:type="spellEnd"/>
    </w:p>
    <w:p w14:paraId="405248DE" w14:textId="77777777" w:rsidR="001C72DD" w:rsidRPr="000140C4" w:rsidRDefault="001C72DD" w:rsidP="005451C3">
      <w:pPr>
        <w:pStyle w:val="OpdrachtAntwoord-regel"/>
      </w:pPr>
      <w:r w:rsidRPr="000140C4">
        <w:t xml:space="preserve">2 = </w:t>
      </w:r>
      <w:proofErr w:type="spellStart"/>
      <w:r w:rsidRPr="000140C4">
        <w:t>hh</w:t>
      </w:r>
      <w:proofErr w:type="spellEnd"/>
    </w:p>
    <w:p w14:paraId="2FC24464" w14:textId="77777777" w:rsidR="001C72DD" w:rsidRPr="000140C4" w:rsidRDefault="001C72DD" w:rsidP="005451C3">
      <w:pPr>
        <w:pStyle w:val="OpdrachtAntwoord-regel"/>
      </w:pPr>
      <w:r w:rsidRPr="000140C4">
        <w:t xml:space="preserve">3 = </w:t>
      </w:r>
      <w:proofErr w:type="spellStart"/>
      <w:r w:rsidRPr="000140C4">
        <w:t>hh</w:t>
      </w:r>
      <w:proofErr w:type="spellEnd"/>
    </w:p>
    <w:p w14:paraId="4AC67EB4" w14:textId="77777777" w:rsidR="001C72DD" w:rsidRPr="000140C4" w:rsidRDefault="001C72DD" w:rsidP="005451C3">
      <w:pPr>
        <w:pStyle w:val="OpdrachtAntwoord-regel"/>
      </w:pPr>
      <w:r w:rsidRPr="000140C4">
        <w:t xml:space="preserve">4 = </w:t>
      </w:r>
      <w:proofErr w:type="spellStart"/>
      <w:r w:rsidRPr="000140C4">
        <w:t>Hh</w:t>
      </w:r>
      <w:proofErr w:type="spellEnd"/>
    </w:p>
    <w:p w14:paraId="3BF79915" w14:textId="77777777" w:rsidR="001C72DD" w:rsidRPr="000140C4" w:rsidRDefault="001C72DD" w:rsidP="005451C3">
      <w:pPr>
        <w:pStyle w:val="OpdrachtAntwoord-regel"/>
      </w:pPr>
      <w:r w:rsidRPr="000140C4">
        <w:t xml:space="preserve">5 = </w:t>
      </w:r>
      <w:proofErr w:type="spellStart"/>
      <w:r w:rsidRPr="000140C4">
        <w:t>hh</w:t>
      </w:r>
      <w:proofErr w:type="spellEnd"/>
    </w:p>
    <w:p w14:paraId="24B87E5E" w14:textId="77777777" w:rsidR="001C72DD" w:rsidRPr="000140C4" w:rsidRDefault="001C72DD" w:rsidP="005451C3">
      <w:pPr>
        <w:pStyle w:val="OpdrachtAntwoord-regel"/>
      </w:pPr>
      <w:r w:rsidRPr="000140C4">
        <w:t xml:space="preserve">6 = </w:t>
      </w:r>
      <w:proofErr w:type="spellStart"/>
      <w:r w:rsidRPr="000140C4">
        <w:t>Hh</w:t>
      </w:r>
      <w:proofErr w:type="spellEnd"/>
    </w:p>
    <w:p w14:paraId="54D4976A" w14:textId="77777777" w:rsidR="001C72DD" w:rsidRDefault="001C72DD" w:rsidP="005451C3">
      <w:pPr>
        <w:pStyle w:val="OpdrachtAntwoord-regel"/>
      </w:pPr>
      <w:r>
        <w:t xml:space="preserve">7 = </w:t>
      </w:r>
      <w:proofErr w:type="spellStart"/>
      <w:r>
        <w:t>Hh</w:t>
      </w:r>
      <w:proofErr w:type="spellEnd"/>
    </w:p>
    <w:p w14:paraId="7AC1B158" w14:textId="77777777" w:rsidR="001C72DD" w:rsidRDefault="001C72DD" w:rsidP="005451C3">
      <w:pPr>
        <w:pStyle w:val="OpdrachtDeelvraag"/>
      </w:pPr>
      <w:r>
        <w:t>b</w:t>
      </w:r>
      <w:r>
        <w:tab/>
        <w:t xml:space="preserve">Na veel twijfelen hebben Mark en Anouk besloten om toch te laten onderzoeken of Anouk het </w:t>
      </w:r>
      <w:proofErr w:type="spellStart"/>
      <w:r>
        <w:t>H-allel</w:t>
      </w:r>
      <w:proofErr w:type="spellEnd"/>
      <w:r>
        <w:t xml:space="preserve"> van haar vader heeft geërfd. De uitslag van het DNA-onderzoek is dat ze inderdaad het allel voor de ziekte van Huntington bezit. Mark bezit dit allel niet.</w:t>
      </w:r>
    </w:p>
    <w:p w14:paraId="73BD7620" w14:textId="77777777" w:rsidR="001C72DD" w:rsidRDefault="001C72DD" w:rsidP="005451C3">
      <w:pPr>
        <w:pStyle w:val="OpdrachtDeelvraag-vervolg"/>
      </w:pPr>
      <w:r>
        <w:t>Hoe groot is de kans dat Mark en Anouk een kind krijgen met de ziekte van Huntington? Leg je antwoord uit.</w:t>
      </w:r>
    </w:p>
    <w:p w14:paraId="46699EE3" w14:textId="77777777" w:rsidR="001C72DD" w:rsidRDefault="001C72DD" w:rsidP="005451C3">
      <w:pPr>
        <w:pStyle w:val="OpdrachtAntwoord-regel"/>
      </w:pPr>
      <w:r>
        <w:t xml:space="preserve">De kans dat Mark en Anouk een kind krijgen met de ziekte van Huntington is 50%. Anouk heeft het </w:t>
      </w:r>
      <w:proofErr w:type="spellStart"/>
      <w:r>
        <w:t>H-allel</w:t>
      </w:r>
      <w:proofErr w:type="spellEnd"/>
      <w:r>
        <w:t xml:space="preserve"> van haar vader geërfd. Van haar moeder erfde zij een gezond allel. Haar genotype is dus </w:t>
      </w:r>
      <w:proofErr w:type="spellStart"/>
      <w:r>
        <w:t>Hh.</w:t>
      </w:r>
      <w:proofErr w:type="spellEnd"/>
      <w:r>
        <w:t xml:space="preserve"> De kans dat zij de H doorgeeft aan haar kind is dan 50%.</w:t>
      </w:r>
    </w:p>
    <w:p w14:paraId="5D014EA4" w14:textId="77777777" w:rsidR="001C72DD" w:rsidRDefault="001C72DD" w:rsidP="0066169A">
      <w:pPr>
        <w:pStyle w:val="ParagraafTitel"/>
      </w:pPr>
      <w:r>
        <w:lastRenderedPageBreak/>
        <w:t>4</w:t>
      </w:r>
      <w:r>
        <w:tab/>
        <w:t>Geslachtschromosomen</w:t>
      </w:r>
    </w:p>
    <w:p w14:paraId="1632E42A" w14:textId="77777777" w:rsidR="001C72DD" w:rsidRPr="00547F51" w:rsidRDefault="001C72DD" w:rsidP="005A1715">
      <w:pPr>
        <w:pStyle w:val="ParagraafTussenkop"/>
      </w:pPr>
      <w:r>
        <w:t>KENNIS</w:t>
      </w:r>
    </w:p>
    <w:p w14:paraId="3967D907" w14:textId="77777777" w:rsidR="001C72DD" w:rsidRDefault="001C72DD" w:rsidP="0066169A">
      <w:pPr>
        <w:pStyle w:val="OpdrachtNummer"/>
      </w:pPr>
      <w:r>
        <w:t>40</w:t>
      </w:r>
    </w:p>
    <w:p w14:paraId="5FFDBD1B" w14:textId="77777777" w:rsidR="001C72DD" w:rsidRPr="00191278" w:rsidRDefault="001C72DD" w:rsidP="003E0BF4">
      <w:pPr>
        <w:pStyle w:val="OpdrachtVraag"/>
      </w:pPr>
      <w:r w:rsidRPr="00191278">
        <w:t>In welk cellen komen geslachtschromosomen voor: in lichaamscellen, in geslachtscellen of in beide?</w:t>
      </w:r>
    </w:p>
    <w:p w14:paraId="244C8D4D" w14:textId="77777777" w:rsidR="001C72DD" w:rsidRDefault="001C72DD" w:rsidP="003E0BF4">
      <w:pPr>
        <w:pStyle w:val="OpdrachtAntwoord-regel"/>
      </w:pPr>
      <w:r>
        <w:t xml:space="preserve">In beide </w:t>
      </w:r>
      <w:r w:rsidRPr="00191278">
        <w:t>cellen komen geslachtschromosomen voor</w:t>
      </w:r>
      <w:r>
        <w:t>, want geslachtscellen bevatten één geslachtschromosoom en lichaamscellen bevatten er twee.</w:t>
      </w:r>
    </w:p>
    <w:p w14:paraId="27D58A4E" w14:textId="77777777" w:rsidR="001C72DD" w:rsidRDefault="001C72DD" w:rsidP="003E0BF4">
      <w:pPr>
        <w:pStyle w:val="Tekst"/>
      </w:pPr>
    </w:p>
    <w:p w14:paraId="4627A92E" w14:textId="77777777" w:rsidR="001C72DD" w:rsidRDefault="001C72DD" w:rsidP="003E0BF4">
      <w:pPr>
        <w:pStyle w:val="OpdrachtNummer"/>
        <w:rPr>
          <w:rFonts w:eastAsia="Calibri"/>
        </w:rPr>
      </w:pPr>
      <w:r>
        <w:t>41</w:t>
      </w:r>
    </w:p>
    <w:p w14:paraId="7A921130" w14:textId="77777777" w:rsidR="001C72DD" w:rsidRPr="007772DE" w:rsidRDefault="001C72DD" w:rsidP="003E0BF4">
      <w:pPr>
        <w:pStyle w:val="OpdrachtTitel"/>
      </w:pPr>
      <w:r w:rsidRPr="00191278">
        <w:t>In afbeelding</w:t>
      </w:r>
      <w:r>
        <w:t> 31</w:t>
      </w:r>
      <w:r w:rsidRPr="00191278">
        <w:t xml:space="preserve"> is een</w:t>
      </w:r>
      <w:r>
        <w:t xml:space="preserve"> menselijke</w:t>
      </w:r>
      <w:r w:rsidRPr="00191278">
        <w:t xml:space="preserve"> cel schematisch weergegeven. In deze cel zijn niet alle chromosomen </w:t>
      </w:r>
      <w:r>
        <w:t>getekend,</w:t>
      </w:r>
      <w:r w:rsidRPr="00191278">
        <w:t xml:space="preserve"> maar slechts drie paar chromosomen. Eén paar stelt de geslachtschromosomen voor.</w:t>
      </w:r>
    </w:p>
    <w:p w14:paraId="50AA6994" w14:textId="77777777" w:rsidR="001C72DD" w:rsidRDefault="001C72DD" w:rsidP="003E0BF4">
      <w:pPr>
        <w:pStyle w:val="OpdrachtDeelvraag"/>
      </w:pPr>
      <w:r>
        <w:t>a</w:t>
      </w:r>
      <w:r>
        <w:tab/>
        <w:t>Welk paar stelt de geslachtschromosomen voor? Leg je antwoord uit.</w:t>
      </w:r>
    </w:p>
    <w:p w14:paraId="34A13872" w14:textId="77777777" w:rsidR="001C72DD" w:rsidRPr="007772DE" w:rsidRDefault="001C72DD" w:rsidP="003E0BF4">
      <w:pPr>
        <w:pStyle w:val="OpdrachtAntwoord-regel"/>
      </w:pPr>
      <w:r>
        <w:t>Paar 3 stelt de geslachtschromosomen voor, want dit paar is ongelijk en stelt dus X en Y voor.</w:t>
      </w:r>
    </w:p>
    <w:p w14:paraId="27FF338C" w14:textId="77777777" w:rsidR="001C72DD" w:rsidRPr="00191278" w:rsidRDefault="001C72DD" w:rsidP="003E0BF4">
      <w:pPr>
        <w:pStyle w:val="OpdrachtDeelvraag"/>
      </w:pPr>
      <w:r>
        <w:t>b</w:t>
      </w:r>
      <w:r w:rsidRPr="00191278">
        <w:tab/>
      </w:r>
      <w:r w:rsidRPr="00B373A2">
        <w:t>Is de cel in afbeelding</w:t>
      </w:r>
      <w:r>
        <w:t xml:space="preserve"> 31 </w:t>
      </w:r>
      <w:r w:rsidRPr="00191278">
        <w:t>een lichaamscel of een geslachtscel? Leg je antwoord uit.</w:t>
      </w:r>
    </w:p>
    <w:p w14:paraId="04695C4D" w14:textId="77777777" w:rsidR="001C72DD" w:rsidRDefault="001C72DD" w:rsidP="003E0BF4">
      <w:pPr>
        <w:pStyle w:val="OpdrachtAntwoord-regel"/>
      </w:pPr>
      <w:r>
        <w:t>Het gaat om e</w:t>
      </w:r>
      <w:r w:rsidRPr="00191278">
        <w:t>en lichaamscel</w:t>
      </w:r>
      <w:r>
        <w:t>,</w:t>
      </w:r>
      <w:r w:rsidRPr="00191278">
        <w:t xml:space="preserve"> want de chromosomen komen in paren voor</w:t>
      </w:r>
      <w:r>
        <w:t>.</w:t>
      </w:r>
    </w:p>
    <w:p w14:paraId="5906B2AA" w14:textId="77777777" w:rsidR="001C72DD" w:rsidRDefault="001C72DD" w:rsidP="003E0BF4">
      <w:pPr>
        <w:pStyle w:val="Tekst"/>
      </w:pPr>
    </w:p>
    <w:p w14:paraId="7101028A" w14:textId="77777777" w:rsidR="001C72DD" w:rsidRPr="00191278" w:rsidRDefault="001C72DD" w:rsidP="003E0BF4">
      <w:pPr>
        <w:pStyle w:val="OpdrachtNummer"/>
      </w:pPr>
      <w:r>
        <w:t>42</w:t>
      </w:r>
    </w:p>
    <w:p w14:paraId="4ECB5FB8" w14:textId="77777777" w:rsidR="001C72DD" w:rsidRPr="00191278" w:rsidRDefault="001C72DD" w:rsidP="003E0BF4">
      <w:pPr>
        <w:pStyle w:val="OpdrachtIntroductie"/>
      </w:pPr>
      <w:r w:rsidRPr="00191278">
        <w:t>Kippen hebben in iedere lichaamscel 38</w:t>
      </w:r>
      <w:r>
        <w:t> </w:t>
      </w:r>
      <w:r w:rsidRPr="00191278">
        <w:t xml:space="preserve">paar </w:t>
      </w:r>
      <w:proofErr w:type="spellStart"/>
      <w:r w:rsidRPr="00191278">
        <w:t>autosom</w:t>
      </w:r>
      <w:r>
        <w:t>en</w:t>
      </w:r>
      <w:proofErr w:type="spellEnd"/>
      <w:r>
        <w:t xml:space="preserve"> </w:t>
      </w:r>
      <w:r w:rsidRPr="00191278">
        <w:t>en 1</w:t>
      </w:r>
      <w:r>
        <w:t> </w:t>
      </w:r>
      <w:r w:rsidRPr="00191278">
        <w:t>paar geslachtschromosomen</w:t>
      </w:r>
      <w:r>
        <w:t>. Ze hebben</w:t>
      </w:r>
      <w:r w:rsidRPr="00191278">
        <w:t xml:space="preserve"> dus</w:t>
      </w:r>
      <w:r w:rsidRPr="00215CE5">
        <w:t xml:space="preserve"> </w:t>
      </w:r>
      <w:r w:rsidRPr="00191278">
        <w:t>in totaal 39</w:t>
      </w:r>
      <w:r>
        <w:t> </w:t>
      </w:r>
      <w:r w:rsidRPr="00191278">
        <w:t xml:space="preserve">paar </w:t>
      </w:r>
      <w:r>
        <w:t>chromosomen</w:t>
      </w:r>
      <w:r w:rsidRPr="00191278">
        <w:t xml:space="preserve">. </w:t>
      </w:r>
      <w:r>
        <w:t>B</w:t>
      </w:r>
      <w:r w:rsidRPr="00191278">
        <w:t xml:space="preserve">ij kippen </w:t>
      </w:r>
      <w:r>
        <w:t xml:space="preserve">hebben </w:t>
      </w:r>
      <w:r w:rsidRPr="00191278">
        <w:t>hanen XX en hennen XY.</w:t>
      </w:r>
    </w:p>
    <w:p w14:paraId="6B23EBC9" w14:textId="77777777" w:rsidR="001C72DD" w:rsidRPr="00191278" w:rsidRDefault="001C72DD" w:rsidP="003E0BF4">
      <w:pPr>
        <w:pStyle w:val="OpdrachtDeelvraag"/>
      </w:pPr>
      <w:r w:rsidRPr="00191278">
        <w:t>a</w:t>
      </w:r>
      <w:r w:rsidRPr="00191278">
        <w:tab/>
        <w:t xml:space="preserve">Wat is de formule voor het </w:t>
      </w:r>
      <w:proofErr w:type="spellStart"/>
      <w:r w:rsidRPr="00191278">
        <w:t>karyo</w:t>
      </w:r>
      <w:r>
        <w:t>gram</w:t>
      </w:r>
      <w:proofErr w:type="spellEnd"/>
      <w:r w:rsidRPr="00191278">
        <w:t xml:space="preserve"> van</w:t>
      </w:r>
      <w:r>
        <w:t xml:space="preserve"> een</w:t>
      </w:r>
      <w:r w:rsidRPr="00191278">
        <w:t xml:space="preserve"> haan?</w:t>
      </w:r>
    </w:p>
    <w:p w14:paraId="5C1964F8" w14:textId="77777777" w:rsidR="001C72DD" w:rsidRPr="00191278" w:rsidRDefault="001C72DD" w:rsidP="003E0BF4">
      <w:pPr>
        <w:pStyle w:val="OpdrachtAntwoord-regel"/>
      </w:pPr>
      <w:r>
        <w:t>D</w:t>
      </w:r>
      <w:r w:rsidRPr="00191278">
        <w:t xml:space="preserve">e formule voor het </w:t>
      </w:r>
      <w:proofErr w:type="spellStart"/>
      <w:r w:rsidRPr="00191278">
        <w:t>karyo</w:t>
      </w:r>
      <w:r>
        <w:t>gram</w:t>
      </w:r>
      <w:proofErr w:type="spellEnd"/>
      <w:r w:rsidRPr="00191278">
        <w:t xml:space="preserve"> van</w:t>
      </w:r>
      <w:r>
        <w:t xml:space="preserve"> een</w:t>
      </w:r>
      <w:r w:rsidRPr="00191278">
        <w:t xml:space="preserve"> haan </w:t>
      </w:r>
      <w:r>
        <w:t>is [</w:t>
      </w:r>
      <w:r w:rsidRPr="00191278">
        <w:t>78,</w:t>
      </w:r>
      <w:r>
        <w:t xml:space="preserve"> </w:t>
      </w:r>
      <w:r w:rsidRPr="00191278">
        <w:t>XX</w:t>
      </w:r>
      <w:r>
        <w:t>].</w:t>
      </w:r>
    </w:p>
    <w:p w14:paraId="55436E1C" w14:textId="77777777" w:rsidR="001C72DD" w:rsidRPr="00191278" w:rsidRDefault="001C72DD" w:rsidP="003E0BF4">
      <w:pPr>
        <w:pStyle w:val="OpdrachtDeelvraag"/>
      </w:pPr>
      <w:r w:rsidRPr="00191278">
        <w:t>b</w:t>
      </w:r>
      <w:r w:rsidRPr="00191278">
        <w:tab/>
        <w:t xml:space="preserve">Wat is de formule voor het </w:t>
      </w:r>
      <w:proofErr w:type="spellStart"/>
      <w:r w:rsidRPr="00191278">
        <w:t>karyo</w:t>
      </w:r>
      <w:r>
        <w:t>gram</w:t>
      </w:r>
      <w:proofErr w:type="spellEnd"/>
      <w:r w:rsidRPr="00191278">
        <w:t xml:space="preserve"> van een hen?</w:t>
      </w:r>
    </w:p>
    <w:p w14:paraId="16E41738" w14:textId="77777777" w:rsidR="001C72DD" w:rsidRPr="00191278" w:rsidRDefault="001C72DD" w:rsidP="003E0BF4">
      <w:pPr>
        <w:pStyle w:val="OpdrachtAntwoord-regel"/>
      </w:pPr>
      <w:r>
        <w:t>D</w:t>
      </w:r>
      <w:r w:rsidRPr="00191278">
        <w:t xml:space="preserve">e formule voor het </w:t>
      </w:r>
      <w:proofErr w:type="spellStart"/>
      <w:r w:rsidRPr="00191278">
        <w:t>karyo</w:t>
      </w:r>
      <w:r>
        <w:t>gram</w:t>
      </w:r>
      <w:proofErr w:type="spellEnd"/>
      <w:r w:rsidRPr="00191278">
        <w:t xml:space="preserve"> van een hen</w:t>
      </w:r>
      <w:r>
        <w:t xml:space="preserve"> is [</w:t>
      </w:r>
      <w:r w:rsidRPr="00191278">
        <w:t>78, XY</w:t>
      </w:r>
      <w:r>
        <w:t>].</w:t>
      </w:r>
    </w:p>
    <w:p w14:paraId="475B7A2A" w14:textId="77777777" w:rsidR="001C72DD" w:rsidRDefault="001C72DD" w:rsidP="003E0BF4">
      <w:pPr>
        <w:pStyle w:val="Tekst"/>
      </w:pPr>
    </w:p>
    <w:p w14:paraId="1B6A674A" w14:textId="77777777" w:rsidR="001C72DD" w:rsidRPr="00191278" w:rsidRDefault="001C72DD" w:rsidP="003E0BF4">
      <w:pPr>
        <w:pStyle w:val="OpdrachtNummer"/>
      </w:pPr>
      <w:r>
        <w:t>43</w:t>
      </w:r>
    </w:p>
    <w:p w14:paraId="5C09470A" w14:textId="77777777" w:rsidR="001C72DD" w:rsidRDefault="001C72DD" w:rsidP="003E0BF4">
      <w:pPr>
        <w:pStyle w:val="OpdrachtIntroductie"/>
      </w:pPr>
      <w:r w:rsidRPr="00191278">
        <w:t>Bij mensen wordt het geslacht bepaald door het geslachtschromosoom in de zaadcel.</w:t>
      </w:r>
    </w:p>
    <w:p w14:paraId="6AF73D92" w14:textId="77777777" w:rsidR="001C72DD" w:rsidRPr="00191278" w:rsidRDefault="001C72DD" w:rsidP="003E0BF4">
      <w:pPr>
        <w:pStyle w:val="OpdrachtVraag"/>
      </w:pPr>
      <w:r w:rsidRPr="00191278">
        <w:t xml:space="preserve">Welke geslachtscel </w:t>
      </w:r>
      <w:r>
        <w:t xml:space="preserve">bevat </w:t>
      </w:r>
      <w:r w:rsidRPr="00191278">
        <w:t>bij kippen het geslachtsbepalende chromosoom?</w:t>
      </w:r>
    </w:p>
    <w:p w14:paraId="2A01FC4E" w14:textId="77777777" w:rsidR="001C72DD" w:rsidRPr="00191278" w:rsidRDefault="001C72DD" w:rsidP="003E0BF4">
      <w:pPr>
        <w:pStyle w:val="OpdrachtAntwoord-regel"/>
        <w:ind w:right="141"/>
      </w:pPr>
      <w:r>
        <w:t>B</w:t>
      </w:r>
      <w:r w:rsidRPr="00191278">
        <w:t xml:space="preserve">ij kippen </w:t>
      </w:r>
      <w:r>
        <w:t xml:space="preserve">bevat de eicel </w:t>
      </w:r>
      <w:r w:rsidRPr="00191278">
        <w:t>het geslachtsbepalende chromosoom</w:t>
      </w:r>
      <w:r>
        <w:t>,</w:t>
      </w:r>
      <w:r w:rsidRPr="00191278">
        <w:t xml:space="preserve"> omdat d</w:t>
      </w:r>
      <w:r>
        <w:t xml:space="preserve">ie </w:t>
      </w:r>
      <w:r w:rsidRPr="00191278">
        <w:t>een X</w:t>
      </w:r>
      <w:r>
        <w:t>-</w:t>
      </w:r>
      <w:r w:rsidRPr="00191278">
        <w:t xml:space="preserve"> of een Y</w:t>
      </w:r>
      <w:r>
        <w:t xml:space="preserve">-chromosoom kan bevatten en daardoor </w:t>
      </w:r>
      <w:r w:rsidRPr="00191278">
        <w:t xml:space="preserve">het geslacht van </w:t>
      </w:r>
      <w:r>
        <w:t xml:space="preserve">een </w:t>
      </w:r>
      <w:r w:rsidRPr="00191278">
        <w:t>kuiken</w:t>
      </w:r>
      <w:r>
        <w:t xml:space="preserve"> bepaalt</w:t>
      </w:r>
      <w:r w:rsidRPr="00191278">
        <w:t>.</w:t>
      </w:r>
    </w:p>
    <w:p w14:paraId="29391654" w14:textId="77777777" w:rsidR="001C72DD" w:rsidRDefault="001C72DD" w:rsidP="003E0BF4">
      <w:pPr>
        <w:pStyle w:val="Tekst"/>
      </w:pPr>
    </w:p>
    <w:p w14:paraId="0E1A4DC4" w14:textId="77777777" w:rsidR="001C72DD" w:rsidRPr="00191278" w:rsidRDefault="001C72DD" w:rsidP="003E0BF4">
      <w:pPr>
        <w:pStyle w:val="OpdrachtNummer"/>
      </w:pPr>
      <w:r>
        <w:t>44</w:t>
      </w:r>
    </w:p>
    <w:p w14:paraId="222602FD" w14:textId="77777777" w:rsidR="001C72DD" w:rsidRPr="00191278" w:rsidRDefault="001C72DD" w:rsidP="003E0BF4">
      <w:pPr>
        <w:pStyle w:val="OpdrachtIntroductie"/>
      </w:pPr>
      <w:r w:rsidRPr="00191278">
        <w:t>Be</w:t>
      </w:r>
      <w:r w:rsidRPr="00DF2941">
        <w:t>antwoord de vragen met behulp van afbeelding</w:t>
      </w:r>
      <w:r>
        <w:t> 33.</w:t>
      </w:r>
    </w:p>
    <w:p w14:paraId="274D72E3" w14:textId="77777777" w:rsidR="001C72DD" w:rsidRPr="00191278" w:rsidRDefault="001C72DD" w:rsidP="003E0BF4">
      <w:pPr>
        <w:pStyle w:val="OpdrachtDeelvraag"/>
      </w:pPr>
      <w:r w:rsidRPr="00191278">
        <w:t>a</w:t>
      </w:r>
      <w:r w:rsidRPr="00191278">
        <w:tab/>
        <w:t>W</w:t>
      </w:r>
      <w:r>
        <w:t xml:space="preserve">at is de </w:t>
      </w:r>
      <w:r w:rsidRPr="00191278">
        <w:t>verhouding van fenotype</w:t>
      </w:r>
      <w:r>
        <w:t xml:space="preserve">n voor de oogkleur </w:t>
      </w:r>
      <w:r w:rsidRPr="00191278">
        <w:t>in de F</w:t>
      </w:r>
      <w:r w:rsidRPr="00C27217">
        <w:rPr>
          <w:rStyle w:val="Subscript"/>
        </w:rPr>
        <w:t>1</w:t>
      </w:r>
      <w:r w:rsidRPr="00191278">
        <w:t>?</w:t>
      </w:r>
    </w:p>
    <w:p w14:paraId="613D332C" w14:textId="77777777" w:rsidR="001C72DD" w:rsidRDefault="001C72DD" w:rsidP="003E0BF4">
      <w:pPr>
        <w:pStyle w:val="OpdrachtAntwoord-regel"/>
      </w:pPr>
      <w:r>
        <w:t xml:space="preserve">De </w:t>
      </w:r>
      <w:r w:rsidRPr="00191278">
        <w:t>verhouding van fenotype</w:t>
      </w:r>
      <w:r>
        <w:t xml:space="preserve">n voor de oogkleur </w:t>
      </w:r>
      <w:r w:rsidRPr="00191278">
        <w:t>in de F</w:t>
      </w:r>
      <w:r w:rsidRPr="00EA2719">
        <w:rPr>
          <w:rStyle w:val="Subscript"/>
        </w:rPr>
        <w:t>1</w:t>
      </w:r>
      <w:r>
        <w:t xml:space="preserve"> is:</w:t>
      </w:r>
    </w:p>
    <w:p w14:paraId="03E10E7B" w14:textId="77777777" w:rsidR="001C72DD" w:rsidRPr="00191278" w:rsidRDefault="001C72DD" w:rsidP="003E0BF4">
      <w:pPr>
        <w:pStyle w:val="OpdrachtAntwoord-regel"/>
      </w:pPr>
      <w:r>
        <w:t>v</w:t>
      </w:r>
      <w:r w:rsidRPr="00191278">
        <w:t>rouwtjes met rode ogen : mannetjes met rode ogen</w:t>
      </w:r>
      <w:r>
        <w:t xml:space="preserve"> = 1 : 1</w:t>
      </w:r>
    </w:p>
    <w:p w14:paraId="6BF542F2" w14:textId="77777777" w:rsidR="001C72DD" w:rsidRPr="00191278" w:rsidRDefault="001C72DD" w:rsidP="003E0BF4">
      <w:pPr>
        <w:pStyle w:val="OpdrachtDeelvraag"/>
      </w:pPr>
      <w:r w:rsidRPr="00191278">
        <w:t>b</w:t>
      </w:r>
      <w:r w:rsidRPr="00191278">
        <w:tab/>
        <w:t>W</w:t>
      </w:r>
      <w:r>
        <w:t>at is de</w:t>
      </w:r>
      <w:r w:rsidRPr="00191278">
        <w:t xml:space="preserve"> verhouding </w:t>
      </w:r>
      <w:r>
        <w:t>van</w:t>
      </w:r>
      <w:r w:rsidRPr="00191278">
        <w:t xml:space="preserve"> fenotypen </w:t>
      </w:r>
      <w:r>
        <w:t xml:space="preserve">voor de oogkleur </w:t>
      </w:r>
      <w:r w:rsidRPr="00191278">
        <w:t>in de F</w:t>
      </w:r>
      <w:r w:rsidRPr="00C27217">
        <w:rPr>
          <w:rStyle w:val="Subscript"/>
        </w:rPr>
        <w:t>2</w:t>
      </w:r>
      <w:r w:rsidRPr="00191278">
        <w:t>?</w:t>
      </w:r>
    </w:p>
    <w:p w14:paraId="3B163BF2" w14:textId="77777777" w:rsidR="001C72DD" w:rsidRDefault="001C72DD" w:rsidP="003E0BF4">
      <w:pPr>
        <w:pStyle w:val="OpdrachtAntwoord-regel"/>
      </w:pPr>
      <w:r>
        <w:t xml:space="preserve">De </w:t>
      </w:r>
      <w:r w:rsidRPr="00191278">
        <w:t>verhouding van fenotype</w:t>
      </w:r>
      <w:r>
        <w:t xml:space="preserve">n voor de oogkleur </w:t>
      </w:r>
      <w:r w:rsidRPr="00191278">
        <w:t>in de F</w:t>
      </w:r>
      <w:r>
        <w:rPr>
          <w:rStyle w:val="Subscript"/>
        </w:rPr>
        <w:t>2</w:t>
      </w:r>
      <w:r>
        <w:t xml:space="preserve"> is:</w:t>
      </w:r>
    </w:p>
    <w:p w14:paraId="5F067A78" w14:textId="77777777" w:rsidR="001C72DD" w:rsidRPr="00191278" w:rsidRDefault="001C72DD" w:rsidP="003E0BF4">
      <w:pPr>
        <w:pStyle w:val="OpdrachtAntwoord-regel"/>
      </w:pPr>
      <w:r>
        <w:t>vr</w:t>
      </w:r>
      <w:r w:rsidRPr="00191278">
        <w:t>ouwtjes met rode ogen</w:t>
      </w:r>
      <w:r>
        <w:t xml:space="preserve"> </w:t>
      </w:r>
      <w:r w:rsidRPr="00191278">
        <w:t>: mannetjes met rode ogen</w:t>
      </w:r>
      <w:r>
        <w:t xml:space="preserve"> </w:t>
      </w:r>
      <w:r w:rsidRPr="00191278">
        <w:t>: mannetjes met witte ogen</w:t>
      </w:r>
      <w:r>
        <w:t xml:space="preserve"> = 2 : 1 : 1</w:t>
      </w:r>
    </w:p>
    <w:p w14:paraId="16953958" w14:textId="77777777" w:rsidR="001C72DD" w:rsidRDefault="001C72DD">
      <w:pPr>
        <w:tabs>
          <w:tab w:val="clear" w:pos="397"/>
          <w:tab w:val="clear" w:pos="794"/>
        </w:tabs>
        <w:spacing w:after="160" w:line="259" w:lineRule="auto"/>
        <w:rPr>
          <w:rFonts w:eastAsiaTheme="minorEastAsia"/>
          <w:szCs w:val="20"/>
        </w:rPr>
      </w:pPr>
      <w:r>
        <w:br w:type="page"/>
      </w:r>
    </w:p>
    <w:p w14:paraId="75C5A016" w14:textId="77777777" w:rsidR="001C72DD" w:rsidRPr="00191278" w:rsidRDefault="001C72DD" w:rsidP="003E0BF4">
      <w:pPr>
        <w:pStyle w:val="OpdrachtNummer"/>
      </w:pPr>
      <w:r>
        <w:lastRenderedPageBreak/>
        <w:t>45</w:t>
      </w:r>
    </w:p>
    <w:p w14:paraId="399B51E5" w14:textId="77777777" w:rsidR="001C72DD" w:rsidRPr="00191278" w:rsidRDefault="001C72DD" w:rsidP="003E0BF4">
      <w:pPr>
        <w:pStyle w:val="OpdrachtIntroductie"/>
      </w:pPr>
      <w:r>
        <w:t xml:space="preserve">Een X-chromosomale kruising wordt soms omgekeerd uitgevoerd: </w:t>
      </w:r>
      <w:r w:rsidRPr="00191278">
        <w:t xml:space="preserve">de eigenschappen van de ouders (P) </w:t>
      </w:r>
      <w:r>
        <w:t xml:space="preserve">zijn </w:t>
      </w:r>
      <w:r w:rsidRPr="00191278">
        <w:t xml:space="preserve">omgekeerd ten opzichte van de originele kruising. </w:t>
      </w:r>
      <w:r>
        <w:t xml:space="preserve">Je kruist dan </w:t>
      </w:r>
      <w:r w:rsidRPr="00191278">
        <w:t>een vrouwtje met witte ogen en een mannetje met rode ogen</w:t>
      </w:r>
      <w:r>
        <w:t>.</w:t>
      </w:r>
    </w:p>
    <w:p w14:paraId="16A1993B" w14:textId="77777777" w:rsidR="001C72DD" w:rsidRPr="00191278" w:rsidRDefault="001C72DD" w:rsidP="003E0BF4">
      <w:pPr>
        <w:pStyle w:val="OpdrachtDeelvraag"/>
      </w:pPr>
      <w:r>
        <w:t>a</w:t>
      </w:r>
      <w:r>
        <w:tab/>
      </w:r>
      <w:r w:rsidRPr="00191278">
        <w:t>Maak een kruisingsschema van deze kruising.</w:t>
      </w:r>
    </w:p>
    <w:p w14:paraId="50803A82" w14:textId="77777777" w:rsidR="001C72DD" w:rsidRPr="00191278" w:rsidRDefault="001C72DD" w:rsidP="007E38F8">
      <w:pPr>
        <w:pStyle w:val="OpdrachtAntwoord-regel"/>
        <w:tabs>
          <w:tab w:val="clear" w:pos="1191"/>
          <w:tab w:val="left" w:pos="1560"/>
          <w:tab w:val="left" w:pos="2268"/>
          <w:tab w:val="left" w:pos="3119"/>
        </w:tabs>
      </w:pPr>
      <w:r w:rsidRPr="00191278">
        <w:t>P</w:t>
      </w:r>
      <w:r w:rsidRPr="00191278">
        <w:tab/>
      </w:r>
      <w:r w:rsidRPr="00191278">
        <w:tab/>
      </w:r>
      <w:r w:rsidRPr="00191278">
        <w:rPr>
          <w:lang w:bidi="he-IL"/>
        </w:rPr>
        <w:t>♀</w:t>
      </w:r>
      <w:r>
        <w:rPr>
          <w:lang w:bidi="he-IL"/>
        </w:rPr>
        <w:t xml:space="preserve"> </w:t>
      </w:r>
      <w:proofErr w:type="spellStart"/>
      <w:r w:rsidRPr="00191278">
        <w:t>X</w:t>
      </w:r>
      <w:r w:rsidRPr="00C27217">
        <w:rPr>
          <w:rStyle w:val="Superscript"/>
        </w:rPr>
        <w:t>a</w:t>
      </w:r>
      <w:r w:rsidRPr="00191278">
        <w:t>X</w:t>
      </w:r>
      <w:r w:rsidRPr="00C27217">
        <w:rPr>
          <w:rStyle w:val="Superscript"/>
        </w:rPr>
        <w:t>a</w:t>
      </w:r>
      <w:proofErr w:type="spellEnd"/>
      <w:r>
        <w:rPr>
          <w:lang w:bidi="he-IL"/>
        </w:rPr>
        <w:tab/>
      </w:r>
      <w:r>
        <w:rPr>
          <w:rFonts w:cs="Arial"/>
        </w:rPr>
        <w:t>×</w:t>
      </w:r>
      <w:r w:rsidRPr="00191278">
        <w:tab/>
      </w:r>
      <w:r w:rsidRPr="00191278">
        <w:rPr>
          <w:lang w:bidi="he-IL"/>
        </w:rPr>
        <w:t>♂</w:t>
      </w:r>
      <w:r>
        <w:rPr>
          <w:lang w:bidi="he-IL"/>
        </w:rPr>
        <w:t xml:space="preserve"> </w:t>
      </w:r>
      <w:proofErr w:type="spellStart"/>
      <w:r w:rsidRPr="00191278">
        <w:t>X</w:t>
      </w:r>
      <w:r w:rsidRPr="00C27217">
        <w:rPr>
          <w:rStyle w:val="Superscript"/>
        </w:rPr>
        <w:t>A</w:t>
      </w:r>
      <w:r w:rsidRPr="00191278">
        <w:t>Y</w:t>
      </w:r>
      <w:proofErr w:type="spellEnd"/>
      <w:r>
        <w:t xml:space="preserve"> </w:t>
      </w:r>
    </w:p>
    <w:p w14:paraId="62517167" w14:textId="77777777" w:rsidR="001C72DD" w:rsidRPr="00191278" w:rsidRDefault="001C72DD" w:rsidP="007E38F8">
      <w:pPr>
        <w:pStyle w:val="OpdrachtAntwoord-regel"/>
        <w:tabs>
          <w:tab w:val="clear" w:pos="1191"/>
          <w:tab w:val="left" w:pos="1560"/>
          <w:tab w:val="left" w:pos="2268"/>
          <w:tab w:val="left" w:pos="3119"/>
        </w:tabs>
      </w:pPr>
      <w:r>
        <w:t>g</w:t>
      </w:r>
      <w:r w:rsidRPr="00191278">
        <w:t>eslachtscellen</w:t>
      </w:r>
      <w:r w:rsidRPr="00191278">
        <w:tab/>
      </w:r>
      <w:proofErr w:type="spellStart"/>
      <w:r w:rsidRPr="00191278">
        <w:t>X</w:t>
      </w:r>
      <w:r w:rsidRPr="00C27217">
        <w:rPr>
          <w:rStyle w:val="Superscript"/>
        </w:rPr>
        <w:t>a</w:t>
      </w:r>
      <w:proofErr w:type="spellEnd"/>
      <w:r w:rsidRPr="00191278">
        <w:tab/>
      </w:r>
      <w:r w:rsidRPr="00191278">
        <w:tab/>
      </w:r>
      <w:proofErr w:type="spellStart"/>
      <w:r w:rsidRPr="00191278">
        <w:t>X</w:t>
      </w:r>
      <w:r w:rsidRPr="00C27217">
        <w:rPr>
          <w:rStyle w:val="Superscript"/>
        </w:rPr>
        <w:t>A</w:t>
      </w:r>
      <w:proofErr w:type="spellEnd"/>
      <w:r w:rsidRPr="00191278">
        <w:t xml:space="preserve"> of Y</w:t>
      </w:r>
    </w:p>
    <w:p w14:paraId="69787700" w14:textId="77777777" w:rsidR="001C72DD" w:rsidRDefault="001C72DD" w:rsidP="007E38F8">
      <w:pPr>
        <w:pStyle w:val="OpdrachtAntwoord-regel"/>
        <w:tabs>
          <w:tab w:val="clear" w:pos="1191"/>
          <w:tab w:val="left" w:pos="1560"/>
          <w:tab w:val="left" w:pos="2268"/>
          <w:tab w:val="left" w:pos="3119"/>
        </w:tabs>
      </w:pPr>
      <w:r w:rsidRPr="00191278">
        <w:t>F</w:t>
      </w:r>
      <w:r w:rsidRPr="00C27217">
        <w:rPr>
          <w:rStyle w:val="Subscript"/>
        </w:rPr>
        <w:t>1</w:t>
      </w:r>
      <w:r w:rsidRPr="00191278">
        <w:tab/>
      </w:r>
      <w:r w:rsidRPr="00191278">
        <w:tab/>
      </w:r>
      <w:r w:rsidRPr="00191278">
        <w:rPr>
          <w:lang w:bidi="he-IL"/>
        </w:rPr>
        <w:t>♀</w:t>
      </w:r>
      <w:r>
        <w:rPr>
          <w:lang w:bidi="he-IL"/>
        </w:rPr>
        <w:t xml:space="preserve"> </w:t>
      </w:r>
      <w:proofErr w:type="spellStart"/>
      <w:r w:rsidRPr="00191278">
        <w:t>X</w:t>
      </w:r>
      <w:r w:rsidRPr="00C27217">
        <w:rPr>
          <w:rStyle w:val="Superscript"/>
        </w:rPr>
        <w:t>A</w:t>
      </w:r>
      <w:r w:rsidRPr="00191278">
        <w:t>X</w:t>
      </w:r>
      <w:r w:rsidRPr="00C27217">
        <w:rPr>
          <w:rStyle w:val="Superscript"/>
        </w:rPr>
        <w:t>a</w:t>
      </w:r>
      <w:proofErr w:type="spellEnd"/>
      <w:r>
        <w:tab/>
      </w:r>
      <w:r>
        <w:rPr>
          <w:rFonts w:cs="Arial"/>
        </w:rPr>
        <w:t>×</w:t>
      </w:r>
      <w:r w:rsidRPr="00191278">
        <w:tab/>
      </w:r>
      <w:r w:rsidRPr="00191278">
        <w:rPr>
          <w:lang w:bidi="he-IL"/>
        </w:rPr>
        <w:t>♂</w:t>
      </w:r>
      <w:r>
        <w:rPr>
          <w:lang w:bidi="he-IL"/>
        </w:rPr>
        <w:t xml:space="preserve"> </w:t>
      </w:r>
      <w:proofErr w:type="spellStart"/>
      <w:r w:rsidRPr="00191278">
        <w:t>X</w:t>
      </w:r>
      <w:r w:rsidRPr="00C27217">
        <w:rPr>
          <w:rStyle w:val="Superscript"/>
        </w:rPr>
        <w:t>a</w:t>
      </w:r>
      <w:r w:rsidRPr="00191278">
        <w:t>Y</w:t>
      </w:r>
      <w:proofErr w:type="spellEnd"/>
    </w:p>
    <w:p w14:paraId="4D7A1B22" w14:textId="77777777" w:rsidR="001C72DD" w:rsidRPr="00191278" w:rsidRDefault="001C72DD" w:rsidP="003E0BF4">
      <w:pPr>
        <w:pStyle w:val="OpdrachtAntwoord-regel"/>
      </w:pPr>
      <w:r w:rsidRPr="00191278">
        <w:t>F</w:t>
      </w:r>
      <w:r>
        <w:rPr>
          <w:rStyle w:val="Subscript"/>
        </w:rPr>
        <w:t>2</w:t>
      </w:r>
    </w:p>
    <w:tbl>
      <w:tblPr>
        <w:tblStyle w:val="Tabelraster"/>
        <w:tblW w:w="0" w:type="auto"/>
        <w:tblInd w:w="794" w:type="dxa"/>
        <w:tblLayout w:type="fixed"/>
        <w:tblLook w:val="04A0" w:firstRow="1" w:lastRow="0" w:firstColumn="1" w:lastColumn="0" w:noHBand="0" w:noVBand="1"/>
      </w:tblPr>
      <w:tblGrid>
        <w:gridCol w:w="619"/>
        <w:gridCol w:w="850"/>
        <w:gridCol w:w="993"/>
      </w:tblGrid>
      <w:tr w:rsidR="001C72DD" w:rsidRPr="00191278" w14:paraId="415F1830" w14:textId="77777777" w:rsidTr="003E0BF4">
        <w:tc>
          <w:tcPr>
            <w:tcW w:w="619" w:type="dxa"/>
            <w:tcBorders>
              <w:tl2br w:val="single" w:sz="4" w:space="0" w:color="auto"/>
            </w:tcBorders>
          </w:tcPr>
          <w:p w14:paraId="606FC2EA" w14:textId="77777777" w:rsidR="001C72DD" w:rsidRDefault="001C72DD" w:rsidP="00C47F7A">
            <w:pPr>
              <w:pStyle w:val="AntwoordTabeltekst"/>
              <w:rPr>
                <w:lang w:bidi="he-IL"/>
              </w:rPr>
            </w:pPr>
            <w:r>
              <w:rPr>
                <w:lang w:bidi="he-IL"/>
              </w:rPr>
              <w:tab/>
            </w:r>
            <w:r w:rsidRPr="00191278">
              <w:rPr>
                <w:lang w:bidi="he-IL"/>
              </w:rPr>
              <w:t>♀</w:t>
            </w:r>
          </w:p>
          <w:p w14:paraId="3A956380" w14:textId="77777777" w:rsidR="001C72DD" w:rsidRPr="00C27217" w:rsidRDefault="001C72DD" w:rsidP="00C47F7A">
            <w:pPr>
              <w:pStyle w:val="AntwoordTabeltekst"/>
              <w:rPr>
                <w:lang w:bidi="he-IL"/>
              </w:rPr>
            </w:pPr>
            <w:r w:rsidRPr="00191278">
              <w:rPr>
                <w:lang w:bidi="he-IL"/>
              </w:rPr>
              <w:t>♂</w:t>
            </w:r>
          </w:p>
        </w:tc>
        <w:tc>
          <w:tcPr>
            <w:tcW w:w="850" w:type="dxa"/>
          </w:tcPr>
          <w:p w14:paraId="1016ECD6" w14:textId="77777777" w:rsidR="001C72DD" w:rsidRPr="00C27217" w:rsidRDefault="001C72DD" w:rsidP="00C47F7A">
            <w:pPr>
              <w:pStyle w:val="AntwoordTabeltekst"/>
            </w:pPr>
            <w:r w:rsidRPr="004B7A16">
              <w:t>X</w:t>
            </w:r>
            <w:r>
              <w:rPr>
                <w:rStyle w:val="Superscript"/>
              </w:rPr>
              <w:t>A</w:t>
            </w:r>
          </w:p>
        </w:tc>
        <w:tc>
          <w:tcPr>
            <w:tcW w:w="993" w:type="dxa"/>
          </w:tcPr>
          <w:p w14:paraId="5A887E38" w14:textId="77777777" w:rsidR="001C72DD" w:rsidRPr="00C27217" w:rsidRDefault="001C72DD" w:rsidP="00C47F7A">
            <w:pPr>
              <w:pStyle w:val="AntwoordTabeltekst"/>
            </w:pPr>
            <w:proofErr w:type="spellStart"/>
            <w:r w:rsidRPr="004B7A16">
              <w:t>X</w:t>
            </w:r>
            <w:r w:rsidRPr="00EA2719">
              <w:rPr>
                <w:rStyle w:val="Superscript"/>
              </w:rPr>
              <w:t>a</w:t>
            </w:r>
            <w:proofErr w:type="spellEnd"/>
          </w:p>
        </w:tc>
      </w:tr>
      <w:tr w:rsidR="001C72DD" w:rsidRPr="00191278" w14:paraId="28B64198" w14:textId="77777777" w:rsidTr="003E0BF4">
        <w:tc>
          <w:tcPr>
            <w:tcW w:w="619" w:type="dxa"/>
          </w:tcPr>
          <w:p w14:paraId="782FCE37" w14:textId="77777777" w:rsidR="001C72DD" w:rsidRPr="00C27217" w:rsidRDefault="001C72DD" w:rsidP="00C47F7A">
            <w:pPr>
              <w:pStyle w:val="AntwoordTabeltekst"/>
            </w:pPr>
            <w:proofErr w:type="spellStart"/>
            <w:r w:rsidRPr="004B7A16">
              <w:t>X</w:t>
            </w:r>
            <w:r w:rsidRPr="00EA2719">
              <w:rPr>
                <w:rStyle w:val="Superscript"/>
              </w:rPr>
              <w:t>a</w:t>
            </w:r>
            <w:proofErr w:type="spellEnd"/>
          </w:p>
        </w:tc>
        <w:tc>
          <w:tcPr>
            <w:tcW w:w="850" w:type="dxa"/>
          </w:tcPr>
          <w:p w14:paraId="5D06F995" w14:textId="77777777" w:rsidR="001C72DD" w:rsidRPr="004B7A16" w:rsidRDefault="001C72DD" w:rsidP="00C47F7A">
            <w:pPr>
              <w:pStyle w:val="AntwoordTabeltekst"/>
            </w:pPr>
            <w:proofErr w:type="spellStart"/>
            <w:r w:rsidRPr="004B7A16">
              <w:t>X</w:t>
            </w:r>
            <w:r>
              <w:rPr>
                <w:rStyle w:val="Superscript"/>
              </w:rPr>
              <w:t>A</w:t>
            </w:r>
            <w:r w:rsidRPr="004B7A16">
              <w:t>X</w:t>
            </w:r>
            <w:r w:rsidRPr="00EA2719">
              <w:rPr>
                <w:rStyle w:val="Superscript"/>
              </w:rPr>
              <w:t>a</w:t>
            </w:r>
            <w:proofErr w:type="spellEnd"/>
          </w:p>
        </w:tc>
        <w:tc>
          <w:tcPr>
            <w:tcW w:w="993" w:type="dxa"/>
          </w:tcPr>
          <w:p w14:paraId="6FA1AEA7" w14:textId="77777777" w:rsidR="001C72DD" w:rsidRPr="004B7A16" w:rsidRDefault="001C72DD" w:rsidP="00C47F7A">
            <w:pPr>
              <w:pStyle w:val="AntwoordTabeltekst"/>
            </w:pPr>
            <w:proofErr w:type="spellStart"/>
            <w:r w:rsidRPr="004B7A16">
              <w:t>X</w:t>
            </w:r>
            <w:r w:rsidRPr="00EA2719">
              <w:rPr>
                <w:rStyle w:val="Superscript"/>
              </w:rPr>
              <w:t>a</w:t>
            </w:r>
            <w:r w:rsidRPr="004B7A16">
              <w:t>X</w:t>
            </w:r>
            <w:r w:rsidRPr="00EA2719">
              <w:rPr>
                <w:rStyle w:val="Superscript"/>
              </w:rPr>
              <w:t>a</w:t>
            </w:r>
            <w:proofErr w:type="spellEnd"/>
          </w:p>
        </w:tc>
      </w:tr>
      <w:tr w:rsidR="001C72DD" w:rsidRPr="00191278" w14:paraId="4B2D1A26" w14:textId="77777777" w:rsidTr="003E0BF4">
        <w:tc>
          <w:tcPr>
            <w:tcW w:w="619" w:type="dxa"/>
          </w:tcPr>
          <w:p w14:paraId="72FF20AF" w14:textId="77777777" w:rsidR="001C72DD" w:rsidRPr="004B7A16" w:rsidRDefault="001C72DD" w:rsidP="00C47F7A">
            <w:pPr>
              <w:pStyle w:val="AntwoordTabeltekst"/>
            </w:pPr>
            <w:r w:rsidRPr="004B7A16">
              <w:t>Y</w:t>
            </w:r>
          </w:p>
        </w:tc>
        <w:tc>
          <w:tcPr>
            <w:tcW w:w="850" w:type="dxa"/>
          </w:tcPr>
          <w:p w14:paraId="4095C9D1" w14:textId="77777777" w:rsidR="001C72DD" w:rsidRPr="004B7A16" w:rsidRDefault="001C72DD" w:rsidP="00C47F7A">
            <w:pPr>
              <w:pStyle w:val="AntwoordTabeltekst"/>
            </w:pPr>
            <w:r w:rsidRPr="004B7A16">
              <w:t>X</w:t>
            </w:r>
            <w:r>
              <w:rPr>
                <w:rStyle w:val="Superscript"/>
              </w:rPr>
              <w:t>A</w:t>
            </w:r>
            <w:r w:rsidRPr="004B7A16">
              <w:t>Y</w:t>
            </w:r>
          </w:p>
        </w:tc>
        <w:tc>
          <w:tcPr>
            <w:tcW w:w="993" w:type="dxa"/>
          </w:tcPr>
          <w:p w14:paraId="4D6C34A9" w14:textId="77777777" w:rsidR="001C72DD" w:rsidRPr="004B7A16" w:rsidRDefault="001C72DD" w:rsidP="00C47F7A">
            <w:pPr>
              <w:pStyle w:val="AntwoordTabeltekst"/>
            </w:pPr>
            <w:proofErr w:type="spellStart"/>
            <w:r w:rsidRPr="004B7A16">
              <w:t>X</w:t>
            </w:r>
            <w:r w:rsidRPr="00EA2719">
              <w:rPr>
                <w:rStyle w:val="Superscript"/>
              </w:rPr>
              <w:t>a</w:t>
            </w:r>
            <w:r w:rsidRPr="004B7A16">
              <w:t>Y</w:t>
            </w:r>
            <w:proofErr w:type="spellEnd"/>
          </w:p>
        </w:tc>
      </w:tr>
    </w:tbl>
    <w:p w14:paraId="1C510D15" w14:textId="77777777" w:rsidR="001C72DD" w:rsidRPr="00191278" w:rsidRDefault="001C72DD" w:rsidP="003E0BF4">
      <w:pPr>
        <w:pStyle w:val="OpdrachtDeelvraag"/>
      </w:pPr>
      <w:r>
        <w:t>b</w:t>
      </w:r>
      <w:r>
        <w:tab/>
      </w:r>
      <w:r w:rsidRPr="00191278">
        <w:t xml:space="preserve">Geef het genotype en fenotype van de </w:t>
      </w:r>
      <w:r>
        <w:t xml:space="preserve">fruitvliegjes die </w:t>
      </w:r>
      <w:r w:rsidRPr="00191278">
        <w:t>draagster</w:t>
      </w:r>
      <w:r>
        <w:t xml:space="preserve"> zijn voor de eigenschap witte ogen</w:t>
      </w:r>
      <w:r w:rsidRPr="00191278">
        <w:t>.</w:t>
      </w:r>
    </w:p>
    <w:p w14:paraId="6C6F99F8" w14:textId="77777777" w:rsidR="001C72DD" w:rsidRPr="00191278" w:rsidRDefault="001C72DD" w:rsidP="003E0BF4">
      <w:pPr>
        <w:pStyle w:val="OpdrachtAntwoord-regel"/>
      </w:pPr>
      <w:r>
        <w:t>H</w:t>
      </w:r>
      <w:r w:rsidRPr="00191278">
        <w:t xml:space="preserve">et genotype en fenotype van de </w:t>
      </w:r>
      <w:r>
        <w:t xml:space="preserve">fruitvliegjes die </w:t>
      </w:r>
      <w:r w:rsidRPr="00191278">
        <w:t>draagster</w:t>
      </w:r>
      <w:r>
        <w:t xml:space="preserve"> zijn voor de eigenschap witte ogen is</w:t>
      </w:r>
      <w:r w:rsidRPr="00191278">
        <w:t xml:space="preserve"> </w:t>
      </w:r>
      <w:proofErr w:type="spellStart"/>
      <w:r w:rsidRPr="00191278">
        <w:t>X</w:t>
      </w:r>
      <w:r w:rsidRPr="00C27217">
        <w:rPr>
          <w:rStyle w:val="Superscript"/>
        </w:rPr>
        <w:t>A</w:t>
      </w:r>
      <w:r w:rsidRPr="00191278">
        <w:t>X</w:t>
      </w:r>
      <w:r w:rsidRPr="00C27217">
        <w:rPr>
          <w:rStyle w:val="Superscript"/>
        </w:rPr>
        <w:t>a</w:t>
      </w:r>
      <w:proofErr w:type="spellEnd"/>
      <w:r w:rsidRPr="00191278">
        <w:t>, vrouwtjes met rode ogen.</w:t>
      </w:r>
    </w:p>
    <w:p w14:paraId="1072B9E8" w14:textId="77777777" w:rsidR="001C72DD" w:rsidRDefault="001C72DD" w:rsidP="003E0BF4">
      <w:pPr>
        <w:pStyle w:val="Tekst"/>
      </w:pPr>
    </w:p>
    <w:p w14:paraId="1C52A1AC" w14:textId="77777777" w:rsidR="001C72DD" w:rsidRPr="00191278" w:rsidRDefault="001C72DD" w:rsidP="003E0BF4">
      <w:pPr>
        <w:pStyle w:val="OpdrachtNummer"/>
      </w:pPr>
      <w:r>
        <w:t>46</w:t>
      </w:r>
    </w:p>
    <w:p w14:paraId="2910F34A" w14:textId="77777777" w:rsidR="001C72DD" w:rsidRPr="00191278" w:rsidRDefault="001C72DD" w:rsidP="003E0BF4">
      <w:pPr>
        <w:pStyle w:val="OpdrachtIntroductie"/>
      </w:pPr>
      <w:r w:rsidRPr="00191278">
        <w:t xml:space="preserve">Marijn is rood-groenkleurenblind en zijn vrouw is </w:t>
      </w:r>
      <w:proofErr w:type="spellStart"/>
      <w:r w:rsidRPr="00191278">
        <w:t>kleurenziend</w:t>
      </w:r>
      <w:proofErr w:type="spellEnd"/>
      <w:r w:rsidRPr="00191278">
        <w:t xml:space="preserve"> (homozygoot). Marijns vrouw is in verwachting van een zoontje.</w:t>
      </w:r>
    </w:p>
    <w:p w14:paraId="0A523361" w14:textId="77777777" w:rsidR="001C72DD" w:rsidRPr="002D5EB5" w:rsidRDefault="001C72DD" w:rsidP="003E0BF4">
      <w:pPr>
        <w:pStyle w:val="OpdrachtDeelvraag"/>
      </w:pPr>
      <w:r w:rsidRPr="00191278">
        <w:t>a</w:t>
      </w:r>
      <w:r w:rsidRPr="00191278">
        <w:tab/>
        <w:t>Hoe groot is de kans dat h</w:t>
      </w:r>
      <w:r>
        <w:t>un</w:t>
      </w:r>
      <w:r w:rsidRPr="00191278">
        <w:t xml:space="preserve"> zoontje rood-groenkleurenblind is? Leg je antwoord uit met een kruisingsschema.</w:t>
      </w:r>
      <w:r>
        <w:t xml:space="preserve"> Gebruik de allelen </w:t>
      </w:r>
      <w:proofErr w:type="spellStart"/>
      <w:r>
        <w:t>X</w:t>
      </w:r>
      <w:r w:rsidRPr="00C27217">
        <w:rPr>
          <w:rStyle w:val="Superscript"/>
        </w:rPr>
        <w:t>B</w:t>
      </w:r>
      <w:proofErr w:type="spellEnd"/>
      <w:r>
        <w:t xml:space="preserve"> en </w:t>
      </w:r>
      <w:proofErr w:type="spellStart"/>
      <w:r>
        <w:t>X</w:t>
      </w:r>
      <w:r w:rsidRPr="00C27217">
        <w:rPr>
          <w:rStyle w:val="Superscript"/>
        </w:rPr>
        <w:t>b</w:t>
      </w:r>
      <w:proofErr w:type="spellEnd"/>
      <w:r>
        <w:t>.</w:t>
      </w:r>
    </w:p>
    <w:p w14:paraId="0E89CD62" w14:textId="77777777" w:rsidR="001C72DD" w:rsidRPr="00C27217" w:rsidRDefault="001C72DD" w:rsidP="003E0BF4">
      <w:pPr>
        <w:pStyle w:val="OpdrachtAntwoord-regel"/>
      </w:pPr>
      <w:r w:rsidRPr="00191278">
        <w:t>P</w:t>
      </w:r>
      <w:r w:rsidRPr="00191278">
        <w:tab/>
      </w:r>
      <w:r w:rsidRPr="00191278">
        <w:rPr>
          <w:lang w:bidi="he-IL"/>
        </w:rPr>
        <w:t>♀</w:t>
      </w:r>
      <w:r>
        <w:rPr>
          <w:lang w:bidi="he-IL"/>
        </w:rPr>
        <w:t xml:space="preserve"> </w:t>
      </w:r>
      <w:r w:rsidRPr="00191278">
        <w:t>X</w:t>
      </w:r>
      <w:r w:rsidRPr="00C27217">
        <w:rPr>
          <w:rStyle w:val="Superscript"/>
        </w:rPr>
        <w:t>B</w:t>
      </w:r>
      <w:r w:rsidRPr="00191278">
        <w:t>X</w:t>
      </w:r>
      <w:r w:rsidRPr="00C27217">
        <w:rPr>
          <w:rStyle w:val="Superscript"/>
        </w:rPr>
        <w:t>B</w:t>
      </w:r>
      <w:r>
        <w:rPr>
          <w:lang w:bidi="he-IL"/>
        </w:rPr>
        <w:tab/>
      </w:r>
      <w:r>
        <w:rPr>
          <w:rFonts w:cs="Arial"/>
        </w:rPr>
        <w:t>×</w:t>
      </w:r>
      <w:r w:rsidRPr="00191278">
        <w:tab/>
      </w:r>
      <w:r w:rsidRPr="00191278">
        <w:rPr>
          <w:lang w:bidi="he-IL"/>
        </w:rPr>
        <w:t>♂</w:t>
      </w:r>
      <w:r>
        <w:rPr>
          <w:lang w:bidi="he-IL"/>
        </w:rPr>
        <w:t xml:space="preserve"> </w:t>
      </w:r>
      <w:proofErr w:type="spellStart"/>
      <w:r w:rsidRPr="00191278">
        <w:t>X</w:t>
      </w:r>
      <w:r w:rsidRPr="00C27217">
        <w:rPr>
          <w:rStyle w:val="Superscript"/>
        </w:rPr>
        <w:t>b</w:t>
      </w:r>
      <w:r w:rsidRPr="00191278">
        <w:t>Y</w:t>
      </w:r>
      <w:proofErr w:type="spellEnd"/>
    </w:p>
    <w:p w14:paraId="5798E478" w14:textId="77777777" w:rsidR="001C72DD" w:rsidRPr="00191278" w:rsidRDefault="001C72DD" w:rsidP="003E0BF4">
      <w:pPr>
        <w:pStyle w:val="OpdrachtAntwoord-regel"/>
      </w:pPr>
      <w:r w:rsidRPr="004A53CC">
        <w:t>F</w:t>
      </w:r>
      <w:r w:rsidRPr="00C27217">
        <w:rPr>
          <w:rStyle w:val="Subscript"/>
        </w:rPr>
        <w:t>1</w:t>
      </w:r>
    </w:p>
    <w:tbl>
      <w:tblPr>
        <w:tblStyle w:val="Tabelraster"/>
        <w:tblW w:w="0" w:type="auto"/>
        <w:tblInd w:w="794" w:type="dxa"/>
        <w:tblLook w:val="04A0" w:firstRow="1" w:lastRow="0" w:firstColumn="1" w:lastColumn="0" w:noHBand="0" w:noVBand="1"/>
      </w:tblPr>
      <w:tblGrid>
        <w:gridCol w:w="619"/>
        <w:gridCol w:w="850"/>
        <w:gridCol w:w="993"/>
      </w:tblGrid>
      <w:tr w:rsidR="001C72DD" w:rsidRPr="00191278" w14:paraId="0DD3A90C" w14:textId="77777777" w:rsidTr="003E0BF4">
        <w:tc>
          <w:tcPr>
            <w:tcW w:w="619" w:type="dxa"/>
            <w:tcBorders>
              <w:tl2br w:val="single" w:sz="4" w:space="0" w:color="auto"/>
            </w:tcBorders>
          </w:tcPr>
          <w:p w14:paraId="1F81AE75" w14:textId="77777777" w:rsidR="001C72DD" w:rsidRDefault="001C72DD" w:rsidP="003E0BF4">
            <w:pPr>
              <w:pStyle w:val="AntwoordTabeltekst"/>
              <w:rPr>
                <w:lang w:bidi="he-IL"/>
              </w:rPr>
            </w:pPr>
            <w:r>
              <w:rPr>
                <w:lang w:bidi="he-IL"/>
              </w:rPr>
              <w:tab/>
            </w:r>
            <w:r w:rsidRPr="00191278">
              <w:rPr>
                <w:lang w:bidi="he-IL"/>
              </w:rPr>
              <w:t>♀</w:t>
            </w:r>
          </w:p>
          <w:p w14:paraId="4D0E7055" w14:textId="77777777" w:rsidR="001C72DD" w:rsidRPr="00C27217" w:rsidRDefault="001C72DD" w:rsidP="003E0BF4">
            <w:pPr>
              <w:pStyle w:val="AntwoordTabeltekst"/>
            </w:pPr>
            <w:r w:rsidRPr="00191278">
              <w:rPr>
                <w:lang w:bidi="he-IL"/>
              </w:rPr>
              <w:t>♂</w:t>
            </w:r>
          </w:p>
        </w:tc>
        <w:tc>
          <w:tcPr>
            <w:tcW w:w="850" w:type="dxa"/>
          </w:tcPr>
          <w:p w14:paraId="3DF83EB3" w14:textId="77777777" w:rsidR="001C72DD" w:rsidRPr="00C27217" w:rsidRDefault="001C72DD" w:rsidP="003E0BF4">
            <w:pPr>
              <w:pStyle w:val="AntwoordTabeltekst"/>
            </w:pPr>
            <w:r w:rsidRPr="004A53CC">
              <w:t>X</w:t>
            </w:r>
            <w:r>
              <w:rPr>
                <w:rStyle w:val="Superscript"/>
              </w:rPr>
              <w:t>B</w:t>
            </w:r>
          </w:p>
        </w:tc>
        <w:tc>
          <w:tcPr>
            <w:tcW w:w="993" w:type="dxa"/>
          </w:tcPr>
          <w:p w14:paraId="778A405A" w14:textId="77777777" w:rsidR="001C72DD" w:rsidRPr="00C27217" w:rsidRDefault="001C72DD" w:rsidP="003E0BF4">
            <w:pPr>
              <w:pStyle w:val="AntwoordTabeltekst"/>
            </w:pPr>
            <w:r w:rsidRPr="004A53CC">
              <w:t>X</w:t>
            </w:r>
            <w:r>
              <w:rPr>
                <w:rStyle w:val="Superscript"/>
              </w:rPr>
              <w:t>B</w:t>
            </w:r>
          </w:p>
        </w:tc>
      </w:tr>
      <w:tr w:rsidR="001C72DD" w:rsidRPr="00191278" w14:paraId="650BC017" w14:textId="77777777" w:rsidTr="003E0BF4">
        <w:tc>
          <w:tcPr>
            <w:tcW w:w="619" w:type="dxa"/>
          </w:tcPr>
          <w:p w14:paraId="0C08D7A7" w14:textId="77777777" w:rsidR="001C72DD" w:rsidRPr="00C27217" w:rsidRDefault="001C72DD" w:rsidP="00C47F7A">
            <w:pPr>
              <w:pStyle w:val="AntwoordTabeltekst"/>
            </w:pPr>
            <w:proofErr w:type="spellStart"/>
            <w:r w:rsidRPr="004A53CC">
              <w:t>X</w:t>
            </w:r>
            <w:r w:rsidRPr="00C27217">
              <w:rPr>
                <w:rStyle w:val="Superscript"/>
              </w:rPr>
              <w:t>b</w:t>
            </w:r>
            <w:proofErr w:type="spellEnd"/>
          </w:p>
        </w:tc>
        <w:tc>
          <w:tcPr>
            <w:tcW w:w="850" w:type="dxa"/>
          </w:tcPr>
          <w:p w14:paraId="4A45CE2D" w14:textId="77777777" w:rsidR="001C72DD" w:rsidRPr="004A53CC" w:rsidRDefault="001C72DD" w:rsidP="00C47F7A">
            <w:pPr>
              <w:pStyle w:val="AntwoordTabeltekst"/>
            </w:pPr>
            <w:proofErr w:type="spellStart"/>
            <w:r w:rsidRPr="004A53CC">
              <w:t>X</w:t>
            </w:r>
            <w:r>
              <w:rPr>
                <w:rStyle w:val="Superscript"/>
              </w:rPr>
              <w:t>B</w:t>
            </w:r>
            <w:r w:rsidRPr="004A53CC">
              <w:t>X</w:t>
            </w:r>
            <w:r w:rsidRPr="00EA2719">
              <w:rPr>
                <w:rStyle w:val="Superscript"/>
              </w:rPr>
              <w:t>b</w:t>
            </w:r>
            <w:proofErr w:type="spellEnd"/>
          </w:p>
        </w:tc>
        <w:tc>
          <w:tcPr>
            <w:tcW w:w="993" w:type="dxa"/>
          </w:tcPr>
          <w:p w14:paraId="73036A23" w14:textId="77777777" w:rsidR="001C72DD" w:rsidRPr="004A53CC" w:rsidRDefault="001C72DD" w:rsidP="00C47F7A">
            <w:pPr>
              <w:pStyle w:val="AntwoordTabeltekst"/>
            </w:pPr>
            <w:proofErr w:type="spellStart"/>
            <w:r w:rsidRPr="004A53CC">
              <w:t>X</w:t>
            </w:r>
            <w:r>
              <w:rPr>
                <w:rStyle w:val="Superscript"/>
              </w:rPr>
              <w:t>B</w:t>
            </w:r>
            <w:r w:rsidRPr="004A53CC">
              <w:t>X</w:t>
            </w:r>
            <w:r w:rsidRPr="00EA2719">
              <w:rPr>
                <w:rStyle w:val="Superscript"/>
              </w:rPr>
              <w:t>b</w:t>
            </w:r>
            <w:proofErr w:type="spellEnd"/>
          </w:p>
        </w:tc>
      </w:tr>
      <w:tr w:rsidR="001C72DD" w:rsidRPr="00191278" w14:paraId="2B821A7F" w14:textId="77777777" w:rsidTr="003E0BF4">
        <w:tc>
          <w:tcPr>
            <w:tcW w:w="619" w:type="dxa"/>
          </w:tcPr>
          <w:p w14:paraId="0ED52A78" w14:textId="77777777" w:rsidR="001C72DD" w:rsidRPr="004A53CC" w:rsidRDefault="001C72DD" w:rsidP="00C47F7A">
            <w:pPr>
              <w:pStyle w:val="AntwoordTabeltekst"/>
            </w:pPr>
            <w:r w:rsidRPr="004A53CC">
              <w:t>Y</w:t>
            </w:r>
          </w:p>
        </w:tc>
        <w:tc>
          <w:tcPr>
            <w:tcW w:w="850" w:type="dxa"/>
          </w:tcPr>
          <w:p w14:paraId="22CAF797" w14:textId="77777777" w:rsidR="001C72DD" w:rsidRPr="004A53CC" w:rsidRDefault="001C72DD" w:rsidP="00C47F7A">
            <w:pPr>
              <w:pStyle w:val="AntwoordTabeltekst"/>
            </w:pPr>
            <w:r w:rsidRPr="004A53CC">
              <w:t>X</w:t>
            </w:r>
            <w:r>
              <w:rPr>
                <w:rStyle w:val="Superscript"/>
              </w:rPr>
              <w:t>B</w:t>
            </w:r>
            <w:r w:rsidRPr="004A53CC">
              <w:t>Y</w:t>
            </w:r>
          </w:p>
        </w:tc>
        <w:tc>
          <w:tcPr>
            <w:tcW w:w="993" w:type="dxa"/>
          </w:tcPr>
          <w:p w14:paraId="5F8925F5" w14:textId="77777777" w:rsidR="001C72DD" w:rsidRPr="004A53CC" w:rsidRDefault="001C72DD" w:rsidP="00C47F7A">
            <w:pPr>
              <w:pStyle w:val="AntwoordTabeltekst"/>
            </w:pPr>
            <w:r w:rsidRPr="004A53CC">
              <w:t>X</w:t>
            </w:r>
            <w:r>
              <w:rPr>
                <w:rStyle w:val="Superscript"/>
              </w:rPr>
              <w:t>B</w:t>
            </w:r>
            <w:r w:rsidRPr="004A53CC">
              <w:t>Y</w:t>
            </w:r>
          </w:p>
        </w:tc>
      </w:tr>
    </w:tbl>
    <w:p w14:paraId="393F4298" w14:textId="77777777" w:rsidR="001C72DD" w:rsidRPr="00191278" w:rsidRDefault="001C72DD" w:rsidP="003E0BF4">
      <w:pPr>
        <w:pStyle w:val="OpdrachtAntwoord-regel"/>
      </w:pPr>
      <w:r>
        <w:t>E</w:t>
      </w:r>
      <w:r w:rsidRPr="00191278">
        <w:t xml:space="preserve">r is 0% kans </w:t>
      </w:r>
      <w:r>
        <w:t>dat het</w:t>
      </w:r>
      <w:r w:rsidRPr="00191278">
        <w:t xml:space="preserve"> zoon</w:t>
      </w:r>
      <w:r>
        <w:t>tje</w:t>
      </w:r>
      <w:r w:rsidRPr="00191278">
        <w:t xml:space="preserve"> kleurenblind</w:t>
      </w:r>
      <w:r>
        <w:t xml:space="preserve"> is.</w:t>
      </w:r>
    </w:p>
    <w:p w14:paraId="4AEA8D7F" w14:textId="77777777" w:rsidR="001C72DD" w:rsidRPr="00191278" w:rsidRDefault="001C72DD" w:rsidP="003E0BF4">
      <w:pPr>
        <w:pStyle w:val="OpdrachtDeelvraag"/>
      </w:pPr>
      <w:r>
        <w:t>b</w:t>
      </w:r>
      <w:r>
        <w:tab/>
        <w:t>Mohammed is ook rood-groen kleurenblind en zijn</w:t>
      </w:r>
      <w:r w:rsidRPr="00191278">
        <w:t xml:space="preserve"> vrouw </w:t>
      </w:r>
      <w:r>
        <w:t xml:space="preserve">is </w:t>
      </w:r>
      <w:r w:rsidRPr="00191278">
        <w:t xml:space="preserve">draagster voor </w:t>
      </w:r>
      <w:r>
        <w:t>de eigenschap rood-groen</w:t>
      </w:r>
      <w:r w:rsidRPr="00191278">
        <w:t>kleurenblindheid.</w:t>
      </w:r>
    </w:p>
    <w:p w14:paraId="23431788" w14:textId="77777777" w:rsidR="001C72DD" w:rsidRPr="00191278" w:rsidRDefault="001C72DD" w:rsidP="003E0BF4">
      <w:pPr>
        <w:pStyle w:val="OpdrachtDeelvraag-vervolg"/>
      </w:pPr>
      <w:r w:rsidRPr="00191278">
        <w:t xml:space="preserve">Hoe groot is de kans </w:t>
      </w:r>
      <w:r>
        <w:t xml:space="preserve">dat hun </w:t>
      </w:r>
      <w:r w:rsidRPr="00191278">
        <w:t xml:space="preserve">zoontje </w:t>
      </w:r>
      <w:r>
        <w:t>rood-groen</w:t>
      </w:r>
      <w:r w:rsidRPr="00191278">
        <w:t>kleurenblind</w:t>
      </w:r>
      <w:r>
        <w:t xml:space="preserve"> is</w:t>
      </w:r>
      <w:r w:rsidRPr="00191278">
        <w:t>?</w:t>
      </w:r>
      <w:r>
        <w:t xml:space="preserve"> </w:t>
      </w:r>
      <w:r w:rsidRPr="007C4514">
        <w:t xml:space="preserve">Leg je antwoord uit </w:t>
      </w:r>
      <w:r>
        <w:t>met</w:t>
      </w:r>
      <w:r w:rsidRPr="007C4514">
        <w:t xml:space="preserve"> een kruisingsschema.</w:t>
      </w:r>
    </w:p>
    <w:p w14:paraId="5FEA8071" w14:textId="77777777" w:rsidR="001C72DD" w:rsidRPr="00C27217" w:rsidRDefault="001C72DD" w:rsidP="003E0BF4">
      <w:pPr>
        <w:pStyle w:val="OpdrachtAntwoord-regel"/>
      </w:pPr>
      <w:r w:rsidRPr="00191278">
        <w:t>P</w:t>
      </w:r>
      <w:r w:rsidRPr="00191278">
        <w:tab/>
      </w:r>
      <w:r w:rsidRPr="00191278">
        <w:rPr>
          <w:lang w:bidi="he-IL"/>
        </w:rPr>
        <w:t>♀</w:t>
      </w:r>
      <w:r>
        <w:rPr>
          <w:lang w:bidi="he-IL"/>
        </w:rPr>
        <w:t xml:space="preserve"> </w:t>
      </w:r>
      <w:proofErr w:type="spellStart"/>
      <w:r w:rsidRPr="00191278">
        <w:t>X</w:t>
      </w:r>
      <w:r w:rsidRPr="00C27217">
        <w:rPr>
          <w:rStyle w:val="Superscript"/>
        </w:rPr>
        <w:t>B</w:t>
      </w:r>
      <w:r w:rsidRPr="00191278">
        <w:t>X</w:t>
      </w:r>
      <w:r w:rsidRPr="00C27217">
        <w:rPr>
          <w:rStyle w:val="Superscript"/>
        </w:rPr>
        <w:t>b</w:t>
      </w:r>
      <w:proofErr w:type="spellEnd"/>
      <w:r w:rsidRPr="00191278">
        <w:tab/>
      </w:r>
      <w:r>
        <w:rPr>
          <w:rFonts w:cs="Arial"/>
        </w:rPr>
        <w:t>×</w:t>
      </w:r>
      <w:r w:rsidRPr="00191278">
        <w:tab/>
      </w:r>
      <w:r w:rsidRPr="00191278">
        <w:rPr>
          <w:lang w:bidi="he-IL"/>
        </w:rPr>
        <w:t>♂</w:t>
      </w:r>
      <w:r>
        <w:rPr>
          <w:lang w:bidi="he-IL"/>
        </w:rPr>
        <w:t xml:space="preserve"> </w:t>
      </w:r>
      <w:proofErr w:type="spellStart"/>
      <w:r w:rsidRPr="00191278">
        <w:t>X</w:t>
      </w:r>
      <w:r w:rsidRPr="00C27217">
        <w:rPr>
          <w:rStyle w:val="Superscript"/>
        </w:rPr>
        <w:t>b</w:t>
      </w:r>
      <w:r w:rsidRPr="00191278">
        <w:t>Y</w:t>
      </w:r>
      <w:proofErr w:type="spellEnd"/>
    </w:p>
    <w:p w14:paraId="424E4631" w14:textId="77777777" w:rsidR="001C72DD" w:rsidRPr="00191278" w:rsidRDefault="001C72DD" w:rsidP="003E0BF4">
      <w:pPr>
        <w:pStyle w:val="OpdrachtAntwoord-regel"/>
      </w:pPr>
      <w:r w:rsidRPr="004A53CC">
        <w:t>F</w:t>
      </w:r>
      <w:r w:rsidRPr="00C27217">
        <w:rPr>
          <w:rStyle w:val="Subscript"/>
        </w:rPr>
        <w:t>1</w:t>
      </w:r>
    </w:p>
    <w:tbl>
      <w:tblPr>
        <w:tblStyle w:val="Tabelraster"/>
        <w:tblW w:w="0" w:type="auto"/>
        <w:tblInd w:w="794" w:type="dxa"/>
        <w:tblLook w:val="04A0" w:firstRow="1" w:lastRow="0" w:firstColumn="1" w:lastColumn="0" w:noHBand="0" w:noVBand="1"/>
      </w:tblPr>
      <w:tblGrid>
        <w:gridCol w:w="619"/>
        <w:gridCol w:w="850"/>
        <w:gridCol w:w="993"/>
      </w:tblGrid>
      <w:tr w:rsidR="001C72DD" w:rsidRPr="00191278" w14:paraId="7DF37773" w14:textId="77777777" w:rsidTr="003E0BF4">
        <w:tc>
          <w:tcPr>
            <w:tcW w:w="619" w:type="dxa"/>
            <w:tcBorders>
              <w:tl2br w:val="single" w:sz="4" w:space="0" w:color="auto"/>
            </w:tcBorders>
          </w:tcPr>
          <w:p w14:paraId="4FE7A928" w14:textId="77777777" w:rsidR="001C72DD" w:rsidRDefault="001C72DD" w:rsidP="003E0BF4">
            <w:pPr>
              <w:pStyle w:val="AntwoordTabeltekst"/>
              <w:rPr>
                <w:lang w:bidi="he-IL"/>
              </w:rPr>
            </w:pPr>
            <w:r>
              <w:rPr>
                <w:lang w:bidi="he-IL"/>
              </w:rPr>
              <w:tab/>
            </w:r>
            <w:r w:rsidRPr="00191278">
              <w:rPr>
                <w:lang w:bidi="he-IL"/>
              </w:rPr>
              <w:t>♀</w:t>
            </w:r>
          </w:p>
          <w:p w14:paraId="055137D4" w14:textId="77777777" w:rsidR="001C72DD" w:rsidRPr="00C27217" w:rsidRDefault="001C72DD" w:rsidP="003E0BF4">
            <w:pPr>
              <w:pStyle w:val="AntwoordTabeltekst"/>
            </w:pPr>
            <w:r w:rsidRPr="00191278">
              <w:rPr>
                <w:lang w:bidi="he-IL"/>
              </w:rPr>
              <w:t>♂</w:t>
            </w:r>
          </w:p>
        </w:tc>
        <w:tc>
          <w:tcPr>
            <w:tcW w:w="850" w:type="dxa"/>
          </w:tcPr>
          <w:p w14:paraId="17D780C2" w14:textId="77777777" w:rsidR="001C72DD" w:rsidRPr="00C27217" w:rsidRDefault="001C72DD" w:rsidP="003E0BF4">
            <w:pPr>
              <w:pStyle w:val="AntwoordTabeltekst"/>
            </w:pPr>
            <w:r w:rsidRPr="004A53CC">
              <w:t>X</w:t>
            </w:r>
            <w:r>
              <w:rPr>
                <w:rStyle w:val="Superscript"/>
              </w:rPr>
              <w:t>B</w:t>
            </w:r>
          </w:p>
        </w:tc>
        <w:tc>
          <w:tcPr>
            <w:tcW w:w="993" w:type="dxa"/>
          </w:tcPr>
          <w:p w14:paraId="4173438E" w14:textId="77777777" w:rsidR="001C72DD" w:rsidRPr="00C27217" w:rsidRDefault="001C72DD" w:rsidP="003E0BF4">
            <w:pPr>
              <w:pStyle w:val="AntwoordTabeltekst"/>
            </w:pPr>
            <w:proofErr w:type="spellStart"/>
            <w:r w:rsidRPr="004A53CC">
              <w:t>X</w:t>
            </w:r>
            <w:r w:rsidRPr="00EA2719">
              <w:rPr>
                <w:rStyle w:val="Superscript"/>
              </w:rPr>
              <w:t>b</w:t>
            </w:r>
            <w:proofErr w:type="spellEnd"/>
          </w:p>
        </w:tc>
      </w:tr>
      <w:tr w:rsidR="001C72DD" w:rsidRPr="00191278" w14:paraId="7DC9032A" w14:textId="77777777" w:rsidTr="003E0BF4">
        <w:tc>
          <w:tcPr>
            <w:tcW w:w="619" w:type="dxa"/>
          </w:tcPr>
          <w:p w14:paraId="003A60F4" w14:textId="77777777" w:rsidR="001C72DD" w:rsidRPr="004A53CC" w:rsidRDefault="001C72DD" w:rsidP="00C47F7A">
            <w:pPr>
              <w:pStyle w:val="AntwoordTabeltekst"/>
            </w:pPr>
            <w:proofErr w:type="spellStart"/>
            <w:r w:rsidRPr="004A53CC">
              <w:t>X</w:t>
            </w:r>
            <w:r w:rsidRPr="00C27217">
              <w:rPr>
                <w:rStyle w:val="Superscript"/>
              </w:rPr>
              <w:t>b</w:t>
            </w:r>
            <w:proofErr w:type="spellEnd"/>
          </w:p>
        </w:tc>
        <w:tc>
          <w:tcPr>
            <w:tcW w:w="850" w:type="dxa"/>
          </w:tcPr>
          <w:p w14:paraId="5AA632F3" w14:textId="77777777" w:rsidR="001C72DD" w:rsidRPr="00C27217" w:rsidRDefault="001C72DD" w:rsidP="00C47F7A">
            <w:pPr>
              <w:pStyle w:val="AntwoordTabeltekst"/>
            </w:pPr>
            <w:proofErr w:type="spellStart"/>
            <w:r w:rsidRPr="004A53CC">
              <w:t>X</w:t>
            </w:r>
            <w:r>
              <w:rPr>
                <w:rStyle w:val="Superscript"/>
              </w:rPr>
              <w:t>B</w:t>
            </w:r>
            <w:r w:rsidRPr="004A53CC">
              <w:t>X</w:t>
            </w:r>
            <w:r w:rsidRPr="00EA2719">
              <w:rPr>
                <w:rStyle w:val="Superscript"/>
              </w:rPr>
              <w:t>b</w:t>
            </w:r>
            <w:proofErr w:type="spellEnd"/>
          </w:p>
        </w:tc>
        <w:tc>
          <w:tcPr>
            <w:tcW w:w="993" w:type="dxa"/>
          </w:tcPr>
          <w:p w14:paraId="34FD8AF7" w14:textId="77777777" w:rsidR="001C72DD" w:rsidRPr="00C27217" w:rsidRDefault="001C72DD" w:rsidP="00C47F7A">
            <w:pPr>
              <w:pStyle w:val="AntwoordTabeltekst"/>
            </w:pPr>
            <w:proofErr w:type="spellStart"/>
            <w:r w:rsidRPr="004A53CC">
              <w:t>X</w:t>
            </w:r>
            <w:r w:rsidRPr="00EA2719">
              <w:rPr>
                <w:rStyle w:val="Superscript"/>
              </w:rPr>
              <w:t>b</w:t>
            </w:r>
            <w:r w:rsidRPr="004A53CC">
              <w:t>X</w:t>
            </w:r>
            <w:r w:rsidRPr="00EA2719">
              <w:rPr>
                <w:rStyle w:val="Superscript"/>
              </w:rPr>
              <w:t>b</w:t>
            </w:r>
            <w:proofErr w:type="spellEnd"/>
          </w:p>
        </w:tc>
      </w:tr>
      <w:tr w:rsidR="001C72DD" w:rsidRPr="00191278" w14:paraId="3635E863" w14:textId="77777777" w:rsidTr="003E0BF4">
        <w:tc>
          <w:tcPr>
            <w:tcW w:w="619" w:type="dxa"/>
          </w:tcPr>
          <w:p w14:paraId="238B4F81" w14:textId="77777777" w:rsidR="001C72DD" w:rsidRPr="004A53CC" w:rsidRDefault="001C72DD" w:rsidP="00C47F7A">
            <w:pPr>
              <w:pStyle w:val="AntwoordTabeltekst"/>
            </w:pPr>
            <w:r w:rsidRPr="004A53CC">
              <w:t>Y</w:t>
            </w:r>
          </w:p>
        </w:tc>
        <w:tc>
          <w:tcPr>
            <w:tcW w:w="850" w:type="dxa"/>
          </w:tcPr>
          <w:p w14:paraId="3275DB69" w14:textId="77777777" w:rsidR="001C72DD" w:rsidRPr="004A53CC" w:rsidRDefault="001C72DD" w:rsidP="00C47F7A">
            <w:pPr>
              <w:pStyle w:val="AntwoordTabeltekst"/>
            </w:pPr>
            <w:r w:rsidRPr="004A53CC">
              <w:t>X</w:t>
            </w:r>
            <w:r>
              <w:rPr>
                <w:rStyle w:val="Superscript"/>
              </w:rPr>
              <w:t>B</w:t>
            </w:r>
            <w:r w:rsidRPr="004A53CC">
              <w:t>Y</w:t>
            </w:r>
          </w:p>
        </w:tc>
        <w:tc>
          <w:tcPr>
            <w:tcW w:w="993" w:type="dxa"/>
          </w:tcPr>
          <w:p w14:paraId="6E6F12EC" w14:textId="77777777" w:rsidR="001C72DD" w:rsidRPr="004A53CC" w:rsidRDefault="001C72DD" w:rsidP="00C47F7A">
            <w:pPr>
              <w:pStyle w:val="AntwoordTabeltekst"/>
            </w:pPr>
            <w:proofErr w:type="spellStart"/>
            <w:r w:rsidRPr="004A53CC">
              <w:t>X</w:t>
            </w:r>
            <w:r w:rsidRPr="00EA2719">
              <w:rPr>
                <w:rStyle w:val="Superscript"/>
              </w:rPr>
              <w:t>b</w:t>
            </w:r>
            <w:r w:rsidRPr="004A53CC">
              <w:t>Y</w:t>
            </w:r>
            <w:proofErr w:type="spellEnd"/>
          </w:p>
        </w:tc>
      </w:tr>
    </w:tbl>
    <w:p w14:paraId="4D20F328" w14:textId="77777777" w:rsidR="001C72DD" w:rsidRPr="00191278" w:rsidRDefault="001C72DD" w:rsidP="003E0BF4">
      <w:pPr>
        <w:pStyle w:val="OpdrachtAntwoord-regel"/>
      </w:pPr>
      <w:r w:rsidRPr="00191278">
        <w:t>D</w:t>
      </w:r>
      <w:r>
        <w:t>e kans op een rood-groenkleurenblind zoontje</w:t>
      </w:r>
      <w:r w:rsidRPr="00191278">
        <w:t xml:space="preserve"> is 5</w:t>
      </w:r>
      <w:r>
        <w:t>0</w:t>
      </w:r>
      <w:r w:rsidRPr="00191278">
        <w:t>%</w:t>
      </w:r>
      <w:r>
        <w:t>.</w:t>
      </w:r>
    </w:p>
    <w:p w14:paraId="041D3388" w14:textId="77777777" w:rsidR="001C72DD" w:rsidRDefault="001C72DD" w:rsidP="0066169A">
      <w:pPr>
        <w:pStyle w:val="Tekst"/>
      </w:pPr>
    </w:p>
    <w:p w14:paraId="6F4E8E64" w14:textId="77777777" w:rsidR="001C72DD" w:rsidRPr="00547F51" w:rsidRDefault="001C72DD" w:rsidP="001C70EA">
      <w:pPr>
        <w:pStyle w:val="ParagraafTussenkop"/>
      </w:pPr>
      <w:r>
        <w:t>INZICHT</w:t>
      </w:r>
    </w:p>
    <w:p w14:paraId="33B9960E" w14:textId="77777777" w:rsidR="001C72DD" w:rsidRDefault="001C72DD" w:rsidP="0066169A">
      <w:pPr>
        <w:pStyle w:val="OpdrachtNummer"/>
      </w:pPr>
      <w:r>
        <w:t>47</w:t>
      </w:r>
    </w:p>
    <w:p w14:paraId="71BE5726" w14:textId="77777777" w:rsidR="001C72DD" w:rsidRPr="00191278" w:rsidRDefault="001C72DD" w:rsidP="003E0BF4">
      <w:pPr>
        <w:pStyle w:val="OpdrachtIntroductie"/>
      </w:pPr>
      <w:r w:rsidRPr="00191278">
        <w:t xml:space="preserve">Er worden veel meer jongens geboren met </w:t>
      </w:r>
      <w:r>
        <w:t>rood-groen</w:t>
      </w:r>
      <w:r w:rsidRPr="00191278">
        <w:t>kleurenblindheid dan meisjes.</w:t>
      </w:r>
    </w:p>
    <w:p w14:paraId="2E223242" w14:textId="77777777" w:rsidR="001C72DD" w:rsidRPr="00191278" w:rsidRDefault="001C72DD" w:rsidP="003E0BF4">
      <w:pPr>
        <w:pStyle w:val="OpdrachtVraag"/>
      </w:pPr>
      <w:r w:rsidRPr="00191278">
        <w:t xml:space="preserve">Hoe kun je dit verklaren? </w:t>
      </w:r>
    </w:p>
    <w:p w14:paraId="70EEE5B7" w14:textId="77777777" w:rsidR="001C72DD" w:rsidRDefault="001C72DD" w:rsidP="003E0BF4">
      <w:pPr>
        <w:pStyle w:val="OpdrachtAntwoord-regel"/>
      </w:pPr>
      <w:r w:rsidRPr="00BA341D">
        <w:t xml:space="preserve">Jongens hebben maar </w:t>
      </w:r>
      <w:r>
        <w:t>éé</w:t>
      </w:r>
      <w:r w:rsidRPr="00BA341D">
        <w:t xml:space="preserve">n X-chromosoom en daardoor maar </w:t>
      </w:r>
      <w:r>
        <w:t>éé</w:t>
      </w:r>
      <w:r w:rsidRPr="00BA341D">
        <w:t>n gen voor rood-groen kleurenzien. Meisjes hebben twee X-chromosomen en dus twee genen voor rood-groen</w:t>
      </w:r>
      <w:r>
        <w:t xml:space="preserve"> </w:t>
      </w:r>
      <w:r w:rsidRPr="00BA341D">
        <w:t>kleurenzien. Wanneer bij jongens het allel voor rood-groenkleurenblindheid voorkomt op het X-chromosoom</w:t>
      </w:r>
      <w:r>
        <w:t>,</w:t>
      </w:r>
      <w:r w:rsidRPr="00BA341D">
        <w:t xml:space="preserve"> leidt dat tot rood-groenkleurenblindheid. Bij meisjes kan in dat geval op het andere X-chromosoom nog een (dominant) allel voorkomen voor rood-groen</w:t>
      </w:r>
      <w:r>
        <w:t xml:space="preserve"> </w:t>
      </w:r>
      <w:r w:rsidRPr="00BA341D">
        <w:t>kleurenzien. Hierdoor kunnen zij wel rood-groen</w:t>
      </w:r>
      <w:r>
        <w:t xml:space="preserve"> </w:t>
      </w:r>
      <w:r w:rsidRPr="00BA341D">
        <w:t>kleurenzien. Meisjes zijn pas rood-groenkleurenblind als zij twee allelen bezitten voor rood-groenkleurenblindheid. De kans hierop is minder groot</w:t>
      </w:r>
      <w:r>
        <w:t>.</w:t>
      </w:r>
      <w:r>
        <w:br w:type="page"/>
      </w:r>
    </w:p>
    <w:p w14:paraId="17EF9239" w14:textId="77777777" w:rsidR="001C72DD" w:rsidRPr="00191278" w:rsidRDefault="001C72DD" w:rsidP="003E0BF4">
      <w:pPr>
        <w:pStyle w:val="OpdrachtNummer"/>
      </w:pPr>
      <w:r>
        <w:lastRenderedPageBreak/>
        <w:t>48</w:t>
      </w:r>
    </w:p>
    <w:p w14:paraId="5CC9482E" w14:textId="77777777" w:rsidR="001C72DD" w:rsidRPr="00191278" w:rsidRDefault="001C72DD" w:rsidP="003E0BF4">
      <w:pPr>
        <w:pStyle w:val="OpdrachtIntroductie"/>
      </w:pPr>
      <w:r>
        <w:t>B</w:t>
      </w:r>
      <w:r w:rsidRPr="00191278">
        <w:t xml:space="preserve">ij kippen is de geslachtsbepaling </w:t>
      </w:r>
      <w:r>
        <w:t xml:space="preserve">door geslachtschromosomen anders dan bij </w:t>
      </w:r>
      <w:r w:rsidRPr="00191278">
        <w:t>mensen.</w:t>
      </w:r>
    </w:p>
    <w:p w14:paraId="30E304BF" w14:textId="77777777" w:rsidR="001C72DD" w:rsidRDefault="001C72DD" w:rsidP="003E0BF4">
      <w:pPr>
        <w:pStyle w:val="OpdrachtIntroductie"/>
      </w:pPr>
      <w:r>
        <w:t>Een haan heeft twee X-chromosomen en een hen heeft één X-chromosoom en één Y-chromosoom.</w:t>
      </w:r>
    </w:p>
    <w:p w14:paraId="1039ECC8" w14:textId="77777777" w:rsidR="001C72DD" w:rsidRPr="00191278" w:rsidRDefault="001C72DD" w:rsidP="003E0BF4">
      <w:pPr>
        <w:pStyle w:val="OpdrachtIntroductie"/>
      </w:pPr>
      <w:r w:rsidRPr="00191278">
        <w:t>Bij kippen is het allel voor een bruine eierschaal dominant en X-chromosomaal</w:t>
      </w:r>
      <w:r>
        <w:t xml:space="preserve"> (X</w:t>
      </w:r>
      <w:r w:rsidRPr="00C27217">
        <w:rPr>
          <w:rStyle w:val="Superscript"/>
        </w:rPr>
        <w:t>A</w:t>
      </w:r>
      <w:r>
        <w:t>)</w:t>
      </w:r>
      <w:r w:rsidRPr="00191278">
        <w:t>.</w:t>
      </w:r>
    </w:p>
    <w:p w14:paraId="193D5C85" w14:textId="77777777" w:rsidR="001C72DD" w:rsidRPr="00191278" w:rsidRDefault="001C72DD" w:rsidP="003E0BF4">
      <w:pPr>
        <w:pStyle w:val="OpdrachtIntroductie"/>
      </w:pPr>
      <w:r w:rsidRPr="00191278">
        <w:t>Een haan kan geen eieren leggen</w:t>
      </w:r>
      <w:r>
        <w:t>,</w:t>
      </w:r>
      <w:r w:rsidRPr="00191278">
        <w:t xml:space="preserve"> maar bezit wel de genen </w:t>
      </w:r>
      <w:r>
        <w:t xml:space="preserve">voor </w:t>
      </w:r>
      <w:r w:rsidRPr="00191278">
        <w:t>het bepalen van de kleur van de eierschaal.</w:t>
      </w:r>
    </w:p>
    <w:p w14:paraId="62132611" w14:textId="77777777" w:rsidR="001C72DD" w:rsidRPr="00191278" w:rsidRDefault="001C72DD" w:rsidP="003E0BF4">
      <w:pPr>
        <w:pStyle w:val="OpdrachtIntroductie"/>
      </w:pPr>
      <w:r w:rsidRPr="00191278">
        <w:t xml:space="preserve">Een </w:t>
      </w:r>
      <w:r>
        <w:t>hen</w:t>
      </w:r>
      <w:r w:rsidRPr="00191278">
        <w:t xml:space="preserve"> die witte eieren legt, wordt gekruist met een haan die homozygoot is voor het allel X</w:t>
      </w:r>
      <w:r w:rsidRPr="00C27217">
        <w:rPr>
          <w:rStyle w:val="Superscript"/>
        </w:rPr>
        <w:t>A</w:t>
      </w:r>
      <w:r w:rsidRPr="00191278">
        <w:t>.</w:t>
      </w:r>
    </w:p>
    <w:p w14:paraId="13A84C85" w14:textId="77777777" w:rsidR="001C72DD" w:rsidRDefault="001C72DD" w:rsidP="003E0BF4">
      <w:pPr>
        <w:pStyle w:val="OpdrachtDeelvraag"/>
      </w:pPr>
      <w:r w:rsidRPr="00191278">
        <w:t>a</w:t>
      </w:r>
      <w:r w:rsidRPr="00191278">
        <w:tab/>
        <w:t xml:space="preserve">Kunnen er </w:t>
      </w:r>
      <w:r>
        <w:t>in de F</w:t>
      </w:r>
      <w:r w:rsidRPr="007C0780">
        <w:rPr>
          <w:rStyle w:val="Subscript"/>
        </w:rPr>
        <w:t>1</w:t>
      </w:r>
      <w:r>
        <w:t xml:space="preserve"> </w:t>
      </w:r>
      <w:r w:rsidRPr="00191278">
        <w:t>hennen voorkomen die witte eieren leggen? Leg je antwoord uit</w:t>
      </w:r>
      <w:r>
        <w:t xml:space="preserve"> met een kruisingsschema</w:t>
      </w:r>
      <w:r w:rsidRPr="00191278">
        <w:t>.</w:t>
      </w:r>
    </w:p>
    <w:p w14:paraId="3A8C44D6" w14:textId="77777777" w:rsidR="001C72DD" w:rsidRDefault="001C72DD" w:rsidP="003E0BF4">
      <w:pPr>
        <w:pStyle w:val="OpdrachtAntwoord-regel"/>
      </w:pPr>
      <w:r w:rsidRPr="005C27F1">
        <w:t>P</w:t>
      </w:r>
      <w:r>
        <w:tab/>
      </w:r>
      <w:r>
        <w:rPr>
          <w:rFonts w:cs="Arial"/>
        </w:rPr>
        <w:t>♀</w:t>
      </w:r>
      <w:r>
        <w:t xml:space="preserve"> </w:t>
      </w:r>
      <w:proofErr w:type="spellStart"/>
      <w:r>
        <w:t>X</w:t>
      </w:r>
      <w:r w:rsidRPr="00C27217">
        <w:rPr>
          <w:rStyle w:val="Superscript"/>
        </w:rPr>
        <w:t>a</w:t>
      </w:r>
      <w:r>
        <w:t>Y</w:t>
      </w:r>
      <w:proofErr w:type="spellEnd"/>
      <w:r>
        <w:tab/>
      </w:r>
      <w:r>
        <w:rPr>
          <w:rFonts w:cs="Arial"/>
        </w:rPr>
        <w:t>×</w:t>
      </w:r>
      <w:r>
        <w:rPr>
          <w:rFonts w:cs="Arial"/>
        </w:rPr>
        <w:tab/>
        <w:t>♂</w:t>
      </w:r>
      <w:r w:rsidRPr="005C27F1">
        <w:t xml:space="preserve"> </w:t>
      </w:r>
      <w:proofErr w:type="spellStart"/>
      <w:r w:rsidRPr="005C27F1">
        <w:t>X</w:t>
      </w:r>
      <w:r w:rsidRPr="00C27217">
        <w:rPr>
          <w:rStyle w:val="Superscript"/>
        </w:rPr>
        <w:t>A</w:t>
      </w:r>
      <w:r>
        <w:t>X</w:t>
      </w:r>
      <w:r w:rsidRPr="00C27217">
        <w:rPr>
          <w:rStyle w:val="Superscript"/>
        </w:rPr>
        <w:t>A</w:t>
      </w:r>
      <w:proofErr w:type="spellEnd"/>
    </w:p>
    <w:p w14:paraId="32399A43" w14:textId="77777777" w:rsidR="001C72DD" w:rsidRPr="005C27F1" w:rsidRDefault="001C72DD" w:rsidP="003E0BF4">
      <w:pPr>
        <w:pStyle w:val="OpdrachtAntwoord-regel"/>
      </w:pPr>
      <w:r>
        <w:t>F</w:t>
      </w:r>
      <w:r w:rsidRPr="00A4027A">
        <w:rPr>
          <w:rStyle w:val="Subscript"/>
        </w:rPr>
        <w:t>1</w:t>
      </w:r>
    </w:p>
    <w:tbl>
      <w:tblPr>
        <w:tblStyle w:val="Tabelraster"/>
        <w:tblW w:w="0" w:type="auto"/>
        <w:tblInd w:w="794" w:type="dxa"/>
        <w:tblLook w:val="04A0" w:firstRow="1" w:lastRow="0" w:firstColumn="1" w:lastColumn="0" w:noHBand="0" w:noVBand="1"/>
      </w:tblPr>
      <w:tblGrid>
        <w:gridCol w:w="619"/>
        <w:gridCol w:w="709"/>
        <w:gridCol w:w="850"/>
      </w:tblGrid>
      <w:tr w:rsidR="001C72DD" w14:paraId="65CF8F96" w14:textId="77777777" w:rsidTr="003E0BF4">
        <w:tc>
          <w:tcPr>
            <w:tcW w:w="619" w:type="dxa"/>
            <w:tcBorders>
              <w:tl2br w:val="single" w:sz="4" w:space="0" w:color="auto"/>
            </w:tcBorders>
          </w:tcPr>
          <w:p w14:paraId="66DFD1FB" w14:textId="77777777" w:rsidR="001C72DD" w:rsidRDefault="001C72DD" w:rsidP="003E0BF4">
            <w:pPr>
              <w:pStyle w:val="AntwoordTabeltekst"/>
              <w:rPr>
                <w:lang w:bidi="he-IL"/>
              </w:rPr>
            </w:pPr>
            <w:r>
              <w:rPr>
                <w:lang w:bidi="he-IL"/>
              </w:rPr>
              <w:tab/>
            </w:r>
            <w:r w:rsidRPr="00191278">
              <w:rPr>
                <w:lang w:bidi="he-IL"/>
              </w:rPr>
              <w:t>♀</w:t>
            </w:r>
          </w:p>
          <w:p w14:paraId="33877BA0" w14:textId="77777777" w:rsidR="001C72DD" w:rsidRDefault="001C72DD" w:rsidP="003E0BF4">
            <w:pPr>
              <w:pStyle w:val="AntwoordTabeltekst"/>
            </w:pPr>
            <w:r w:rsidRPr="00191278">
              <w:rPr>
                <w:lang w:bidi="he-IL"/>
              </w:rPr>
              <w:t>♂</w:t>
            </w:r>
          </w:p>
        </w:tc>
        <w:tc>
          <w:tcPr>
            <w:tcW w:w="709" w:type="dxa"/>
          </w:tcPr>
          <w:p w14:paraId="6F9E831C" w14:textId="77777777" w:rsidR="001C72DD" w:rsidRPr="005C27F1" w:rsidRDefault="001C72DD" w:rsidP="003E0BF4">
            <w:pPr>
              <w:pStyle w:val="AntwoordTabeltekst"/>
              <w:rPr>
                <w:vertAlign w:val="superscript"/>
              </w:rPr>
            </w:pPr>
            <w:proofErr w:type="spellStart"/>
            <w:r>
              <w:t>X</w:t>
            </w:r>
            <w:r w:rsidRPr="00C27217">
              <w:rPr>
                <w:rStyle w:val="Superscript"/>
              </w:rPr>
              <w:t>a</w:t>
            </w:r>
            <w:proofErr w:type="spellEnd"/>
          </w:p>
        </w:tc>
        <w:tc>
          <w:tcPr>
            <w:tcW w:w="850" w:type="dxa"/>
          </w:tcPr>
          <w:p w14:paraId="2F18CF25" w14:textId="77777777" w:rsidR="001C72DD" w:rsidRDefault="001C72DD" w:rsidP="003E0BF4">
            <w:pPr>
              <w:pStyle w:val="AntwoordTabeltekst"/>
            </w:pPr>
            <w:r>
              <w:t>Y</w:t>
            </w:r>
          </w:p>
        </w:tc>
      </w:tr>
      <w:tr w:rsidR="001C72DD" w14:paraId="313302AD" w14:textId="77777777" w:rsidTr="003E0BF4">
        <w:tc>
          <w:tcPr>
            <w:tcW w:w="619" w:type="dxa"/>
          </w:tcPr>
          <w:p w14:paraId="66C462D4" w14:textId="77777777" w:rsidR="001C72DD" w:rsidRPr="005C27F1" w:rsidRDefault="001C72DD" w:rsidP="00C47F7A">
            <w:pPr>
              <w:pStyle w:val="AntwoordTabeltekst"/>
              <w:rPr>
                <w:vertAlign w:val="superscript"/>
              </w:rPr>
            </w:pPr>
            <w:r>
              <w:t>X</w:t>
            </w:r>
            <w:r w:rsidRPr="00C27217">
              <w:rPr>
                <w:rStyle w:val="Superscript"/>
              </w:rPr>
              <w:t>A</w:t>
            </w:r>
          </w:p>
        </w:tc>
        <w:tc>
          <w:tcPr>
            <w:tcW w:w="709" w:type="dxa"/>
          </w:tcPr>
          <w:p w14:paraId="17104A17" w14:textId="77777777" w:rsidR="001C72DD" w:rsidRDefault="001C72DD" w:rsidP="00C47F7A">
            <w:pPr>
              <w:pStyle w:val="AntwoordTabeltekst"/>
            </w:pPr>
            <w:proofErr w:type="spellStart"/>
            <w:r w:rsidRPr="005C27F1">
              <w:t>X</w:t>
            </w:r>
            <w:r w:rsidRPr="00C27217">
              <w:rPr>
                <w:rStyle w:val="Superscript"/>
              </w:rPr>
              <w:t>A</w:t>
            </w:r>
            <w:r w:rsidRPr="005C27F1">
              <w:t>X</w:t>
            </w:r>
            <w:r w:rsidRPr="00C27217">
              <w:rPr>
                <w:rStyle w:val="Superscript"/>
              </w:rPr>
              <w:t>a</w:t>
            </w:r>
            <w:proofErr w:type="spellEnd"/>
          </w:p>
        </w:tc>
        <w:tc>
          <w:tcPr>
            <w:tcW w:w="850" w:type="dxa"/>
          </w:tcPr>
          <w:p w14:paraId="66F71D7C" w14:textId="77777777" w:rsidR="001C72DD" w:rsidRDefault="001C72DD" w:rsidP="00C47F7A">
            <w:pPr>
              <w:pStyle w:val="AntwoordTabeltekst"/>
            </w:pPr>
            <w:r>
              <w:t>X</w:t>
            </w:r>
            <w:r w:rsidRPr="00C27217">
              <w:rPr>
                <w:rStyle w:val="Superscript"/>
              </w:rPr>
              <w:t>A</w:t>
            </w:r>
            <w:r>
              <w:t>Y</w:t>
            </w:r>
          </w:p>
        </w:tc>
      </w:tr>
      <w:tr w:rsidR="001C72DD" w14:paraId="3D062929" w14:textId="77777777" w:rsidTr="003E0BF4">
        <w:tc>
          <w:tcPr>
            <w:tcW w:w="619" w:type="dxa"/>
          </w:tcPr>
          <w:p w14:paraId="0CFA7E84" w14:textId="77777777" w:rsidR="001C72DD" w:rsidRPr="005C27F1" w:rsidRDefault="001C72DD" w:rsidP="00C47F7A">
            <w:pPr>
              <w:pStyle w:val="AntwoordTabeltekst"/>
              <w:rPr>
                <w:vertAlign w:val="superscript"/>
              </w:rPr>
            </w:pPr>
            <w:r>
              <w:t>X</w:t>
            </w:r>
            <w:r w:rsidRPr="00C27217">
              <w:rPr>
                <w:rStyle w:val="Superscript"/>
              </w:rPr>
              <w:t>A</w:t>
            </w:r>
          </w:p>
        </w:tc>
        <w:tc>
          <w:tcPr>
            <w:tcW w:w="709" w:type="dxa"/>
          </w:tcPr>
          <w:p w14:paraId="00D4555D" w14:textId="77777777" w:rsidR="001C72DD" w:rsidRDefault="001C72DD" w:rsidP="00C47F7A">
            <w:pPr>
              <w:pStyle w:val="AntwoordTabeltekst"/>
            </w:pPr>
            <w:proofErr w:type="spellStart"/>
            <w:r w:rsidRPr="005C27F1">
              <w:t>X</w:t>
            </w:r>
            <w:r w:rsidRPr="00C27217">
              <w:rPr>
                <w:rStyle w:val="Superscript"/>
              </w:rPr>
              <w:t>A</w:t>
            </w:r>
            <w:r w:rsidRPr="005C27F1">
              <w:t>X</w:t>
            </w:r>
            <w:r w:rsidRPr="00C27217">
              <w:rPr>
                <w:rStyle w:val="Superscript"/>
              </w:rPr>
              <w:t>a</w:t>
            </w:r>
            <w:proofErr w:type="spellEnd"/>
          </w:p>
        </w:tc>
        <w:tc>
          <w:tcPr>
            <w:tcW w:w="850" w:type="dxa"/>
          </w:tcPr>
          <w:p w14:paraId="6CDB883B" w14:textId="77777777" w:rsidR="001C72DD" w:rsidRDefault="001C72DD" w:rsidP="00C47F7A">
            <w:pPr>
              <w:pStyle w:val="AntwoordTabeltekst"/>
            </w:pPr>
            <w:r>
              <w:t>X</w:t>
            </w:r>
            <w:r w:rsidRPr="00C27217">
              <w:rPr>
                <w:rStyle w:val="Superscript"/>
              </w:rPr>
              <w:t>A</w:t>
            </w:r>
            <w:r>
              <w:t>Y</w:t>
            </w:r>
          </w:p>
        </w:tc>
      </w:tr>
    </w:tbl>
    <w:p w14:paraId="3065D44D" w14:textId="77777777" w:rsidR="001C72DD" w:rsidRPr="00191278" w:rsidRDefault="001C72DD" w:rsidP="003E0BF4">
      <w:pPr>
        <w:pStyle w:val="OpdrachtAntwoord-regel"/>
      </w:pPr>
      <w:r>
        <w:t>In de F</w:t>
      </w:r>
      <w:r w:rsidRPr="007C0780">
        <w:rPr>
          <w:rStyle w:val="Subscript"/>
        </w:rPr>
        <w:t>1</w:t>
      </w:r>
      <w:r>
        <w:t xml:space="preserve"> kunnen geen </w:t>
      </w:r>
      <w:r w:rsidRPr="00191278">
        <w:t>hennen voorkomen die witte eieren leggen, want alle hennen erven X</w:t>
      </w:r>
      <w:r w:rsidRPr="00C27217">
        <w:rPr>
          <w:rStyle w:val="Superscript"/>
        </w:rPr>
        <w:t>A</w:t>
      </w:r>
      <w:r w:rsidRPr="00191278">
        <w:t xml:space="preserve"> van de haan</w:t>
      </w:r>
      <w:r>
        <w:t xml:space="preserve"> en het Y-chromosoom van de hen. Ze hebben dus allemaal X</w:t>
      </w:r>
      <w:r w:rsidRPr="00C27217">
        <w:rPr>
          <w:rStyle w:val="Superscript"/>
        </w:rPr>
        <w:t>A</w:t>
      </w:r>
      <w:r>
        <w:t xml:space="preserve">Y en leggen </w:t>
      </w:r>
      <w:r w:rsidRPr="00191278">
        <w:t>bruine eieren.</w:t>
      </w:r>
    </w:p>
    <w:p w14:paraId="4D8E4F9C" w14:textId="77777777" w:rsidR="001C72DD" w:rsidRPr="00191278" w:rsidRDefault="001C72DD" w:rsidP="003E0BF4">
      <w:pPr>
        <w:pStyle w:val="OpdrachtDeelvraag"/>
      </w:pPr>
      <w:r>
        <w:t>b</w:t>
      </w:r>
      <w:r>
        <w:tab/>
      </w:r>
      <w:r w:rsidRPr="00191278">
        <w:t>De hanen en hennen uit de F</w:t>
      </w:r>
      <w:r w:rsidRPr="00C27217">
        <w:rPr>
          <w:rStyle w:val="Subscript"/>
        </w:rPr>
        <w:t>1</w:t>
      </w:r>
      <w:r w:rsidRPr="00191278">
        <w:t xml:space="preserve"> planten zich onderling voort.</w:t>
      </w:r>
    </w:p>
    <w:p w14:paraId="6790F201" w14:textId="77777777" w:rsidR="001C72DD" w:rsidRPr="00191278" w:rsidRDefault="001C72DD" w:rsidP="003E0BF4">
      <w:pPr>
        <w:pStyle w:val="OpdrachtDeelvraag-vervolg"/>
      </w:pPr>
      <w:r w:rsidRPr="00DF3A25">
        <w:t xml:space="preserve">Hoeveel </w:t>
      </w:r>
      <w:r>
        <w:t xml:space="preserve">procent van de </w:t>
      </w:r>
      <w:r w:rsidRPr="00DF3A25">
        <w:t>hennen uit de F</w:t>
      </w:r>
      <w:r w:rsidRPr="00761A60">
        <w:rPr>
          <w:rStyle w:val="Subscript"/>
        </w:rPr>
        <w:t>2</w:t>
      </w:r>
      <w:r w:rsidRPr="00DF3A25">
        <w:t xml:space="preserve"> zullen bruine eieren leggen en hoeveel </w:t>
      </w:r>
      <w:r>
        <w:t xml:space="preserve">procent van de </w:t>
      </w:r>
      <w:r w:rsidRPr="00DF3A25">
        <w:t xml:space="preserve">hennen witte eieren? </w:t>
      </w:r>
      <w:r w:rsidRPr="00191278">
        <w:t>Leg je antwoord uit met een kruisingsschema.</w:t>
      </w:r>
    </w:p>
    <w:p w14:paraId="3EA10481" w14:textId="77777777" w:rsidR="001C72DD" w:rsidRPr="00191278" w:rsidRDefault="001C72DD" w:rsidP="003E0BF4">
      <w:pPr>
        <w:pStyle w:val="OpdrachtAntwoord-regel"/>
      </w:pPr>
      <w:r>
        <w:t>F</w:t>
      </w:r>
      <w:r>
        <w:rPr>
          <w:rStyle w:val="Subscript"/>
        </w:rPr>
        <w:t>1</w:t>
      </w:r>
      <w:r w:rsidRPr="00191278">
        <w:tab/>
      </w:r>
      <w:r>
        <w:rPr>
          <w:rFonts w:cs="Arial"/>
        </w:rPr>
        <w:t>♀</w:t>
      </w:r>
      <w:r>
        <w:t xml:space="preserve"> X</w:t>
      </w:r>
      <w:r w:rsidRPr="00C27217">
        <w:rPr>
          <w:rStyle w:val="Superscript"/>
        </w:rPr>
        <w:t>A</w:t>
      </w:r>
      <w:r>
        <w:t>Y</w:t>
      </w:r>
      <w:r>
        <w:tab/>
      </w:r>
      <w:r>
        <w:rPr>
          <w:rFonts w:cs="Arial"/>
        </w:rPr>
        <w:t>×</w:t>
      </w:r>
      <w:r>
        <w:rPr>
          <w:rFonts w:cs="Arial"/>
        </w:rPr>
        <w:tab/>
        <w:t>♂</w:t>
      </w:r>
      <w:r w:rsidRPr="005C27F1">
        <w:t xml:space="preserve"> </w:t>
      </w:r>
      <w:proofErr w:type="spellStart"/>
      <w:r w:rsidRPr="005C27F1">
        <w:t>X</w:t>
      </w:r>
      <w:r w:rsidRPr="00C27217">
        <w:rPr>
          <w:rStyle w:val="Superscript"/>
        </w:rPr>
        <w:t>A</w:t>
      </w:r>
      <w:r>
        <w:t>X</w:t>
      </w:r>
      <w:r w:rsidRPr="00C27217">
        <w:rPr>
          <w:rStyle w:val="Superscript"/>
        </w:rPr>
        <w:t>a</w:t>
      </w:r>
      <w:proofErr w:type="spellEnd"/>
    </w:p>
    <w:p w14:paraId="4236912B" w14:textId="77777777" w:rsidR="001C72DD" w:rsidRPr="005C27F1" w:rsidRDefault="001C72DD" w:rsidP="003E0BF4">
      <w:pPr>
        <w:pStyle w:val="OpdrachtAntwoord-regel"/>
      </w:pPr>
      <w:r w:rsidRPr="00191278">
        <w:t>F</w:t>
      </w:r>
      <w:r w:rsidRPr="00C27217">
        <w:rPr>
          <w:rStyle w:val="Subscript"/>
        </w:rPr>
        <w:t>2</w:t>
      </w:r>
    </w:p>
    <w:tbl>
      <w:tblPr>
        <w:tblStyle w:val="Tabelraster"/>
        <w:tblW w:w="0" w:type="auto"/>
        <w:tblInd w:w="794" w:type="dxa"/>
        <w:tblLook w:val="04A0" w:firstRow="1" w:lastRow="0" w:firstColumn="1" w:lastColumn="0" w:noHBand="0" w:noVBand="1"/>
      </w:tblPr>
      <w:tblGrid>
        <w:gridCol w:w="619"/>
        <w:gridCol w:w="709"/>
        <w:gridCol w:w="850"/>
      </w:tblGrid>
      <w:tr w:rsidR="001C72DD" w:rsidRPr="00191278" w14:paraId="664B9D89" w14:textId="77777777" w:rsidTr="003E0BF4">
        <w:tc>
          <w:tcPr>
            <w:tcW w:w="619" w:type="dxa"/>
            <w:tcBorders>
              <w:tl2br w:val="single" w:sz="4" w:space="0" w:color="auto"/>
            </w:tcBorders>
          </w:tcPr>
          <w:p w14:paraId="426C0353" w14:textId="77777777" w:rsidR="001C72DD" w:rsidRDefault="001C72DD" w:rsidP="003E0BF4">
            <w:pPr>
              <w:pStyle w:val="AntwoordTabeltekst"/>
              <w:rPr>
                <w:lang w:bidi="he-IL"/>
              </w:rPr>
            </w:pPr>
            <w:r>
              <w:rPr>
                <w:lang w:bidi="he-IL"/>
              </w:rPr>
              <w:tab/>
            </w:r>
            <w:r w:rsidRPr="00191278">
              <w:rPr>
                <w:lang w:bidi="he-IL"/>
              </w:rPr>
              <w:t>♀</w:t>
            </w:r>
          </w:p>
          <w:p w14:paraId="44C865C9" w14:textId="77777777" w:rsidR="001C72DD" w:rsidRPr="00191278" w:rsidRDefault="001C72DD" w:rsidP="003E0BF4">
            <w:pPr>
              <w:pStyle w:val="AntwoordTabeltekst"/>
              <w:rPr>
                <w:vertAlign w:val="subscript"/>
              </w:rPr>
            </w:pPr>
            <w:r w:rsidRPr="00191278">
              <w:rPr>
                <w:lang w:bidi="he-IL"/>
              </w:rPr>
              <w:t>♂</w:t>
            </w:r>
          </w:p>
        </w:tc>
        <w:tc>
          <w:tcPr>
            <w:tcW w:w="709" w:type="dxa"/>
          </w:tcPr>
          <w:p w14:paraId="56F5B9AB" w14:textId="77777777" w:rsidR="001C72DD" w:rsidRPr="00191278" w:rsidRDefault="001C72DD" w:rsidP="003E0BF4">
            <w:pPr>
              <w:pStyle w:val="AntwoordTabeltekst"/>
              <w:rPr>
                <w:vertAlign w:val="superscript"/>
              </w:rPr>
            </w:pPr>
            <w:r>
              <w:t>X</w:t>
            </w:r>
            <w:r w:rsidRPr="00C27217">
              <w:rPr>
                <w:rStyle w:val="Superscript"/>
              </w:rPr>
              <w:t>A</w:t>
            </w:r>
          </w:p>
        </w:tc>
        <w:tc>
          <w:tcPr>
            <w:tcW w:w="850" w:type="dxa"/>
          </w:tcPr>
          <w:p w14:paraId="2BE0B34F" w14:textId="77777777" w:rsidR="001C72DD" w:rsidRPr="00C85F15" w:rsidRDefault="001C72DD" w:rsidP="003E0BF4">
            <w:pPr>
              <w:pStyle w:val="AntwoordTabeltekst"/>
            </w:pPr>
            <w:r>
              <w:t>Y</w:t>
            </w:r>
          </w:p>
        </w:tc>
      </w:tr>
      <w:tr w:rsidR="001C72DD" w:rsidRPr="00191278" w14:paraId="453F7F10" w14:textId="77777777" w:rsidTr="003E0BF4">
        <w:tc>
          <w:tcPr>
            <w:tcW w:w="619" w:type="dxa"/>
          </w:tcPr>
          <w:p w14:paraId="7DE787AD" w14:textId="77777777" w:rsidR="001C72DD" w:rsidRPr="00191278" w:rsidRDefault="001C72DD" w:rsidP="00C47F7A">
            <w:pPr>
              <w:pStyle w:val="AntwoordTabeltekst"/>
            </w:pPr>
            <w:r>
              <w:t>X</w:t>
            </w:r>
            <w:r w:rsidRPr="00C27217">
              <w:rPr>
                <w:rStyle w:val="Superscript"/>
              </w:rPr>
              <w:t>A</w:t>
            </w:r>
          </w:p>
        </w:tc>
        <w:tc>
          <w:tcPr>
            <w:tcW w:w="709" w:type="dxa"/>
          </w:tcPr>
          <w:p w14:paraId="364D022B" w14:textId="77777777" w:rsidR="001C72DD" w:rsidRPr="00C85F15" w:rsidRDefault="001C72DD" w:rsidP="00C47F7A">
            <w:pPr>
              <w:pStyle w:val="AntwoordTabeltekst"/>
              <w:rPr>
                <w:vertAlign w:val="superscript"/>
              </w:rPr>
            </w:pPr>
            <w:r>
              <w:t>X</w:t>
            </w:r>
            <w:r w:rsidRPr="00C27217">
              <w:rPr>
                <w:rStyle w:val="Superscript"/>
              </w:rPr>
              <w:t>A</w:t>
            </w:r>
            <w:r>
              <w:t>X</w:t>
            </w:r>
            <w:r w:rsidRPr="00C27217">
              <w:rPr>
                <w:rStyle w:val="Superscript"/>
              </w:rPr>
              <w:t>A</w:t>
            </w:r>
          </w:p>
        </w:tc>
        <w:tc>
          <w:tcPr>
            <w:tcW w:w="850" w:type="dxa"/>
          </w:tcPr>
          <w:p w14:paraId="4358EB16" w14:textId="77777777" w:rsidR="001C72DD" w:rsidRPr="00C85F15" w:rsidRDefault="001C72DD" w:rsidP="00C47F7A">
            <w:pPr>
              <w:pStyle w:val="AntwoordTabeltekst"/>
            </w:pPr>
            <w:r>
              <w:t>X</w:t>
            </w:r>
            <w:r w:rsidRPr="00C27217">
              <w:rPr>
                <w:rStyle w:val="Superscript"/>
              </w:rPr>
              <w:t>A</w:t>
            </w:r>
            <w:r>
              <w:t>Y</w:t>
            </w:r>
          </w:p>
        </w:tc>
      </w:tr>
      <w:tr w:rsidR="001C72DD" w:rsidRPr="00191278" w14:paraId="3660AC2E" w14:textId="77777777" w:rsidTr="003E0BF4">
        <w:tc>
          <w:tcPr>
            <w:tcW w:w="619" w:type="dxa"/>
          </w:tcPr>
          <w:p w14:paraId="2FFA5B03" w14:textId="77777777" w:rsidR="001C72DD" w:rsidRPr="00191278" w:rsidRDefault="001C72DD" w:rsidP="00C47F7A">
            <w:pPr>
              <w:pStyle w:val="AntwoordTabeltekst"/>
            </w:pPr>
            <w:proofErr w:type="spellStart"/>
            <w:r>
              <w:t>X</w:t>
            </w:r>
            <w:r w:rsidRPr="00C27217">
              <w:rPr>
                <w:rStyle w:val="Superscript"/>
              </w:rPr>
              <w:t>a</w:t>
            </w:r>
            <w:proofErr w:type="spellEnd"/>
          </w:p>
        </w:tc>
        <w:tc>
          <w:tcPr>
            <w:tcW w:w="709" w:type="dxa"/>
          </w:tcPr>
          <w:p w14:paraId="32823F88" w14:textId="77777777" w:rsidR="001C72DD" w:rsidRPr="00191278" w:rsidRDefault="001C72DD" w:rsidP="00C47F7A">
            <w:pPr>
              <w:pStyle w:val="AntwoordTabeltekst"/>
            </w:pPr>
            <w:proofErr w:type="spellStart"/>
            <w:r>
              <w:t>X</w:t>
            </w:r>
            <w:r w:rsidRPr="00C27217">
              <w:rPr>
                <w:rStyle w:val="Superscript"/>
              </w:rPr>
              <w:t>A</w:t>
            </w:r>
            <w:r>
              <w:t>X</w:t>
            </w:r>
            <w:r w:rsidRPr="00C27217">
              <w:rPr>
                <w:rStyle w:val="Superscript"/>
              </w:rPr>
              <w:t>a</w:t>
            </w:r>
            <w:proofErr w:type="spellEnd"/>
          </w:p>
        </w:tc>
        <w:tc>
          <w:tcPr>
            <w:tcW w:w="850" w:type="dxa"/>
          </w:tcPr>
          <w:p w14:paraId="49CC1C26" w14:textId="77777777" w:rsidR="001C72DD" w:rsidRPr="00C85F15" w:rsidRDefault="001C72DD" w:rsidP="00C47F7A">
            <w:pPr>
              <w:pStyle w:val="AntwoordTabeltekst"/>
            </w:pPr>
            <w:proofErr w:type="spellStart"/>
            <w:r>
              <w:t>X</w:t>
            </w:r>
            <w:r w:rsidRPr="00C27217">
              <w:rPr>
                <w:rStyle w:val="Superscript"/>
              </w:rPr>
              <w:t>a</w:t>
            </w:r>
            <w:r>
              <w:t>Y</w:t>
            </w:r>
            <w:proofErr w:type="spellEnd"/>
          </w:p>
        </w:tc>
      </w:tr>
    </w:tbl>
    <w:p w14:paraId="35BA3A67" w14:textId="77777777" w:rsidR="001C72DD" w:rsidRPr="00761A60" w:rsidRDefault="001C72DD" w:rsidP="003E0BF4">
      <w:pPr>
        <w:pStyle w:val="OpdrachtAntwoord-regel"/>
      </w:pPr>
      <w:r w:rsidRPr="00DF3A25">
        <w:t xml:space="preserve">50% van de hennen zal </w:t>
      </w:r>
      <w:r>
        <w:t>bruine</w:t>
      </w:r>
      <w:r w:rsidRPr="00DF3A25">
        <w:t xml:space="preserve"> eieren leggen en 50% </w:t>
      </w:r>
      <w:r>
        <w:t>witte</w:t>
      </w:r>
      <w:r w:rsidRPr="00DF3A25">
        <w:t xml:space="preserve"> eieren.</w:t>
      </w:r>
    </w:p>
    <w:p w14:paraId="445F4527" w14:textId="77777777" w:rsidR="001C72DD" w:rsidRDefault="001C72DD" w:rsidP="003E0BF4">
      <w:pPr>
        <w:pStyle w:val="Tekst"/>
      </w:pPr>
    </w:p>
    <w:p w14:paraId="15ECCACD" w14:textId="77777777" w:rsidR="001C72DD" w:rsidRPr="00191278" w:rsidRDefault="001C72DD" w:rsidP="003E0BF4">
      <w:pPr>
        <w:pStyle w:val="OpdrachtNummer"/>
      </w:pPr>
      <w:r>
        <w:t>49</w:t>
      </w:r>
    </w:p>
    <w:p w14:paraId="382CE7F3" w14:textId="77777777" w:rsidR="001C72DD" w:rsidRDefault="001C72DD" w:rsidP="003E0BF4">
      <w:pPr>
        <w:pStyle w:val="OpdrachtTitel"/>
      </w:pPr>
      <w:r w:rsidRPr="00191278">
        <w:t>Misvormde tanden door HED</w:t>
      </w:r>
    </w:p>
    <w:p w14:paraId="2DCB2813" w14:textId="77777777" w:rsidR="001C72DD" w:rsidRPr="00E1398A" w:rsidRDefault="001C72DD" w:rsidP="003E0BF4">
      <w:pPr>
        <w:pStyle w:val="OpdrachtIntroductie"/>
        <w:rPr>
          <w:rStyle w:val="Onderstreept"/>
        </w:rPr>
      </w:pPr>
      <w:r w:rsidRPr="00E1398A">
        <w:rPr>
          <w:rStyle w:val="Onderstreept"/>
        </w:rPr>
        <w:t>Voorronde Biologie Olympiade 2018, vraag 8.</w:t>
      </w:r>
    </w:p>
    <w:p w14:paraId="65CD2FBA" w14:textId="77777777" w:rsidR="001C72DD" w:rsidRPr="00191278" w:rsidRDefault="001C72DD" w:rsidP="003E0BF4">
      <w:pPr>
        <w:pStyle w:val="OpdrachtIntroductie"/>
      </w:pPr>
      <w:r w:rsidRPr="00191278">
        <w:t xml:space="preserve">Patiënten met </w:t>
      </w:r>
      <w:proofErr w:type="spellStart"/>
      <w:r w:rsidRPr="00191278">
        <w:t>HED</w:t>
      </w:r>
      <w:proofErr w:type="spellEnd"/>
      <w:r w:rsidRPr="00191278">
        <w:t xml:space="preserve"> (</w:t>
      </w:r>
      <w:proofErr w:type="spellStart"/>
      <w:r w:rsidRPr="00191278">
        <w:t>hypohidrotische</w:t>
      </w:r>
      <w:proofErr w:type="spellEnd"/>
      <w:r w:rsidRPr="00191278">
        <w:t xml:space="preserve"> </w:t>
      </w:r>
      <w:proofErr w:type="spellStart"/>
      <w:r w:rsidRPr="00191278">
        <w:t>ectodermale</w:t>
      </w:r>
      <w:proofErr w:type="spellEnd"/>
      <w:r w:rsidRPr="00191278">
        <w:t xml:space="preserve"> dysplasie) hebben een genetische afwijking</w:t>
      </w:r>
      <w:r>
        <w:t xml:space="preserve"> </w:t>
      </w:r>
      <w:r w:rsidRPr="00191278">
        <w:t xml:space="preserve">waardoor </w:t>
      </w:r>
      <w:r>
        <w:t xml:space="preserve">ze </w:t>
      </w:r>
      <w:r w:rsidRPr="00191278">
        <w:t xml:space="preserve">een verstoorde ontwikkeling van de tanden </w:t>
      </w:r>
      <w:r>
        <w:t xml:space="preserve">hebben </w:t>
      </w:r>
      <w:r w:rsidRPr="00191278">
        <w:t>en een</w:t>
      </w:r>
      <w:r>
        <w:t xml:space="preserve"> v</w:t>
      </w:r>
      <w:r w:rsidRPr="00191278">
        <w:t>erminderde zweetproductie.</w:t>
      </w:r>
    </w:p>
    <w:p w14:paraId="0BACCFB6" w14:textId="77777777" w:rsidR="001C72DD" w:rsidRDefault="001C72DD" w:rsidP="003E0BF4">
      <w:pPr>
        <w:pStyle w:val="OpdrachtIntroductie"/>
      </w:pPr>
      <w:r w:rsidRPr="00191278">
        <w:t>HED wordt vaak veroorzaakt door</w:t>
      </w:r>
      <w:r w:rsidRPr="00123D04">
        <w:t>dat in een allel van het EDA-gen</w:t>
      </w:r>
      <w:r w:rsidRPr="00191278">
        <w:t xml:space="preserve"> een mutatie</w:t>
      </w:r>
      <w:r>
        <w:t xml:space="preserve"> voorkomt.</w:t>
      </w:r>
      <w:r w:rsidRPr="00191278">
        <w:t xml:space="preserve"> In afbeelding</w:t>
      </w:r>
      <w:r>
        <w:t> 34</w:t>
      </w:r>
      <w:r w:rsidRPr="00191278">
        <w:t xml:space="preserve"> is een </w:t>
      </w:r>
      <w:r>
        <w:t xml:space="preserve">stamboom van een </w:t>
      </w:r>
      <w:r w:rsidRPr="00191278">
        <w:t>familie weergegeven waarin HED voorkomt.</w:t>
      </w:r>
    </w:p>
    <w:p w14:paraId="7FA9241F" w14:textId="77777777" w:rsidR="001C72DD" w:rsidRPr="00191278" w:rsidRDefault="001C72DD" w:rsidP="003E0BF4">
      <w:pPr>
        <w:pStyle w:val="OpdrachtIntroductie"/>
      </w:pPr>
      <w:r w:rsidRPr="00191278">
        <w:t>HED wordt veroorzaakt door een X-chromosoma</w:t>
      </w:r>
      <w:r>
        <w:t>a</w:t>
      </w:r>
      <w:r w:rsidRPr="00191278">
        <w:t>l recessief allel.</w:t>
      </w:r>
    </w:p>
    <w:p w14:paraId="16DBC382" w14:textId="77777777" w:rsidR="001C72DD" w:rsidRPr="00191278" w:rsidRDefault="001C72DD" w:rsidP="003E0BF4">
      <w:pPr>
        <w:pStyle w:val="OpdrachtVraag"/>
      </w:pPr>
      <w:r w:rsidRPr="00191278">
        <w:t>Hoe kun je dit afleiden uit de stamboom?</w:t>
      </w:r>
    </w:p>
    <w:p w14:paraId="07E80AA7" w14:textId="77777777" w:rsidR="001C72DD" w:rsidRPr="00191278" w:rsidRDefault="001C72DD" w:rsidP="003E0BF4">
      <w:pPr>
        <w:pStyle w:val="OpdrachtAntwoord-regel"/>
      </w:pPr>
      <w:r w:rsidRPr="00123D04">
        <w:t xml:space="preserve">In de stamboom </w:t>
      </w:r>
      <w:r w:rsidRPr="00191278">
        <w:t>zijn draagsters aangegeven</w:t>
      </w:r>
      <w:r>
        <w:t>.</w:t>
      </w:r>
      <w:r w:rsidRPr="00191278">
        <w:t xml:space="preserve"> </w:t>
      </w:r>
      <w:r w:rsidRPr="00123D04">
        <w:t>Zij bezitten het recessieve allel dat HED veroorzaakt.</w:t>
      </w:r>
    </w:p>
    <w:p w14:paraId="6BED5386" w14:textId="77777777" w:rsidR="001C72DD" w:rsidRPr="00191278" w:rsidRDefault="001C72DD" w:rsidP="003E0BF4">
      <w:pPr>
        <w:pStyle w:val="OpdrachtAntwoord-regel"/>
      </w:pPr>
      <w:r w:rsidRPr="00191278">
        <w:t xml:space="preserve">Een draagster (II,1) </w:t>
      </w:r>
      <w:r>
        <w:t xml:space="preserve">kan </w:t>
      </w:r>
      <w:r w:rsidRPr="00191278">
        <w:t>met een gezonde partner (II,2) een zoon krijgen met HED (III,2)</w:t>
      </w:r>
      <w:r>
        <w:t>.</w:t>
      </w:r>
      <w:r w:rsidRPr="00191278">
        <w:t xml:space="preserve"> </w:t>
      </w:r>
      <w:r w:rsidRPr="00123D04">
        <w:t xml:space="preserve">Hieruit blijkt dat het recessieve allel </w:t>
      </w:r>
      <w:r w:rsidRPr="00191278">
        <w:t xml:space="preserve">X-chromosomaal </w:t>
      </w:r>
      <w:r>
        <w:t>overerft</w:t>
      </w:r>
      <w:r w:rsidRPr="00191278">
        <w:t xml:space="preserve">. Persoon </w:t>
      </w:r>
      <w:proofErr w:type="spellStart"/>
      <w:r w:rsidRPr="00191278">
        <w:t>III,2</w:t>
      </w:r>
      <w:proofErr w:type="spellEnd"/>
      <w:r w:rsidRPr="00191278">
        <w:t xml:space="preserve"> heeft genotype </w:t>
      </w:r>
      <w:proofErr w:type="spellStart"/>
      <w:r w:rsidRPr="00191278">
        <w:t>X</w:t>
      </w:r>
      <w:r w:rsidRPr="00EA2719">
        <w:rPr>
          <w:rStyle w:val="Superscript"/>
        </w:rPr>
        <w:t>h</w:t>
      </w:r>
      <w:r w:rsidRPr="00191278">
        <w:t>Y</w:t>
      </w:r>
      <w:proofErr w:type="spellEnd"/>
      <w:r w:rsidRPr="00191278">
        <w:t xml:space="preserve"> en </w:t>
      </w:r>
      <w:proofErr w:type="spellStart"/>
      <w:r w:rsidRPr="00191278">
        <w:t>HED</w:t>
      </w:r>
      <w:proofErr w:type="spellEnd"/>
      <w:r w:rsidRPr="00191278">
        <w:t>.</w:t>
      </w:r>
    </w:p>
    <w:p w14:paraId="0AAA37FD" w14:textId="77777777" w:rsidR="001C72DD" w:rsidRDefault="001C72DD">
      <w:pPr>
        <w:tabs>
          <w:tab w:val="clear" w:pos="397"/>
          <w:tab w:val="clear" w:pos="794"/>
        </w:tabs>
        <w:spacing w:after="160" w:line="259" w:lineRule="auto"/>
        <w:rPr>
          <w:rFonts w:eastAsiaTheme="minorEastAsia"/>
          <w:szCs w:val="20"/>
        </w:rPr>
      </w:pPr>
      <w:r>
        <w:br w:type="page"/>
      </w:r>
    </w:p>
    <w:p w14:paraId="3F32A593" w14:textId="77777777" w:rsidR="001C72DD" w:rsidRPr="00191278" w:rsidRDefault="001C72DD" w:rsidP="003E0BF4">
      <w:pPr>
        <w:pStyle w:val="OpdrachtNummer"/>
      </w:pPr>
      <w:r>
        <w:lastRenderedPageBreak/>
        <w:t>50</w:t>
      </w:r>
    </w:p>
    <w:p w14:paraId="1506C8E1" w14:textId="77777777" w:rsidR="001C72DD" w:rsidRPr="00191278" w:rsidRDefault="001C72DD" w:rsidP="003E0BF4">
      <w:pPr>
        <w:pStyle w:val="OpdrachtIntroductie"/>
      </w:pPr>
      <w:r w:rsidRPr="00191278">
        <w:t xml:space="preserve">Bij bijen wordt het geslacht niet bepaald door geslachtschromosomen. </w:t>
      </w:r>
      <w:r>
        <w:t xml:space="preserve">De </w:t>
      </w:r>
      <w:r w:rsidRPr="00191278">
        <w:t xml:space="preserve">darren (mannetjes) </w:t>
      </w:r>
      <w:r>
        <w:t xml:space="preserve">ontstaan </w:t>
      </w:r>
      <w:r w:rsidRPr="00191278">
        <w:t xml:space="preserve">uit onbevruchte eicellen en vrouwelijke bijen uit bevruchte eicellen. Afhankelijk van </w:t>
      </w:r>
      <w:r>
        <w:t xml:space="preserve">de </w:t>
      </w:r>
      <w:r w:rsidRPr="00191278">
        <w:t xml:space="preserve">voeding ontwikkelt een bevruchte eicel zich tot werkster of tot koningin. Voor bijen geldt </w:t>
      </w:r>
      <w:r w:rsidRPr="00A63741">
        <w:rPr>
          <w:rStyle w:val="Cursief"/>
        </w:rPr>
        <w:t>n</w:t>
      </w:r>
      <w:r>
        <w:rPr>
          <w:rStyle w:val="Cursief"/>
        </w:rPr>
        <w:t> </w:t>
      </w:r>
      <w:r w:rsidRPr="00191278">
        <w:t>=</w:t>
      </w:r>
      <w:r>
        <w:t> </w:t>
      </w:r>
      <w:r w:rsidRPr="00191278">
        <w:t>16.</w:t>
      </w:r>
    </w:p>
    <w:p w14:paraId="4055165C" w14:textId="77777777" w:rsidR="001C72DD" w:rsidRPr="00191278" w:rsidRDefault="001C72DD" w:rsidP="003E0BF4">
      <w:pPr>
        <w:pStyle w:val="OpdrachtDeelvraag"/>
      </w:pPr>
      <w:r w:rsidRPr="00191278">
        <w:t>a</w:t>
      </w:r>
      <w:r w:rsidRPr="00191278">
        <w:tab/>
        <w:t xml:space="preserve">Hoeveel chromosomen </w:t>
      </w:r>
      <w:r>
        <w:t xml:space="preserve">bevat </w:t>
      </w:r>
      <w:r w:rsidRPr="00191278">
        <w:t>een lichaamscel van een koningin?</w:t>
      </w:r>
    </w:p>
    <w:p w14:paraId="1B47B139" w14:textId="77777777" w:rsidR="001C72DD" w:rsidRPr="00191278" w:rsidRDefault="001C72DD" w:rsidP="003E0BF4">
      <w:pPr>
        <w:pStyle w:val="OpdrachtAntwoord-regel"/>
      </w:pPr>
      <w:r>
        <w:t>E</w:t>
      </w:r>
      <w:r w:rsidRPr="00191278">
        <w:t xml:space="preserve">en lichaamscel van een koningin </w:t>
      </w:r>
      <w:r>
        <w:t xml:space="preserve">bevat </w:t>
      </w:r>
      <w:r w:rsidRPr="00191278">
        <w:t>32</w:t>
      </w:r>
      <w:r>
        <w:t xml:space="preserve"> chromosomen, </w:t>
      </w:r>
      <w:r w:rsidRPr="00191278">
        <w:t>want zij ontstaat uit een bevruchte eicel.</w:t>
      </w:r>
      <w:r>
        <w:t xml:space="preserve"> Dat zijn dus 16 chromosomen van de eicel en 16 chromosomen van de zaadcel (16 + 16 = 32).</w:t>
      </w:r>
    </w:p>
    <w:p w14:paraId="28669D78" w14:textId="77777777" w:rsidR="001C72DD" w:rsidRPr="00191278" w:rsidRDefault="001C72DD" w:rsidP="003E0BF4">
      <w:pPr>
        <w:pStyle w:val="OpdrachtDeelvraag"/>
      </w:pPr>
      <w:r w:rsidRPr="00191278">
        <w:t>b</w:t>
      </w:r>
      <w:r w:rsidRPr="00191278">
        <w:tab/>
        <w:t xml:space="preserve">Hoeveel chromosomen </w:t>
      </w:r>
      <w:r>
        <w:t xml:space="preserve">bevat een </w:t>
      </w:r>
      <w:r w:rsidRPr="00191278">
        <w:t>lichaamscel van een dar?</w:t>
      </w:r>
    </w:p>
    <w:p w14:paraId="03B3BC32" w14:textId="77777777" w:rsidR="001C72DD" w:rsidRPr="00191278" w:rsidRDefault="001C72DD" w:rsidP="003E0BF4">
      <w:pPr>
        <w:pStyle w:val="OpdrachtAntwoord-regel"/>
      </w:pPr>
      <w:r>
        <w:t xml:space="preserve">Een </w:t>
      </w:r>
      <w:r w:rsidRPr="00191278">
        <w:t xml:space="preserve">lichaamscel van een dar </w:t>
      </w:r>
      <w:r>
        <w:t xml:space="preserve">bevat </w:t>
      </w:r>
      <w:r w:rsidRPr="00191278">
        <w:t>16</w:t>
      </w:r>
      <w:r>
        <w:t xml:space="preserve"> chromosomen, </w:t>
      </w:r>
      <w:r w:rsidRPr="00191278">
        <w:t xml:space="preserve">want </w:t>
      </w:r>
      <w:r>
        <w:t xml:space="preserve">een dar </w:t>
      </w:r>
      <w:r w:rsidRPr="00191278">
        <w:t xml:space="preserve">ontstaat uit een onbevruchte eicel </w:t>
      </w:r>
      <w:r>
        <w:t>die</w:t>
      </w:r>
      <w:r w:rsidRPr="00191278">
        <w:t xml:space="preserve"> de helft van het aantal chromosomen</w:t>
      </w:r>
      <w:r>
        <w:t xml:space="preserve"> bevat</w:t>
      </w:r>
      <w:r w:rsidRPr="00191278">
        <w:t>.</w:t>
      </w:r>
    </w:p>
    <w:p w14:paraId="2147751A" w14:textId="77777777" w:rsidR="001C72DD" w:rsidRPr="00191278" w:rsidRDefault="001C72DD" w:rsidP="003E0BF4">
      <w:pPr>
        <w:pStyle w:val="OpdrachtDeelvraag"/>
      </w:pPr>
      <w:r>
        <w:t>c</w:t>
      </w:r>
      <w:r w:rsidRPr="00191278">
        <w:tab/>
        <w:t>Komt bij bijen ook een Y-chromosoom voor?</w:t>
      </w:r>
    </w:p>
    <w:p w14:paraId="4D641CFE" w14:textId="77777777" w:rsidR="001C72DD" w:rsidRDefault="001C72DD" w:rsidP="003E0BF4">
      <w:pPr>
        <w:pStyle w:val="OpdrachtAntwoord-regel"/>
      </w:pPr>
      <w:r>
        <w:t>B</w:t>
      </w:r>
      <w:r w:rsidRPr="00191278">
        <w:t xml:space="preserve">ij bijen </w:t>
      </w:r>
      <w:r>
        <w:t xml:space="preserve">komt geen </w:t>
      </w:r>
      <w:r w:rsidRPr="00191278">
        <w:t>Y-chromosoom voor</w:t>
      </w:r>
      <w:r>
        <w:t>, want b</w:t>
      </w:r>
      <w:r w:rsidRPr="00F8728E">
        <w:t>ij bijen wordt het geslacht bepaald door het aantal geslachtschromosomen. Darren hebben een X-chromosoom en vrouwelijke bijen hebben twee X-chromosomen.</w:t>
      </w:r>
    </w:p>
    <w:p w14:paraId="14B91F1B" w14:textId="77777777" w:rsidR="001C72DD" w:rsidRDefault="001C72DD">
      <w:pPr>
        <w:rPr>
          <w:rFonts w:eastAsiaTheme="minorEastAsia"/>
          <w:szCs w:val="20"/>
        </w:rPr>
      </w:pPr>
      <w:r>
        <w:br w:type="page"/>
      </w:r>
    </w:p>
    <w:p w14:paraId="1CEB18B1" w14:textId="77777777" w:rsidR="001C72DD" w:rsidRDefault="001C72DD" w:rsidP="001C70EA">
      <w:pPr>
        <w:pStyle w:val="ParagraafSubtitel"/>
      </w:pPr>
      <w:r w:rsidRPr="005B6A7F">
        <w:lastRenderedPageBreak/>
        <w:t>Context</w:t>
      </w:r>
      <w:r>
        <w:tab/>
        <w:t>De koninklijke ziekte</w:t>
      </w:r>
    </w:p>
    <w:p w14:paraId="021EF587" w14:textId="77777777" w:rsidR="001C72DD" w:rsidRPr="00191278" w:rsidRDefault="001C72DD" w:rsidP="00DD4923">
      <w:pPr>
        <w:pStyle w:val="OpdrachtNummer"/>
      </w:pPr>
      <w:r>
        <w:t>51</w:t>
      </w:r>
    </w:p>
    <w:p w14:paraId="78BDEA7F" w14:textId="77777777" w:rsidR="001C72DD" w:rsidRPr="00191278" w:rsidRDefault="001C72DD" w:rsidP="00DD4923">
      <w:pPr>
        <w:pStyle w:val="OpdrachtIntroductie"/>
      </w:pPr>
      <w:r w:rsidRPr="00191278">
        <w:t xml:space="preserve">Het recessieve allel voor hemofilie wordt weergegeven als </w:t>
      </w:r>
      <w:proofErr w:type="spellStart"/>
      <w:r w:rsidRPr="00191278">
        <w:t>X</w:t>
      </w:r>
      <w:r w:rsidRPr="00C27217">
        <w:rPr>
          <w:rStyle w:val="Superscript"/>
        </w:rPr>
        <w:t>b</w:t>
      </w:r>
      <w:proofErr w:type="spellEnd"/>
      <w:r w:rsidRPr="00191278">
        <w:t>.</w:t>
      </w:r>
    </w:p>
    <w:p w14:paraId="28D9FBA8" w14:textId="77777777" w:rsidR="001C72DD" w:rsidRPr="00191278" w:rsidRDefault="001C72DD" w:rsidP="00DD4923">
      <w:pPr>
        <w:pStyle w:val="OpdrachtDeelvraag"/>
      </w:pPr>
      <w:r w:rsidRPr="00191278">
        <w:t>a</w:t>
      </w:r>
      <w:r w:rsidRPr="00191278">
        <w:tab/>
        <w:t xml:space="preserve">Wat </w:t>
      </w:r>
      <w:r>
        <w:t>i</w:t>
      </w:r>
      <w:r w:rsidRPr="00191278">
        <w:t>s het genotype van koningin Victoria?</w:t>
      </w:r>
    </w:p>
    <w:p w14:paraId="4D982DA1" w14:textId="77777777" w:rsidR="001C72DD" w:rsidRPr="00191278" w:rsidRDefault="001C72DD" w:rsidP="00DD4923">
      <w:pPr>
        <w:pStyle w:val="OpdrachtAntwoord-regel"/>
      </w:pPr>
      <w:r>
        <w:t>H</w:t>
      </w:r>
      <w:r w:rsidRPr="00191278">
        <w:t>et genotype van koningin Victoria</w:t>
      </w:r>
      <w:r>
        <w:t xml:space="preserve"> is </w:t>
      </w:r>
      <w:proofErr w:type="spellStart"/>
      <w:r w:rsidRPr="00191278">
        <w:t>X</w:t>
      </w:r>
      <w:r w:rsidRPr="00C27217">
        <w:rPr>
          <w:rStyle w:val="Superscript"/>
        </w:rPr>
        <w:t>B</w:t>
      </w:r>
      <w:r w:rsidRPr="00191278">
        <w:t>X</w:t>
      </w:r>
      <w:r w:rsidRPr="00C27217">
        <w:rPr>
          <w:rStyle w:val="Superscript"/>
        </w:rPr>
        <w:t>b</w:t>
      </w:r>
      <w:proofErr w:type="spellEnd"/>
      <w:r w:rsidRPr="00C27217">
        <w:t>.</w:t>
      </w:r>
    </w:p>
    <w:p w14:paraId="621B4BE8" w14:textId="77777777" w:rsidR="001C72DD" w:rsidRPr="00191278" w:rsidRDefault="001C72DD" w:rsidP="00DD4923">
      <w:pPr>
        <w:pStyle w:val="OpdrachtDeelvraag"/>
      </w:pPr>
      <w:r w:rsidRPr="00191278">
        <w:t>b</w:t>
      </w:r>
      <w:r w:rsidRPr="00191278">
        <w:tab/>
        <w:t>Hoe komt het dat koningin Victoria zelf geen last had van hemofilie?</w:t>
      </w:r>
    </w:p>
    <w:p w14:paraId="4C3BFBFE" w14:textId="77777777" w:rsidR="001C72DD" w:rsidRPr="00191278" w:rsidRDefault="001C72DD" w:rsidP="00DD4923">
      <w:pPr>
        <w:pStyle w:val="OpdrachtAntwoord-regel"/>
      </w:pPr>
      <w:r>
        <w:t>K</w:t>
      </w:r>
      <w:r w:rsidRPr="00191278">
        <w:t xml:space="preserve">oningin Victoria </w:t>
      </w:r>
      <w:r>
        <w:t xml:space="preserve">had </w:t>
      </w:r>
      <w:r w:rsidRPr="00191278">
        <w:t>zelf geen last van hemofilie</w:t>
      </w:r>
      <w:r>
        <w:t>, want z</w:t>
      </w:r>
      <w:r w:rsidRPr="00191278">
        <w:t xml:space="preserve">ij bezat ook nog </w:t>
      </w:r>
      <w:r>
        <w:t xml:space="preserve">een dominant </w:t>
      </w:r>
      <w:r w:rsidRPr="00191278">
        <w:t>normaal</w:t>
      </w:r>
      <w:r>
        <w:t xml:space="preserve"> </w:t>
      </w:r>
      <w:r w:rsidRPr="00191278">
        <w:t>/</w:t>
      </w:r>
      <w:r>
        <w:t xml:space="preserve"> </w:t>
      </w:r>
      <w:r w:rsidRPr="00191278">
        <w:t>gezond allel</w:t>
      </w:r>
      <w:r>
        <w:t>. Aangezien het allel voor hemofilie recessief is, komt het dan niet tot uiting in het fenotype.</w:t>
      </w:r>
    </w:p>
    <w:p w14:paraId="343F0AA7" w14:textId="77777777" w:rsidR="001C72DD" w:rsidRDefault="001C72DD" w:rsidP="00DD4923">
      <w:pPr>
        <w:pStyle w:val="Tekst"/>
      </w:pPr>
    </w:p>
    <w:p w14:paraId="7188782A" w14:textId="77777777" w:rsidR="001C72DD" w:rsidRPr="00191278" w:rsidRDefault="001C72DD" w:rsidP="00DD4923">
      <w:pPr>
        <w:pStyle w:val="OpdrachtNummer"/>
      </w:pPr>
      <w:r>
        <w:t>52</w:t>
      </w:r>
    </w:p>
    <w:p w14:paraId="1B76D8BF" w14:textId="77777777" w:rsidR="001C72DD" w:rsidRPr="00191278" w:rsidRDefault="001C72DD" w:rsidP="00DD4923">
      <w:pPr>
        <w:pStyle w:val="OpdrachtIntroductie"/>
      </w:pPr>
      <w:proofErr w:type="spellStart"/>
      <w:r w:rsidRPr="00191278">
        <w:t>Alexej</w:t>
      </w:r>
      <w:proofErr w:type="spellEnd"/>
      <w:r w:rsidRPr="00191278">
        <w:t xml:space="preserve"> is de achterkleinzoon van Victoria, de zoon van haar kleindochter.</w:t>
      </w:r>
    </w:p>
    <w:p w14:paraId="3965EA09" w14:textId="77777777" w:rsidR="001C72DD" w:rsidRPr="00191278" w:rsidRDefault="001C72DD" w:rsidP="00DD4923">
      <w:pPr>
        <w:pStyle w:val="OpdrachtDeelvraag"/>
      </w:pPr>
      <w:r w:rsidRPr="00191278">
        <w:t>a</w:t>
      </w:r>
      <w:r w:rsidRPr="00191278">
        <w:tab/>
        <w:t xml:space="preserve">Hoe groot </w:t>
      </w:r>
      <w:r>
        <w:t xml:space="preserve">was </w:t>
      </w:r>
      <w:r w:rsidRPr="00191278">
        <w:t xml:space="preserve">de kans dat </w:t>
      </w:r>
      <w:proofErr w:type="spellStart"/>
      <w:r w:rsidRPr="00191278">
        <w:t>Alexej</w:t>
      </w:r>
      <w:proofErr w:type="spellEnd"/>
      <w:r w:rsidRPr="00191278">
        <w:t xml:space="preserve"> het </w:t>
      </w:r>
      <w:r>
        <w:t xml:space="preserve">recessieve allel </w:t>
      </w:r>
      <w:r w:rsidRPr="00191278">
        <w:t>zou erven van Victoria? Leg je antwoord uit met een berekening.</w:t>
      </w:r>
    </w:p>
    <w:p w14:paraId="15D01C29" w14:textId="77777777" w:rsidR="001C72DD" w:rsidRPr="00191278" w:rsidRDefault="001C72DD" w:rsidP="00DD4923">
      <w:pPr>
        <w:pStyle w:val="OpdrachtAntwoord-regel"/>
      </w:pPr>
      <w:r>
        <w:t>De k</w:t>
      </w:r>
      <w:r w:rsidRPr="00191278">
        <w:t xml:space="preserve">ans dat Victoria het </w:t>
      </w:r>
      <w:r>
        <w:t xml:space="preserve">allel </w:t>
      </w:r>
      <w:r w:rsidRPr="00191278">
        <w:t xml:space="preserve">aan haar dochter </w:t>
      </w:r>
      <w:r>
        <w:t>door</w:t>
      </w:r>
      <w:r w:rsidRPr="00191278">
        <w:t>geeft is ½ of 50%.</w:t>
      </w:r>
    </w:p>
    <w:p w14:paraId="6BD50FE8" w14:textId="77777777" w:rsidR="001C72DD" w:rsidRPr="00191278" w:rsidRDefault="001C72DD" w:rsidP="00DD4923">
      <w:pPr>
        <w:pStyle w:val="OpdrachtAntwoord-regel"/>
      </w:pPr>
      <w:r>
        <w:t>De k</w:t>
      </w:r>
      <w:r w:rsidRPr="00191278">
        <w:t>ans dat haar d</w:t>
      </w:r>
      <w:r>
        <w:t>o</w:t>
      </w:r>
      <w:r w:rsidRPr="00191278">
        <w:t xml:space="preserve">chter het </w:t>
      </w:r>
      <w:r>
        <w:t xml:space="preserve">allel </w:t>
      </w:r>
      <w:r w:rsidRPr="00191278">
        <w:t xml:space="preserve">aan de moeder van </w:t>
      </w:r>
      <w:proofErr w:type="spellStart"/>
      <w:r w:rsidRPr="00191278">
        <w:t>Alexej</w:t>
      </w:r>
      <w:proofErr w:type="spellEnd"/>
      <w:r w:rsidRPr="00191278">
        <w:t xml:space="preserve"> </w:t>
      </w:r>
      <w:r>
        <w:t>door</w:t>
      </w:r>
      <w:r w:rsidRPr="00191278">
        <w:t>geeft is ook ½ of 50%</w:t>
      </w:r>
      <w:r>
        <w:t>.</w:t>
      </w:r>
    </w:p>
    <w:p w14:paraId="67D02E44" w14:textId="77777777" w:rsidR="001C72DD" w:rsidRPr="00191278" w:rsidRDefault="001C72DD" w:rsidP="00DD4923">
      <w:pPr>
        <w:pStyle w:val="OpdrachtAntwoord-regel"/>
      </w:pPr>
      <w:r>
        <w:t>De k</w:t>
      </w:r>
      <w:r w:rsidRPr="00191278">
        <w:t xml:space="preserve">ans dat </w:t>
      </w:r>
      <w:proofErr w:type="spellStart"/>
      <w:r w:rsidRPr="00191278">
        <w:t>Alexej</w:t>
      </w:r>
      <w:proofErr w:type="spellEnd"/>
      <w:r w:rsidRPr="00191278">
        <w:t xml:space="preserve"> het </w:t>
      </w:r>
      <w:r>
        <w:t xml:space="preserve">allel erft </w:t>
      </w:r>
      <w:r w:rsidRPr="00191278">
        <w:t>van zijn moeder is ½ of 50%.</w:t>
      </w:r>
    </w:p>
    <w:p w14:paraId="388BD1A0" w14:textId="77777777" w:rsidR="001C72DD" w:rsidRPr="00191278" w:rsidRDefault="001C72DD" w:rsidP="00DD4923">
      <w:pPr>
        <w:pStyle w:val="OpdrachtAntwoord-regel"/>
      </w:pPr>
      <w:r w:rsidRPr="00191278">
        <w:t xml:space="preserve">Dus ½ </w:t>
      </w:r>
      <w:r>
        <w:rPr>
          <w:rFonts w:cs="Arial"/>
        </w:rPr>
        <w:t>×</w:t>
      </w:r>
      <w:r w:rsidRPr="00191278">
        <w:t xml:space="preserve"> ½ </w:t>
      </w:r>
      <w:r>
        <w:rPr>
          <w:rFonts w:cs="Arial"/>
        </w:rPr>
        <w:t>×</w:t>
      </w:r>
      <w:r w:rsidRPr="00191278">
        <w:t xml:space="preserve"> ½ = 1/8 ofwel 12</w:t>
      </w:r>
      <w:r>
        <w:t>,</w:t>
      </w:r>
      <w:r w:rsidRPr="00191278">
        <w:t>5%.</w:t>
      </w:r>
    </w:p>
    <w:p w14:paraId="66F5C8AE" w14:textId="77777777" w:rsidR="001C72DD" w:rsidRPr="00191278" w:rsidRDefault="001C72DD" w:rsidP="00DD4923">
      <w:pPr>
        <w:pStyle w:val="OpdrachtDeelvraag"/>
      </w:pPr>
      <w:r>
        <w:t>b</w:t>
      </w:r>
      <w:r>
        <w:tab/>
      </w:r>
      <w:r w:rsidRPr="00191278">
        <w:t xml:space="preserve">Koningin Victoria heeft </w:t>
      </w:r>
      <w:r>
        <w:t xml:space="preserve">heel veel </w:t>
      </w:r>
      <w:r w:rsidRPr="00191278">
        <w:t>achterkleinkinderen.</w:t>
      </w:r>
      <w:r>
        <w:t xml:space="preserve"> </w:t>
      </w:r>
      <w:r w:rsidRPr="00191278">
        <w:t xml:space="preserve">In de stamboom </w:t>
      </w:r>
      <w:r>
        <w:t xml:space="preserve">in afbeelding 35 </w:t>
      </w:r>
      <w:r w:rsidRPr="00191278">
        <w:t xml:space="preserve">staan er </w:t>
      </w:r>
      <w:r>
        <w:t>elf</w:t>
      </w:r>
      <w:r w:rsidRPr="00191278">
        <w:t xml:space="preserve"> weergegeven.</w:t>
      </w:r>
    </w:p>
    <w:p w14:paraId="7E20A814" w14:textId="77777777" w:rsidR="001C72DD" w:rsidRPr="00191278" w:rsidRDefault="001C72DD" w:rsidP="00DD4923">
      <w:pPr>
        <w:pStyle w:val="OpdrachtDeelvraag-vervolg"/>
      </w:pPr>
      <w:r w:rsidRPr="00191278">
        <w:t>Hoe groot is het percentage achterkleinkinderen met hemofilie? Leg je antwoord uit met een berekening.</w:t>
      </w:r>
    </w:p>
    <w:p w14:paraId="45DD048C" w14:textId="77777777" w:rsidR="001C72DD" w:rsidRPr="00191278" w:rsidRDefault="001C72DD" w:rsidP="00DD4923">
      <w:pPr>
        <w:pStyle w:val="OpdrachtAntwoord-regel"/>
      </w:pPr>
      <w:r>
        <w:t xml:space="preserve">6 van de 11 kleinkinderen hebben hemofilie, dus 6/11 </w:t>
      </w:r>
      <w:r>
        <w:rPr>
          <w:rFonts w:cs="Arial"/>
        </w:rPr>
        <w:t xml:space="preserve">× </w:t>
      </w:r>
      <w:r>
        <w:t>100% = 54,5% heeft hemofilie.</w:t>
      </w:r>
    </w:p>
    <w:p w14:paraId="4B043D4F" w14:textId="77777777" w:rsidR="001C72DD" w:rsidRPr="00191278" w:rsidRDefault="001C72DD" w:rsidP="00DD4923">
      <w:pPr>
        <w:pStyle w:val="OpdrachtDeelvraag"/>
      </w:pPr>
      <w:r>
        <w:t>c</w:t>
      </w:r>
      <w:r>
        <w:tab/>
      </w:r>
      <w:r w:rsidRPr="00191278">
        <w:t>Alle achterkleinkinderen die hemofilie hebben zijn jongens.</w:t>
      </w:r>
    </w:p>
    <w:p w14:paraId="7CB0E05A" w14:textId="77777777" w:rsidR="001C72DD" w:rsidRPr="00191278" w:rsidRDefault="001C72DD" w:rsidP="00DD4923">
      <w:pPr>
        <w:pStyle w:val="OpdrachtDeelvraag-vervolg"/>
      </w:pPr>
      <w:r w:rsidRPr="00191278">
        <w:t>Waarom is de kans op hemofilie bij jongens groter dan bij meisjes?</w:t>
      </w:r>
    </w:p>
    <w:p w14:paraId="289BE90A" w14:textId="77777777" w:rsidR="001C72DD" w:rsidRPr="00191278" w:rsidRDefault="001C72DD" w:rsidP="00DD4923">
      <w:pPr>
        <w:pStyle w:val="OpdrachtAntwoord-regel"/>
        <w:ind w:right="708"/>
      </w:pPr>
      <w:r>
        <w:t>D</w:t>
      </w:r>
      <w:r w:rsidRPr="00191278">
        <w:t xml:space="preserve">e kans op hemofilie bij jongens </w:t>
      </w:r>
      <w:r>
        <w:t xml:space="preserve">is </w:t>
      </w:r>
      <w:r w:rsidRPr="00191278">
        <w:t xml:space="preserve">groter dan bij meisjes </w:t>
      </w:r>
      <w:r>
        <w:t>o</w:t>
      </w:r>
      <w:r w:rsidRPr="00191278">
        <w:t>mdat jongens maar één X-chromosoom hebben</w:t>
      </w:r>
      <w:r>
        <w:t>, wat betekent dat als zij</w:t>
      </w:r>
      <w:r w:rsidRPr="00191278">
        <w:t xml:space="preserve"> </w:t>
      </w:r>
      <w:r w:rsidRPr="00050FC4">
        <w:t>het rece</w:t>
      </w:r>
      <w:r>
        <w:t>s</w:t>
      </w:r>
      <w:r w:rsidRPr="00050FC4">
        <w:t xml:space="preserve">sieve allel </w:t>
      </w:r>
      <w:r>
        <w:t>hebben dit</w:t>
      </w:r>
      <w:r w:rsidRPr="00191278">
        <w:t xml:space="preserve"> altijd tot uiting komt</w:t>
      </w:r>
      <w:r>
        <w:t xml:space="preserve"> in het fenotype</w:t>
      </w:r>
      <w:r w:rsidRPr="00191278">
        <w:t>.</w:t>
      </w:r>
    </w:p>
    <w:p w14:paraId="0047E05B" w14:textId="77777777" w:rsidR="001C72DD" w:rsidRDefault="001C72DD" w:rsidP="0066169A">
      <w:pPr>
        <w:pStyle w:val="ParagraafTitel"/>
      </w:pPr>
      <w:r>
        <w:lastRenderedPageBreak/>
        <w:t>5</w:t>
      </w:r>
      <w:r>
        <w:tab/>
      </w:r>
      <w:r w:rsidRPr="00191278">
        <w:t>Speciale manieren van overerven</w:t>
      </w:r>
    </w:p>
    <w:p w14:paraId="6076AD9E" w14:textId="77777777" w:rsidR="001C72DD" w:rsidRPr="00547F51" w:rsidRDefault="001C72DD" w:rsidP="001C70EA">
      <w:pPr>
        <w:pStyle w:val="ParagraafTussenkop"/>
      </w:pPr>
      <w:r>
        <w:t>KENNIS</w:t>
      </w:r>
    </w:p>
    <w:p w14:paraId="43EF66D5" w14:textId="77777777" w:rsidR="001C72DD" w:rsidRDefault="001C72DD" w:rsidP="0066169A">
      <w:pPr>
        <w:pStyle w:val="OpdrachtNummer"/>
      </w:pPr>
      <w:r>
        <w:t>53</w:t>
      </w:r>
    </w:p>
    <w:p w14:paraId="5248D8D6" w14:textId="77777777" w:rsidR="001C72DD" w:rsidRDefault="001C72DD" w:rsidP="00DD4923">
      <w:pPr>
        <w:pStyle w:val="OpdrachtIntroductie"/>
      </w:pPr>
      <w:r w:rsidRPr="00191278">
        <w:t>Bij bloedgroepen zijn de allelen I</w:t>
      </w:r>
      <w:r w:rsidRPr="00C27217">
        <w:rPr>
          <w:rStyle w:val="Superscript"/>
        </w:rPr>
        <w:t>A</w:t>
      </w:r>
      <w:r>
        <w:t xml:space="preserve"> e</w:t>
      </w:r>
      <w:r w:rsidRPr="00191278">
        <w:t>n I</w:t>
      </w:r>
      <w:r w:rsidRPr="00C27217">
        <w:rPr>
          <w:rStyle w:val="Superscript"/>
        </w:rPr>
        <w:t>B</w:t>
      </w:r>
      <w:r w:rsidRPr="00191278">
        <w:t xml:space="preserve"> </w:t>
      </w:r>
      <w:proofErr w:type="spellStart"/>
      <w:r w:rsidRPr="00191278">
        <w:t>codominant</w:t>
      </w:r>
      <w:proofErr w:type="spellEnd"/>
      <w:r w:rsidRPr="00191278">
        <w:t>.</w:t>
      </w:r>
    </w:p>
    <w:p w14:paraId="4FB37351" w14:textId="77777777" w:rsidR="001C72DD" w:rsidRPr="00191278" w:rsidRDefault="001C72DD" w:rsidP="00DD4923">
      <w:pPr>
        <w:pStyle w:val="OpdrachtVraag"/>
      </w:pPr>
      <w:r w:rsidRPr="00191278">
        <w:t xml:space="preserve">Wat is het verschil tussen </w:t>
      </w:r>
      <w:proofErr w:type="spellStart"/>
      <w:r w:rsidRPr="00191278">
        <w:t>codominant</w:t>
      </w:r>
      <w:proofErr w:type="spellEnd"/>
      <w:r w:rsidRPr="00191278">
        <w:t xml:space="preserve"> en intermediair</w:t>
      </w:r>
      <w:r>
        <w:t>?</w:t>
      </w:r>
    </w:p>
    <w:p w14:paraId="325BC1A5" w14:textId="77777777" w:rsidR="001C72DD" w:rsidRPr="00191278" w:rsidRDefault="001C72DD" w:rsidP="00DD4923">
      <w:pPr>
        <w:pStyle w:val="OpdrachtAntwoord-regel"/>
      </w:pPr>
      <w:r>
        <w:t>H</w:t>
      </w:r>
      <w:r w:rsidRPr="00191278">
        <w:t xml:space="preserve">et verschil tussen </w:t>
      </w:r>
      <w:proofErr w:type="spellStart"/>
      <w:r w:rsidRPr="00191278">
        <w:t>codominant</w:t>
      </w:r>
      <w:proofErr w:type="spellEnd"/>
      <w:r w:rsidRPr="00191278">
        <w:t xml:space="preserve"> en intermediair </w:t>
      </w:r>
      <w:r>
        <w:t>is dat b</w:t>
      </w:r>
      <w:r w:rsidRPr="00191278">
        <w:t>ij codominant</w:t>
      </w:r>
      <w:r>
        <w:t>ie</w:t>
      </w:r>
      <w:r w:rsidRPr="00191278">
        <w:t xml:space="preserve"> beide allelen volledig tot expressie</w:t>
      </w:r>
      <w:r>
        <w:t xml:space="preserve"> </w:t>
      </w:r>
      <w:r w:rsidRPr="00191278">
        <w:t>komen</w:t>
      </w:r>
      <w:r>
        <w:t xml:space="preserve"> in het fenotype. B</w:t>
      </w:r>
      <w:r w:rsidRPr="00191278">
        <w:t xml:space="preserve">ij intermediair komen beide allelen </w:t>
      </w:r>
      <w:r>
        <w:t xml:space="preserve">enigszins </w:t>
      </w:r>
      <w:r w:rsidRPr="00191278">
        <w:t xml:space="preserve">tot expressie </w:t>
      </w:r>
      <w:r>
        <w:t xml:space="preserve">in het fenotype in </w:t>
      </w:r>
      <w:r w:rsidRPr="00191278">
        <w:t>een mengvorm.</w:t>
      </w:r>
    </w:p>
    <w:p w14:paraId="05209AE8" w14:textId="77777777" w:rsidR="001C72DD" w:rsidRDefault="001C72DD" w:rsidP="00DD4923">
      <w:pPr>
        <w:pStyle w:val="Tekst"/>
      </w:pPr>
    </w:p>
    <w:p w14:paraId="4EE36017" w14:textId="77777777" w:rsidR="001C72DD" w:rsidRPr="00191278" w:rsidRDefault="001C72DD" w:rsidP="00DD4923">
      <w:pPr>
        <w:pStyle w:val="OpdrachtNummer"/>
      </w:pPr>
      <w:r>
        <w:t>54</w:t>
      </w:r>
    </w:p>
    <w:p w14:paraId="03EA39D6" w14:textId="77777777" w:rsidR="001C72DD" w:rsidRPr="00191278" w:rsidRDefault="001C72DD" w:rsidP="00DD4923">
      <w:pPr>
        <w:pStyle w:val="OpdrachtIntroductie"/>
      </w:pPr>
      <w:r w:rsidRPr="00191278">
        <w:t>Een man en een vrouw, beiden met bloedgroep AB, krijgen een kind.</w:t>
      </w:r>
    </w:p>
    <w:p w14:paraId="4BB9744C" w14:textId="77777777" w:rsidR="001C72DD" w:rsidRPr="00191278" w:rsidRDefault="001C72DD" w:rsidP="00DD4923">
      <w:pPr>
        <w:pStyle w:val="OpdrachtDeelvraag"/>
      </w:pPr>
      <w:r w:rsidRPr="00191278">
        <w:t>a</w:t>
      </w:r>
      <w:r w:rsidRPr="00191278">
        <w:tab/>
        <w:t>Maak een kruisingsschema van deze kruising.</w:t>
      </w:r>
    </w:p>
    <w:p w14:paraId="24AF723C" w14:textId="77777777" w:rsidR="001C72DD" w:rsidRPr="00554ABC" w:rsidRDefault="001C72DD" w:rsidP="00DD4923">
      <w:pPr>
        <w:pStyle w:val="OpdrachtAntwoord-regel"/>
      </w:pPr>
      <w:r w:rsidRPr="00554ABC">
        <w:t>P</w:t>
      </w:r>
      <w:r w:rsidRPr="00554ABC">
        <w:tab/>
      </w:r>
      <w:r>
        <w:t xml:space="preserve">♀ </w:t>
      </w:r>
      <w:r w:rsidRPr="00554ABC">
        <w:t>I</w:t>
      </w:r>
      <w:r w:rsidRPr="00554ABC">
        <w:rPr>
          <w:rStyle w:val="Superscript"/>
        </w:rPr>
        <w:t>A</w:t>
      </w:r>
      <w:r w:rsidRPr="00554ABC">
        <w:t>I</w:t>
      </w:r>
      <w:r w:rsidRPr="00554ABC">
        <w:rPr>
          <w:rStyle w:val="Superscript"/>
        </w:rPr>
        <w:t>B</w:t>
      </w:r>
      <w:r w:rsidRPr="00554ABC">
        <w:tab/>
        <w:t>x</w:t>
      </w:r>
      <w:r w:rsidRPr="00554ABC">
        <w:tab/>
      </w:r>
      <w:r w:rsidRPr="00191278">
        <w:t>♂</w:t>
      </w:r>
      <w:r>
        <w:t xml:space="preserve"> </w:t>
      </w:r>
      <w:r w:rsidRPr="00554ABC">
        <w:t>I</w:t>
      </w:r>
      <w:r w:rsidRPr="00554ABC">
        <w:rPr>
          <w:rStyle w:val="Superscript"/>
        </w:rPr>
        <w:t>A</w:t>
      </w:r>
      <w:r w:rsidRPr="00554ABC">
        <w:t>I</w:t>
      </w:r>
      <w:r w:rsidRPr="00554ABC">
        <w:rPr>
          <w:rStyle w:val="Superscript"/>
        </w:rPr>
        <w:t>B</w:t>
      </w:r>
    </w:p>
    <w:p w14:paraId="79BE2D7A" w14:textId="77777777" w:rsidR="001C72DD" w:rsidRDefault="001C72DD" w:rsidP="00DD4923">
      <w:pPr>
        <w:pStyle w:val="OpdrachtAntwoord-regel"/>
        <w:rPr>
          <w:lang w:val="en-US"/>
        </w:rPr>
      </w:pPr>
      <w:r w:rsidRPr="00191278">
        <w:rPr>
          <w:lang w:val="en-US"/>
        </w:rPr>
        <w:t>F</w:t>
      </w:r>
      <w:r w:rsidRPr="00907729">
        <w:rPr>
          <w:rStyle w:val="Subscript"/>
          <w:lang w:val="en-US"/>
        </w:rPr>
        <w:t>1</w:t>
      </w:r>
    </w:p>
    <w:tbl>
      <w:tblPr>
        <w:tblStyle w:val="Tabelraster"/>
        <w:tblW w:w="0" w:type="auto"/>
        <w:tblInd w:w="794" w:type="dxa"/>
        <w:tblLook w:val="04A0" w:firstRow="1" w:lastRow="0" w:firstColumn="1" w:lastColumn="0" w:noHBand="0" w:noVBand="1"/>
      </w:tblPr>
      <w:tblGrid>
        <w:gridCol w:w="619"/>
        <w:gridCol w:w="709"/>
        <w:gridCol w:w="708"/>
      </w:tblGrid>
      <w:tr w:rsidR="001C72DD" w:rsidRPr="00191278" w14:paraId="3A546F47" w14:textId="77777777" w:rsidTr="00DD4923">
        <w:tc>
          <w:tcPr>
            <w:tcW w:w="619" w:type="dxa"/>
            <w:tcBorders>
              <w:tl2br w:val="single" w:sz="4" w:space="0" w:color="auto"/>
            </w:tcBorders>
          </w:tcPr>
          <w:p w14:paraId="0FE39EAE" w14:textId="77777777" w:rsidR="001C72DD" w:rsidRDefault="001C72DD" w:rsidP="00DD4923">
            <w:pPr>
              <w:pStyle w:val="AntwoordTabeltekst"/>
              <w:rPr>
                <w:lang w:bidi="he-IL"/>
              </w:rPr>
            </w:pPr>
            <w:r>
              <w:rPr>
                <w:lang w:bidi="he-IL"/>
              </w:rPr>
              <w:tab/>
            </w:r>
            <w:r w:rsidRPr="00191278">
              <w:rPr>
                <w:lang w:bidi="he-IL"/>
              </w:rPr>
              <w:t>♀</w:t>
            </w:r>
          </w:p>
          <w:p w14:paraId="2A4B2858" w14:textId="77777777" w:rsidR="001C72DD" w:rsidRPr="00191278" w:rsidRDefault="001C72DD" w:rsidP="00DD4923">
            <w:pPr>
              <w:pStyle w:val="AntwoordTabeltekst"/>
            </w:pPr>
            <w:r w:rsidRPr="00191278">
              <w:rPr>
                <w:lang w:bidi="he-IL"/>
              </w:rPr>
              <w:t>♂</w:t>
            </w:r>
          </w:p>
        </w:tc>
        <w:tc>
          <w:tcPr>
            <w:tcW w:w="709" w:type="dxa"/>
          </w:tcPr>
          <w:p w14:paraId="2057751D" w14:textId="77777777" w:rsidR="001C72DD" w:rsidRPr="00191278" w:rsidRDefault="001C72DD" w:rsidP="00DD4923">
            <w:pPr>
              <w:pStyle w:val="AntwoordTabeltekst"/>
            </w:pPr>
            <w:r w:rsidRPr="00191278">
              <w:t>I</w:t>
            </w:r>
            <w:r w:rsidRPr="00C27217">
              <w:rPr>
                <w:rStyle w:val="Superscript"/>
              </w:rPr>
              <w:t>A</w:t>
            </w:r>
          </w:p>
        </w:tc>
        <w:tc>
          <w:tcPr>
            <w:tcW w:w="708" w:type="dxa"/>
          </w:tcPr>
          <w:p w14:paraId="56349567" w14:textId="77777777" w:rsidR="001C72DD" w:rsidRPr="00191278" w:rsidRDefault="001C72DD" w:rsidP="00DD4923">
            <w:pPr>
              <w:pStyle w:val="AntwoordTabeltekst"/>
            </w:pPr>
            <w:r w:rsidRPr="00191278">
              <w:t>I</w:t>
            </w:r>
            <w:r w:rsidRPr="00C27217">
              <w:rPr>
                <w:rStyle w:val="Superscript"/>
              </w:rPr>
              <w:t>B</w:t>
            </w:r>
          </w:p>
        </w:tc>
      </w:tr>
      <w:tr w:rsidR="001C72DD" w:rsidRPr="00191278" w14:paraId="0B57FA4F" w14:textId="77777777" w:rsidTr="00DD4923">
        <w:tc>
          <w:tcPr>
            <w:tcW w:w="619" w:type="dxa"/>
          </w:tcPr>
          <w:p w14:paraId="543DCEFC" w14:textId="77777777" w:rsidR="001C72DD" w:rsidRPr="00191278" w:rsidRDefault="001C72DD" w:rsidP="00C47F7A">
            <w:pPr>
              <w:pStyle w:val="AntwoordTabeltekst"/>
            </w:pPr>
            <w:r w:rsidRPr="00191278">
              <w:t>I</w:t>
            </w:r>
            <w:r w:rsidRPr="00C27217">
              <w:rPr>
                <w:rStyle w:val="Superscript"/>
              </w:rPr>
              <w:t>A</w:t>
            </w:r>
          </w:p>
        </w:tc>
        <w:tc>
          <w:tcPr>
            <w:tcW w:w="709" w:type="dxa"/>
          </w:tcPr>
          <w:p w14:paraId="623A6B5E" w14:textId="77777777" w:rsidR="001C72DD" w:rsidRPr="00191278" w:rsidRDefault="001C72DD" w:rsidP="00C47F7A">
            <w:pPr>
              <w:pStyle w:val="AntwoordTabeltekst"/>
            </w:pPr>
            <w:r w:rsidRPr="00191278">
              <w:t>I</w:t>
            </w:r>
            <w:r w:rsidRPr="00C27217">
              <w:rPr>
                <w:rStyle w:val="Superscript"/>
              </w:rPr>
              <w:t>A</w:t>
            </w:r>
            <w:r w:rsidRPr="00191278">
              <w:t>I</w:t>
            </w:r>
            <w:r w:rsidRPr="00C27217">
              <w:rPr>
                <w:rStyle w:val="Superscript"/>
              </w:rPr>
              <w:t>A</w:t>
            </w:r>
          </w:p>
        </w:tc>
        <w:tc>
          <w:tcPr>
            <w:tcW w:w="708" w:type="dxa"/>
          </w:tcPr>
          <w:p w14:paraId="7635DC79" w14:textId="77777777" w:rsidR="001C72DD" w:rsidRPr="00191278" w:rsidRDefault="001C72DD" w:rsidP="00C47F7A">
            <w:pPr>
              <w:pStyle w:val="AntwoordTabeltekst"/>
              <w:rPr>
                <w:b/>
                <w:bCs/>
              </w:rPr>
            </w:pPr>
            <w:r w:rsidRPr="00191278">
              <w:t>I</w:t>
            </w:r>
            <w:r w:rsidRPr="00C27217">
              <w:rPr>
                <w:rStyle w:val="Superscript"/>
              </w:rPr>
              <w:t>A</w:t>
            </w:r>
            <w:r w:rsidRPr="00191278">
              <w:t>I</w:t>
            </w:r>
            <w:r w:rsidRPr="00C27217">
              <w:rPr>
                <w:rStyle w:val="Superscript"/>
              </w:rPr>
              <w:t>B</w:t>
            </w:r>
          </w:p>
        </w:tc>
      </w:tr>
      <w:tr w:rsidR="001C72DD" w:rsidRPr="00191278" w14:paraId="2CA40CDE" w14:textId="77777777" w:rsidTr="00DD4923">
        <w:tc>
          <w:tcPr>
            <w:tcW w:w="619" w:type="dxa"/>
          </w:tcPr>
          <w:p w14:paraId="492A4EFD" w14:textId="77777777" w:rsidR="001C72DD" w:rsidRPr="00191278" w:rsidRDefault="001C72DD" w:rsidP="00C47F7A">
            <w:pPr>
              <w:pStyle w:val="AntwoordTabeltekst"/>
            </w:pPr>
            <w:r w:rsidRPr="00191278">
              <w:t>I</w:t>
            </w:r>
            <w:r w:rsidRPr="00C27217">
              <w:rPr>
                <w:rStyle w:val="Superscript"/>
              </w:rPr>
              <w:t>B</w:t>
            </w:r>
          </w:p>
        </w:tc>
        <w:tc>
          <w:tcPr>
            <w:tcW w:w="709" w:type="dxa"/>
          </w:tcPr>
          <w:p w14:paraId="772512C7" w14:textId="77777777" w:rsidR="001C72DD" w:rsidRPr="00191278" w:rsidRDefault="001C72DD" w:rsidP="00C47F7A">
            <w:pPr>
              <w:pStyle w:val="AntwoordTabeltekst"/>
            </w:pPr>
            <w:r w:rsidRPr="00191278">
              <w:t>I</w:t>
            </w:r>
            <w:r w:rsidRPr="00C27217">
              <w:rPr>
                <w:rStyle w:val="Superscript"/>
              </w:rPr>
              <w:t>A</w:t>
            </w:r>
            <w:r w:rsidRPr="00191278">
              <w:t>I</w:t>
            </w:r>
            <w:r w:rsidRPr="00C27217">
              <w:rPr>
                <w:rStyle w:val="Superscript"/>
              </w:rPr>
              <w:t>B</w:t>
            </w:r>
          </w:p>
        </w:tc>
        <w:tc>
          <w:tcPr>
            <w:tcW w:w="708" w:type="dxa"/>
          </w:tcPr>
          <w:p w14:paraId="644E5872" w14:textId="77777777" w:rsidR="001C72DD" w:rsidRPr="00191278" w:rsidRDefault="001C72DD" w:rsidP="00C47F7A">
            <w:pPr>
              <w:pStyle w:val="AntwoordTabeltekst"/>
            </w:pPr>
            <w:r w:rsidRPr="00191278">
              <w:t>I</w:t>
            </w:r>
            <w:r w:rsidRPr="00C27217">
              <w:rPr>
                <w:rStyle w:val="Superscript"/>
              </w:rPr>
              <w:t>B</w:t>
            </w:r>
            <w:r w:rsidRPr="00191278">
              <w:t>I</w:t>
            </w:r>
            <w:r w:rsidRPr="00C27217">
              <w:rPr>
                <w:rStyle w:val="Superscript"/>
              </w:rPr>
              <w:t>B</w:t>
            </w:r>
          </w:p>
        </w:tc>
      </w:tr>
    </w:tbl>
    <w:p w14:paraId="2C8E795D" w14:textId="77777777" w:rsidR="001C72DD" w:rsidRDefault="001C72DD" w:rsidP="00DD4923">
      <w:pPr>
        <w:pStyle w:val="OpdrachtDeelvraag"/>
        <w:ind w:left="0" w:firstLine="0"/>
      </w:pPr>
    </w:p>
    <w:p w14:paraId="70D2C105" w14:textId="77777777" w:rsidR="001C72DD" w:rsidRPr="00191278" w:rsidRDefault="001C72DD" w:rsidP="00DD4923">
      <w:pPr>
        <w:pStyle w:val="OpdrachtDeelvraag"/>
      </w:pPr>
      <w:r w:rsidRPr="00191278">
        <w:t>b</w:t>
      </w:r>
      <w:r w:rsidRPr="00191278">
        <w:tab/>
        <w:t>Welke bloedgroepen kan het kind hebben?</w:t>
      </w:r>
    </w:p>
    <w:p w14:paraId="6043CDA8" w14:textId="77777777" w:rsidR="001C72DD" w:rsidRPr="00191278" w:rsidRDefault="001C72DD" w:rsidP="00DD4923">
      <w:pPr>
        <w:pStyle w:val="OpdrachtAntwoord-regel"/>
      </w:pPr>
      <w:r>
        <w:t>Het kind kan b</w:t>
      </w:r>
      <w:r w:rsidRPr="00191278">
        <w:t xml:space="preserve">loedgroep A, bloedgroep B </w:t>
      </w:r>
      <w:r>
        <w:t>of</w:t>
      </w:r>
      <w:r w:rsidRPr="00191278">
        <w:t xml:space="preserve"> bloedgroep AB</w:t>
      </w:r>
      <w:r>
        <w:t xml:space="preserve"> hebben.</w:t>
      </w:r>
    </w:p>
    <w:p w14:paraId="24359527" w14:textId="77777777" w:rsidR="001C72DD" w:rsidRDefault="001C72DD" w:rsidP="00DD4923">
      <w:pPr>
        <w:pStyle w:val="Tekst"/>
      </w:pPr>
    </w:p>
    <w:p w14:paraId="36A7BAF5" w14:textId="77777777" w:rsidR="001C72DD" w:rsidRPr="00191278" w:rsidRDefault="001C72DD" w:rsidP="00DD4923">
      <w:pPr>
        <w:pStyle w:val="OpdrachtNummer"/>
      </w:pPr>
      <w:r>
        <w:t>55</w:t>
      </w:r>
    </w:p>
    <w:p w14:paraId="5BBC0EE9" w14:textId="77777777" w:rsidR="001C72DD" w:rsidRPr="00191278" w:rsidRDefault="001C72DD" w:rsidP="00DD4923">
      <w:pPr>
        <w:pStyle w:val="OpdrachtVraag"/>
      </w:pPr>
      <w:r w:rsidRPr="00191278">
        <w:t>Waarom zijn de verhoudingen</w:t>
      </w:r>
      <w:r>
        <w:t xml:space="preserve"> van de</w:t>
      </w:r>
      <w:r w:rsidRPr="00191278">
        <w:t xml:space="preserve"> fenotypen bij </w:t>
      </w:r>
      <w:r>
        <w:t xml:space="preserve">de nakomelingen na </w:t>
      </w:r>
      <w:r w:rsidRPr="00191278">
        <w:t xml:space="preserve">een kruising met letale factoren anders dan bij een </w:t>
      </w:r>
      <w:r>
        <w:t xml:space="preserve">gewone </w:t>
      </w:r>
      <w:r w:rsidRPr="00191278">
        <w:t>kruising?</w:t>
      </w:r>
    </w:p>
    <w:p w14:paraId="5894EC8A" w14:textId="77777777" w:rsidR="001C72DD" w:rsidRPr="00191278" w:rsidRDefault="001C72DD" w:rsidP="00DD4923">
      <w:pPr>
        <w:pStyle w:val="OpdrachtAntwoord-regel"/>
      </w:pPr>
      <w:r>
        <w:t>D</w:t>
      </w:r>
      <w:r w:rsidRPr="00191278">
        <w:t>e verhoudingen</w:t>
      </w:r>
      <w:r>
        <w:t xml:space="preserve"> van de</w:t>
      </w:r>
      <w:r w:rsidRPr="00191278">
        <w:t xml:space="preserve"> fenotypen </w:t>
      </w:r>
      <w:r>
        <w:t>zijn anders, o</w:t>
      </w:r>
      <w:r w:rsidRPr="00191278">
        <w:t>mdat een gedeelte van de nakomelingen</w:t>
      </w:r>
      <w:r>
        <w:t xml:space="preserve"> met een bepaald genotype</w:t>
      </w:r>
      <w:r w:rsidRPr="00191278">
        <w:t xml:space="preserve"> niet </w:t>
      </w:r>
      <w:r>
        <w:t xml:space="preserve">wordt </w:t>
      </w:r>
      <w:r w:rsidRPr="00191278">
        <w:t>geboren. Hierdoor valt ook een bepaald fenotype weg.</w:t>
      </w:r>
    </w:p>
    <w:p w14:paraId="6443598D" w14:textId="77777777" w:rsidR="001C72DD" w:rsidRDefault="001C72DD" w:rsidP="00DD4923">
      <w:pPr>
        <w:pStyle w:val="Tekst"/>
      </w:pPr>
    </w:p>
    <w:p w14:paraId="06CF53E3" w14:textId="77777777" w:rsidR="001C72DD" w:rsidRPr="00191278" w:rsidRDefault="001C72DD" w:rsidP="00DD4923">
      <w:pPr>
        <w:pStyle w:val="OpdrachtNummer"/>
      </w:pPr>
      <w:r>
        <w:t>56</w:t>
      </w:r>
    </w:p>
    <w:p w14:paraId="5AD1E0E3" w14:textId="77777777" w:rsidR="001C72DD" w:rsidRPr="00191278" w:rsidRDefault="001C72DD" w:rsidP="00DD4923">
      <w:pPr>
        <w:pStyle w:val="OpdrachtIntroductie"/>
      </w:pPr>
      <w:r w:rsidRPr="00191278">
        <w:t xml:space="preserve">De acteur Peter </w:t>
      </w:r>
      <w:proofErr w:type="spellStart"/>
      <w:r w:rsidRPr="00191278">
        <w:t>Dinklage</w:t>
      </w:r>
      <w:proofErr w:type="spellEnd"/>
      <w:r w:rsidRPr="00191278">
        <w:t xml:space="preserve"> (zie afbeelding</w:t>
      </w:r>
      <w:r>
        <w:t> 37</w:t>
      </w:r>
      <w:r w:rsidRPr="00191278">
        <w:t>) heeft de erfelijke aandoening achondroplasie (dwerggroei). Hij is slechts 1,35</w:t>
      </w:r>
      <w:r>
        <w:t> </w:t>
      </w:r>
      <w:r w:rsidRPr="00191278">
        <w:t>m lang</w:t>
      </w:r>
      <w:r>
        <w:t xml:space="preserve"> en heeft korte armen en benen</w:t>
      </w:r>
      <w:r w:rsidRPr="00191278">
        <w:t>. Dit komt door</w:t>
      </w:r>
      <w:r w:rsidRPr="00C524ED">
        <w:t xml:space="preserve">dat het kraakbeen van de armen en benen niet goed in bot verandert. </w:t>
      </w:r>
      <w:r>
        <w:t>De grootte van de romp is gemiddeld. Achondroplasie erft</w:t>
      </w:r>
      <w:r w:rsidRPr="00191278">
        <w:t xml:space="preserve"> </w:t>
      </w:r>
      <w:r>
        <w:t xml:space="preserve">autosomaal </w:t>
      </w:r>
      <w:r w:rsidRPr="00191278">
        <w:t>dominant over</w:t>
      </w:r>
      <w:r>
        <w:t xml:space="preserve"> </w:t>
      </w:r>
      <w:r w:rsidRPr="00191278">
        <w:t>en is letaal bij embryo’s die homozygoot zijn voor deze eigenschap.</w:t>
      </w:r>
    </w:p>
    <w:p w14:paraId="40AD51DC" w14:textId="77777777" w:rsidR="001C72DD" w:rsidRDefault="001C72DD" w:rsidP="00DD4923">
      <w:pPr>
        <w:pStyle w:val="OpdrachtIntroductie"/>
      </w:pPr>
      <w:r w:rsidRPr="00191278">
        <w:t xml:space="preserve">Een man en een vrouw, beiden met </w:t>
      </w:r>
      <w:r>
        <w:t>de aandoening achondroplasie</w:t>
      </w:r>
      <w:r w:rsidRPr="00191278">
        <w:t xml:space="preserve">, krijgen samen een kind. </w:t>
      </w:r>
    </w:p>
    <w:p w14:paraId="542A4641" w14:textId="77777777" w:rsidR="001C72DD" w:rsidRPr="00191278" w:rsidRDefault="001C72DD" w:rsidP="00DD4923">
      <w:pPr>
        <w:pStyle w:val="OpdrachtVraag"/>
      </w:pPr>
      <w:r w:rsidRPr="00191278">
        <w:t xml:space="preserve">Hoe groot is de kans dat dit kind </w:t>
      </w:r>
      <w:r>
        <w:t xml:space="preserve">geen achondroplasie </w:t>
      </w:r>
      <w:r w:rsidRPr="00191278">
        <w:t>heeft? Leg je antwoord uit met een kruisingsschema.</w:t>
      </w:r>
    </w:p>
    <w:p w14:paraId="74D60394" w14:textId="77777777" w:rsidR="001C72DD" w:rsidRPr="00191278" w:rsidRDefault="001C72DD" w:rsidP="00DD4923">
      <w:pPr>
        <w:pStyle w:val="OpdrachtAntwoord-regel"/>
      </w:pPr>
      <w:r w:rsidRPr="00191278">
        <w:t>P</w:t>
      </w:r>
      <w:r w:rsidRPr="00191278">
        <w:tab/>
        <w:t>♂</w:t>
      </w:r>
      <w:r>
        <w:t xml:space="preserve"> </w:t>
      </w:r>
      <w:proofErr w:type="spellStart"/>
      <w:r w:rsidRPr="00191278">
        <w:t>Dd</w:t>
      </w:r>
      <w:proofErr w:type="spellEnd"/>
      <w:r w:rsidRPr="00191278">
        <w:tab/>
      </w:r>
      <w:r>
        <w:rPr>
          <w:rFonts w:cs="Arial"/>
        </w:rPr>
        <w:t>×</w:t>
      </w:r>
      <w:r w:rsidRPr="00191278">
        <w:tab/>
      </w:r>
      <w:r>
        <w:t xml:space="preserve">♀ </w:t>
      </w:r>
      <w:proofErr w:type="spellStart"/>
      <w:r w:rsidRPr="00191278">
        <w:t>Dd</w:t>
      </w:r>
      <w:proofErr w:type="spellEnd"/>
    </w:p>
    <w:p w14:paraId="5154280B" w14:textId="77777777" w:rsidR="001C72DD" w:rsidRPr="00191278" w:rsidRDefault="001C72DD" w:rsidP="00DD4923">
      <w:pPr>
        <w:pStyle w:val="OpdrachtAntwoord-regel"/>
      </w:pPr>
      <w:r w:rsidRPr="00191278">
        <w:t>F</w:t>
      </w:r>
      <w:r w:rsidRPr="00C27217">
        <w:rPr>
          <w:rStyle w:val="Subscript"/>
        </w:rPr>
        <w:t>1</w:t>
      </w:r>
    </w:p>
    <w:tbl>
      <w:tblPr>
        <w:tblStyle w:val="Tabelraster"/>
        <w:tblW w:w="0" w:type="auto"/>
        <w:tblInd w:w="794" w:type="dxa"/>
        <w:tblLook w:val="04A0" w:firstRow="1" w:lastRow="0" w:firstColumn="1" w:lastColumn="0" w:noHBand="0" w:noVBand="1"/>
      </w:tblPr>
      <w:tblGrid>
        <w:gridCol w:w="619"/>
        <w:gridCol w:w="709"/>
        <w:gridCol w:w="708"/>
      </w:tblGrid>
      <w:tr w:rsidR="001C72DD" w:rsidRPr="00191278" w14:paraId="4008C3F4" w14:textId="77777777" w:rsidTr="00DD4923">
        <w:tc>
          <w:tcPr>
            <w:tcW w:w="619" w:type="dxa"/>
            <w:tcBorders>
              <w:tl2br w:val="single" w:sz="4" w:space="0" w:color="auto"/>
            </w:tcBorders>
          </w:tcPr>
          <w:p w14:paraId="249121C3" w14:textId="77777777" w:rsidR="001C72DD" w:rsidRDefault="001C72DD" w:rsidP="00DD4923">
            <w:pPr>
              <w:pStyle w:val="AntwoordTabeltekst"/>
              <w:rPr>
                <w:lang w:bidi="he-IL"/>
              </w:rPr>
            </w:pPr>
            <w:r>
              <w:rPr>
                <w:lang w:bidi="he-IL"/>
              </w:rPr>
              <w:tab/>
            </w:r>
            <w:r w:rsidRPr="00191278">
              <w:rPr>
                <w:lang w:bidi="he-IL"/>
              </w:rPr>
              <w:t>♀</w:t>
            </w:r>
          </w:p>
          <w:p w14:paraId="6EC901AA" w14:textId="77777777" w:rsidR="001C72DD" w:rsidRPr="00191278" w:rsidRDefault="001C72DD" w:rsidP="00DD4923">
            <w:pPr>
              <w:pStyle w:val="AntwoordTabeltekst"/>
            </w:pPr>
            <w:r w:rsidRPr="00191278">
              <w:rPr>
                <w:lang w:bidi="he-IL"/>
              </w:rPr>
              <w:t>♂</w:t>
            </w:r>
          </w:p>
        </w:tc>
        <w:tc>
          <w:tcPr>
            <w:tcW w:w="709" w:type="dxa"/>
          </w:tcPr>
          <w:p w14:paraId="3051D011" w14:textId="77777777" w:rsidR="001C72DD" w:rsidRPr="00191278" w:rsidRDefault="001C72DD" w:rsidP="00DD4923">
            <w:pPr>
              <w:pStyle w:val="AntwoordTabeltekst"/>
            </w:pPr>
            <w:r w:rsidRPr="00191278">
              <w:t>D</w:t>
            </w:r>
          </w:p>
        </w:tc>
        <w:tc>
          <w:tcPr>
            <w:tcW w:w="708" w:type="dxa"/>
          </w:tcPr>
          <w:p w14:paraId="4DA7F903" w14:textId="77777777" w:rsidR="001C72DD" w:rsidRPr="00191278" w:rsidRDefault="001C72DD" w:rsidP="00DD4923">
            <w:pPr>
              <w:pStyle w:val="AntwoordTabeltekst"/>
            </w:pPr>
            <w:r w:rsidRPr="00191278">
              <w:t>d</w:t>
            </w:r>
          </w:p>
        </w:tc>
      </w:tr>
      <w:tr w:rsidR="001C72DD" w:rsidRPr="00191278" w14:paraId="25381AF8" w14:textId="77777777" w:rsidTr="00DD4923">
        <w:tc>
          <w:tcPr>
            <w:tcW w:w="619" w:type="dxa"/>
          </w:tcPr>
          <w:p w14:paraId="2B5235A4" w14:textId="77777777" w:rsidR="001C72DD" w:rsidRPr="00191278" w:rsidRDefault="001C72DD" w:rsidP="00C47F7A">
            <w:pPr>
              <w:pStyle w:val="AntwoordTabeltekst"/>
            </w:pPr>
            <w:r w:rsidRPr="00191278">
              <w:t>D</w:t>
            </w:r>
          </w:p>
        </w:tc>
        <w:tc>
          <w:tcPr>
            <w:tcW w:w="709" w:type="dxa"/>
          </w:tcPr>
          <w:p w14:paraId="0BE0B1CB" w14:textId="77777777" w:rsidR="001C72DD" w:rsidRPr="0008002B" w:rsidRDefault="001C72DD" w:rsidP="00C47F7A">
            <w:pPr>
              <w:pStyle w:val="AntwoordTabeltekst"/>
            </w:pPr>
            <w:r w:rsidRPr="0008002B">
              <w:t>DD</w:t>
            </w:r>
          </w:p>
        </w:tc>
        <w:tc>
          <w:tcPr>
            <w:tcW w:w="708" w:type="dxa"/>
          </w:tcPr>
          <w:p w14:paraId="46116AB9" w14:textId="77777777" w:rsidR="001C72DD" w:rsidRPr="00191278" w:rsidRDefault="001C72DD" w:rsidP="00C47F7A">
            <w:pPr>
              <w:pStyle w:val="AntwoordTabeltekst"/>
            </w:pPr>
            <w:proofErr w:type="spellStart"/>
            <w:r w:rsidRPr="00191278">
              <w:t>Dd</w:t>
            </w:r>
            <w:proofErr w:type="spellEnd"/>
          </w:p>
        </w:tc>
      </w:tr>
      <w:tr w:rsidR="001C72DD" w:rsidRPr="00191278" w14:paraId="66B7C7B8" w14:textId="77777777" w:rsidTr="00DD4923">
        <w:tc>
          <w:tcPr>
            <w:tcW w:w="619" w:type="dxa"/>
          </w:tcPr>
          <w:p w14:paraId="746F54D0" w14:textId="77777777" w:rsidR="001C72DD" w:rsidRPr="00191278" w:rsidRDefault="001C72DD" w:rsidP="00C47F7A">
            <w:pPr>
              <w:pStyle w:val="AntwoordTabeltekst"/>
            </w:pPr>
            <w:r w:rsidRPr="00191278">
              <w:t>d</w:t>
            </w:r>
          </w:p>
        </w:tc>
        <w:tc>
          <w:tcPr>
            <w:tcW w:w="709" w:type="dxa"/>
          </w:tcPr>
          <w:p w14:paraId="6E159CA8" w14:textId="77777777" w:rsidR="001C72DD" w:rsidRPr="00191278" w:rsidRDefault="001C72DD" w:rsidP="00C47F7A">
            <w:pPr>
              <w:pStyle w:val="AntwoordTabeltekst"/>
            </w:pPr>
            <w:proofErr w:type="spellStart"/>
            <w:r w:rsidRPr="00191278">
              <w:t>Dd</w:t>
            </w:r>
            <w:proofErr w:type="spellEnd"/>
          </w:p>
        </w:tc>
        <w:tc>
          <w:tcPr>
            <w:tcW w:w="708" w:type="dxa"/>
          </w:tcPr>
          <w:p w14:paraId="4E27C4DA" w14:textId="77777777" w:rsidR="001C72DD" w:rsidRPr="00191278" w:rsidRDefault="001C72DD" w:rsidP="00C47F7A">
            <w:pPr>
              <w:pStyle w:val="AntwoordTabeltekst"/>
            </w:pPr>
            <w:proofErr w:type="spellStart"/>
            <w:r w:rsidRPr="00191278">
              <w:t>dd</w:t>
            </w:r>
            <w:proofErr w:type="spellEnd"/>
          </w:p>
        </w:tc>
      </w:tr>
    </w:tbl>
    <w:p w14:paraId="3375C698" w14:textId="77777777" w:rsidR="001C72DD" w:rsidRPr="00191278" w:rsidRDefault="001C72DD" w:rsidP="00DD4923">
      <w:pPr>
        <w:pStyle w:val="OpdrachtAntwoord-regel"/>
      </w:pPr>
      <w:r>
        <w:t>D</w:t>
      </w:r>
      <w:r w:rsidRPr="00191278">
        <w:t xml:space="preserve">e kans op een kind </w:t>
      </w:r>
      <w:r>
        <w:t>dat geen achondroplasie (</w:t>
      </w:r>
      <w:proofErr w:type="spellStart"/>
      <w:r>
        <w:t>dd</w:t>
      </w:r>
      <w:proofErr w:type="spellEnd"/>
      <w:r>
        <w:t xml:space="preserve">) heeft </w:t>
      </w:r>
      <w:r w:rsidRPr="00191278">
        <w:t>is 33%.</w:t>
      </w:r>
    </w:p>
    <w:p w14:paraId="48508C83" w14:textId="77777777" w:rsidR="001C72DD" w:rsidRDefault="001C72DD" w:rsidP="00DD4923">
      <w:pPr>
        <w:pStyle w:val="Tekst"/>
      </w:pPr>
    </w:p>
    <w:p w14:paraId="552B4884" w14:textId="77777777" w:rsidR="001C72DD" w:rsidRPr="00191278" w:rsidRDefault="001C72DD" w:rsidP="00DD4923">
      <w:pPr>
        <w:pStyle w:val="OpdrachtNummer"/>
      </w:pPr>
      <w:r>
        <w:t>57</w:t>
      </w:r>
    </w:p>
    <w:p w14:paraId="7889E25E" w14:textId="77777777" w:rsidR="001C72DD" w:rsidRDefault="001C72DD" w:rsidP="00DD4923">
      <w:pPr>
        <w:pStyle w:val="OpdrachtVraag"/>
      </w:pPr>
      <w:r>
        <w:t>Wanneer erven genen gekoppeld over?</w:t>
      </w:r>
    </w:p>
    <w:p w14:paraId="5CBE17FF" w14:textId="77777777" w:rsidR="001C72DD" w:rsidRDefault="001C72DD" w:rsidP="00DD4923">
      <w:pPr>
        <w:pStyle w:val="OpdrachtAntwoord-regel"/>
      </w:pPr>
      <w:r>
        <w:t>Genen erven gekoppeld over als ze op hetzelfde chromosoom liggen.</w:t>
      </w:r>
    </w:p>
    <w:p w14:paraId="03AB888D" w14:textId="77777777" w:rsidR="001C72DD" w:rsidRDefault="001C72DD">
      <w:pPr>
        <w:tabs>
          <w:tab w:val="clear" w:pos="397"/>
          <w:tab w:val="clear" w:pos="794"/>
        </w:tabs>
        <w:spacing w:after="160" w:line="259" w:lineRule="auto"/>
        <w:rPr>
          <w:rFonts w:eastAsiaTheme="minorEastAsia"/>
          <w:szCs w:val="20"/>
        </w:rPr>
      </w:pPr>
      <w:r>
        <w:br w:type="page"/>
      </w:r>
    </w:p>
    <w:p w14:paraId="66A246D0" w14:textId="77777777" w:rsidR="001C72DD" w:rsidRPr="00191278" w:rsidRDefault="001C72DD" w:rsidP="00DD4923">
      <w:pPr>
        <w:pStyle w:val="OpdrachtNummer"/>
      </w:pPr>
      <w:r>
        <w:lastRenderedPageBreak/>
        <w:t>58</w:t>
      </w:r>
    </w:p>
    <w:p w14:paraId="7A837F3D" w14:textId="77777777" w:rsidR="001C72DD" w:rsidRPr="00191278" w:rsidRDefault="001C72DD" w:rsidP="00DD4923">
      <w:pPr>
        <w:pStyle w:val="OpdrachtIntroductie"/>
      </w:pPr>
      <w:r w:rsidRPr="00191278">
        <w:t>Bij mensen liggen de genen voor oogkleur en haarkleur op hetzelfde chromosoom.</w:t>
      </w:r>
    </w:p>
    <w:p w14:paraId="21B533A9" w14:textId="77777777" w:rsidR="001C72DD" w:rsidRPr="00191278" w:rsidRDefault="001C72DD" w:rsidP="00DD4923">
      <w:pPr>
        <w:pStyle w:val="OpdrachtIntroductie"/>
      </w:pPr>
      <w:r w:rsidRPr="00191278">
        <w:t xml:space="preserve">Het allel voor bruin haar (A) </w:t>
      </w:r>
      <w:r>
        <w:t xml:space="preserve">en </w:t>
      </w:r>
      <w:r w:rsidRPr="00191278">
        <w:t>het allel voor bruine ogen (B)</w:t>
      </w:r>
      <w:r>
        <w:t xml:space="preserve"> erven gekoppeld over. De allelen voor </w:t>
      </w:r>
      <w:r w:rsidRPr="00191278">
        <w:t xml:space="preserve">blond haar (a) en blauwe ogen (b) </w:t>
      </w:r>
      <w:r>
        <w:t xml:space="preserve">zijn </w:t>
      </w:r>
      <w:r w:rsidRPr="00191278">
        <w:t>ook</w:t>
      </w:r>
      <w:r>
        <w:t xml:space="preserve"> gekoppeld</w:t>
      </w:r>
      <w:r w:rsidRPr="00191278">
        <w:t>.</w:t>
      </w:r>
    </w:p>
    <w:p w14:paraId="3F8B8E78" w14:textId="77777777" w:rsidR="001C72DD" w:rsidRPr="00191278" w:rsidRDefault="001C72DD" w:rsidP="00DD4923">
      <w:pPr>
        <w:pStyle w:val="OpdrachtIntroductie"/>
      </w:pPr>
      <w:r w:rsidRPr="00191278">
        <w:t>Een man met bruin haar en bruine ogen, die homozygoot is voor beide eigenschappen</w:t>
      </w:r>
      <w:r>
        <w:t>, en</w:t>
      </w:r>
      <w:r w:rsidRPr="003F2939">
        <w:t xml:space="preserve"> </w:t>
      </w:r>
      <w:r w:rsidRPr="00191278">
        <w:t>een vrouw met blond haar en blauwe ogen krijg</w:t>
      </w:r>
      <w:r>
        <w:t>en</w:t>
      </w:r>
      <w:r w:rsidRPr="00191278">
        <w:t xml:space="preserve"> een kind</w:t>
      </w:r>
      <w:r>
        <w:t>.</w:t>
      </w:r>
    </w:p>
    <w:p w14:paraId="67E574A6" w14:textId="77777777" w:rsidR="001C72DD" w:rsidRPr="00191278" w:rsidRDefault="001C72DD" w:rsidP="00DD4923">
      <w:pPr>
        <w:pStyle w:val="OpdrachtDeelvraag"/>
      </w:pPr>
      <w:r w:rsidRPr="00191278">
        <w:t>a</w:t>
      </w:r>
      <w:r w:rsidRPr="00191278">
        <w:tab/>
        <w:t>Kan h</w:t>
      </w:r>
      <w:r>
        <w:t>et</w:t>
      </w:r>
      <w:r w:rsidRPr="00191278">
        <w:t xml:space="preserve"> kind blond haar en blauwe ogen</w:t>
      </w:r>
      <w:r>
        <w:t xml:space="preserve"> hebben</w:t>
      </w:r>
      <w:r w:rsidRPr="00191278">
        <w:t xml:space="preserve">? </w:t>
      </w:r>
      <w:r>
        <w:t>Leg je antwoord uit.</w:t>
      </w:r>
    </w:p>
    <w:p w14:paraId="68B8E316" w14:textId="77777777" w:rsidR="001C72DD" w:rsidRPr="00191278" w:rsidRDefault="001C72DD" w:rsidP="00DD4923">
      <w:pPr>
        <w:pStyle w:val="OpdrachtAntwoord-regel"/>
      </w:pPr>
      <w:r>
        <w:t>Het</w:t>
      </w:r>
      <w:r w:rsidRPr="00191278">
        <w:t xml:space="preserve"> kind </w:t>
      </w:r>
      <w:r>
        <w:t xml:space="preserve">kan geen </w:t>
      </w:r>
      <w:r w:rsidRPr="00191278">
        <w:t>blond haar en blauwe ogen</w:t>
      </w:r>
      <w:r>
        <w:t xml:space="preserve"> hebben, </w:t>
      </w:r>
      <w:r w:rsidRPr="00191278">
        <w:t>want het kind erft altijd de allelen AB</w:t>
      </w:r>
      <w:r w:rsidRPr="003F2939">
        <w:t xml:space="preserve"> </w:t>
      </w:r>
      <w:r w:rsidRPr="00191278">
        <w:t xml:space="preserve">van </w:t>
      </w:r>
      <w:r>
        <w:t xml:space="preserve">zijn </w:t>
      </w:r>
      <w:r w:rsidRPr="00191278">
        <w:t>vader.</w:t>
      </w:r>
    </w:p>
    <w:p w14:paraId="17ECBA95" w14:textId="77777777" w:rsidR="001C72DD" w:rsidRPr="00191278" w:rsidRDefault="001C72DD" w:rsidP="00930F12">
      <w:pPr>
        <w:pStyle w:val="OpdrachtDeelvraag"/>
        <w:tabs>
          <w:tab w:val="left" w:pos="1701"/>
        </w:tabs>
      </w:pPr>
      <w:r>
        <w:t>b</w:t>
      </w:r>
      <w:r>
        <w:tab/>
      </w:r>
      <w:r w:rsidRPr="00191278">
        <w:t>De man en vrouw krijgen een dochter met bruin haar en bruine ogen. Zij trouwt met een man met blond haar en blauwe ogen.</w:t>
      </w:r>
    </w:p>
    <w:p w14:paraId="6FBE95B5" w14:textId="77777777" w:rsidR="001C72DD" w:rsidRDefault="001C72DD" w:rsidP="00DD4923">
      <w:pPr>
        <w:pStyle w:val="OpdrachtDeelvraag-vervolg"/>
      </w:pPr>
      <w:r w:rsidRPr="00191278">
        <w:t>Hoe groot is de kans op een kleinkind met blond haar en blauwe ogen? Leg je antwoord uit met een kruisingsschema.</w:t>
      </w:r>
    </w:p>
    <w:p w14:paraId="7D8227B4" w14:textId="77777777" w:rsidR="001C72DD" w:rsidRPr="00191278" w:rsidRDefault="001C72DD" w:rsidP="00B14551">
      <w:pPr>
        <w:pStyle w:val="OpdrachtAntwoord-regel"/>
        <w:tabs>
          <w:tab w:val="clear" w:pos="1191"/>
          <w:tab w:val="left" w:pos="2127"/>
          <w:tab w:val="left" w:pos="3119"/>
        </w:tabs>
      </w:pPr>
      <w:r w:rsidRPr="00191278">
        <w:t>P</w:t>
      </w:r>
      <w:r w:rsidRPr="00191278">
        <w:tab/>
        <w:t>♂</w:t>
      </w:r>
      <w:r>
        <w:t xml:space="preserve"> </w:t>
      </w:r>
      <w:r w:rsidRPr="00975349">
        <w:rPr>
          <w:position w:val="-20"/>
        </w:rPr>
        <w:object w:dxaOrig="480" w:dyaOrig="499" w14:anchorId="7E5EA277">
          <v:shape id="_x0000_i1026" type="#_x0000_t75" style="width:18.75pt;height:27pt" o:ole="">
            <v:imagedata r:id="rId41" o:title=""/>
          </v:shape>
          <o:OLEObject Type="Embed" ProgID="Equation.DSMT4" ShapeID="_x0000_i1026" DrawAspect="Content" ObjectID="_1787384309" r:id="rId42"/>
        </w:object>
      </w:r>
      <w:r w:rsidRPr="00191278">
        <w:tab/>
      </w:r>
      <w:r>
        <w:rPr>
          <w:rFonts w:cs="Arial"/>
        </w:rPr>
        <w:t>×</w:t>
      </w:r>
      <w:r w:rsidRPr="00191278">
        <w:tab/>
      </w:r>
      <w:r>
        <w:t xml:space="preserve">♀ </w:t>
      </w:r>
      <w:r w:rsidRPr="00975349">
        <w:rPr>
          <w:position w:val="-20"/>
        </w:rPr>
        <w:object w:dxaOrig="420" w:dyaOrig="499" w14:anchorId="0F8BB1E9">
          <v:shape id="_x0000_i1027" type="#_x0000_t75" style="width:15.75pt;height:27pt" o:ole="">
            <v:imagedata r:id="rId43" o:title=""/>
          </v:shape>
          <o:OLEObject Type="Embed" ProgID="Equation.DSMT4" ShapeID="_x0000_i1027" DrawAspect="Content" ObjectID="_1787384310" r:id="rId44"/>
        </w:object>
      </w:r>
    </w:p>
    <w:p w14:paraId="053A146A" w14:textId="77777777" w:rsidR="001C72DD" w:rsidRPr="004D2B04" w:rsidRDefault="001C72DD" w:rsidP="00B14551">
      <w:pPr>
        <w:pStyle w:val="OpdrachtAntwoord-regel"/>
        <w:tabs>
          <w:tab w:val="clear" w:pos="1191"/>
          <w:tab w:val="left" w:pos="2127"/>
          <w:tab w:val="left" w:pos="3119"/>
        </w:tabs>
      </w:pPr>
      <w:r>
        <w:t>g</w:t>
      </w:r>
      <w:r w:rsidRPr="004D2B04">
        <w:t>eslachtscel</w:t>
      </w:r>
      <w:r w:rsidRPr="004D2B04">
        <w:tab/>
      </w:r>
      <w:r w:rsidRPr="002436C7">
        <w:rPr>
          <w:u w:val="single"/>
        </w:rPr>
        <w:t>AB</w:t>
      </w:r>
      <w:r w:rsidRPr="004D2B04">
        <w:tab/>
      </w:r>
      <w:r w:rsidRPr="004D2B04">
        <w:tab/>
      </w:r>
      <w:proofErr w:type="spellStart"/>
      <w:r w:rsidRPr="002436C7">
        <w:rPr>
          <w:u w:val="single"/>
        </w:rPr>
        <w:t>ab</w:t>
      </w:r>
      <w:proofErr w:type="spellEnd"/>
    </w:p>
    <w:p w14:paraId="202DC8E7" w14:textId="77777777" w:rsidR="001C72DD" w:rsidRPr="004D2B04" w:rsidRDefault="001C72DD" w:rsidP="00B14551">
      <w:pPr>
        <w:pStyle w:val="OpdrachtAntwoord-regel"/>
        <w:tabs>
          <w:tab w:val="left" w:pos="2127"/>
          <w:tab w:val="left" w:pos="3119"/>
        </w:tabs>
      </w:pPr>
      <w:proofErr w:type="spellStart"/>
      <w:r w:rsidRPr="004D2B04">
        <w:t>F</w:t>
      </w:r>
      <w:r w:rsidRPr="00C27217">
        <w:rPr>
          <w:rStyle w:val="Subscript"/>
        </w:rPr>
        <w:t>1</w:t>
      </w:r>
      <w:proofErr w:type="spellEnd"/>
      <w:r w:rsidRPr="004D2B04">
        <w:tab/>
      </w:r>
      <w:r>
        <w:tab/>
      </w:r>
      <w:r w:rsidRPr="00975349">
        <w:rPr>
          <w:position w:val="-20"/>
        </w:rPr>
        <w:object w:dxaOrig="480" w:dyaOrig="499" w14:anchorId="7D34E2BA">
          <v:shape id="_x0000_i1028" type="#_x0000_t75" style="width:18.75pt;height:27pt" o:ole="">
            <v:imagedata r:id="rId45" o:title=""/>
          </v:shape>
          <o:OLEObject Type="Embed" ProgID="Equation.DSMT4" ShapeID="_x0000_i1028" DrawAspect="Content" ObjectID="_1787384311" r:id="rId46"/>
        </w:object>
      </w:r>
    </w:p>
    <w:p w14:paraId="178107B5" w14:textId="77777777" w:rsidR="001C72DD" w:rsidRPr="004D2B04" w:rsidRDefault="001C72DD" w:rsidP="00B14551">
      <w:pPr>
        <w:pStyle w:val="OpdrachtAntwoord-regel"/>
        <w:tabs>
          <w:tab w:val="left" w:pos="2127"/>
          <w:tab w:val="left" w:pos="3119"/>
        </w:tabs>
      </w:pPr>
      <w:r>
        <w:t>d</w:t>
      </w:r>
      <w:r w:rsidRPr="004D2B04">
        <w:t>us</w:t>
      </w:r>
      <w:r w:rsidRPr="004D2B04">
        <w:tab/>
      </w:r>
      <w:r>
        <w:tab/>
        <w:t xml:space="preserve">♀ </w:t>
      </w:r>
      <w:r w:rsidRPr="00975349">
        <w:rPr>
          <w:position w:val="-20"/>
        </w:rPr>
        <w:object w:dxaOrig="440" w:dyaOrig="499" w14:anchorId="70EAE46A">
          <v:shape id="_x0000_i1029" type="#_x0000_t75" style="width:17.25pt;height:27pt" o:ole="">
            <v:imagedata r:id="rId47" o:title=""/>
          </v:shape>
          <o:OLEObject Type="Embed" ProgID="Equation.DSMT4" ShapeID="_x0000_i1029" DrawAspect="Content" ObjectID="_1787384312" r:id="rId48"/>
        </w:object>
      </w:r>
      <w:r w:rsidRPr="004D2B04">
        <w:tab/>
      </w:r>
      <w:r w:rsidRPr="004D2B04">
        <w:rPr>
          <w:rFonts w:cs="Arial"/>
        </w:rPr>
        <w:t>×</w:t>
      </w:r>
      <w:r w:rsidRPr="004D2B04">
        <w:tab/>
      </w:r>
      <w:r w:rsidRPr="00191278">
        <w:t>♂</w:t>
      </w:r>
      <w:r>
        <w:t xml:space="preserve"> </w:t>
      </w:r>
      <w:r w:rsidRPr="00975349">
        <w:rPr>
          <w:position w:val="-20"/>
        </w:rPr>
        <w:object w:dxaOrig="420" w:dyaOrig="499" w14:anchorId="7E49B79B">
          <v:shape id="_x0000_i1030" type="#_x0000_t75" style="width:15.75pt;height:27pt" o:ole="">
            <v:imagedata r:id="rId49" o:title=""/>
          </v:shape>
          <o:OLEObject Type="Embed" ProgID="Equation.DSMT4" ShapeID="_x0000_i1030" DrawAspect="Content" ObjectID="_1787384313" r:id="rId50"/>
        </w:object>
      </w:r>
    </w:p>
    <w:p w14:paraId="4C1170A9" w14:textId="77777777" w:rsidR="001C72DD" w:rsidRDefault="001C72DD" w:rsidP="00B14551">
      <w:pPr>
        <w:pStyle w:val="OpdrachtAntwoord-regel"/>
        <w:tabs>
          <w:tab w:val="left" w:pos="2127"/>
          <w:tab w:val="left" w:pos="3119"/>
        </w:tabs>
      </w:pPr>
      <w:r>
        <w:t>g</w:t>
      </w:r>
      <w:r w:rsidRPr="004D2B04">
        <w:t>eslachtscel</w:t>
      </w:r>
      <w:r w:rsidRPr="004D2B04">
        <w:tab/>
      </w:r>
      <w:r w:rsidRPr="002436C7">
        <w:rPr>
          <w:u w:val="single"/>
        </w:rPr>
        <w:t>AB</w:t>
      </w:r>
      <w:r w:rsidRPr="004D2B04">
        <w:t xml:space="preserve"> of </w:t>
      </w:r>
      <w:proofErr w:type="spellStart"/>
      <w:r w:rsidRPr="00123657">
        <w:rPr>
          <w:u w:val="single"/>
        </w:rPr>
        <w:t>ab</w:t>
      </w:r>
      <w:proofErr w:type="spellEnd"/>
      <w:r w:rsidRPr="004D2B04">
        <w:tab/>
      </w:r>
      <w:r>
        <w:tab/>
      </w:r>
      <w:proofErr w:type="spellStart"/>
      <w:r w:rsidRPr="002436C7">
        <w:rPr>
          <w:u w:val="single"/>
        </w:rPr>
        <w:t>ab</w:t>
      </w:r>
      <w:proofErr w:type="spellEnd"/>
    </w:p>
    <w:p w14:paraId="541BEF4A" w14:textId="77777777" w:rsidR="001C72DD" w:rsidRPr="00C27217" w:rsidRDefault="001C72DD" w:rsidP="00DD4923">
      <w:pPr>
        <w:pStyle w:val="OpdrachtAntwoord-regel"/>
        <w:rPr>
          <w:rStyle w:val="Subscript"/>
        </w:rPr>
      </w:pPr>
      <w:r w:rsidRPr="00191278">
        <w:t>F</w:t>
      </w:r>
      <w:r w:rsidRPr="00C27217">
        <w:rPr>
          <w:rStyle w:val="Subscript"/>
        </w:rPr>
        <w:t>2</w:t>
      </w:r>
    </w:p>
    <w:tbl>
      <w:tblPr>
        <w:tblStyle w:val="Tabelraster"/>
        <w:tblW w:w="0" w:type="auto"/>
        <w:tblInd w:w="794" w:type="dxa"/>
        <w:tblLook w:val="04A0" w:firstRow="1" w:lastRow="0" w:firstColumn="1" w:lastColumn="0" w:noHBand="0" w:noVBand="1"/>
      </w:tblPr>
      <w:tblGrid>
        <w:gridCol w:w="619"/>
        <w:gridCol w:w="709"/>
        <w:gridCol w:w="708"/>
      </w:tblGrid>
      <w:tr w:rsidR="001C72DD" w:rsidRPr="00191278" w14:paraId="74AFB1E0" w14:textId="77777777" w:rsidTr="00B14551">
        <w:tc>
          <w:tcPr>
            <w:tcW w:w="619" w:type="dxa"/>
            <w:tcBorders>
              <w:tl2br w:val="single" w:sz="4" w:space="0" w:color="auto"/>
            </w:tcBorders>
          </w:tcPr>
          <w:p w14:paraId="4EB7D94D" w14:textId="77777777" w:rsidR="001C72DD" w:rsidRDefault="001C72DD" w:rsidP="00DD4923">
            <w:pPr>
              <w:pStyle w:val="AntwoordTabeltekst"/>
              <w:rPr>
                <w:lang w:bidi="he-IL"/>
              </w:rPr>
            </w:pPr>
            <w:r>
              <w:rPr>
                <w:lang w:bidi="he-IL"/>
              </w:rPr>
              <w:tab/>
            </w:r>
            <w:r w:rsidRPr="00191278">
              <w:rPr>
                <w:lang w:bidi="he-IL"/>
              </w:rPr>
              <w:t>♀</w:t>
            </w:r>
          </w:p>
          <w:p w14:paraId="7E183CA1" w14:textId="77777777" w:rsidR="001C72DD" w:rsidRPr="00191278" w:rsidRDefault="001C72DD" w:rsidP="00DD4923">
            <w:pPr>
              <w:pStyle w:val="AntwoordTabeltekst"/>
            </w:pPr>
            <w:r w:rsidRPr="00191278">
              <w:rPr>
                <w:lang w:bidi="he-IL"/>
              </w:rPr>
              <w:t>♂</w:t>
            </w:r>
          </w:p>
        </w:tc>
        <w:tc>
          <w:tcPr>
            <w:tcW w:w="709" w:type="dxa"/>
          </w:tcPr>
          <w:p w14:paraId="02DAEEA5" w14:textId="77777777" w:rsidR="001C72DD" w:rsidRPr="002436C7" w:rsidRDefault="001C72DD" w:rsidP="00DD4923">
            <w:pPr>
              <w:pStyle w:val="AntwoordTabeltekst"/>
              <w:rPr>
                <w:u w:val="single"/>
              </w:rPr>
            </w:pPr>
            <w:r w:rsidRPr="002436C7">
              <w:rPr>
                <w:u w:val="single"/>
              </w:rPr>
              <w:t>AB</w:t>
            </w:r>
          </w:p>
        </w:tc>
        <w:tc>
          <w:tcPr>
            <w:tcW w:w="708" w:type="dxa"/>
          </w:tcPr>
          <w:p w14:paraId="2401D0B0" w14:textId="77777777" w:rsidR="001C72DD" w:rsidRPr="002436C7" w:rsidRDefault="001C72DD" w:rsidP="00DD4923">
            <w:pPr>
              <w:pStyle w:val="AntwoordTabeltekst"/>
              <w:rPr>
                <w:u w:val="single"/>
              </w:rPr>
            </w:pPr>
            <w:proofErr w:type="spellStart"/>
            <w:r w:rsidRPr="002436C7">
              <w:rPr>
                <w:u w:val="single"/>
              </w:rPr>
              <w:t>ab</w:t>
            </w:r>
            <w:proofErr w:type="spellEnd"/>
          </w:p>
        </w:tc>
      </w:tr>
      <w:tr w:rsidR="001C72DD" w:rsidRPr="00191278" w14:paraId="710BBE7B" w14:textId="77777777" w:rsidTr="00B14551">
        <w:tc>
          <w:tcPr>
            <w:tcW w:w="619" w:type="dxa"/>
          </w:tcPr>
          <w:p w14:paraId="1347C93A" w14:textId="77777777" w:rsidR="001C72DD" w:rsidRPr="00123657" w:rsidRDefault="001C72DD" w:rsidP="00C47F7A">
            <w:pPr>
              <w:pStyle w:val="AntwoordTabeltekst"/>
              <w:rPr>
                <w:u w:val="single"/>
              </w:rPr>
            </w:pPr>
            <w:proofErr w:type="spellStart"/>
            <w:r w:rsidRPr="00123657">
              <w:rPr>
                <w:u w:val="single"/>
              </w:rPr>
              <w:t>ab</w:t>
            </w:r>
            <w:proofErr w:type="spellEnd"/>
          </w:p>
        </w:tc>
        <w:tc>
          <w:tcPr>
            <w:tcW w:w="709" w:type="dxa"/>
          </w:tcPr>
          <w:p w14:paraId="43FF6A72" w14:textId="77777777" w:rsidR="001C72DD" w:rsidRPr="00191278" w:rsidRDefault="001C72DD" w:rsidP="00C47F7A">
            <w:pPr>
              <w:pStyle w:val="AntwoordTabeltekst"/>
            </w:pPr>
            <w:r w:rsidRPr="00975349">
              <w:rPr>
                <w:position w:val="-20"/>
              </w:rPr>
              <w:object w:dxaOrig="480" w:dyaOrig="499" w14:anchorId="6D15B44F">
                <v:shape id="_x0000_i1031" type="#_x0000_t75" style="width:18.75pt;height:27pt" o:ole="">
                  <v:imagedata r:id="rId45" o:title=""/>
                </v:shape>
                <o:OLEObject Type="Embed" ProgID="Equation.DSMT4" ShapeID="_x0000_i1031" DrawAspect="Content" ObjectID="_1787384314" r:id="rId51"/>
              </w:object>
            </w:r>
          </w:p>
        </w:tc>
        <w:tc>
          <w:tcPr>
            <w:tcW w:w="708" w:type="dxa"/>
          </w:tcPr>
          <w:p w14:paraId="38A36FFB" w14:textId="77777777" w:rsidR="001C72DD" w:rsidRPr="00EA2719" w:rsidRDefault="001C72DD" w:rsidP="00C47F7A">
            <w:pPr>
              <w:pStyle w:val="AntwoordTabeltekst"/>
            </w:pPr>
            <w:r w:rsidRPr="00975349">
              <w:rPr>
                <w:position w:val="-20"/>
              </w:rPr>
              <w:object w:dxaOrig="420" w:dyaOrig="499" w14:anchorId="74B33667">
                <v:shape id="_x0000_i1032" type="#_x0000_t75" style="width:15.75pt;height:27pt" o:ole="">
                  <v:imagedata r:id="rId49" o:title=""/>
                </v:shape>
                <o:OLEObject Type="Embed" ProgID="Equation.DSMT4" ShapeID="_x0000_i1032" DrawAspect="Content" ObjectID="_1787384315" r:id="rId52"/>
              </w:object>
            </w:r>
          </w:p>
        </w:tc>
      </w:tr>
    </w:tbl>
    <w:p w14:paraId="6A976DC4" w14:textId="77777777" w:rsidR="001C72DD" w:rsidRPr="00191278" w:rsidRDefault="001C72DD" w:rsidP="00DD4923">
      <w:pPr>
        <w:pStyle w:val="OpdrachtAntwoord-regel"/>
      </w:pPr>
      <w:r>
        <w:t xml:space="preserve">De </w:t>
      </w:r>
      <w:r w:rsidRPr="00191278">
        <w:t>kans op een kind met blond haar en blauwe ogen</w:t>
      </w:r>
      <w:r>
        <w:t xml:space="preserve"> is </w:t>
      </w:r>
      <w:r w:rsidRPr="00191278">
        <w:t>50%.</w:t>
      </w:r>
    </w:p>
    <w:p w14:paraId="4E5AE66C" w14:textId="77777777" w:rsidR="001C72DD" w:rsidRDefault="001C72DD" w:rsidP="00DD4923">
      <w:pPr>
        <w:pStyle w:val="Tekst"/>
      </w:pPr>
    </w:p>
    <w:p w14:paraId="10469E7F" w14:textId="77777777" w:rsidR="001C72DD" w:rsidRPr="00191278" w:rsidRDefault="001C72DD" w:rsidP="00DD4923">
      <w:pPr>
        <w:pStyle w:val="OpdrachtNummer"/>
      </w:pPr>
      <w:r>
        <w:t>59</w:t>
      </w:r>
    </w:p>
    <w:p w14:paraId="003B18C6" w14:textId="77777777" w:rsidR="001C72DD" w:rsidRPr="00191278" w:rsidRDefault="001C72DD" w:rsidP="00DD4923">
      <w:pPr>
        <w:pStyle w:val="OpdrachtInstructie"/>
      </w:pPr>
      <w:r w:rsidRPr="00191278">
        <w:t xml:space="preserve">Gebruik </w:t>
      </w:r>
      <w:proofErr w:type="spellStart"/>
      <w:r w:rsidRPr="007F7BA1">
        <w:rPr>
          <w:rStyle w:val="VetCursiefOnderstreept"/>
        </w:rPr>
        <w:t>BiNaS</w:t>
      </w:r>
      <w:proofErr w:type="spellEnd"/>
      <w:r w:rsidRPr="00191278">
        <w:t xml:space="preserve"> tabel </w:t>
      </w:r>
      <w:proofErr w:type="spellStart"/>
      <w:r w:rsidRPr="00191278">
        <w:t>70D</w:t>
      </w:r>
      <w:proofErr w:type="spellEnd"/>
      <w:r w:rsidRPr="00191278">
        <w:t>.</w:t>
      </w:r>
    </w:p>
    <w:p w14:paraId="763224F7" w14:textId="77777777" w:rsidR="001C72DD" w:rsidRPr="00191278" w:rsidRDefault="001C72DD" w:rsidP="00DD4923">
      <w:pPr>
        <w:pStyle w:val="OpdrachtVraag"/>
      </w:pPr>
      <w:r w:rsidRPr="00191278">
        <w:t>Geef een voorbeeld van twee eigenschappen die bij mensen gekoppeld overerven.</w:t>
      </w:r>
    </w:p>
    <w:p w14:paraId="7CC10B0B" w14:textId="77777777" w:rsidR="001C72DD" w:rsidRPr="00191278" w:rsidRDefault="001C72DD" w:rsidP="00DD4923">
      <w:pPr>
        <w:pStyle w:val="OpdrachtAntwoord-regel"/>
      </w:pPr>
      <w:r w:rsidRPr="00191278">
        <w:t xml:space="preserve">Alle voorbeelden van </w:t>
      </w:r>
      <w:r>
        <w:t>twee</w:t>
      </w:r>
      <w:r w:rsidRPr="00191278">
        <w:t xml:space="preserve"> genen </w:t>
      </w:r>
      <w:r>
        <w:t>die in</w:t>
      </w:r>
      <w:r w:rsidRPr="00191278">
        <w:t xml:space="preserve"> hetzelfde chromosoom </w:t>
      </w:r>
      <w:r>
        <w:t xml:space="preserve">liggen </w:t>
      </w:r>
      <w:r w:rsidRPr="00191278">
        <w:t>zijn juist.</w:t>
      </w:r>
    </w:p>
    <w:p w14:paraId="14D1A234" w14:textId="77777777" w:rsidR="001C72DD" w:rsidRPr="00191278" w:rsidRDefault="001C72DD" w:rsidP="00DD4923">
      <w:pPr>
        <w:pStyle w:val="OpdrachtAntwoord-regel"/>
      </w:pPr>
      <w:r w:rsidRPr="00191278">
        <w:t>Bijvoorbeeld:</w:t>
      </w:r>
    </w:p>
    <w:p w14:paraId="49486C72" w14:textId="77777777" w:rsidR="001C72DD" w:rsidRPr="00191278" w:rsidRDefault="001C72DD" w:rsidP="00DD4923">
      <w:pPr>
        <w:pStyle w:val="OpdrachtAntwoord-regel"/>
      </w:pPr>
      <w:r>
        <w:rPr>
          <w:rFonts w:cs="Arial"/>
        </w:rPr>
        <w:t>•</w:t>
      </w:r>
      <w:r>
        <w:tab/>
      </w:r>
      <w:proofErr w:type="spellStart"/>
      <w:r>
        <w:t>c</w:t>
      </w:r>
      <w:r w:rsidRPr="00191278">
        <w:t>aspase</w:t>
      </w:r>
      <w:proofErr w:type="spellEnd"/>
      <w:r w:rsidRPr="00191278">
        <w:t xml:space="preserve"> 9 en </w:t>
      </w:r>
      <w:proofErr w:type="spellStart"/>
      <w:r w:rsidRPr="00191278">
        <w:t>rhesusfactor</w:t>
      </w:r>
      <w:proofErr w:type="spellEnd"/>
      <w:r w:rsidRPr="00191278">
        <w:t xml:space="preserve"> op chromosoom 1</w:t>
      </w:r>
    </w:p>
    <w:p w14:paraId="7A753D28" w14:textId="77777777" w:rsidR="001C72DD" w:rsidRDefault="001C72DD" w:rsidP="00B14551">
      <w:pPr>
        <w:pStyle w:val="OpdrachtAntwoord-regel"/>
      </w:pPr>
      <w:r>
        <w:rPr>
          <w:rFonts w:cs="Arial"/>
        </w:rPr>
        <w:t>•</w:t>
      </w:r>
      <w:r>
        <w:tab/>
        <w:t>e</w:t>
      </w:r>
      <w:r w:rsidRPr="00191278">
        <w:t>rfelijke doofheid en glucagon op chromosoom 2</w:t>
      </w:r>
    </w:p>
    <w:p w14:paraId="7EB82F5F" w14:textId="77777777" w:rsidR="001C72DD" w:rsidRDefault="001C72DD" w:rsidP="0066169A">
      <w:pPr>
        <w:pStyle w:val="Tekst"/>
      </w:pPr>
    </w:p>
    <w:p w14:paraId="7AFE5BD9" w14:textId="77777777" w:rsidR="001C72DD" w:rsidRPr="00547F51" w:rsidRDefault="001C72DD" w:rsidP="001C70EA">
      <w:pPr>
        <w:pStyle w:val="ParagraafTussenkop"/>
      </w:pPr>
      <w:r>
        <w:t>INZICHT</w:t>
      </w:r>
    </w:p>
    <w:p w14:paraId="0B169C48" w14:textId="77777777" w:rsidR="001C72DD" w:rsidRDefault="001C72DD" w:rsidP="0066169A">
      <w:pPr>
        <w:pStyle w:val="OpdrachtNummer"/>
      </w:pPr>
      <w:r>
        <w:t>60</w:t>
      </w:r>
    </w:p>
    <w:p w14:paraId="7D7620C9" w14:textId="77777777" w:rsidR="001C72DD" w:rsidRPr="00191278" w:rsidRDefault="001C72DD" w:rsidP="00A02DEF">
      <w:pPr>
        <w:pStyle w:val="OpdrachtIntroductie"/>
      </w:pPr>
      <w:r w:rsidRPr="00191278">
        <w:t>In afbeelding</w:t>
      </w:r>
      <w:r>
        <w:t> 40</w:t>
      </w:r>
      <w:r w:rsidRPr="00191278">
        <w:t xml:space="preserve"> is in een stamboom de overerving van bloedgroepen in een familie weergegeven.</w:t>
      </w:r>
    </w:p>
    <w:p w14:paraId="37D4CCC9" w14:textId="77777777" w:rsidR="001C72DD" w:rsidRPr="00191278" w:rsidRDefault="001C72DD" w:rsidP="00A02DEF">
      <w:pPr>
        <w:pStyle w:val="OpdrachtDeelvraag"/>
      </w:pPr>
      <w:r w:rsidRPr="00191278">
        <w:t>a</w:t>
      </w:r>
      <w:r w:rsidRPr="00191278">
        <w:tab/>
        <w:t>Wat zijn de genotypen van de ouders?</w:t>
      </w:r>
    </w:p>
    <w:p w14:paraId="79C107F8" w14:textId="77777777" w:rsidR="001C72DD" w:rsidRPr="00191278" w:rsidRDefault="001C72DD" w:rsidP="00A02DEF">
      <w:pPr>
        <w:pStyle w:val="OpdrachtAntwoord-regel"/>
      </w:pPr>
      <w:r>
        <w:t>D</w:t>
      </w:r>
      <w:r w:rsidRPr="00191278">
        <w:t>e genotypen van de ouders</w:t>
      </w:r>
      <w:r>
        <w:t xml:space="preserve"> zijn </w:t>
      </w:r>
      <w:proofErr w:type="spellStart"/>
      <w:r w:rsidRPr="00191278">
        <w:t>I</w:t>
      </w:r>
      <w:r w:rsidRPr="00C27217">
        <w:rPr>
          <w:rStyle w:val="Superscript"/>
        </w:rPr>
        <w:t>A</w:t>
      </w:r>
      <w:r w:rsidRPr="00191278">
        <w:t>i</w:t>
      </w:r>
      <w:proofErr w:type="spellEnd"/>
      <w:r w:rsidRPr="00191278">
        <w:t xml:space="preserve"> en </w:t>
      </w:r>
      <w:proofErr w:type="spellStart"/>
      <w:r w:rsidRPr="00191278">
        <w:t>I</w:t>
      </w:r>
      <w:r w:rsidRPr="00C27217">
        <w:rPr>
          <w:rStyle w:val="Superscript"/>
        </w:rPr>
        <w:t>B</w:t>
      </w:r>
      <w:r w:rsidRPr="00191278">
        <w:t>i</w:t>
      </w:r>
      <w:proofErr w:type="spellEnd"/>
      <w:r w:rsidRPr="00191278">
        <w:t>.</w:t>
      </w:r>
    </w:p>
    <w:p w14:paraId="7D5BA3D6" w14:textId="77777777" w:rsidR="001C72DD" w:rsidRPr="00191278" w:rsidRDefault="001C72DD" w:rsidP="00A02DEF">
      <w:pPr>
        <w:pStyle w:val="OpdrachtDeelvraag"/>
      </w:pPr>
      <w:r w:rsidRPr="00191278">
        <w:t>b</w:t>
      </w:r>
      <w:r w:rsidRPr="00191278">
        <w:tab/>
        <w:t xml:space="preserve">Is het mogelijk dat het kind </w:t>
      </w:r>
      <w:r>
        <w:t xml:space="preserve">dat is </w:t>
      </w:r>
      <w:r w:rsidRPr="00191278">
        <w:t xml:space="preserve">aangegeven met </w:t>
      </w:r>
      <w:r>
        <w:t>‘</w:t>
      </w:r>
      <w:r w:rsidRPr="00191278">
        <w:t>?</w:t>
      </w:r>
      <w:r>
        <w:t>’</w:t>
      </w:r>
      <w:r w:rsidRPr="00191278">
        <w:t xml:space="preserve"> bloedgroep 0 heeft? Zo</w:t>
      </w:r>
      <w:r>
        <w:t xml:space="preserve"> </w:t>
      </w:r>
      <w:r w:rsidRPr="00191278">
        <w:t>ja, hoe groot is deze kans?</w:t>
      </w:r>
    </w:p>
    <w:p w14:paraId="3FA93490" w14:textId="77777777" w:rsidR="001C72DD" w:rsidRPr="00191278" w:rsidRDefault="001C72DD" w:rsidP="00A02DEF">
      <w:pPr>
        <w:pStyle w:val="OpdrachtAntwoord-regel"/>
      </w:pPr>
      <w:r>
        <w:t>Ja, het is mogelijk dat dit kind bloedgroep 0 heeft. De kans op een kind met</w:t>
      </w:r>
      <w:r w:rsidRPr="00191278">
        <w:t xml:space="preserve"> bloedgroep</w:t>
      </w:r>
      <w:r>
        <w:t> </w:t>
      </w:r>
      <w:r w:rsidRPr="00191278">
        <w:t>0</w:t>
      </w:r>
      <w:r>
        <w:t xml:space="preserve"> is 25%</w:t>
      </w:r>
      <w:r w:rsidRPr="00191278">
        <w:t>.</w:t>
      </w:r>
    </w:p>
    <w:p w14:paraId="595260D6" w14:textId="77777777" w:rsidR="001C72DD" w:rsidRDefault="001C72DD">
      <w:pPr>
        <w:tabs>
          <w:tab w:val="clear" w:pos="397"/>
          <w:tab w:val="clear" w:pos="794"/>
        </w:tabs>
        <w:spacing w:after="160" w:line="259" w:lineRule="auto"/>
        <w:rPr>
          <w:rFonts w:eastAsiaTheme="minorEastAsia"/>
          <w:szCs w:val="20"/>
        </w:rPr>
      </w:pPr>
      <w:r>
        <w:br w:type="page"/>
      </w:r>
    </w:p>
    <w:p w14:paraId="4859DA7E" w14:textId="77777777" w:rsidR="001C72DD" w:rsidRPr="00191278" w:rsidRDefault="001C72DD" w:rsidP="00A02DEF">
      <w:pPr>
        <w:pStyle w:val="OpdrachtNummer"/>
      </w:pPr>
      <w:r>
        <w:lastRenderedPageBreak/>
        <w:t>61</w:t>
      </w:r>
    </w:p>
    <w:p w14:paraId="3A1FEB11" w14:textId="77777777" w:rsidR="001C72DD" w:rsidRPr="00191278" w:rsidRDefault="001C72DD" w:rsidP="00A02DEF">
      <w:pPr>
        <w:pStyle w:val="OpdrachtIntroductie"/>
      </w:pPr>
      <w:r w:rsidRPr="00191278">
        <w:t>Een onderzoeker wil weten of de genen voor de eigenschappen bladvorm en bloemkleur op hetzelfde chromosoom liggen. Hij kruist daarom een plant met gele bloemen en pijlvormige bladeren, met een plant met witte bloemen en ovale bladeren. De F</w:t>
      </w:r>
      <w:r w:rsidRPr="00C27217">
        <w:rPr>
          <w:rStyle w:val="Subscript"/>
        </w:rPr>
        <w:t>1</w:t>
      </w:r>
      <w:r w:rsidRPr="00191278">
        <w:t xml:space="preserve"> wordt verder gekruist door middel van zelfbestuiving. In de F</w:t>
      </w:r>
      <w:r w:rsidRPr="00C27217">
        <w:rPr>
          <w:rStyle w:val="Subscript"/>
        </w:rPr>
        <w:t>2</w:t>
      </w:r>
      <w:r w:rsidRPr="00191278">
        <w:t xml:space="preserve"> </w:t>
      </w:r>
      <w:r>
        <w:t>zijn er</w:t>
      </w:r>
      <w:r w:rsidRPr="00191278">
        <w:t xml:space="preserve"> 28 planten met gele bloemen en pijlvormige bladeren en 11 planten met witte bloemen en ovale bladeren.</w:t>
      </w:r>
    </w:p>
    <w:p w14:paraId="7589B61A" w14:textId="77777777" w:rsidR="001C72DD" w:rsidRPr="00191278" w:rsidRDefault="001C72DD" w:rsidP="00A02DEF">
      <w:pPr>
        <w:pStyle w:val="OpdrachtDeelvraag"/>
      </w:pPr>
      <w:r w:rsidRPr="00191278">
        <w:t>a</w:t>
      </w:r>
      <w:r w:rsidRPr="00191278">
        <w:tab/>
        <w:t>Welke bloemkleur en welke bladvorm zijn dominant?</w:t>
      </w:r>
    </w:p>
    <w:p w14:paraId="3F1BF5DC" w14:textId="77777777" w:rsidR="001C72DD" w:rsidRPr="00191278" w:rsidRDefault="001C72DD" w:rsidP="00A02DEF">
      <w:pPr>
        <w:pStyle w:val="OpdrachtAntwoord-regel"/>
      </w:pPr>
      <w:r>
        <w:t>G</w:t>
      </w:r>
      <w:r w:rsidRPr="00191278">
        <w:t>ele bloemen en pijlvormige bladeren</w:t>
      </w:r>
      <w:r>
        <w:t xml:space="preserve"> zijn dominant, </w:t>
      </w:r>
      <w:r w:rsidRPr="00191278">
        <w:t>want die komen vaker voor.</w:t>
      </w:r>
    </w:p>
    <w:p w14:paraId="2EB3E0D9" w14:textId="77777777" w:rsidR="001C72DD" w:rsidRPr="00191278" w:rsidRDefault="001C72DD" w:rsidP="00A02DEF">
      <w:pPr>
        <w:pStyle w:val="OpdrachtDeelvraag"/>
      </w:pPr>
      <w:r w:rsidRPr="00191278">
        <w:t>b</w:t>
      </w:r>
      <w:r w:rsidRPr="00191278">
        <w:tab/>
        <w:t>Is hier sprake van gekoppelde of onafhankelijke overerving? Leg je antwoord uit.</w:t>
      </w:r>
    </w:p>
    <w:p w14:paraId="45C5BC33" w14:textId="77777777" w:rsidR="001C72DD" w:rsidRPr="00191278" w:rsidRDefault="001C72DD" w:rsidP="00A02DEF">
      <w:pPr>
        <w:pStyle w:val="OpdrachtAntwoord-regel"/>
      </w:pPr>
      <w:r>
        <w:t>Er is sprake van g</w:t>
      </w:r>
      <w:r w:rsidRPr="00191278">
        <w:t>ekoppelde overerving</w:t>
      </w:r>
      <w:r>
        <w:t>,</w:t>
      </w:r>
      <w:r w:rsidRPr="00191278">
        <w:t xml:space="preserve"> want de varianten gele bloemen met ovale bladeren en witte bloemen met pijlvormige bladeren kom</w:t>
      </w:r>
      <w:r>
        <w:t>en</w:t>
      </w:r>
      <w:r w:rsidRPr="00191278">
        <w:t xml:space="preserve"> niet voor.</w:t>
      </w:r>
    </w:p>
    <w:p w14:paraId="4DD1C26C" w14:textId="77777777" w:rsidR="001C72DD" w:rsidRDefault="001C72DD" w:rsidP="00A02DEF">
      <w:pPr>
        <w:pStyle w:val="Tekst"/>
      </w:pPr>
    </w:p>
    <w:p w14:paraId="031C9788" w14:textId="77777777" w:rsidR="001C72DD" w:rsidRPr="00191278" w:rsidRDefault="001C72DD" w:rsidP="00A02DEF">
      <w:pPr>
        <w:pStyle w:val="OpdrachtNummer"/>
      </w:pPr>
      <w:r>
        <w:t>62</w:t>
      </w:r>
    </w:p>
    <w:p w14:paraId="7AEDFE44" w14:textId="77777777" w:rsidR="001C72DD" w:rsidRPr="00191278" w:rsidRDefault="001C72DD" w:rsidP="00A02DEF">
      <w:pPr>
        <w:pStyle w:val="OpdrachtIntroductie"/>
      </w:pPr>
      <w:r w:rsidRPr="00191278">
        <w:t xml:space="preserve">Bij muizen is een gele vachtkleur dominant over een </w:t>
      </w:r>
      <w:proofErr w:type="spellStart"/>
      <w:r w:rsidRPr="00191278">
        <w:t>agouti</w:t>
      </w:r>
      <w:proofErr w:type="spellEnd"/>
      <w:r w:rsidRPr="00191278">
        <w:t xml:space="preserve">, (donkere) vachtkleur. Het allel voor een gele vachtkleur wordt weergegeven met </w:t>
      </w:r>
      <w:proofErr w:type="spellStart"/>
      <w:r w:rsidRPr="00191278">
        <w:t>A</w:t>
      </w:r>
      <w:r w:rsidRPr="00C27217">
        <w:rPr>
          <w:rStyle w:val="Superscript"/>
        </w:rPr>
        <w:t>Y</w:t>
      </w:r>
      <w:proofErr w:type="spellEnd"/>
      <w:r w:rsidRPr="00191278">
        <w:t xml:space="preserve"> en voor </w:t>
      </w:r>
      <w:proofErr w:type="spellStart"/>
      <w:r w:rsidRPr="00191278">
        <w:t>agouti</w:t>
      </w:r>
      <w:proofErr w:type="spellEnd"/>
      <w:r w:rsidRPr="00191278">
        <w:t xml:space="preserve"> met A. Wanneer twee heterozygote gele muizen meerdere keren met elkaar worden gekruist ontstaat er een F</w:t>
      </w:r>
      <w:r w:rsidRPr="00C27217">
        <w:rPr>
          <w:rStyle w:val="Subscript"/>
        </w:rPr>
        <w:t>1</w:t>
      </w:r>
      <w:r w:rsidRPr="00191278">
        <w:t xml:space="preserve"> die bestaat uit 115 gele muizen en 59 </w:t>
      </w:r>
      <w:proofErr w:type="spellStart"/>
      <w:r w:rsidRPr="00191278">
        <w:t>agouti</w:t>
      </w:r>
      <w:proofErr w:type="spellEnd"/>
      <w:r w:rsidRPr="00191278">
        <w:t xml:space="preserve"> muizen.</w:t>
      </w:r>
    </w:p>
    <w:p w14:paraId="174069F3" w14:textId="77777777" w:rsidR="001C72DD" w:rsidRDefault="001C72DD" w:rsidP="00A02DEF">
      <w:pPr>
        <w:pStyle w:val="OpdrachtDeelvraag"/>
      </w:pPr>
      <w:r>
        <w:t>a</w:t>
      </w:r>
      <w:r>
        <w:tab/>
        <w:t>Wat is d</w:t>
      </w:r>
      <w:r w:rsidRPr="00191278">
        <w:t xml:space="preserve">e verhouding </w:t>
      </w:r>
      <w:r>
        <w:t xml:space="preserve">van </w:t>
      </w:r>
      <w:r w:rsidRPr="00191278">
        <w:t>fenotype</w:t>
      </w:r>
      <w:r>
        <w:t>n</w:t>
      </w:r>
      <w:r w:rsidRPr="00191278">
        <w:t xml:space="preserve"> in </w:t>
      </w:r>
      <w:r>
        <w:t xml:space="preserve">de </w:t>
      </w:r>
      <w:r w:rsidRPr="00191278">
        <w:t>F</w:t>
      </w:r>
      <w:r w:rsidRPr="00C27217">
        <w:rPr>
          <w:rStyle w:val="Subscript"/>
        </w:rPr>
        <w:t>1</w:t>
      </w:r>
      <w:r w:rsidRPr="00130D09">
        <w:t>?</w:t>
      </w:r>
    </w:p>
    <w:p w14:paraId="1D2D4168" w14:textId="77777777" w:rsidR="001C72DD" w:rsidRDefault="001C72DD" w:rsidP="00A02DEF">
      <w:pPr>
        <w:pStyle w:val="OpdrachtAntwoord-regel"/>
      </w:pPr>
      <w:r>
        <w:t>De verhouding van fenotypen in de F</w:t>
      </w:r>
      <w:r w:rsidRPr="00C27217">
        <w:rPr>
          <w:rStyle w:val="Subscript"/>
        </w:rPr>
        <w:t>1</w:t>
      </w:r>
      <w:r>
        <w:t xml:space="preserve"> = gele muizen : </w:t>
      </w:r>
      <w:proofErr w:type="spellStart"/>
      <w:r>
        <w:t>agouti</w:t>
      </w:r>
      <w:proofErr w:type="spellEnd"/>
      <w:r>
        <w:t xml:space="preserve"> muizen = 2 : 1.</w:t>
      </w:r>
    </w:p>
    <w:p w14:paraId="6C32FA1C" w14:textId="77777777" w:rsidR="001C72DD" w:rsidRPr="00191278" w:rsidRDefault="001C72DD" w:rsidP="00A02DEF">
      <w:pPr>
        <w:pStyle w:val="OpdrachtDeelvraag"/>
      </w:pPr>
      <w:r>
        <w:t>b</w:t>
      </w:r>
      <w:r>
        <w:tab/>
      </w:r>
      <w:r w:rsidRPr="00191278">
        <w:t xml:space="preserve">Van welke </w:t>
      </w:r>
      <w:r>
        <w:t xml:space="preserve">speciale </w:t>
      </w:r>
      <w:r w:rsidRPr="00191278">
        <w:t>vorm van overerving is hier sprake?</w:t>
      </w:r>
    </w:p>
    <w:p w14:paraId="7AB20160" w14:textId="77777777" w:rsidR="001C72DD" w:rsidRPr="00191278" w:rsidRDefault="001C72DD" w:rsidP="00A02DEF">
      <w:pPr>
        <w:pStyle w:val="OpdrachtAntwoord-regel"/>
      </w:pPr>
      <w:r>
        <w:t xml:space="preserve">Uit de verhouding van de fenotypen kun je afleiden dat er </w:t>
      </w:r>
      <w:r w:rsidRPr="00191278">
        <w:t xml:space="preserve">sprake </w:t>
      </w:r>
      <w:r>
        <w:t xml:space="preserve">is </w:t>
      </w:r>
      <w:r w:rsidRPr="00191278">
        <w:t xml:space="preserve">van </w:t>
      </w:r>
      <w:r>
        <w:t xml:space="preserve">overerving met </w:t>
      </w:r>
      <w:r w:rsidRPr="00191278">
        <w:t>een letale factor</w:t>
      </w:r>
      <w:r>
        <w:t>. M</w:t>
      </w:r>
      <w:r w:rsidRPr="00191278">
        <w:t>uizen die homozygoot zijn voor A</w:t>
      </w:r>
      <w:r w:rsidRPr="00C27217">
        <w:rPr>
          <w:rStyle w:val="Superscript"/>
        </w:rPr>
        <w:t>Y</w:t>
      </w:r>
      <w:r w:rsidRPr="00191278">
        <w:t>A</w:t>
      </w:r>
      <w:r w:rsidRPr="00C27217">
        <w:rPr>
          <w:rStyle w:val="Superscript"/>
        </w:rPr>
        <w:t>Y</w:t>
      </w:r>
      <w:r w:rsidRPr="00191278">
        <w:t xml:space="preserve"> sterven in een </w:t>
      </w:r>
      <w:r>
        <w:t xml:space="preserve">vroeg </w:t>
      </w:r>
      <w:r w:rsidRPr="00191278">
        <w:t>embryonaal stadium.</w:t>
      </w:r>
    </w:p>
    <w:p w14:paraId="19EBADCC" w14:textId="77777777" w:rsidR="001C72DD" w:rsidRDefault="001C72DD" w:rsidP="00A02DEF">
      <w:pPr>
        <w:pStyle w:val="Tekst"/>
      </w:pPr>
    </w:p>
    <w:p w14:paraId="01773092" w14:textId="77777777" w:rsidR="001C72DD" w:rsidRPr="00191278" w:rsidRDefault="001C72DD" w:rsidP="00A02DEF">
      <w:pPr>
        <w:pStyle w:val="OpdrachtNummer"/>
      </w:pPr>
      <w:r>
        <w:t>63</w:t>
      </w:r>
    </w:p>
    <w:p w14:paraId="548F1320" w14:textId="77777777" w:rsidR="001C72DD" w:rsidRPr="00191278" w:rsidRDefault="001C72DD" w:rsidP="00A02DEF">
      <w:pPr>
        <w:pStyle w:val="OpdrachtIntroductie"/>
      </w:pPr>
      <w:r w:rsidRPr="00191278">
        <w:t>Bij konijnen is het allel voor een langharige vacht (A) dominant over een kortharige vacht (a), en het allel voor rechte oren (B) dominant over hangende oren (b). De eigenschappen erven gekoppeld over.</w:t>
      </w:r>
    </w:p>
    <w:p w14:paraId="0FDD9469" w14:textId="77777777" w:rsidR="001C72DD" w:rsidRPr="00191278" w:rsidRDefault="001C72DD" w:rsidP="00A02DEF">
      <w:pPr>
        <w:pStyle w:val="OpdrachtIntroductie"/>
      </w:pPr>
      <w:r w:rsidRPr="00191278">
        <w:t xml:space="preserve">Een langharig </w:t>
      </w:r>
      <w:r>
        <w:t>manne</w:t>
      </w:r>
      <w:r w:rsidRPr="00191278">
        <w:t xml:space="preserve">tje met hangende oren wordt gekruist met een kortharig </w:t>
      </w:r>
      <w:r>
        <w:t>vrouw</w:t>
      </w:r>
      <w:r w:rsidRPr="00191278">
        <w:t>tje met rechte oren. Beide dieren zijn homozygoot</w:t>
      </w:r>
      <w:r>
        <w:t xml:space="preserve"> voor de eigenschappen</w:t>
      </w:r>
      <w:r w:rsidRPr="00191278">
        <w:t>. De nakomelingen uit de F</w:t>
      </w:r>
      <w:r w:rsidRPr="00C27217">
        <w:rPr>
          <w:rStyle w:val="Subscript"/>
        </w:rPr>
        <w:t>1</w:t>
      </w:r>
      <w:r>
        <w:t xml:space="preserve"> </w:t>
      </w:r>
      <w:r w:rsidRPr="00191278">
        <w:t>paren onderling en produceren zo de F</w:t>
      </w:r>
      <w:r w:rsidRPr="00C27217">
        <w:rPr>
          <w:rStyle w:val="Subscript"/>
        </w:rPr>
        <w:t>2</w:t>
      </w:r>
      <w:r w:rsidRPr="00191278">
        <w:t>.</w:t>
      </w:r>
    </w:p>
    <w:p w14:paraId="429340A8" w14:textId="77777777" w:rsidR="001C72DD" w:rsidRDefault="001C72DD" w:rsidP="00A02DEF">
      <w:pPr>
        <w:pStyle w:val="OpdrachtDeelvraag"/>
      </w:pPr>
      <w:r w:rsidRPr="00191278">
        <w:t>a</w:t>
      </w:r>
      <w:r w:rsidRPr="00191278">
        <w:tab/>
        <w:t>Welke allelen zijn aan elkaar gekoppeld?</w:t>
      </w:r>
    </w:p>
    <w:p w14:paraId="262455EF" w14:textId="77777777" w:rsidR="001C72DD" w:rsidRPr="00191278" w:rsidRDefault="001C72DD" w:rsidP="00A02DEF">
      <w:pPr>
        <w:pStyle w:val="OpdrachtAntwoord-regel"/>
      </w:pPr>
      <w:r>
        <w:t xml:space="preserve">Bij de ouders heeft het mannetje </w:t>
      </w:r>
      <w:r w:rsidRPr="00975349">
        <w:rPr>
          <w:position w:val="-20"/>
        </w:rPr>
        <w:object w:dxaOrig="440" w:dyaOrig="499" w14:anchorId="1A3B096D">
          <v:shape id="_x0000_i1033" type="#_x0000_t75" style="width:17.25pt;height:27pt" o:ole="">
            <v:imagedata r:id="rId53" o:title=""/>
          </v:shape>
          <o:OLEObject Type="Embed" ProgID="Equation.DSMT4" ShapeID="_x0000_i1033" DrawAspect="Content" ObjectID="_1787384316" r:id="rId54"/>
        </w:object>
      </w:r>
      <w:r>
        <w:t xml:space="preserve"> en het vrouwtje </w:t>
      </w:r>
      <w:r w:rsidRPr="00975349">
        <w:rPr>
          <w:position w:val="-20"/>
        </w:rPr>
        <w:object w:dxaOrig="440" w:dyaOrig="499" w14:anchorId="65E565C0">
          <v:shape id="_x0000_i1034" type="#_x0000_t75" style="width:17.25pt;height:27pt" o:ole="">
            <v:imagedata r:id="rId55" o:title=""/>
          </v:shape>
          <o:OLEObject Type="Embed" ProgID="Equation.DSMT4" ShapeID="_x0000_i1034" DrawAspect="Content" ObjectID="_1787384317" r:id="rId56"/>
        </w:object>
      </w:r>
      <w:r>
        <w:t xml:space="preserve">. De allelen </w:t>
      </w:r>
      <w:r w:rsidRPr="00191278">
        <w:t xml:space="preserve">A </w:t>
      </w:r>
      <w:r>
        <w:t>e</w:t>
      </w:r>
      <w:r w:rsidRPr="00191278">
        <w:t xml:space="preserve">n b en a </w:t>
      </w:r>
      <w:r>
        <w:t>e</w:t>
      </w:r>
      <w:r w:rsidRPr="00191278">
        <w:t>n B</w:t>
      </w:r>
      <w:r>
        <w:t xml:space="preserve"> zijn dus aan elkaar gekoppeld.</w:t>
      </w:r>
    </w:p>
    <w:p w14:paraId="5B0170B0" w14:textId="77777777" w:rsidR="001C72DD" w:rsidRDefault="001C72DD" w:rsidP="00A02DEF">
      <w:pPr>
        <w:pStyle w:val="OpdrachtDeelvraag"/>
      </w:pPr>
      <w:r w:rsidRPr="00191278">
        <w:t>b</w:t>
      </w:r>
      <w:r w:rsidRPr="00191278">
        <w:tab/>
        <w:t>Welke fenotype</w:t>
      </w:r>
      <w:r>
        <w:t>n</w:t>
      </w:r>
      <w:r w:rsidRPr="00191278">
        <w:t xml:space="preserve"> zul je aantreffen in de F</w:t>
      </w:r>
      <w:r w:rsidRPr="00C27217">
        <w:rPr>
          <w:rStyle w:val="Subscript"/>
        </w:rPr>
        <w:t>2</w:t>
      </w:r>
      <w:r w:rsidRPr="00191278">
        <w:t xml:space="preserve"> en in welke verhouding? Leg je antwoord uit met een kruisingsschema.</w:t>
      </w:r>
    </w:p>
    <w:p w14:paraId="614CF8FC" w14:textId="77777777" w:rsidR="001C72DD" w:rsidRPr="000140C4" w:rsidRDefault="001C72DD" w:rsidP="00A02DEF">
      <w:pPr>
        <w:pStyle w:val="OpdrachtAntwoord-regel"/>
        <w:tabs>
          <w:tab w:val="clear" w:pos="1191"/>
          <w:tab w:val="left" w:pos="1418"/>
          <w:tab w:val="left" w:pos="2127"/>
          <w:tab w:val="left" w:pos="2977"/>
        </w:tabs>
      </w:pPr>
      <w:r w:rsidRPr="000140C4">
        <w:t>P</w:t>
      </w:r>
      <w:r w:rsidRPr="000140C4">
        <w:tab/>
      </w:r>
      <w:r w:rsidRPr="000140C4">
        <w:tab/>
      </w:r>
      <w:r w:rsidRPr="000140C4">
        <w:rPr>
          <w:rFonts w:cs="Arial"/>
        </w:rPr>
        <w:t xml:space="preserve">♀ </w:t>
      </w:r>
      <w:r w:rsidRPr="00975349">
        <w:rPr>
          <w:position w:val="-20"/>
        </w:rPr>
        <w:object w:dxaOrig="440" w:dyaOrig="499" w14:anchorId="2C7D57B5">
          <v:shape id="_x0000_i1035" type="#_x0000_t75" style="width:17.25pt;height:27pt" o:ole="">
            <v:imagedata r:id="rId57" o:title=""/>
          </v:shape>
          <o:OLEObject Type="Embed" ProgID="Equation.DSMT4" ShapeID="_x0000_i1035" DrawAspect="Content" ObjectID="_1787384318" r:id="rId58"/>
        </w:object>
      </w:r>
      <w:r w:rsidRPr="000140C4">
        <w:tab/>
      </w:r>
      <w:r w:rsidRPr="000140C4">
        <w:rPr>
          <w:rFonts w:cs="Arial"/>
        </w:rPr>
        <w:t>×</w:t>
      </w:r>
      <w:r w:rsidRPr="000140C4">
        <w:tab/>
      </w:r>
      <w:r w:rsidRPr="000140C4">
        <w:rPr>
          <w:rFonts w:cs="Arial"/>
        </w:rPr>
        <w:t xml:space="preserve">♂ </w:t>
      </w:r>
      <w:r w:rsidRPr="00975349">
        <w:rPr>
          <w:position w:val="-20"/>
        </w:rPr>
        <w:object w:dxaOrig="440" w:dyaOrig="499" w14:anchorId="5F9A963D">
          <v:shape id="_x0000_i1036" type="#_x0000_t75" style="width:17.25pt;height:27pt" o:ole="">
            <v:imagedata r:id="rId59" o:title=""/>
          </v:shape>
          <o:OLEObject Type="Embed" ProgID="Equation.DSMT4" ShapeID="_x0000_i1036" DrawAspect="Content" ObjectID="_1787384319" r:id="rId60"/>
        </w:object>
      </w:r>
    </w:p>
    <w:p w14:paraId="60F8CEB6" w14:textId="77777777" w:rsidR="001C72DD" w:rsidRPr="000140C4" w:rsidRDefault="001C72DD" w:rsidP="00A02DEF">
      <w:pPr>
        <w:pStyle w:val="OpdrachtAntwoord-regel"/>
        <w:tabs>
          <w:tab w:val="clear" w:pos="1191"/>
          <w:tab w:val="left" w:pos="1418"/>
          <w:tab w:val="left" w:pos="2127"/>
          <w:tab w:val="left" w:pos="2977"/>
        </w:tabs>
      </w:pPr>
      <w:r w:rsidRPr="000140C4">
        <w:t>geslachtscel</w:t>
      </w:r>
      <w:r w:rsidRPr="000140C4">
        <w:tab/>
      </w:r>
      <w:proofErr w:type="spellStart"/>
      <w:r w:rsidRPr="000140C4">
        <w:rPr>
          <w:u w:val="single"/>
        </w:rPr>
        <w:t>aB</w:t>
      </w:r>
      <w:proofErr w:type="spellEnd"/>
      <w:r w:rsidRPr="000140C4">
        <w:tab/>
      </w:r>
      <w:r w:rsidRPr="000140C4">
        <w:tab/>
      </w:r>
      <w:r w:rsidRPr="000140C4">
        <w:rPr>
          <w:u w:val="single"/>
        </w:rPr>
        <w:t>Ab</w:t>
      </w:r>
    </w:p>
    <w:p w14:paraId="441EFCED" w14:textId="77777777" w:rsidR="001C72DD" w:rsidRDefault="001C72DD" w:rsidP="00A02DEF">
      <w:pPr>
        <w:pStyle w:val="OpdrachtAntwoord-regel"/>
        <w:tabs>
          <w:tab w:val="clear" w:pos="1191"/>
          <w:tab w:val="left" w:pos="1418"/>
          <w:tab w:val="left" w:pos="2127"/>
          <w:tab w:val="left" w:pos="2977"/>
        </w:tabs>
      </w:pPr>
      <w:r w:rsidRPr="00490A19">
        <w:t>F</w:t>
      </w:r>
      <w:r w:rsidRPr="00C27217">
        <w:rPr>
          <w:rStyle w:val="Subscript"/>
        </w:rPr>
        <w:t>1</w:t>
      </w:r>
      <w:r w:rsidRPr="00490A19">
        <w:tab/>
      </w:r>
      <w:r w:rsidRPr="00490A19">
        <w:tab/>
      </w:r>
      <w:r w:rsidRPr="00490A19">
        <w:rPr>
          <w:rFonts w:cs="Arial"/>
        </w:rPr>
        <w:t xml:space="preserve">♀ </w:t>
      </w:r>
      <w:r w:rsidRPr="00975349">
        <w:rPr>
          <w:position w:val="-20"/>
        </w:rPr>
        <w:object w:dxaOrig="440" w:dyaOrig="499" w14:anchorId="48829A0C">
          <v:shape id="_x0000_i1037" type="#_x0000_t75" style="width:17.25pt;height:27pt" o:ole="">
            <v:imagedata r:id="rId61" o:title=""/>
          </v:shape>
          <o:OLEObject Type="Embed" ProgID="Equation.DSMT4" ShapeID="_x0000_i1037" DrawAspect="Content" ObjectID="_1787384320" r:id="rId62"/>
        </w:object>
      </w:r>
      <w:r>
        <w:rPr>
          <w:rFonts w:cs="Arial"/>
        </w:rPr>
        <w:tab/>
        <w:t>×</w:t>
      </w:r>
      <w:r>
        <w:rPr>
          <w:rFonts w:cs="Arial"/>
        </w:rPr>
        <w:tab/>
      </w:r>
      <w:r w:rsidRPr="00490A19">
        <w:rPr>
          <w:rFonts w:cs="Arial"/>
        </w:rPr>
        <w:t>♂</w:t>
      </w:r>
      <w:r>
        <w:rPr>
          <w:rFonts w:cs="Arial"/>
        </w:rPr>
        <w:t xml:space="preserve"> </w:t>
      </w:r>
      <w:r w:rsidRPr="00975349">
        <w:rPr>
          <w:position w:val="-20"/>
        </w:rPr>
        <w:object w:dxaOrig="440" w:dyaOrig="499" w14:anchorId="555C89D0">
          <v:shape id="_x0000_i1038" type="#_x0000_t75" style="width:17.25pt;height:27pt" o:ole="">
            <v:imagedata r:id="rId63" o:title=""/>
          </v:shape>
          <o:OLEObject Type="Embed" ProgID="Equation.DSMT4" ShapeID="_x0000_i1038" DrawAspect="Content" ObjectID="_1787384321" r:id="rId64"/>
        </w:object>
      </w:r>
    </w:p>
    <w:p w14:paraId="73D9DDA5" w14:textId="77777777" w:rsidR="001C72DD" w:rsidRPr="00191278" w:rsidRDefault="001C72DD" w:rsidP="00A02DEF">
      <w:pPr>
        <w:pStyle w:val="OpdrachtAntwoord-regel"/>
      </w:pPr>
      <w:r w:rsidRPr="00191278">
        <w:t>F</w:t>
      </w:r>
      <w:r w:rsidRPr="00C27217">
        <w:rPr>
          <w:rStyle w:val="Subscript"/>
        </w:rPr>
        <w:t>2</w:t>
      </w:r>
    </w:p>
    <w:tbl>
      <w:tblPr>
        <w:tblStyle w:val="Tabelraster"/>
        <w:tblW w:w="0" w:type="auto"/>
        <w:tblInd w:w="794" w:type="dxa"/>
        <w:tblLook w:val="04A0" w:firstRow="1" w:lastRow="0" w:firstColumn="1" w:lastColumn="0" w:noHBand="0" w:noVBand="1"/>
      </w:tblPr>
      <w:tblGrid>
        <w:gridCol w:w="619"/>
        <w:gridCol w:w="709"/>
        <w:gridCol w:w="708"/>
      </w:tblGrid>
      <w:tr w:rsidR="001C72DD" w:rsidRPr="00191278" w14:paraId="3C1B8BF1" w14:textId="77777777" w:rsidTr="00A02DEF">
        <w:tc>
          <w:tcPr>
            <w:tcW w:w="619" w:type="dxa"/>
            <w:tcBorders>
              <w:tl2br w:val="single" w:sz="4" w:space="0" w:color="auto"/>
            </w:tcBorders>
          </w:tcPr>
          <w:p w14:paraId="08190313" w14:textId="77777777" w:rsidR="001C72DD" w:rsidRDefault="001C72DD" w:rsidP="00A02DEF">
            <w:pPr>
              <w:pStyle w:val="AntwoordTabeltekst"/>
              <w:rPr>
                <w:lang w:bidi="he-IL"/>
              </w:rPr>
            </w:pPr>
            <w:r>
              <w:rPr>
                <w:lang w:bidi="he-IL"/>
              </w:rPr>
              <w:tab/>
            </w:r>
            <w:r w:rsidRPr="00191278">
              <w:rPr>
                <w:lang w:bidi="he-IL"/>
              </w:rPr>
              <w:t>♀</w:t>
            </w:r>
          </w:p>
          <w:p w14:paraId="42979465" w14:textId="77777777" w:rsidR="001C72DD" w:rsidRPr="00C27217" w:rsidRDefault="001C72DD" w:rsidP="00A02DEF">
            <w:pPr>
              <w:pStyle w:val="AntwoordTabeltekst"/>
            </w:pPr>
            <w:r w:rsidRPr="00191278">
              <w:rPr>
                <w:lang w:bidi="he-IL"/>
              </w:rPr>
              <w:t>♂</w:t>
            </w:r>
          </w:p>
        </w:tc>
        <w:tc>
          <w:tcPr>
            <w:tcW w:w="709" w:type="dxa"/>
          </w:tcPr>
          <w:p w14:paraId="4C24ABC6" w14:textId="77777777" w:rsidR="001C72DD" w:rsidRPr="00474C3C" w:rsidRDefault="001C72DD" w:rsidP="00A02DEF">
            <w:pPr>
              <w:pStyle w:val="AntwoordTabeltekst"/>
              <w:rPr>
                <w:u w:val="single"/>
              </w:rPr>
            </w:pPr>
            <w:r w:rsidRPr="00474C3C">
              <w:rPr>
                <w:u w:val="single"/>
              </w:rPr>
              <w:t>Ab</w:t>
            </w:r>
          </w:p>
        </w:tc>
        <w:tc>
          <w:tcPr>
            <w:tcW w:w="708" w:type="dxa"/>
          </w:tcPr>
          <w:p w14:paraId="35DEB6E7" w14:textId="77777777" w:rsidR="001C72DD" w:rsidRPr="00474C3C" w:rsidRDefault="001C72DD" w:rsidP="00A02DEF">
            <w:pPr>
              <w:pStyle w:val="AntwoordTabeltekst"/>
              <w:rPr>
                <w:u w:val="single"/>
              </w:rPr>
            </w:pPr>
            <w:proofErr w:type="spellStart"/>
            <w:r w:rsidRPr="00474C3C">
              <w:rPr>
                <w:u w:val="single"/>
              </w:rPr>
              <w:t>aB</w:t>
            </w:r>
            <w:proofErr w:type="spellEnd"/>
          </w:p>
        </w:tc>
      </w:tr>
      <w:tr w:rsidR="001C72DD" w:rsidRPr="00191278" w14:paraId="310C6AD2" w14:textId="77777777" w:rsidTr="00A02DEF">
        <w:tc>
          <w:tcPr>
            <w:tcW w:w="619" w:type="dxa"/>
          </w:tcPr>
          <w:p w14:paraId="07D47618" w14:textId="77777777" w:rsidR="001C72DD" w:rsidRPr="00123657" w:rsidRDefault="001C72DD" w:rsidP="00A02DEF">
            <w:pPr>
              <w:pStyle w:val="AntwoordTabeltekst"/>
              <w:rPr>
                <w:u w:val="single"/>
              </w:rPr>
            </w:pPr>
            <w:r w:rsidRPr="00123657">
              <w:rPr>
                <w:u w:val="single"/>
              </w:rPr>
              <w:t>Ab</w:t>
            </w:r>
          </w:p>
        </w:tc>
        <w:tc>
          <w:tcPr>
            <w:tcW w:w="709" w:type="dxa"/>
          </w:tcPr>
          <w:p w14:paraId="7CC32C84" w14:textId="77777777" w:rsidR="001C72DD" w:rsidRPr="00CD0540" w:rsidRDefault="001C72DD" w:rsidP="00A02DEF">
            <w:pPr>
              <w:pStyle w:val="AntwoordTabeltekst"/>
            </w:pPr>
            <w:r w:rsidRPr="00975349">
              <w:rPr>
                <w:position w:val="-20"/>
              </w:rPr>
              <w:object w:dxaOrig="440" w:dyaOrig="499" w14:anchorId="5A1FC707">
                <v:shape id="_x0000_i1039" type="#_x0000_t75" style="width:17.25pt;height:27pt" o:ole="">
                  <v:imagedata r:id="rId65" o:title=""/>
                </v:shape>
                <o:OLEObject Type="Embed" ProgID="Equation.DSMT4" ShapeID="_x0000_i1039" DrawAspect="Content" ObjectID="_1787384322" r:id="rId66"/>
              </w:object>
            </w:r>
          </w:p>
        </w:tc>
        <w:tc>
          <w:tcPr>
            <w:tcW w:w="708" w:type="dxa"/>
          </w:tcPr>
          <w:p w14:paraId="668FADD3" w14:textId="77777777" w:rsidR="001C72DD" w:rsidRPr="00CD0540" w:rsidRDefault="001C72DD" w:rsidP="00A02DEF">
            <w:pPr>
              <w:pStyle w:val="AntwoordTabeltekst"/>
            </w:pPr>
            <w:r w:rsidRPr="00975349">
              <w:rPr>
                <w:position w:val="-20"/>
              </w:rPr>
              <w:object w:dxaOrig="440" w:dyaOrig="499" w14:anchorId="102348EA">
                <v:shape id="_x0000_i1040" type="#_x0000_t75" style="width:17.25pt;height:27pt" o:ole="">
                  <v:imagedata r:id="rId67" o:title=""/>
                </v:shape>
                <o:OLEObject Type="Embed" ProgID="Equation.DSMT4" ShapeID="_x0000_i1040" DrawAspect="Content" ObjectID="_1787384323" r:id="rId68"/>
              </w:object>
            </w:r>
          </w:p>
        </w:tc>
      </w:tr>
      <w:tr w:rsidR="001C72DD" w:rsidRPr="00191278" w14:paraId="1F48E34A" w14:textId="77777777" w:rsidTr="00A02DEF">
        <w:tc>
          <w:tcPr>
            <w:tcW w:w="619" w:type="dxa"/>
          </w:tcPr>
          <w:p w14:paraId="446AB4BC" w14:textId="77777777" w:rsidR="001C72DD" w:rsidRPr="00123657" w:rsidRDefault="001C72DD" w:rsidP="00A02DEF">
            <w:pPr>
              <w:pStyle w:val="AntwoordTabeltekst"/>
              <w:rPr>
                <w:u w:val="single"/>
              </w:rPr>
            </w:pPr>
            <w:proofErr w:type="spellStart"/>
            <w:r w:rsidRPr="00123657">
              <w:rPr>
                <w:u w:val="single"/>
              </w:rPr>
              <w:t>aB</w:t>
            </w:r>
            <w:proofErr w:type="spellEnd"/>
          </w:p>
        </w:tc>
        <w:tc>
          <w:tcPr>
            <w:tcW w:w="709" w:type="dxa"/>
          </w:tcPr>
          <w:p w14:paraId="4CA45DD9" w14:textId="77777777" w:rsidR="001C72DD" w:rsidRPr="00CD0540" w:rsidRDefault="001C72DD" w:rsidP="00A02DEF">
            <w:pPr>
              <w:pStyle w:val="AntwoordTabeltekst"/>
            </w:pPr>
            <w:r w:rsidRPr="00975349">
              <w:rPr>
                <w:position w:val="-20"/>
              </w:rPr>
              <w:object w:dxaOrig="440" w:dyaOrig="499" w14:anchorId="34B0E5AB">
                <v:shape id="_x0000_i1041" type="#_x0000_t75" style="width:17.25pt;height:27pt" o:ole="">
                  <v:imagedata r:id="rId69" o:title=""/>
                </v:shape>
                <o:OLEObject Type="Embed" ProgID="Equation.DSMT4" ShapeID="_x0000_i1041" DrawAspect="Content" ObjectID="_1787384324" r:id="rId70"/>
              </w:object>
            </w:r>
          </w:p>
        </w:tc>
        <w:tc>
          <w:tcPr>
            <w:tcW w:w="708" w:type="dxa"/>
          </w:tcPr>
          <w:p w14:paraId="58B12798" w14:textId="77777777" w:rsidR="001C72DD" w:rsidRPr="00CD0540" w:rsidRDefault="001C72DD" w:rsidP="00A02DEF">
            <w:pPr>
              <w:pStyle w:val="AntwoordTabeltekst"/>
            </w:pPr>
            <w:r w:rsidRPr="00975349">
              <w:rPr>
                <w:position w:val="-20"/>
              </w:rPr>
              <w:object w:dxaOrig="440" w:dyaOrig="499" w14:anchorId="01678E7E">
                <v:shape id="_x0000_i1042" type="#_x0000_t75" style="width:17.25pt;height:27pt" o:ole="">
                  <v:imagedata r:id="rId71" o:title=""/>
                </v:shape>
                <o:OLEObject Type="Embed" ProgID="Equation.DSMT4" ShapeID="_x0000_i1042" DrawAspect="Content" ObjectID="_1787384325" r:id="rId72"/>
              </w:object>
            </w:r>
          </w:p>
        </w:tc>
      </w:tr>
    </w:tbl>
    <w:p w14:paraId="4A444508" w14:textId="77777777" w:rsidR="001C72DD" w:rsidRPr="00191278" w:rsidRDefault="001C72DD" w:rsidP="00A02DEF">
      <w:pPr>
        <w:pStyle w:val="OpdrachtAntwoord-regel"/>
      </w:pPr>
      <w:r w:rsidRPr="00191278">
        <w:t xml:space="preserve">De </w:t>
      </w:r>
      <w:r>
        <w:t xml:space="preserve">verschillende </w:t>
      </w:r>
      <w:r w:rsidRPr="00191278">
        <w:t xml:space="preserve">fenotypen </w:t>
      </w:r>
      <w:r>
        <w:t>komen voor in de volgende verhoudingen:</w:t>
      </w:r>
    </w:p>
    <w:p w14:paraId="381911C2" w14:textId="77777777" w:rsidR="001C72DD" w:rsidRPr="00191278" w:rsidRDefault="001C72DD" w:rsidP="00A02DEF">
      <w:pPr>
        <w:pStyle w:val="OpdrachtAntwoord-regel"/>
        <w:tabs>
          <w:tab w:val="left" w:pos="4111"/>
        </w:tabs>
      </w:pPr>
      <w:r w:rsidRPr="00191278">
        <w:t>•</w:t>
      </w:r>
      <w:r w:rsidRPr="00191278">
        <w:tab/>
        <w:t>langharig en hangende oren</w:t>
      </w:r>
      <w:r w:rsidRPr="00191278">
        <w:tab/>
      </w:r>
      <w:r>
        <w:t>1 of 25%</w:t>
      </w:r>
    </w:p>
    <w:p w14:paraId="34CB0EC0" w14:textId="77777777" w:rsidR="001C72DD" w:rsidRPr="00191278" w:rsidRDefault="001C72DD" w:rsidP="00A02DEF">
      <w:pPr>
        <w:pStyle w:val="OpdrachtAntwoord-regel"/>
        <w:tabs>
          <w:tab w:val="left" w:pos="4111"/>
        </w:tabs>
      </w:pPr>
      <w:r w:rsidRPr="00191278">
        <w:t>•</w:t>
      </w:r>
      <w:r w:rsidRPr="00191278">
        <w:tab/>
        <w:t xml:space="preserve">langharig en </w:t>
      </w:r>
      <w:r>
        <w:t xml:space="preserve">rechte </w:t>
      </w:r>
      <w:r w:rsidRPr="00191278">
        <w:t>oren</w:t>
      </w:r>
      <w:r w:rsidRPr="00191278">
        <w:tab/>
      </w:r>
      <w:r>
        <w:t>2 of 50%</w:t>
      </w:r>
    </w:p>
    <w:p w14:paraId="6D01BC55" w14:textId="77777777" w:rsidR="001C72DD" w:rsidRPr="000B4B17" w:rsidRDefault="001C72DD" w:rsidP="00A02DEF">
      <w:pPr>
        <w:pStyle w:val="OpdrachtAntwoord-regel"/>
        <w:tabs>
          <w:tab w:val="left" w:pos="4111"/>
        </w:tabs>
      </w:pPr>
      <w:r w:rsidRPr="00191278">
        <w:t>•</w:t>
      </w:r>
      <w:r w:rsidRPr="00191278">
        <w:tab/>
        <w:t xml:space="preserve">kortharig en </w:t>
      </w:r>
      <w:r>
        <w:t xml:space="preserve">rechte </w:t>
      </w:r>
      <w:r w:rsidRPr="00191278">
        <w:t>oren</w:t>
      </w:r>
      <w:r w:rsidRPr="00191278">
        <w:tab/>
      </w:r>
      <w:r>
        <w:t>1 of 25%</w:t>
      </w:r>
      <w:r>
        <w:br w:type="page"/>
      </w:r>
    </w:p>
    <w:p w14:paraId="76A2E7E3" w14:textId="77777777" w:rsidR="001C72DD" w:rsidRDefault="001C72DD" w:rsidP="007348B3">
      <w:pPr>
        <w:pStyle w:val="ParagraafSubtitel"/>
      </w:pPr>
      <w:r w:rsidRPr="005B6A7F">
        <w:lastRenderedPageBreak/>
        <w:t>Context</w:t>
      </w:r>
      <w:r>
        <w:tab/>
        <w:t>Een stamceltransplantatie</w:t>
      </w:r>
    </w:p>
    <w:p w14:paraId="62A6D597" w14:textId="77777777" w:rsidR="001C72DD" w:rsidRDefault="001C72DD" w:rsidP="0066169A">
      <w:pPr>
        <w:pStyle w:val="OpdrachtNummer"/>
      </w:pPr>
      <w:r>
        <w:t>64</w:t>
      </w:r>
    </w:p>
    <w:p w14:paraId="355CF1E0" w14:textId="77777777" w:rsidR="001C72DD" w:rsidRPr="00191278" w:rsidRDefault="001C72DD" w:rsidP="001E764F">
      <w:pPr>
        <w:pStyle w:val="OpdrachtIntroductie"/>
      </w:pPr>
      <w:r>
        <w:t xml:space="preserve">Van </w:t>
      </w:r>
      <w:r w:rsidRPr="00191278">
        <w:t xml:space="preserve">Derek </w:t>
      </w:r>
      <w:r>
        <w:t xml:space="preserve">en </w:t>
      </w:r>
      <w:r w:rsidRPr="00191278">
        <w:t>Liam wordt de bloedgroep bepaald</w:t>
      </w:r>
      <w:r>
        <w:t xml:space="preserve">. </w:t>
      </w:r>
      <w:r w:rsidRPr="00191278">
        <w:t>Derek heeft bloedgroep 0</w:t>
      </w:r>
      <w:r>
        <w:t xml:space="preserve"> en</w:t>
      </w:r>
      <w:r w:rsidRPr="00191278">
        <w:t xml:space="preserve"> Liam heeft bloedgroep A.</w:t>
      </w:r>
    </w:p>
    <w:p w14:paraId="49B7E70E" w14:textId="77777777" w:rsidR="001C72DD" w:rsidRPr="00191278" w:rsidRDefault="001C72DD" w:rsidP="001E764F">
      <w:pPr>
        <w:pStyle w:val="OpdrachtDeelvraag"/>
      </w:pPr>
      <w:r w:rsidRPr="00191278">
        <w:t>a</w:t>
      </w:r>
      <w:r w:rsidRPr="00191278">
        <w:tab/>
        <w:t xml:space="preserve">Wat zijn de </w:t>
      </w:r>
      <w:r>
        <w:t xml:space="preserve">mogelijke </w:t>
      </w:r>
      <w:r w:rsidRPr="00191278">
        <w:t>genotypen van Liam en Derek?</w:t>
      </w:r>
    </w:p>
    <w:p w14:paraId="2F27E545" w14:textId="77777777" w:rsidR="001C72DD" w:rsidRPr="00191278" w:rsidRDefault="001C72DD" w:rsidP="001E764F">
      <w:pPr>
        <w:pStyle w:val="OpdrachtAntwoord-regel"/>
      </w:pPr>
      <w:r w:rsidRPr="00191278">
        <w:t>D</w:t>
      </w:r>
      <w:r>
        <w:t>e</w:t>
      </w:r>
      <w:r w:rsidRPr="00191278">
        <w:t>r</w:t>
      </w:r>
      <w:r>
        <w:t>e</w:t>
      </w:r>
      <w:r w:rsidRPr="00191278">
        <w:t>k</w:t>
      </w:r>
      <w:r>
        <w:t xml:space="preserve"> heeft genotype </w:t>
      </w:r>
      <w:r w:rsidRPr="00191278">
        <w:t xml:space="preserve">ii en </w:t>
      </w:r>
      <w:r>
        <w:t xml:space="preserve">Liam heeft </w:t>
      </w:r>
      <w:proofErr w:type="spellStart"/>
      <w:r w:rsidRPr="00191278">
        <w:t>I</w:t>
      </w:r>
      <w:r w:rsidRPr="00C27217">
        <w:rPr>
          <w:rStyle w:val="Superscript"/>
        </w:rPr>
        <w:t>A</w:t>
      </w:r>
      <w:r w:rsidRPr="00191278">
        <w:t>i</w:t>
      </w:r>
      <w:proofErr w:type="spellEnd"/>
      <w:r w:rsidRPr="00191278">
        <w:t xml:space="preserve"> of </w:t>
      </w:r>
      <w:proofErr w:type="spellStart"/>
      <w:r w:rsidRPr="00191278">
        <w:t>I</w:t>
      </w:r>
      <w:r w:rsidRPr="00C27217">
        <w:rPr>
          <w:rStyle w:val="Superscript"/>
        </w:rPr>
        <w:t>A</w:t>
      </w:r>
      <w:r w:rsidRPr="00191278">
        <w:t>I</w:t>
      </w:r>
      <w:r w:rsidRPr="00C27217">
        <w:rPr>
          <w:rStyle w:val="Superscript"/>
        </w:rPr>
        <w:t>A</w:t>
      </w:r>
      <w:proofErr w:type="spellEnd"/>
      <w:r w:rsidRPr="00191278">
        <w:t>.</w:t>
      </w:r>
    </w:p>
    <w:p w14:paraId="28935219" w14:textId="77777777" w:rsidR="001C72DD" w:rsidRPr="00191278" w:rsidRDefault="001C72DD" w:rsidP="001E764F">
      <w:pPr>
        <w:pStyle w:val="OpdrachtDeelvraag"/>
      </w:pPr>
      <w:r>
        <w:t>b</w:t>
      </w:r>
      <w:r>
        <w:tab/>
        <w:t xml:space="preserve">De </w:t>
      </w:r>
      <w:r w:rsidRPr="00191278">
        <w:t>ouders van Liam en Derek hebben ook bloedgroep A.</w:t>
      </w:r>
    </w:p>
    <w:p w14:paraId="36C14E3E" w14:textId="77777777" w:rsidR="001C72DD" w:rsidRPr="00191278" w:rsidRDefault="001C72DD" w:rsidP="001E764F">
      <w:pPr>
        <w:pStyle w:val="OpdrachtDeelvraag-vervolg"/>
      </w:pPr>
      <w:r w:rsidRPr="00191278">
        <w:t>Kun je met zekerheid zeggen welk genotype de ouders hebben? Leg je antwoord uit.</w:t>
      </w:r>
    </w:p>
    <w:p w14:paraId="30E36D1A" w14:textId="77777777" w:rsidR="001C72DD" w:rsidRPr="00191278" w:rsidRDefault="001C72DD" w:rsidP="001E764F">
      <w:pPr>
        <w:pStyle w:val="OpdrachtAntwoord-regel"/>
      </w:pPr>
      <w:r w:rsidRPr="00191278">
        <w:t xml:space="preserve">Beide ouders hebben </w:t>
      </w:r>
      <w:proofErr w:type="spellStart"/>
      <w:r w:rsidRPr="00191278">
        <w:t>I</w:t>
      </w:r>
      <w:r w:rsidRPr="00C27217">
        <w:rPr>
          <w:rStyle w:val="Superscript"/>
        </w:rPr>
        <w:t>A</w:t>
      </w:r>
      <w:r w:rsidRPr="00191278">
        <w:t>i</w:t>
      </w:r>
      <w:proofErr w:type="spellEnd"/>
      <w:r w:rsidRPr="00191278">
        <w:t>, want Derek</w:t>
      </w:r>
      <w:r>
        <w:t xml:space="preserve"> heeft bloedgroep 0 (ii)</w:t>
      </w:r>
      <w:r w:rsidRPr="00191278">
        <w:t>.</w:t>
      </w:r>
      <w:r>
        <w:t xml:space="preserve"> Hij heeft van elke ouder het allel i geërfd.</w:t>
      </w:r>
    </w:p>
    <w:p w14:paraId="1FDD4A5A" w14:textId="77777777" w:rsidR="001C72DD" w:rsidRDefault="001C72DD" w:rsidP="001E764F">
      <w:pPr>
        <w:pStyle w:val="Tekst"/>
      </w:pPr>
    </w:p>
    <w:p w14:paraId="077A1240" w14:textId="77777777" w:rsidR="001C72DD" w:rsidRPr="00191278" w:rsidRDefault="001C72DD" w:rsidP="001E764F">
      <w:pPr>
        <w:pStyle w:val="OpdrachtNummer"/>
      </w:pPr>
      <w:r>
        <w:t>65</w:t>
      </w:r>
    </w:p>
    <w:p w14:paraId="711AD386" w14:textId="77777777" w:rsidR="001C72DD" w:rsidRPr="00191278" w:rsidRDefault="001C72DD" w:rsidP="001E764F">
      <w:pPr>
        <w:pStyle w:val="OpdrachtIntroductie"/>
      </w:pPr>
      <w:r w:rsidRPr="00191278">
        <w:t>Je HLA-type wordt bepaald door meerdere genen die gekoppeld overerven. Zo liggen de genen voor HLA-A, HLA-B en HLA-DR allemaal op chromosoom</w:t>
      </w:r>
      <w:r>
        <w:t> </w:t>
      </w:r>
      <w:r w:rsidRPr="00191278">
        <w:t>6. Welk allel je hebt voor het HLA-gen wordt aangegeven met een cijfer</w:t>
      </w:r>
      <w:r>
        <w:t>.</w:t>
      </w:r>
      <w:r w:rsidRPr="00191278">
        <w:t xml:space="preserve"> </w:t>
      </w:r>
      <w:r>
        <w:t xml:space="preserve">Je hebt </w:t>
      </w:r>
      <w:r w:rsidRPr="00191278">
        <w:t>bijvoorbeeld de allelen HLA-A1, HLA-B6</w:t>
      </w:r>
      <w:r>
        <w:t>, enzovoort</w:t>
      </w:r>
      <w:r w:rsidRPr="00191278">
        <w:t>.</w:t>
      </w:r>
    </w:p>
    <w:p w14:paraId="2D31B750" w14:textId="77777777" w:rsidR="001C72DD" w:rsidRDefault="001C72DD" w:rsidP="001E764F">
      <w:pPr>
        <w:pStyle w:val="OpdrachtIntroductie"/>
      </w:pPr>
      <w:r w:rsidRPr="00191278">
        <w:t>In afbeelding</w:t>
      </w:r>
      <w:r>
        <w:t> 41</w:t>
      </w:r>
      <w:r w:rsidRPr="00191278">
        <w:t xml:space="preserve"> zie je de HLA-type</w:t>
      </w:r>
      <w:r>
        <w:t>n</w:t>
      </w:r>
      <w:r w:rsidRPr="00191278">
        <w:t xml:space="preserve"> van Derek en zijn ouders weergegeven.</w:t>
      </w:r>
    </w:p>
    <w:p w14:paraId="675246CF" w14:textId="77777777" w:rsidR="001C72DD" w:rsidRPr="00191278" w:rsidRDefault="001C72DD" w:rsidP="001E764F">
      <w:pPr>
        <w:pStyle w:val="OpdrachtDeelvraag"/>
      </w:pPr>
      <w:r w:rsidRPr="00191278">
        <w:t>a</w:t>
      </w:r>
      <w:r w:rsidRPr="00191278">
        <w:tab/>
        <w:t xml:space="preserve">Welke mogelijke genotypen kan Liam hebben? Leg je antwoord uit </w:t>
      </w:r>
      <w:r>
        <w:t>m</w:t>
      </w:r>
      <w:r w:rsidRPr="00191278">
        <w:t>et een kruisingsschema.</w:t>
      </w:r>
    </w:p>
    <w:p w14:paraId="5A736FBB" w14:textId="77777777" w:rsidR="001C72DD" w:rsidRPr="00907729" w:rsidRDefault="001C72DD" w:rsidP="004B55C4">
      <w:pPr>
        <w:pStyle w:val="OpdrachtAntwoord-regel"/>
        <w:tabs>
          <w:tab w:val="clear" w:pos="1191"/>
          <w:tab w:val="left" w:pos="1701"/>
        </w:tabs>
      </w:pPr>
      <w:r w:rsidRPr="00907729">
        <w:t>P</w:t>
      </w:r>
      <w:r w:rsidRPr="00907729">
        <w:tab/>
      </w:r>
      <w:r w:rsidRPr="00907729">
        <w:tab/>
      </w:r>
      <w:r w:rsidRPr="000140C4">
        <w:rPr>
          <w:rFonts w:cs="Arial"/>
        </w:rPr>
        <w:t>♂</w:t>
      </w:r>
      <w:r w:rsidRPr="00907729">
        <w:t xml:space="preserve"> </w:t>
      </w:r>
      <w:r w:rsidRPr="003D5AAA">
        <w:rPr>
          <w:position w:val="-42"/>
          <w:lang w:val="en-US"/>
        </w:rPr>
        <w:object w:dxaOrig="1420" w:dyaOrig="940" w14:anchorId="7CD2222E">
          <v:shape id="_x0000_i1043" type="#_x0000_t75" style="width:1in;height:45pt" o:ole="">
            <v:imagedata r:id="rId73" o:title=""/>
          </v:shape>
          <o:OLEObject Type="Embed" ProgID="Equation.DSMT4" ShapeID="_x0000_i1043" DrawAspect="Content" ObjectID="_1787384326" r:id="rId74"/>
        </w:object>
      </w:r>
      <w:r w:rsidRPr="00907729">
        <w:tab/>
      </w:r>
      <w:r w:rsidRPr="00907729">
        <w:rPr>
          <w:rFonts w:cs="Arial"/>
        </w:rPr>
        <w:t>×</w:t>
      </w:r>
      <w:r w:rsidRPr="00907729">
        <w:tab/>
      </w:r>
      <w:r w:rsidRPr="00907729">
        <w:rPr>
          <w:rFonts w:cs="Arial"/>
        </w:rPr>
        <w:t>♀</w:t>
      </w:r>
      <w:r w:rsidRPr="00907729">
        <w:t xml:space="preserve"> </w:t>
      </w:r>
      <w:r w:rsidRPr="003D5AAA">
        <w:rPr>
          <w:position w:val="-42"/>
          <w:lang w:val="en-US"/>
        </w:rPr>
        <w:object w:dxaOrig="1180" w:dyaOrig="940" w14:anchorId="24763793">
          <v:shape id="_x0000_i1044" type="#_x0000_t75" style="width:60pt;height:45pt" o:ole="">
            <v:imagedata r:id="rId75" o:title=""/>
          </v:shape>
          <o:OLEObject Type="Embed" ProgID="Equation.DSMT4" ShapeID="_x0000_i1044" DrawAspect="Content" ObjectID="_1787384327" r:id="rId76"/>
        </w:object>
      </w:r>
    </w:p>
    <w:p w14:paraId="19922E6E" w14:textId="77777777" w:rsidR="001C72DD" w:rsidRPr="00554ABC" w:rsidRDefault="001C72DD" w:rsidP="001E764F">
      <w:pPr>
        <w:pStyle w:val="OpdrachtAntwoord-regel"/>
      </w:pPr>
      <w:r w:rsidRPr="00554ABC">
        <w:t>geslachtscel</w:t>
      </w:r>
      <w:r w:rsidRPr="00554ABC">
        <w:tab/>
      </w:r>
      <w:r w:rsidRPr="003D5AAA">
        <w:rPr>
          <w:position w:val="-42"/>
          <w:lang w:val="en-US"/>
        </w:rPr>
        <w:object w:dxaOrig="740" w:dyaOrig="940" w14:anchorId="663EC0F7">
          <v:shape id="_x0000_i1045" type="#_x0000_t75" style="width:37.5pt;height:45pt" o:ole="">
            <v:imagedata r:id="rId77" o:title=""/>
          </v:shape>
          <o:OLEObject Type="Embed" ProgID="Equation.DSMT4" ShapeID="_x0000_i1045" DrawAspect="Content" ObjectID="_1787384328" r:id="rId78"/>
        </w:object>
      </w:r>
      <w:r w:rsidRPr="00554ABC">
        <w:t xml:space="preserve"> of </w:t>
      </w:r>
      <w:r w:rsidRPr="003D5AAA">
        <w:rPr>
          <w:position w:val="-42"/>
          <w:lang w:val="en-US"/>
        </w:rPr>
        <w:object w:dxaOrig="740" w:dyaOrig="940" w14:anchorId="107DB746">
          <v:shape id="_x0000_i1046" type="#_x0000_t75" style="width:37.5pt;height:45pt" o:ole="">
            <v:imagedata r:id="rId79" o:title=""/>
          </v:shape>
          <o:OLEObject Type="Embed" ProgID="Equation.DSMT4" ShapeID="_x0000_i1046" DrawAspect="Content" ObjectID="_1787384329" r:id="rId80"/>
        </w:object>
      </w:r>
      <w:r w:rsidRPr="00554ABC">
        <w:tab/>
      </w:r>
      <w:r w:rsidRPr="00554ABC">
        <w:tab/>
      </w:r>
      <w:r w:rsidRPr="003D5AAA">
        <w:rPr>
          <w:position w:val="-42"/>
          <w:lang w:val="en-US"/>
        </w:rPr>
        <w:object w:dxaOrig="620" w:dyaOrig="940" w14:anchorId="41ECAF5A">
          <v:shape id="_x0000_i1047" type="#_x0000_t75" style="width:30.75pt;height:45pt" o:ole="">
            <v:imagedata r:id="rId81" o:title=""/>
          </v:shape>
          <o:OLEObject Type="Embed" ProgID="Equation.DSMT4" ShapeID="_x0000_i1047" DrawAspect="Content" ObjectID="_1787384330" r:id="rId82"/>
        </w:object>
      </w:r>
      <w:r w:rsidRPr="00554ABC">
        <w:t xml:space="preserve"> of </w:t>
      </w:r>
      <w:r w:rsidRPr="003D5AAA">
        <w:rPr>
          <w:position w:val="-42"/>
          <w:lang w:val="en-US"/>
        </w:rPr>
        <w:object w:dxaOrig="620" w:dyaOrig="940" w14:anchorId="300FEF01">
          <v:shape id="_x0000_i1048" type="#_x0000_t75" style="width:30.75pt;height:45pt" o:ole="">
            <v:imagedata r:id="rId83" o:title=""/>
          </v:shape>
          <o:OLEObject Type="Embed" ProgID="Equation.DSMT4" ShapeID="_x0000_i1048" DrawAspect="Content" ObjectID="_1787384331" r:id="rId84"/>
        </w:object>
      </w:r>
    </w:p>
    <w:p w14:paraId="180BEF1B" w14:textId="77777777" w:rsidR="001C72DD" w:rsidRPr="00191278" w:rsidRDefault="001C72DD" w:rsidP="001E764F">
      <w:pPr>
        <w:pStyle w:val="OpdrachtAntwoord-regel"/>
      </w:pPr>
    </w:p>
    <w:p w14:paraId="1CE09AAE" w14:textId="77777777" w:rsidR="001C72DD" w:rsidRDefault="001C72DD" w:rsidP="001E764F">
      <w:pPr>
        <w:pStyle w:val="OpdrachtAntwoord-regel"/>
      </w:pPr>
      <w:r w:rsidRPr="00894B13">
        <w:t>Li</w:t>
      </w:r>
      <w:r w:rsidRPr="00EB2533">
        <w:t>am kan de volgend</w:t>
      </w:r>
      <w:r>
        <w:t xml:space="preserve">e </w:t>
      </w:r>
      <w:r w:rsidRPr="00894B13">
        <w:t>genotypen</w:t>
      </w:r>
      <w:r>
        <w:t xml:space="preserve"> hebben</w:t>
      </w:r>
      <w:r w:rsidRPr="00894B13">
        <w:t>:</w:t>
      </w:r>
    </w:p>
    <w:tbl>
      <w:tblPr>
        <w:tblStyle w:val="Tabelraster"/>
        <w:tblW w:w="0" w:type="auto"/>
        <w:tblInd w:w="794" w:type="dxa"/>
        <w:tblLook w:val="04A0" w:firstRow="1" w:lastRow="0" w:firstColumn="1" w:lastColumn="0" w:noHBand="0" w:noVBand="1"/>
      </w:tblPr>
      <w:tblGrid>
        <w:gridCol w:w="967"/>
        <w:gridCol w:w="1522"/>
        <w:gridCol w:w="1522"/>
      </w:tblGrid>
      <w:tr w:rsidR="001C72DD" w:rsidRPr="00191278" w14:paraId="1652AE00" w14:textId="77777777" w:rsidTr="003D2886">
        <w:tc>
          <w:tcPr>
            <w:tcW w:w="0" w:type="auto"/>
            <w:tcBorders>
              <w:tl2br w:val="single" w:sz="4" w:space="0" w:color="auto"/>
            </w:tcBorders>
          </w:tcPr>
          <w:p w14:paraId="6F9ABDB4" w14:textId="77777777" w:rsidR="001C72DD" w:rsidRDefault="001C72DD" w:rsidP="00BC053D">
            <w:pPr>
              <w:pStyle w:val="AntwoordTabeltekst"/>
              <w:rPr>
                <w:lang w:bidi="he-IL"/>
              </w:rPr>
            </w:pPr>
            <w:r>
              <w:rPr>
                <w:lang w:bidi="he-IL"/>
              </w:rPr>
              <w:tab/>
            </w:r>
            <w:r w:rsidRPr="00191278">
              <w:rPr>
                <w:lang w:bidi="he-IL"/>
              </w:rPr>
              <w:t>♀</w:t>
            </w:r>
          </w:p>
          <w:p w14:paraId="1E6CA0F2" w14:textId="77777777" w:rsidR="001C72DD" w:rsidRPr="00C27217" w:rsidRDefault="001C72DD" w:rsidP="00BC053D">
            <w:pPr>
              <w:pStyle w:val="AntwoordTabeltekst"/>
            </w:pPr>
            <w:r w:rsidRPr="00191278">
              <w:rPr>
                <w:lang w:bidi="he-IL"/>
              </w:rPr>
              <w:t>♂</w:t>
            </w:r>
          </w:p>
        </w:tc>
        <w:tc>
          <w:tcPr>
            <w:tcW w:w="0" w:type="auto"/>
          </w:tcPr>
          <w:p w14:paraId="486735CF" w14:textId="77777777" w:rsidR="001C72DD" w:rsidRPr="00474C3C" w:rsidRDefault="001C72DD" w:rsidP="003D2886">
            <w:pPr>
              <w:pStyle w:val="AntwoordTabeltekst"/>
              <w:rPr>
                <w:u w:val="single"/>
              </w:rPr>
            </w:pPr>
            <w:r>
              <w:rPr>
                <w:lang w:val="en-US"/>
              </w:rPr>
              <w:t xml:space="preserve">  </w:t>
            </w:r>
            <w:r w:rsidRPr="003D5AAA">
              <w:rPr>
                <w:position w:val="-42"/>
                <w:lang w:val="en-US"/>
              </w:rPr>
              <w:object w:dxaOrig="620" w:dyaOrig="940" w14:anchorId="6E50D500">
                <v:shape id="_x0000_i1049" type="#_x0000_t75" style="width:30.75pt;height:45pt" o:ole="">
                  <v:imagedata r:id="rId81" o:title=""/>
                </v:shape>
                <o:OLEObject Type="Embed" ProgID="Equation.DSMT4" ShapeID="_x0000_i1049" DrawAspect="Content" ObjectID="_1787384332" r:id="rId85"/>
              </w:object>
            </w:r>
          </w:p>
        </w:tc>
        <w:tc>
          <w:tcPr>
            <w:tcW w:w="0" w:type="auto"/>
          </w:tcPr>
          <w:p w14:paraId="3A88347F" w14:textId="77777777" w:rsidR="001C72DD" w:rsidRPr="00474C3C" w:rsidRDefault="001C72DD" w:rsidP="00BC053D">
            <w:pPr>
              <w:pStyle w:val="AntwoordTabeltekst"/>
              <w:rPr>
                <w:u w:val="single"/>
              </w:rPr>
            </w:pPr>
            <w:r>
              <w:rPr>
                <w:lang w:val="en-US"/>
              </w:rPr>
              <w:t xml:space="preserve">  </w:t>
            </w:r>
            <w:r w:rsidRPr="003D5AAA">
              <w:rPr>
                <w:position w:val="-42"/>
                <w:lang w:val="en-US"/>
              </w:rPr>
              <w:object w:dxaOrig="620" w:dyaOrig="940" w14:anchorId="2E084076">
                <v:shape id="_x0000_i1050" type="#_x0000_t75" style="width:30.75pt;height:45pt" o:ole="">
                  <v:imagedata r:id="rId83" o:title=""/>
                </v:shape>
                <o:OLEObject Type="Embed" ProgID="Equation.DSMT4" ShapeID="_x0000_i1050" DrawAspect="Content" ObjectID="_1787384333" r:id="rId86"/>
              </w:object>
            </w:r>
          </w:p>
        </w:tc>
      </w:tr>
      <w:tr w:rsidR="001C72DD" w:rsidRPr="00191278" w14:paraId="0AC52F98" w14:textId="77777777" w:rsidTr="003D2886">
        <w:tc>
          <w:tcPr>
            <w:tcW w:w="0" w:type="auto"/>
          </w:tcPr>
          <w:p w14:paraId="7CEA02DF" w14:textId="77777777" w:rsidR="001C72DD" w:rsidRPr="00C27217" w:rsidRDefault="001C72DD" w:rsidP="00BC053D">
            <w:pPr>
              <w:pStyle w:val="AntwoordTabeltekst"/>
            </w:pPr>
            <w:r w:rsidRPr="003D5AAA">
              <w:rPr>
                <w:position w:val="-42"/>
                <w:lang w:val="en-US"/>
              </w:rPr>
              <w:object w:dxaOrig="740" w:dyaOrig="940" w14:anchorId="0D9DB23B">
                <v:shape id="_x0000_i1051" type="#_x0000_t75" style="width:37.5pt;height:45pt" o:ole="">
                  <v:imagedata r:id="rId77" o:title=""/>
                </v:shape>
                <o:OLEObject Type="Embed" ProgID="Equation.DSMT4" ShapeID="_x0000_i1051" DrawAspect="Content" ObjectID="_1787384334" r:id="rId87"/>
              </w:object>
            </w:r>
          </w:p>
        </w:tc>
        <w:tc>
          <w:tcPr>
            <w:tcW w:w="0" w:type="auto"/>
          </w:tcPr>
          <w:p w14:paraId="387D3327" w14:textId="77777777" w:rsidR="001C72DD" w:rsidRPr="00CD0540" w:rsidRDefault="001C72DD" w:rsidP="00BC053D">
            <w:pPr>
              <w:pStyle w:val="AntwoordTabeltekst"/>
            </w:pPr>
            <w:r w:rsidRPr="003D5AAA">
              <w:rPr>
                <w:position w:val="-42"/>
                <w:lang w:val="en-US"/>
              </w:rPr>
              <w:object w:dxaOrig="1300" w:dyaOrig="940" w14:anchorId="75CB4038">
                <v:shape id="_x0000_i1052" type="#_x0000_t75" style="width:65.25pt;height:45pt" o:ole="">
                  <v:imagedata r:id="rId88" o:title=""/>
                </v:shape>
                <o:OLEObject Type="Embed" ProgID="Equation.DSMT4" ShapeID="_x0000_i1052" DrawAspect="Content" ObjectID="_1787384335" r:id="rId89"/>
              </w:object>
            </w:r>
          </w:p>
        </w:tc>
        <w:tc>
          <w:tcPr>
            <w:tcW w:w="0" w:type="auto"/>
          </w:tcPr>
          <w:p w14:paraId="362028AC" w14:textId="77777777" w:rsidR="001C72DD" w:rsidRPr="00CD0540" w:rsidRDefault="001C72DD" w:rsidP="00BC053D">
            <w:pPr>
              <w:pStyle w:val="AntwoordTabeltekst"/>
            </w:pPr>
            <w:r w:rsidRPr="003D5AAA">
              <w:rPr>
                <w:position w:val="-42"/>
                <w:lang w:val="en-US"/>
              </w:rPr>
              <w:object w:dxaOrig="1300" w:dyaOrig="940" w14:anchorId="116BACCB">
                <v:shape id="_x0000_i1053" type="#_x0000_t75" style="width:65.25pt;height:45pt" o:ole="">
                  <v:imagedata r:id="rId90" o:title=""/>
                </v:shape>
                <o:OLEObject Type="Embed" ProgID="Equation.DSMT4" ShapeID="_x0000_i1053" DrawAspect="Content" ObjectID="_1787384336" r:id="rId91"/>
              </w:object>
            </w:r>
          </w:p>
        </w:tc>
      </w:tr>
      <w:tr w:rsidR="001C72DD" w:rsidRPr="00191278" w14:paraId="3D553A41" w14:textId="77777777" w:rsidTr="003D2886">
        <w:tc>
          <w:tcPr>
            <w:tcW w:w="0" w:type="auto"/>
          </w:tcPr>
          <w:p w14:paraId="49BF9D48" w14:textId="77777777" w:rsidR="001C72DD" w:rsidRPr="00C27217" w:rsidRDefault="001C72DD" w:rsidP="00BC053D">
            <w:pPr>
              <w:pStyle w:val="AntwoordTabeltekst"/>
            </w:pPr>
            <w:r w:rsidRPr="003D5AAA">
              <w:rPr>
                <w:position w:val="-42"/>
                <w:lang w:val="en-US"/>
              </w:rPr>
              <w:object w:dxaOrig="740" w:dyaOrig="940" w14:anchorId="6AD09261">
                <v:shape id="_x0000_i1054" type="#_x0000_t75" style="width:37.5pt;height:45pt" o:ole="">
                  <v:imagedata r:id="rId79" o:title=""/>
                </v:shape>
                <o:OLEObject Type="Embed" ProgID="Equation.DSMT4" ShapeID="_x0000_i1054" DrawAspect="Content" ObjectID="_1787384337" r:id="rId92"/>
              </w:object>
            </w:r>
          </w:p>
        </w:tc>
        <w:tc>
          <w:tcPr>
            <w:tcW w:w="0" w:type="auto"/>
          </w:tcPr>
          <w:p w14:paraId="57019C6F" w14:textId="77777777" w:rsidR="001C72DD" w:rsidRPr="00CD0540" w:rsidRDefault="001C72DD" w:rsidP="00BC053D">
            <w:pPr>
              <w:pStyle w:val="AntwoordTabeltekst"/>
            </w:pPr>
            <w:r w:rsidRPr="003D5AAA">
              <w:rPr>
                <w:position w:val="-42"/>
                <w:lang w:val="en-US"/>
              </w:rPr>
              <w:object w:dxaOrig="1300" w:dyaOrig="940" w14:anchorId="5E8C7AA3">
                <v:shape id="_x0000_i1055" type="#_x0000_t75" style="width:65.25pt;height:45pt" o:ole="">
                  <v:imagedata r:id="rId93" o:title=""/>
                </v:shape>
                <o:OLEObject Type="Embed" ProgID="Equation.DSMT4" ShapeID="_x0000_i1055" DrawAspect="Content" ObjectID="_1787384338" r:id="rId94"/>
              </w:object>
            </w:r>
          </w:p>
        </w:tc>
        <w:tc>
          <w:tcPr>
            <w:tcW w:w="0" w:type="auto"/>
          </w:tcPr>
          <w:p w14:paraId="73DB40E3" w14:textId="77777777" w:rsidR="001C72DD" w:rsidRPr="00CD0540" w:rsidRDefault="001C72DD" w:rsidP="00BC053D">
            <w:pPr>
              <w:pStyle w:val="AntwoordTabeltekst"/>
            </w:pPr>
            <w:r w:rsidRPr="003D5AAA">
              <w:rPr>
                <w:position w:val="-42"/>
                <w:lang w:val="en-US"/>
              </w:rPr>
              <w:object w:dxaOrig="1300" w:dyaOrig="940" w14:anchorId="4E49B287">
                <v:shape id="_x0000_i1056" type="#_x0000_t75" style="width:65.25pt;height:45pt" o:ole="">
                  <v:imagedata r:id="rId95" o:title=""/>
                </v:shape>
                <o:OLEObject Type="Embed" ProgID="Equation.DSMT4" ShapeID="_x0000_i1056" DrawAspect="Content" ObjectID="_1787384339" r:id="rId96"/>
              </w:object>
            </w:r>
          </w:p>
        </w:tc>
      </w:tr>
    </w:tbl>
    <w:p w14:paraId="09A897C6" w14:textId="77777777" w:rsidR="001C72DD" w:rsidRPr="00191278" w:rsidRDefault="001C72DD" w:rsidP="001E764F">
      <w:pPr>
        <w:pStyle w:val="OpdrachtDeelvraag"/>
      </w:pPr>
      <w:r w:rsidRPr="00191278">
        <w:t>b</w:t>
      </w:r>
      <w:r w:rsidRPr="00191278">
        <w:tab/>
        <w:t xml:space="preserve">Hoe groot </w:t>
      </w:r>
      <w:r>
        <w:t>i</w:t>
      </w:r>
      <w:r w:rsidRPr="00191278">
        <w:t xml:space="preserve">s de kans dat Liam hetzelfde genotype </w:t>
      </w:r>
      <w:r>
        <w:t xml:space="preserve">heeft </w:t>
      </w:r>
      <w:r w:rsidRPr="00191278">
        <w:t>als Derek?</w:t>
      </w:r>
    </w:p>
    <w:p w14:paraId="23D33756" w14:textId="77777777" w:rsidR="001C72DD" w:rsidRDefault="001C72DD" w:rsidP="001E764F">
      <w:pPr>
        <w:pStyle w:val="OpdrachtAntwoord-regel"/>
      </w:pPr>
      <w:r>
        <w:t>D</w:t>
      </w:r>
      <w:r w:rsidRPr="00191278">
        <w:t xml:space="preserve">e kans dat Liam hetzelfde genotype </w:t>
      </w:r>
      <w:r>
        <w:t xml:space="preserve">heeft </w:t>
      </w:r>
      <w:r w:rsidRPr="00191278">
        <w:t xml:space="preserve">als Derek </w:t>
      </w:r>
      <w:r>
        <w:t xml:space="preserve">is </w:t>
      </w:r>
      <w:r w:rsidRPr="00191278">
        <w:t>25% of ¼</w:t>
      </w:r>
      <w:r>
        <w:t xml:space="preserve">, </w:t>
      </w:r>
      <w:r w:rsidRPr="00191278">
        <w:t xml:space="preserve">want </w:t>
      </w:r>
      <w:r>
        <w:t xml:space="preserve">hij heeft </w:t>
      </w:r>
      <w:r w:rsidRPr="00191278">
        <w:t xml:space="preserve">50% </w:t>
      </w:r>
      <w:r>
        <w:t>(</w:t>
      </w:r>
      <w:r>
        <w:rPr>
          <w:rFonts w:cs="Arial"/>
        </w:rPr>
        <w:t>½</w:t>
      </w:r>
      <w:r>
        <w:t xml:space="preserve">) </w:t>
      </w:r>
      <w:r w:rsidRPr="00191278">
        <w:t xml:space="preserve">kans </w:t>
      </w:r>
      <w:r>
        <w:t>om</w:t>
      </w:r>
      <w:r w:rsidRPr="00191278">
        <w:t xml:space="preserve"> hetzelfde chromosoom van </w:t>
      </w:r>
      <w:r>
        <w:t xml:space="preserve">zijn vader te krijgen </w:t>
      </w:r>
      <w:r w:rsidRPr="00191278">
        <w:t xml:space="preserve">en 50% </w:t>
      </w:r>
      <w:r>
        <w:t>(</w:t>
      </w:r>
      <w:r>
        <w:rPr>
          <w:rFonts w:cs="Arial"/>
        </w:rPr>
        <w:t>½</w:t>
      </w:r>
      <w:r>
        <w:t xml:space="preserve">) </w:t>
      </w:r>
      <w:r w:rsidRPr="00191278">
        <w:t>kans o</w:t>
      </w:r>
      <w:r>
        <w:t>m</w:t>
      </w:r>
      <w:r w:rsidRPr="00191278">
        <w:t xml:space="preserve"> hetzelfde chromosoom van</w:t>
      </w:r>
      <w:r>
        <w:t xml:space="preserve"> zijn moeder te krijgen</w:t>
      </w:r>
      <w:r w:rsidRPr="00191278">
        <w:t>.</w:t>
      </w:r>
      <w:r>
        <w:t xml:space="preserve"> ½ </w:t>
      </w:r>
      <w:r>
        <w:rPr>
          <w:rFonts w:cs="Arial"/>
        </w:rPr>
        <w:t>×</w:t>
      </w:r>
      <w:r>
        <w:t xml:space="preserve"> ½ = ¼.</w:t>
      </w:r>
    </w:p>
    <w:p w14:paraId="78FE9EC1" w14:textId="77777777" w:rsidR="001C72DD" w:rsidRDefault="001C72DD" w:rsidP="001E764F">
      <w:pPr>
        <w:pStyle w:val="OpdrachtDeelvraag"/>
      </w:pPr>
      <w:r>
        <w:t>c</w:t>
      </w:r>
      <w:r>
        <w:tab/>
        <w:t>Voor HLA-A, HLA-B en HLA-DR bestaan erg veel verschillende allelen per gen. Voor ieder van deze genen komen meer dan 600 verschillende allelen voor.</w:t>
      </w:r>
    </w:p>
    <w:p w14:paraId="5B1D3B03" w14:textId="77777777" w:rsidR="001C72DD" w:rsidRDefault="001C72DD" w:rsidP="001E764F">
      <w:pPr>
        <w:pStyle w:val="OpdrachtDeelvraag-vervolg"/>
      </w:pPr>
      <w:r>
        <w:t>Waarom is de kans heel klein dat iemand exact hetzelfde HLA-type heeft als jij?</w:t>
      </w:r>
    </w:p>
    <w:p w14:paraId="0B6DC752" w14:textId="77777777" w:rsidR="001C72DD" w:rsidRDefault="001C72DD" w:rsidP="001E764F">
      <w:pPr>
        <w:pStyle w:val="OpdrachtAntwoord-regel"/>
      </w:pPr>
      <w:r>
        <w:t>De kans is heel klein, omdat als er zoveel verschillende allelen zijn, er heel veel verschillende combinaties mogelijk zijn. Dit maakt de kans klein dat iemand exact dezelfde combinatie heeft als jij.</w:t>
      </w:r>
    </w:p>
    <w:p w14:paraId="0D84577B" w14:textId="77777777" w:rsidR="001C72DD" w:rsidRDefault="001C72DD" w:rsidP="008C2DF1">
      <w:pPr>
        <w:pStyle w:val="ParagraafTitel"/>
      </w:pPr>
      <w:r>
        <w:lastRenderedPageBreak/>
        <w:t>6</w:t>
      </w:r>
      <w:r>
        <w:tab/>
        <w:t>Opvoeding of aanleg</w:t>
      </w:r>
    </w:p>
    <w:p w14:paraId="291CB020" w14:textId="77777777" w:rsidR="001C72DD" w:rsidRPr="00A60865" w:rsidRDefault="001C72DD" w:rsidP="007348B3">
      <w:pPr>
        <w:pStyle w:val="ParagraafTussenkop"/>
      </w:pPr>
      <w:r w:rsidRPr="00A60865">
        <w:t>KENNIS</w:t>
      </w:r>
    </w:p>
    <w:p w14:paraId="4C9D7612" w14:textId="77777777" w:rsidR="001C72DD" w:rsidRDefault="001C72DD" w:rsidP="0066169A">
      <w:pPr>
        <w:pStyle w:val="OpdrachtNummer"/>
      </w:pPr>
      <w:r>
        <w:t>66</w:t>
      </w:r>
    </w:p>
    <w:p w14:paraId="4FC75E17" w14:textId="77777777" w:rsidR="001C72DD" w:rsidRPr="00191278" w:rsidRDefault="001C72DD" w:rsidP="000B753B">
      <w:pPr>
        <w:pStyle w:val="OpdrachtVraag"/>
      </w:pPr>
      <w:r w:rsidRPr="00191278">
        <w:t>Vanaf welk moment ligt het genotype van een individu vast?</w:t>
      </w:r>
    </w:p>
    <w:p w14:paraId="2E71721F" w14:textId="77777777" w:rsidR="001C72DD" w:rsidRPr="00191278" w:rsidRDefault="001C72DD" w:rsidP="000B753B">
      <w:pPr>
        <w:pStyle w:val="OpdrachtAntwoord-regel"/>
      </w:pPr>
      <w:r>
        <w:t>H</w:t>
      </w:r>
      <w:r w:rsidRPr="00191278">
        <w:t xml:space="preserve">et genotype van een individu </w:t>
      </w:r>
      <w:r>
        <w:t>ligt v</w:t>
      </w:r>
      <w:r w:rsidRPr="00191278">
        <w:t>anaf</w:t>
      </w:r>
      <w:r>
        <w:t xml:space="preserve"> de</w:t>
      </w:r>
      <w:r w:rsidRPr="00191278">
        <w:t xml:space="preserve"> bevruchting</w:t>
      </w:r>
      <w:r>
        <w:t xml:space="preserve"> vast</w:t>
      </w:r>
      <w:r w:rsidRPr="00191278">
        <w:t>.</w:t>
      </w:r>
    </w:p>
    <w:p w14:paraId="5133D9F7" w14:textId="77777777" w:rsidR="001C72DD" w:rsidRDefault="001C72DD" w:rsidP="000B753B">
      <w:pPr>
        <w:pStyle w:val="Tekst"/>
      </w:pPr>
    </w:p>
    <w:p w14:paraId="4D3DB63E" w14:textId="77777777" w:rsidR="001C72DD" w:rsidRPr="00191278" w:rsidRDefault="001C72DD" w:rsidP="000B753B">
      <w:pPr>
        <w:pStyle w:val="OpdrachtNummer"/>
      </w:pPr>
      <w:r>
        <w:t>67</w:t>
      </w:r>
    </w:p>
    <w:p w14:paraId="53853660" w14:textId="77777777" w:rsidR="001C72DD" w:rsidRPr="00191278" w:rsidRDefault="001C72DD" w:rsidP="000B753B">
      <w:pPr>
        <w:pStyle w:val="OpdrachtVraag"/>
      </w:pPr>
      <w:r w:rsidRPr="00191278">
        <w:t>Welke termen word</w:t>
      </w:r>
      <w:r>
        <w:t>en</w:t>
      </w:r>
      <w:r w:rsidRPr="00191278">
        <w:t xml:space="preserve"> in de genetica gebruikt in plaats van </w:t>
      </w:r>
      <w:r w:rsidRPr="00C27217">
        <w:rPr>
          <w:rStyle w:val="Cursief"/>
        </w:rPr>
        <w:t>nature</w:t>
      </w:r>
      <w:r w:rsidRPr="00191278">
        <w:t xml:space="preserve"> en </w:t>
      </w:r>
      <w:proofErr w:type="spellStart"/>
      <w:r w:rsidRPr="00C27217">
        <w:rPr>
          <w:rStyle w:val="Cursief"/>
        </w:rPr>
        <w:t>nurture</w:t>
      </w:r>
      <w:proofErr w:type="spellEnd"/>
      <w:r w:rsidRPr="00191278">
        <w:t>?</w:t>
      </w:r>
    </w:p>
    <w:p w14:paraId="3883D026" w14:textId="77777777" w:rsidR="001C72DD" w:rsidRPr="00191278" w:rsidRDefault="001C72DD" w:rsidP="000B753B">
      <w:pPr>
        <w:pStyle w:val="OpdrachtAntwoord-regel"/>
      </w:pPr>
      <w:r>
        <w:t>n</w:t>
      </w:r>
      <w:r w:rsidRPr="00191278">
        <w:t xml:space="preserve">ature = genotype en </w:t>
      </w:r>
      <w:proofErr w:type="spellStart"/>
      <w:r w:rsidRPr="00191278">
        <w:t>nurture</w:t>
      </w:r>
      <w:proofErr w:type="spellEnd"/>
      <w:r w:rsidRPr="00191278">
        <w:t xml:space="preserve"> = milieufactoren</w:t>
      </w:r>
    </w:p>
    <w:p w14:paraId="33D52263" w14:textId="77777777" w:rsidR="001C72DD" w:rsidRDefault="001C72DD" w:rsidP="000B753B">
      <w:pPr>
        <w:pStyle w:val="Tekst"/>
      </w:pPr>
    </w:p>
    <w:p w14:paraId="12950EFA" w14:textId="77777777" w:rsidR="001C72DD" w:rsidRPr="00191278" w:rsidRDefault="001C72DD" w:rsidP="000B753B">
      <w:pPr>
        <w:pStyle w:val="OpdrachtNummer"/>
      </w:pPr>
      <w:r>
        <w:t>68</w:t>
      </w:r>
    </w:p>
    <w:p w14:paraId="7B6C4C95" w14:textId="77777777" w:rsidR="001C72DD" w:rsidRPr="00191278" w:rsidRDefault="001C72DD" w:rsidP="000B753B">
      <w:pPr>
        <w:pStyle w:val="OpdrachtIntroductie"/>
      </w:pPr>
      <w:proofErr w:type="spellStart"/>
      <w:r w:rsidRPr="00191278">
        <w:t>Yigit</w:t>
      </w:r>
      <w:proofErr w:type="spellEnd"/>
      <w:r w:rsidRPr="00191278">
        <w:t xml:space="preserve"> en </w:t>
      </w:r>
      <w:proofErr w:type="spellStart"/>
      <w:r w:rsidRPr="00191278">
        <w:t>Derman</w:t>
      </w:r>
      <w:proofErr w:type="spellEnd"/>
      <w:r w:rsidRPr="00191278">
        <w:t xml:space="preserve"> </w:t>
      </w:r>
      <w:r>
        <w:t xml:space="preserve">zijn geboren als </w:t>
      </w:r>
      <w:r w:rsidRPr="00191278">
        <w:t>een Siamese tweeling. De</w:t>
      </w:r>
      <w:r>
        <w:t xml:space="preserve"> </w:t>
      </w:r>
      <w:r w:rsidRPr="00191278">
        <w:t xml:space="preserve">tweeling was met </w:t>
      </w:r>
      <w:r>
        <w:t xml:space="preserve">het hoofd </w:t>
      </w:r>
      <w:r w:rsidRPr="00191278">
        <w:t>vergroeid</w:t>
      </w:r>
      <w:r>
        <w:t xml:space="preserve"> </w:t>
      </w:r>
      <w:r w:rsidRPr="00191278">
        <w:t>(zie afbeelding</w:t>
      </w:r>
      <w:r>
        <w:t> 43</w:t>
      </w:r>
      <w:r w:rsidRPr="00191278">
        <w:t>)</w:t>
      </w:r>
      <w:r>
        <w:t>.</w:t>
      </w:r>
      <w:r w:rsidRPr="00191278">
        <w:t xml:space="preserve"> </w:t>
      </w:r>
      <w:r>
        <w:t xml:space="preserve">Ze </w:t>
      </w:r>
      <w:r w:rsidRPr="00191278">
        <w:t>zijn door een chirurgisch team</w:t>
      </w:r>
      <w:r>
        <w:t xml:space="preserve"> van elkaar gescheiden</w:t>
      </w:r>
      <w:r w:rsidRPr="00191278">
        <w:t>.</w:t>
      </w:r>
    </w:p>
    <w:p w14:paraId="04C2E013" w14:textId="77777777" w:rsidR="001C72DD" w:rsidRPr="00191278" w:rsidRDefault="001C72DD" w:rsidP="000B753B">
      <w:pPr>
        <w:pStyle w:val="OpdrachtVraag"/>
      </w:pPr>
      <w:r w:rsidRPr="00191278">
        <w:t>Heeft een Siamese tweeling hetzelfde genotype of een verschillend genotype?</w:t>
      </w:r>
    </w:p>
    <w:p w14:paraId="431AFAC4" w14:textId="77777777" w:rsidR="001C72DD" w:rsidRPr="00191278" w:rsidRDefault="001C72DD" w:rsidP="000B753B">
      <w:pPr>
        <w:pStyle w:val="OpdrachtAntwoord-regel"/>
      </w:pPr>
      <w:r>
        <w:t>E</w:t>
      </w:r>
      <w:r w:rsidRPr="00191278">
        <w:t xml:space="preserve">en Siamese tweeling </w:t>
      </w:r>
      <w:r>
        <w:t xml:space="preserve">heeft </w:t>
      </w:r>
      <w:r w:rsidRPr="00191278">
        <w:t>hetzelfde genotype</w:t>
      </w:r>
      <w:r>
        <w:t xml:space="preserve">, </w:t>
      </w:r>
      <w:r w:rsidRPr="00191278">
        <w:t>want het is een eeneiige tweeling.</w:t>
      </w:r>
      <w:r>
        <w:t xml:space="preserve"> Ze zijn ontstaan uit dezelfde bevruchte eicel.</w:t>
      </w:r>
    </w:p>
    <w:p w14:paraId="7D12FE13" w14:textId="77777777" w:rsidR="001C72DD" w:rsidRDefault="001C72DD" w:rsidP="000B753B">
      <w:pPr>
        <w:pStyle w:val="Tekst"/>
      </w:pPr>
    </w:p>
    <w:p w14:paraId="5CAA2D0A" w14:textId="77777777" w:rsidR="001C72DD" w:rsidRPr="00191278" w:rsidRDefault="001C72DD" w:rsidP="000B753B">
      <w:pPr>
        <w:pStyle w:val="OpdrachtNummer"/>
      </w:pPr>
      <w:r>
        <w:t>69</w:t>
      </w:r>
    </w:p>
    <w:p w14:paraId="078EC881" w14:textId="77777777" w:rsidR="001C72DD" w:rsidRPr="00191278" w:rsidRDefault="001C72DD" w:rsidP="000B753B">
      <w:pPr>
        <w:pStyle w:val="OpdrachtIntroductie"/>
      </w:pPr>
      <w:r w:rsidRPr="00191278">
        <w:t>Bij tweeling</w:t>
      </w:r>
      <w:r>
        <w:t>en</w:t>
      </w:r>
      <w:r w:rsidRPr="00191278">
        <w:t xml:space="preserve">onderzoek gebruiken wetenschappers gegevens van twee-eiige tweelingen die samen in een gezin opgroeien. </w:t>
      </w:r>
      <w:r>
        <w:t>De leden van deze tweelingen vertonen onderling verschillen in fenotype.</w:t>
      </w:r>
    </w:p>
    <w:p w14:paraId="0BAEB79C" w14:textId="77777777" w:rsidR="001C72DD" w:rsidRPr="00191278" w:rsidRDefault="001C72DD" w:rsidP="000B753B">
      <w:pPr>
        <w:pStyle w:val="OpdrachtDeelvraag"/>
      </w:pPr>
      <w:r w:rsidRPr="00191278">
        <w:t>a</w:t>
      </w:r>
      <w:r w:rsidRPr="00191278">
        <w:tab/>
      </w:r>
      <w:r>
        <w:t>Waardoor worden de verschillen in het fenotype vooral veroorzaakt: door verschillen in genotype of door milieufactoren?</w:t>
      </w:r>
    </w:p>
    <w:p w14:paraId="48C69EBC" w14:textId="77777777" w:rsidR="001C72DD" w:rsidRPr="00191278" w:rsidRDefault="001C72DD" w:rsidP="000B753B">
      <w:pPr>
        <w:pStyle w:val="OpdrachtAntwoord-regel"/>
      </w:pPr>
      <w:r>
        <w:t>Verschillen in het fenotype worden vooral veroorzaakt door verschillen in genotype, want d</w:t>
      </w:r>
      <w:r w:rsidRPr="00191278">
        <w:t xml:space="preserve">eze tweelingen </w:t>
      </w:r>
      <w:r>
        <w:t xml:space="preserve">hebben </w:t>
      </w:r>
      <w:r w:rsidRPr="00191278">
        <w:t>een verschillend genotype</w:t>
      </w:r>
      <w:r>
        <w:t>,</w:t>
      </w:r>
      <w:r w:rsidRPr="00191278">
        <w:t xml:space="preserve"> maar </w:t>
      </w:r>
      <w:r>
        <w:t xml:space="preserve">worden meestal </w:t>
      </w:r>
      <w:r w:rsidRPr="008811A1">
        <w:t xml:space="preserve">beïnvloed door </w:t>
      </w:r>
      <w:r w:rsidRPr="00191278">
        <w:t>dezelfde milieufactoren</w:t>
      </w:r>
      <w:r>
        <w:t>, omdat ze in hetzelfde gezin opgroeien</w:t>
      </w:r>
      <w:r w:rsidRPr="00191278">
        <w:t>.</w:t>
      </w:r>
    </w:p>
    <w:p w14:paraId="06C45B95" w14:textId="77777777" w:rsidR="001C72DD" w:rsidRPr="00191278" w:rsidRDefault="001C72DD" w:rsidP="000B753B">
      <w:pPr>
        <w:pStyle w:val="OpdrachtDeelvraag"/>
      </w:pPr>
      <w:r>
        <w:t>b</w:t>
      </w:r>
      <w:r>
        <w:tab/>
      </w:r>
      <w:r w:rsidRPr="00191278">
        <w:t xml:space="preserve">Soms krijgen </w:t>
      </w:r>
      <w:r>
        <w:t>onderzoeker</w:t>
      </w:r>
      <w:r w:rsidRPr="00191278">
        <w:t>s gegevens van eeneiige tweelingen die onder verschillende omstandigheden opgroeien.</w:t>
      </w:r>
    </w:p>
    <w:p w14:paraId="35FA08F8" w14:textId="77777777" w:rsidR="001C72DD" w:rsidRPr="00191278" w:rsidRDefault="001C72DD" w:rsidP="000B753B">
      <w:pPr>
        <w:pStyle w:val="OpdrachtDeelvraag-vervolg"/>
      </w:pPr>
      <w:r>
        <w:t>W</w:t>
      </w:r>
      <w:r w:rsidRPr="00191278">
        <w:t xml:space="preserve">ordt hiermee </w:t>
      </w:r>
      <w:r>
        <w:t xml:space="preserve">de invloed </w:t>
      </w:r>
      <w:r w:rsidRPr="00191278">
        <w:t xml:space="preserve">van het genotype of de </w:t>
      </w:r>
      <w:r>
        <w:t xml:space="preserve">invloed </w:t>
      </w:r>
      <w:r w:rsidRPr="00191278">
        <w:t>van milieu</w:t>
      </w:r>
      <w:r>
        <w:t>factoren op het fenotype onderzocht</w:t>
      </w:r>
      <w:r w:rsidRPr="00191278">
        <w:t>?</w:t>
      </w:r>
    </w:p>
    <w:p w14:paraId="5436E184" w14:textId="77777777" w:rsidR="001C72DD" w:rsidRPr="00191278" w:rsidRDefault="001C72DD" w:rsidP="000B753B">
      <w:pPr>
        <w:pStyle w:val="OpdrachtAntwoord-regel"/>
      </w:pPr>
      <w:r>
        <w:t>De invloed van milieufactoren op het fenotype wordt hiermee onderzocht. De leden van een eeneiige tweeling hebben hetzelfde genotype, dus moeten verschillen in het fenotype zijn ontstaan door verschillen in milieufactoren.</w:t>
      </w:r>
    </w:p>
    <w:p w14:paraId="58767379" w14:textId="77777777" w:rsidR="001C72DD" w:rsidRDefault="001C72DD" w:rsidP="000B753B">
      <w:pPr>
        <w:pStyle w:val="Tekst"/>
      </w:pPr>
    </w:p>
    <w:p w14:paraId="5338BFB9" w14:textId="77777777" w:rsidR="001C72DD" w:rsidRPr="00191278" w:rsidRDefault="001C72DD" w:rsidP="000B753B">
      <w:pPr>
        <w:pStyle w:val="OpdrachtNummer"/>
      </w:pPr>
      <w:r>
        <w:t>70</w:t>
      </w:r>
    </w:p>
    <w:p w14:paraId="43200315" w14:textId="77777777" w:rsidR="001C72DD" w:rsidRPr="00191278" w:rsidRDefault="001C72DD" w:rsidP="000B753B">
      <w:pPr>
        <w:pStyle w:val="OpdrachtIntroductie"/>
      </w:pPr>
      <w:r w:rsidRPr="00191278">
        <w:t xml:space="preserve">Bij eeneiige tweelingen neemt het verschil in fenotype vaak toe naarmate </w:t>
      </w:r>
      <w:r>
        <w:t>de tweeling</w:t>
      </w:r>
      <w:r w:rsidRPr="00191278">
        <w:t xml:space="preserve"> ouder word</w:t>
      </w:r>
      <w:r>
        <w:t>t</w:t>
      </w:r>
      <w:r w:rsidRPr="00191278">
        <w:t>.</w:t>
      </w:r>
    </w:p>
    <w:p w14:paraId="3E232587" w14:textId="77777777" w:rsidR="001C72DD" w:rsidRPr="00191278" w:rsidRDefault="001C72DD" w:rsidP="000B753B">
      <w:pPr>
        <w:pStyle w:val="OpdrachtDeelvraag"/>
      </w:pPr>
      <w:r w:rsidRPr="00191278">
        <w:t>a</w:t>
      </w:r>
      <w:r w:rsidRPr="00191278">
        <w:tab/>
        <w:t xml:space="preserve">Hoe komt het dat </w:t>
      </w:r>
      <w:r>
        <w:t xml:space="preserve">de </w:t>
      </w:r>
      <w:r w:rsidRPr="00191278">
        <w:t>fenotype</w:t>
      </w:r>
      <w:r>
        <w:t>n</w:t>
      </w:r>
      <w:r w:rsidRPr="00191278">
        <w:t xml:space="preserve"> meer gaa</w:t>
      </w:r>
      <w:r>
        <w:t>n</w:t>
      </w:r>
      <w:r w:rsidRPr="00191278">
        <w:t xml:space="preserve"> verschillen</w:t>
      </w:r>
      <w:r>
        <w:t xml:space="preserve"> naarmate ze ouder worden</w:t>
      </w:r>
      <w:r w:rsidRPr="00191278">
        <w:t>?</w:t>
      </w:r>
    </w:p>
    <w:p w14:paraId="65639145" w14:textId="77777777" w:rsidR="001C72DD" w:rsidRPr="00191278" w:rsidRDefault="001C72DD" w:rsidP="000B753B">
      <w:pPr>
        <w:pStyle w:val="OpdrachtAntwoord-regel"/>
      </w:pPr>
      <w:r>
        <w:t>F</w:t>
      </w:r>
      <w:r w:rsidRPr="00191278">
        <w:t>enotype</w:t>
      </w:r>
      <w:r>
        <w:t>n</w:t>
      </w:r>
      <w:r w:rsidRPr="00191278">
        <w:t xml:space="preserve"> gaa</w:t>
      </w:r>
      <w:r>
        <w:t>n</w:t>
      </w:r>
      <w:r w:rsidRPr="00191278">
        <w:t xml:space="preserve"> </w:t>
      </w:r>
      <w:r>
        <w:t xml:space="preserve">dan meer </w:t>
      </w:r>
      <w:r w:rsidRPr="00191278">
        <w:t>verschillen</w:t>
      </w:r>
      <w:r>
        <w:t>, want</w:t>
      </w:r>
      <w:r w:rsidRPr="00191278">
        <w:t xml:space="preserve"> </w:t>
      </w:r>
      <w:r>
        <w:t>d</w:t>
      </w:r>
      <w:r w:rsidRPr="00191278">
        <w:t xml:space="preserve">an zijn ze </w:t>
      </w:r>
      <w:r>
        <w:t xml:space="preserve">voor een langere tijd en </w:t>
      </w:r>
      <w:r w:rsidRPr="00191278">
        <w:t>aan meer verschillende milieu</w:t>
      </w:r>
      <w:r>
        <w:t>factoren</w:t>
      </w:r>
      <w:r w:rsidRPr="00191278">
        <w:t xml:space="preserve"> blootgesteld</w:t>
      </w:r>
      <w:r>
        <w:t>, waardoor de genexpressie steeds meer gaat verschillen en het fenotype verandert.</w:t>
      </w:r>
    </w:p>
    <w:p w14:paraId="37C8ED1E" w14:textId="77777777" w:rsidR="001C72DD" w:rsidRPr="00191278" w:rsidRDefault="001C72DD" w:rsidP="000B753B">
      <w:pPr>
        <w:pStyle w:val="OpdrachtDeelvraag"/>
      </w:pPr>
      <w:r w:rsidRPr="00191278">
        <w:t>b</w:t>
      </w:r>
      <w:r w:rsidRPr="00191278">
        <w:tab/>
      </w:r>
      <w:r>
        <w:t xml:space="preserve">Hoe kunnen </w:t>
      </w:r>
      <w:r w:rsidRPr="00191278">
        <w:t>verschillen in</w:t>
      </w:r>
      <w:r>
        <w:t xml:space="preserve"> het</w:t>
      </w:r>
      <w:r w:rsidRPr="00191278">
        <w:t xml:space="preserve"> fenotype </w:t>
      </w:r>
      <w:r>
        <w:t xml:space="preserve">bij </w:t>
      </w:r>
      <w:r w:rsidRPr="00191278">
        <w:t>eeneiige tweeling</w:t>
      </w:r>
      <w:r>
        <w:t>en</w:t>
      </w:r>
      <w:r w:rsidRPr="00191278">
        <w:t xml:space="preserve"> </w:t>
      </w:r>
      <w:r>
        <w:t>worden veroorzaakt?</w:t>
      </w:r>
    </w:p>
    <w:p w14:paraId="323D64B3" w14:textId="77777777" w:rsidR="001C72DD" w:rsidRDefault="001C72DD" w:rsidP="000B753B">
      <w:pPr>
        <w:pStyle w:val="OpdrachtAntwoord-regel"/>
      </w:pPr>
      <w:r>
        <w:t>Verschillen in het fenotype</w:t>
      </w:r>
      <w:r w:rsidRPr="00191278">
        <w:t xml:space="preserve"> </w:t>
      </w:r>
      <w:r>
        <w:t xml:space="preserve">kunnen worden veroorzaakt door invloeden uit het milieu. </w:t>
      </w:r>
      <w:r w:rsidRPr="00191278">
        <w:t xml:space="preserve">Bijvoorbeeld </w:t>
      </w:r>
      <w:r>
        <w:t>door</w:t>
      </w:r>
      <w:r w:rsidRPr="00191278">
        <w:t xml:space="preserve">dat </w:t>
      </w:r>
      <w:r>
        <w:t>ee</w:t>
      </w:r>
      <w:r w:rsidRPr="00191278">
        <w:t>n van de twee een ongeluk krijgt en de ander niet.</w:t>
      </w:r>
    </w:p>
    <w:p w14:paraId="784D07D5" w14:textId="77777777" w:rsidR="001C72DD" w:rsidRDefault="001C72DD" w:rsidP="000B753B">
      <w:pPr>
        <w:pStyle w:val="Tekst"/>
      </w:pPr>
    </w:p>
    <w:p w14:paraId="3E326A4B" w14:textId="77777777" w:rsidR="001C72DD" w:rsidRPr="00191278" w:rsidRDefault="001C72DD" w:rsidP="000B753B">
      <w:pPr>
        <w:pStyle w:val="OpdrachtNummer"/>
      </w:pPr>
      <w:r>
        <w:t>71</w:t>
      </w:r>
    </w:p>
    <w:p w14:paraId="2F249916" w14:textId="77777777" w:rsidR="001C72DD" w:rsidRPr="00191278" w:rsidRDefault="001C72DD" w:rsidP="000B753B">
      <w:pPr>
        <w:pStyle w:val="OpdrachtVraag"/>
      </w:pPr>
      <w:r w:rsidRPr="00191278">
        <w:t xml:space="preserve">Waarom is bij mensen </w:t>
      </w:r>
      <w:r>
        <w:t xml:space="preserve">de invloed van </w:t>
      </w:r>
      <w:r w:rsidRPr="00191278">
        <w:t xml:space="preserve">nature en </w:t>
      </w:r>
      <w:proofErr w:type="spellStart"/>
      <w:r w:rsidRPr="00191278">
        <w:t>nurture</w:t>
      </w:r>
      <w:proofErr w:type="spellEnd"/>
      <w:r w:rsidRPr="00191278">
        <w:t xml:space="preserve"> moeilijker te bepalen dan bij dieren?</w:t>
      </w:r>
    </w:p>
    <w:p w14:paraId="2A11B2AA" w14:textId="77777777" w:rsidR="001C72DD" w:rsidRPr="00191278" w:rsidRDefault="001C72DD" w:rsidP="000B753B">
      <w:pPr>
        <w:pStyle w:val="OpdrachtAntwoord-regel"/>
      </w:pPr>
      <w:r>
        <w:t>Die invloed is moeilijker te bepalen, o</w:t>
      </w:r>
      <w:r w:rsidRPr="00191278">
        <w:t xml:space="preserve">mdat </w:t>
      </w:r>
      <w:r>
        <w:t xml:space="preserve">je bij mensen niet zo goed kunt onderzoeken welke invloed </w:t>
      </w:r>
      <w:r w:rsidRPr="00191278">
        <w:t xml:space="preserve">nature </w:t>
      </w:r>
      <w:r>
        <w:t>en</w:t>
      </w:r>
      <w:r w:rsidRPr="00191278">
        <w:t xml:space="preserve"> </w:t>
      </w:r>
      <w:proofErr w:type="spellStart"/>
      <w:r w:rsidRPr="00191278">
        <w:t>nurture</w:t>
      </w:r>
      <w:proofErr w:type="spellEnd"/>
      <w:r w:rsidRPr="00191278">
        <w:t xml:space="preserve"> </w:t>
      </w:r>
      <w:r>
        <w:t>op eigenschappen</w:t>
      </w:r>
      <w:r w:rsidRPr="00A750CE">
        <w:t xml:space="preserve"> </w:t>
      </w:r>
      <w:r>
        <w:t>hebben. J</w:t>
      </w:r>
      <w:r w:rsidRPr="00191278">
        <w:t xml:space="preserve">e </w:t>
      </w:r>
      <w:r>
        <w:t xml:space="preserve">kunt </w:t>
      </w:r>
      <w:r w:rsidRPr="00191278">
        <w:t xml:space="preserve">niet zomaar experimenten </w:t>
      </w:r>
      <w:r>
        <w:t xml:space="preserve">met </w:t>
      </w:r>
      <w:r w:rsidRPr="00191278">
        <w:t>mensen</w:t>
      </w:r>
      <w:r w:rsidRPr="000B753B">
        <w:t xml:space="preserve"> </w:t>
      </w:r>
      <w:r>
        <w:t>doen.</w:t>
      </w:r>
    </w:p>
    <w:p w14:paraId="03FFFD27" w14:textId="77777777" w:rsidR="001C72DD" w:rsidRDefault="001C72DD">
      <w:pPr>
        <w:tabs>
          <w:tab w:val="clear" w:pos="397"/>
          <w:tab w:val="clear" w:pos="794"/>
        </w:tabs>
        <w:spacing w:after="160" w:line="259" w:lineRule="auto"/>
        <w:rPr>
          <w:rFonts w:eastAsiaTheme="minorEastAsia"/>
          <w:szCs w:val="20"/>
        </w:rPr>
      </w:pPr>
      <w:r>
        <w:br w:type="page"/>
      </w:r>
    </w:p>
    <w:p w14:paraId="0E9F6908" w14:textId="77777777" w:rsidR="001C72DD" w:rsidRPr="00A60865" w:rsidRDefault="001C72DD" w:rsidP="007348B3">
      <w:pPr>
        <w:pStyle w:val="ParagraafTussenkop"/>
      </w:pPr>
      <w:r>
        <w:lastRenderedPageBreak/>
        <w:t>INZICHT</w:t>
      </w:r>
    </w:p>
    <w:p w14:paraId="148D23A9" w14:textId="77777777" w:rsidR="001C72DD" w:rsidRDefault="001C72DD" w:rsidP="0066169A">
      <w:pPr>
        <w:pStyle w:val="OpdrachtNummer"/>
      </w:pPr>
      <w:r>
        <w:t>72</w:t>
      </w:r>
    </w:p>
    <w:p w14:paraId="059DD660" w14:textId="77777777" w:rsidR="001C72DD" w:rsidRPr="00191278" w:rsidRDefault="001C72DD" w:rsidP="000B753B">
      <w:pPr>
        <w:pStyle w:val="OpdrachtIntroductie"/>
      </w:pPr>
      <w:r w:rsidRPr="00B4768C">
        <w:t>Hortensia’s (zie afbeelding</w:t>
      </w:r>
      <w:r>
        <w:t> 45</w:t>
      </w:r>
      <w:r w:rsidRPr="00B4768C">
        <w:t>) zijn sierplanten voor in de tuin. De planten in de afbeelding zijn allemaal stekjes van dezelfde moederplant</w:t>
      </w:r>
      <w:r>
        <w:t xml:space="preserve"> en hebben allemaal hetzelfde genotype</w:t>
      </w:r>
      <w:r w:rsidRPr="00B4768C">
        <w:t>.</w:t>
      </w:r>
      <w:r>
        <w:t xml:space="preserve"> </w:t>
      </w:r>
      <w:r w:rsidRPr="00191278">
        <w:t>Toch heeft ieder</w:t>
      </w:r>
      <w:r>
        <w:t>e</w:t>
      </w:r>
      <w:r w:rsidRPr="00191278">
        <w:t xml:space="preserve"> </w:t>
      </w:r>
      <w:r>
        <w:t xml:space="preserve">plant </w:t>
      </w:r>
      <w:r w:rsidRPr="00191278">
        <w:t>een ander fenotype.</w:t>
      </w:r>
      <w:r>
        <w:t xml:space="preserve"> </w:t>
      </w:r>
      <w:r w:rsidRPr="00191278">
        <w:t xml:space="preserve">Geef </w:t>
      </w:r>
      <w:r>
        <w:t>twee</w:t>
      </w:r>
      <w:r w:rsidRPr="00191278">
        <w:t xml:space="preserve"> voorbeelden van milieufactoren die verantwoordelijk kunnen zijn voor </w:t>
      </w:r>
      <w:r>
        <w:t>he</w:t>
      </w:r>
      <w:r w:rsidRPr="00191278">
        <w:t>t verschil in fenotype.</w:t>
      </w:r>
    </w:p>
    <w:p w14:paraId="1335DB66" w14:textId="77777777" w:rsidR="001C72DD" w:rsidRPr="002F220E" w:rsidRDefault="001C72DD" w:rsidP="000B753B">
      <w:pPr>
        <w:pStyle w:val="OpdrachtAntwoord-regel"/>
      </w:pPr>
      <w:r w:rsidRPr="002F220E">
        <w:t>Voorbeelden van juiste antwoorden:</w:t>
      </w:r>
    </w:p>
    <w:p w14:paraId="142E8637" w14:textId="77777777" w:rsidR="001C72DD" w:rsidRPr="002F220E" w:rsidRDefault="001C72DD" w:rsidP="000B753B">
      <w:pPr>
        <w:pStyle w:val="OpdrachtAntwoord-regel"/>
      </w:pPr>
      <w:r w:rsidRPr="002F220E">
        <w:t>•</w:t>
      </w:r>
      <w:r w:rsidRPr="002F220E">
        <w:tab/>
      </w:r>
      <w:r>
        <w:t xml:space="preserve">de </w:t>
      </w:r>
      <w:r w:rsidRPr="002F220E">
        <w:t xml:space="preserve">hoeveelheid voedingstoffen in </w:t>
      </w:r>
      <w:r>
        <w:t xml:space="preserve">de </w:t>
      </w:r>
      <w:r w:rsidRPr="002F220E">
        <w:t>bodem</w:t>
      </w:r>
    </w:p>
    <w:p w14:paraId="57DF9B42" w14:textId="77777777" w:rsidR="001C72DD" w:rsidRPr="002F220E" w:rsidRDefault="001C72DD" w:rsidP="000B753B">
      <w:pPr>
        <w:pStyle w:val="OpdrachtAntwoord-regel"/>
      </w:pPr>
      <w:r w:rsidRPr="002F220E">
        <w:t>•</w:t>
      </w:r>
      <w:r w:rsidRPr="002F220E">
        <w:tab/>
      </w:r>
      <w:r>
        <w:t xml:space="preserve">de </w:t>
      </w:r>
      <w:r w:rsidRPr="002F220E">
        <w:t>hoeveelheid water die ze krijgen</w:t>
      </w:r>
    </w:p>
    <w:p w14:paraId="3854246B" w14:textId="77777777" w:rsidR="001C72DD" w:rsidRPr="002F220E" w:rsidRDefault="001C72DD" w:rsidP="000B753B">
      <w:pPr>
        <w:pStyle w:val="OpdrachtAntwoord-regel"/>
      </w:pPr>
      <w:r w:rsidRPr="002F220E">
        <w:t>•</w:t>
      </w:r>
      <w:r w:rsidRPr="002F220E">
        <w:tab/>
      </w:r>
      <w:r>
        <w:t xml:space="preserve">de </w:t>
      </w:r>
      <w:r w:rsidRPr="002F220E">
        <w:t>hoeveelheid zonlicht die ze ontvangen</w:t>
      </w:r>
    </w:p>
    <w:p w14:paraId="0F05F6DD" w14:textId="77777777" w:rsidR="001C72DD" w:rsidRDefault="001C72DD" w:rsidP="000B753B">
      <w:pPr>
        <w:pStyle w:val="Tekst"/>
      </w:pPr>
    </w:p>
    <w:p w14:paraId="72DC3587" w14:textId="77777777" w:rsidR="001C72DD" w:rsidRPr="00191278" w:rsidRDefault="001C72DD" w:rsidP="000B753B">
      <w:pPr>
        <w:pStyle w:val="OpdrachtNummer"/>
      </w:pPr>
      <w:r>
        <w:t>73</w:t>
      </w:r>
    </w:p>
    <w:p w14:paraId="04FE738F" w14:textId="77777777" w:rsidR="001C72DD" w:rsidRPr="00264E24" w:rsidRDefault="001C72DD" w:rsidP="000B753B">
      <w:pPr>
        <w:pStyle w:val="OpdrachtIntroductie"/>
      </w:pPr>
      <w:r w:rsidRPr="00264E24">
        <w:t xml:space="preserve">In afbeelding </w:t>
      </w:r>
      <w:r>
        <w:t>46</w:t>
      </w:r>
      <w:r w:rsidRPr="00264E24">
        <w:t xml:space="preserve"> is een experiment over de vachtkleur bij muizen weergegeven.</w:t>
      </w:r>
    </w:p>
    <w:p w14:paraId="30A3DDA3" w14:textId="77777777" w:rsidR="001C72DD" w:rsidRPr="00191278" w:rsidRDefault="001C72DD" w:rsidP="000B753B">
      <w:pPr>
        <w:pStyle w:val="OpdrachtDeelvraag"/>
      </w:pPr>
      <w:r w:rsidRPr="00191278">
        <w:t>a</w:t>
      </w:r>
      <w:r w:rsidRPr="00191278">
        <w:tab/>
        <w:t xml:space="preserve">Welke conclusie kun je trekken uit het experiment in afbeelding </w:t>
      </w:r>
      <w:r>
        <w:t>46</w:t>
      </w:r>
      <w:r w:rsidRPr="00191278">
        <w:t>?</w:t>
      </w:r>
    </w:p>
    <w:p w14:paraId="197A81E5" w14:textId="77777777" w:rsidR="001C72DD" w:rsidRPr="00191278" w:rsidRDefault="001C72DD" w:rsidP="000B753B">
      <w:pPr>
        <w:pStyle w:val="OpdrachtAntwoord-regel"/>
      </w:pPr>
      <w:r w:rsidRPr="00191278">
        <w:t>Alcohol</w:t>
      </w:r>
      <w:r>
        <w:t xml:space="preserve">consumptie door vrouwelijke muizen voor de bevruchting remt </w:t>
      </w:r>
      <w:r w:rsidRPr="00191278">
        <w:t xml:space="preserve">de expressie van </w:t>
      </w:r>
      <w:r>
        <w:t>de gele vachtkleur bij de nakomelingen.</w:t>
      </w:r>
    </w:p>
    <w:p w14:paraId="0BD5F334" w14:textId="77777777" w:rsidR="001C72DD" w:rsidRPr="00C24144" w:rsidRDefault="001C72DD" w:rsidP="000B753B">
      <w:pPr>
        <w:pStyle w:val="OpdrachtDeelvraag"/>
      </w:pPr>
      <w:r>
        <w:t>b</w:t>
      </w:r>
      <w:r>
        <w:tab/>
        <w:t>Het allel voor donkere vacht wordt aangegeven met a en het gen voor een gele vacht wordt weergegeven met A</w:t>
      </w:r>
      <w:r w:rsidRPr="00C24144">
        <w:t xml:space="preserve">. </w:t>
      </w:r>
      <w:r>
        <w:t>De nakomelingen uit het experiment hebben allemaal hetzelfde genotype.</w:t>
      </w:r>
    </w:p>
    <w:p w14:paraId="29DFD088" w14:textId="77777777" w:rsidR="001C72DD" w:rsidRDefault="001C72DD" w:rsidP="000B753B">
      <w:pPr>
        <w:pStyle w:val="OpdrachtDeelvraag-vervolg"/>
      </w:pPr>
      <w:r>
        <w:t>Welk genotype hebben de nakomelingen uit het experiment? Leg je antwoord uit.</w:t>
      </w:r>
    </w:p>
    <w:p w14:paraId="0A4FC58E" w14:textId="77777777" w:rsidR="001C72DD" w:rsidRPr="00C24144" w:rsidRDefault="001C72DD" w:rsidP="000B753B">
      <w:pPr>
        <w:pStyle w:val="OpdrachtAntwoord-regel"/>
      </w:pPr>
      <w:r>
        <w:t>Nakomelingen uit het experiment hebben genotype A</w:t>
      </w:r>
      <w:r w:rsidRPr="00C24144">
        <w:t xml:space="preserve">a, </w:t>
      </w:r>
      <w:r>
        <w:t>want alle nakomeling zijn heterozygoot. Alle vrouwtjes waren homozygoot donker (</w:t>
      </w:r>
      <w:proofErr w:type="spellStart"/>
      <w:r>
        <w:t>aa</w:t>
      </w:r>
      <w:proofErr w:type="spellEnd"/>
      <w:r>
        <w:t>) en geven dus een a door aan de nakomelingen. Alle mannetjes waren homozygoot geel (A</w:t>
      </w:r>
      <w:r w:rsidRPr="00C24144">
        <w:t>A) en geven dus een A door aan de nakomelingen.</w:t>
      </w:r>
    </w:p>
    <w:p w14:paraId="315A8B63" w14:textId="77777777" w:rsidR="001C72DD" w:rsidRDefault="001C72DD" w:rsidP="000B753B">
      <w:pPr>
        <w:pStyle w:val="Tekst"/>
      </w:pPr>
    </w:p>
    <w:p w14:paraId="79A234A5" w14:textId="77777777" w:rsidR="001C72DD" w:rsidRPr="00191278" w:rsidRDefault="001C72DD" w:rsidP="000B753B">
      <w:pPr>
        <w:pStyle w:val="OpdrachtNummer"/>
      </w:pPr>
      <w:r>
        <w:t>74</w:t>
      </w:r>
    </w:p>
    <w:p w14:paraId="5ECA9C6B" w14:textId="77777777" w:rsidR="001C72DD" w:rsidRPr="00191278" w:rsidRDefault="001C72DD" w:rsidP="000B753B">
      <w:pPr>
        <w:pStyle w:val="OpdrachtIntroductie"/>
      </w:pPr>
      <w:proofErr w:type="spellStart"/>
      <w:r w:rsidRPr="00191278">
        <w:t>Najib</w:t>
      </w:r>
      <w:proofErr w:type="spellEnd"/>
      <w:r w:rsidRPr="00191278">
        <w:t xml:space="preserve"> wil onderzoeken of nicotineverslaving bepaald wordt door nature of </w:t>
      </w:r>
      <w:proofErr w:type="spellStart"/>
      <w:r w:rsidRPr="00191278">
        <w:t>nurture</w:t>
      </w:r>
      <w:proofErr w:type="spellEnd"/>
      <w:r w:rsidRPr="00191278">
        <w:t>.</w:t>
      </w:r>
      <w:r>
        <w:t xml:space="preserve"> </w:t>
      </w:r>
      <w:r w:rsidRPr="00191278">
        <w:t>Hij vergelijkt hiervoor twee groepen eeneiige tweelingen. Groep</w:t>
      </w:r>
      <w:r>
        <w:t> </w:t>
      </w:r>
      <w:r w:rsidRPr="00191278">
        <w:t xml:space="preserve">1 </w:t>
      </w:r>
      <w:r>
        <w:t xml:space="preserve">bestaat uit </w:t>
      </w:r>
      <w:r w:rsidRPr="00191278">
        <w:t>eeneiige tweelingen die bei</w:t>
      </w:r>
      <w:r>
        <w:t>den</w:t>
      </w:r>
      <w:r w:rsidRPr="00191278">
        <w:t xml:space="preserve"> roken en groep</w:t>
      </w:r>
      <w:r>
        <w:t> </w:t>
      </w:r>
      <w:r w:rsidRPr="00191278">
        <w:t xml:space="preserve">2 </w:t>
      </w:r>
      <w:r>
        <w:t xml:space="preserve">bestaat uit </w:t>
      </w:r>
      <w:r w:rsidRPr="00191278">
        <w:t>eeneiige tweelingen waarvan er één wel rookt en één niet.</w:t>
      </w:r>
    </w:p>
    <w:p w14:paraId="1DDFA617" w14:textId="77777777" w:rsidR="001C72DD" w:rsidRPr="00191278" w:rsidRDefault="001C72DD" w:rsidP="000B753B">
      <w:pPr>
        <w:pStyle w:val="OpdrachtVraag"/>
      </w:pPr>
      <w:r>
        <w:t xml:space="preserve">Wanneer kan </w:t>
      </w:r>
      <w:proofErr w:type="spellStart"/>
      <w:r>
        <w:t>Najib</w:t>
      </w:r>
      <w:proofErr w:type="spellEnd"/>
      <w:r>
        <w:t xml:space="preserve"> de conclusie trekken dat nicotineverslaving wordt bepaald door </w:t>
      </w:r>
      <w:proofErr w:type="spellStart"/>
      <w:r>
        <w:t>nurture</w:t>
      </w:r>
      <w:proofErr w:type="spellEnd"/>
      <w:r>
        <w:t>?</w:t>
      </w:r>
    </w:p>
    <w:p w14:paraId="27F38571" w14:textId="77777777" w:rsidR="001C72DD" w:rsidRPr="00191278" w:rsidRDefault="001C72DD" w:rsidP="000B753B">
      <w:pPr>
        <w:pStyle w:val="OpdrachtAntwoord-regel"/>
      </w:pPr>
      <w:r>
        <w:t>Hij kan deze conclusie trekken als d</w:t>
      </w:r>
      <w:r w:rsidRPr="00191278">
        <w:t xml:space="preserve">e eeneiige tweelingen </w:t>
      </w:r>
      <w:r>
        <w:t xml:space="preserve">van groep 1 </w:t>
      </w:r>
      <w:r w:rsidRPr="00191278">
        <w:t xml:space="preserve">onder dezelfde omstandigheden zijn opgegroeid </w:t>
      </w:r>
      <w:r>
        <w:t>en</w:t>
      </w:r>
      <w:r w:rsidRPr="00191278">
        <w:t xml:space="preserve"> </w:t>
      </w:r>
      <w:r>
        <w:t xml:space="preserve">de eeneiige tweelingen van groep 2 </w:t>
      </w:r>
      <w:r w:rsidRPr="00191278">
        <w:t>onder verschillende omstandigheden</w:t>
      </w:r>
      <w:r>
        <w:t>.</w:t>
      </w:r>
    </w:p>
    <w:p w14:paraId="445305A9" w14:textId="77777777" w:rsidR="001C72DD" w:rsidRDefault="001C72DD" w:rsidP="000B753B">
      <w:pPr>
        <w:pStyle w:val="Tekst"/>
      </w:pPr>
    </w:p>
    <w:p w14:paraId="400CF46B" w14:textId="77777777" w:rsidR="001C72DD" w:rsidRPr="00191278" w:rsidRDefault="001C72DD" w:rsidP="000B753B">
      <w:pPr>
        <w:pStyle w:val="OpdrachtNummer"/>
      </w:pPr>
      <w:r>
        <w:t>75</w:t>
      </w:r>
    </w:p>
    <w:p w14:paraId="4C098669" w14:textId="77777777" w:rsidR="001C72DD" w:rsidRPr="00191278" w:rsidRDefault="001C72DD" w:rsidP="000B753B">
      <w:pPr>
        <w:pStyle w:val="OpdrachtIntroductie"/>
      </w:pPr>
      <w:r>
        <w:t xml:space="preserve">Het </w:t>
      </w:r>
      <w:r w:rsidRPr="00191278">
        <w:t xml:space="preserve">aantal X-chromosomen </w:t>
      </w:r>
      <w:r>
        <w:t>in l</w:t>
      </w:r>
      <w:r w:rsidRPr="00191278">
        <w:t xml:space="preserve">ichaamscellen van mannelijke en vrouwelijke zoogdieren </w:t>
      </w:r>
      <w:r>
        <w:t>is</w:t>
      </w:r>
      <w:r w:rsidRPr="00191278">
        <w:t xml:space="preserve"> </w:t>
      </w:r>
      <w:r>
        <w:t>verschillend</w:t>
      </w:r>
      <w:r w:rsidRPr="00191278">
        <w:t xml:space="preserve">. </w:t>
      </w:r>
      <w:r>
        <w:t>Maar d</w:t>
      </w:r>
      <w:r w:rsidRPr="00191278">
        <w:t xml:space="preserve">e genexpressie van deze chromosomen </w:t>
      </w:r>
      <w:r>
        <w:t>is</w:t>
      </w:r>
      <w:r w:rsidRPr="00191278">
        <w:t xml:space="preserve"> wel gelijk. Om te voorkomen dat vrouwen meer expressie van de genen op </w:t>
      </w:r>
      <w:r>
        <w:t xml:space="preserve">de </w:t>
      </w:r>
      <w:r w:rsidRPr="00191278">
        <w:t>X-chromoso</w:t>
      </w:r>
      <w:r>
        <w:t>men</w:t>
      </w:r>
      <w:r w:rsidRPr="00191278">
        <w:t xml:space="preserve"> hebben</w:t>
      </w:r>
      <w:r>
        <w:t>,</w:t>
      </w:r>
      <w:r w:rsidRPr="00191278">
        <w:t xml:space="preserve"> </w:t>
      </w:r>
      <w:r>
        <w:t>wordt</w:t>
      </w:r>
      <w:r w:rsidRPr="00191278">
        <w:t xml:space="preserve"> in iedere cel een willekeurig X-chromosoom uit</w:t>
      </w:r>
      <w:r>
        <w:t>geschakeld</w:t>
      </w:r>
      <w:r w:rsidRPr="00191278">
        <w:t>. Dit betekent dat bij vrouwen groepjes cellen ontstaan waarin het X-chromosoom van vader actief is, maar ook groepjes cellen waarin het X-chromosoom van moeder actief is.</w:t>
      </w:r>
    </w:p>
    <w:p w14:paraId="2476464F" w14:textId="77777777" w:rsidR="001C72DD" w:rsidRPr="00191278" w:rsidRDefault="001C72DD" w:rsidP="000B753B">
      <w:pPr>
        <w:pStyle w:val="OpdrachtIntroductie"/>
      </w:pPr>
      <w:r>
        <w:t xml:space="preserve">Bij </w:t>
      </w:r>
      <w:r w:rsidRPr="00191278">
        <w:t>lapjeskatten</w:t>
      </w:r>
      <w:r>
        <w:t xml:space="preserve"> is dit goed zichtbaar</w:t>
      </w:r>
      <w:r w:rsidRPr="00191278">
        <w:t>. Lapjeskatten zijn altijd poezen (</w:t>
      </w:r>
      <w:r w:rsidRPr="00191278">
        <w:rPr>
          <w:rFonts w:cs="Arial"/>
        </w:rPr>
        <w:t>♀</w:t>
      </w:r>
      <w:r w:rsidRPr="00191278">
        <w:t xml:space="preserve">). Een van de genen voor vachtkleur bij katten ligt op het X-chromosoom. </w:t>
      </w:r>
      <w:r>
        <w:t xml:space="preserve">De verschillend gekleurde vlekken bij lapjeskatten </w:t>
      </w:r>
      <w:r w:rsidRPr="00191278">
        <w:t>ontstaa</w:t>
      </w:r>
      <w:r>
        <w:t>n</w:t>
      </w:r>
      <w:r w:rsidRPr="00191278">
        <w:t xml:space="preserve"> doordat in verschillende groepen cellen van de vacht een ander X-chromosoom tot expressie komt.</w:t>
      </w:r>
    </w:p>
    <w:p w14:paraId="68740835" w14:textId="77777777" w:rsidR="001C72DD" w:rsidRPr="00191278" w:rsidRDefault="001C72DD" w:rsidP="000B753B">
      <w:pPr>
        <w:pStyle w:val="OpdrachtDeelvraag"/>
      </w:pPr>
      <w:r w:rsidRPr="00191278">
        <w:t>a</w:t>
      </w:r>
      <w:r w:rsidRPr="00191278">
        <w:tab/>
        <w:t>Zijn lapjeskatten homozygoot of heterozygoot voor het X-chromosomale gen voor vachtkleur? Leg je antwoord uit.</w:t>
      </w:r>
    </w:p>
    <w:p w14:paraId="466BCC58" w14:textId="77777777" w:rsidR="001C72DD" w:rsidRPr="00191278" w:rsidRDefault="001C72DD" w:rsidP="000B753B">
      <w:pPr>
        <w:pStyle w:val="OpdrachtAntwoord-regel"/>
      </w:pPr>
      <w:r>
        <w:t>Lapjeskatten zijn h</w:t>
      </w:r>
      <w:r w:rsidRPr="00191278">
        <w:t xml:space="preserve">eterozygoot, want anders zou je geen </w:t>
      </w:r>
      <w:r>
        <w:t xml:space="preserve">vlekpatroon zien. De verschillend gekleurde vlekken ontstaan doordat in de ene vlek </w:t>
      </w:r>
      <w:r w:rsidRPr="00191278">
        <w:t>het ene X-chromosoom</w:t>
      </w:r>
      <w:r>
        <w:t xml:space="preserve"> actief is en in de andere vlek het andere X-chromosoom.</w:t>
      </w:r>
    </w:p>
    <w:p w14:paraId="308B25CF" w14:textId="77777777" w:rsidR="001C72DD" w:rsidRPr="00191278" w:rsidRDefault="001C72DD" w:rsidP="000B753B">
      <w:pPr>
        <w:pStyle w:val="OpdrachtDeelvraag"/>
      </w:pPr>
      <w:r w:rsidRPr="00191278">
        <w:t>b</w:t>
      </w:r>
      <w:r w:rsidRPr="00191278">
        <w:tab/>
        <w:t>Waarom kunnen katers (</w:t>
      </w:r>
      <w:r w:rsidRPr="00191278">
        <w:rPr>
          <w:rFonts w:cs="Arial"/>
        </w:rPr>
        <w:t>♂</w:t>
      </w:r>
      <w:r w:rsidRPr="00191278">
        <w:t>) geen lapjeskat zijn?</w:t>
      </w:r>
    </w:p>
    <w:p w14:paraId="653647DE" w14:textId="77777777" w:rsidR="001C72DD" w:rsidRPr="000B753B" w:rsidRDefault="001C72DD" w:rsidP="000B753B">
      <w:pPr>
        <w:pStyle w:val="OpdrachtAntwoord-regel"/>
      </w:pPr>
      <w:r w:rsidRPr="00191278">
        <w:t>Kater</w:t>
      </w:r>
      <w:r>
        <w:t>s</w:t>
      </w:r>
      <w:r w:rsidRPr="00191278">
        <w:t xml:space="preserve"> </w:t>
      </w:r>
      <w:r>
        <w:t xml:space="preserve">kunnen geen lapjeskat zijn, want ze </w:t>
      </w:r>
      <w:r w:rsidRPr="00191278">
        <w:t xml:space="preserve">bezitten maar één X-chromosoom </w:t>
      </w:r>
      <w:r>
        <w:t>dat</w:t>
      </w:r>
      <w:r w:rsidRPr="00191278">
        <w:t xml:space="preserve"> in alle cellen tot uiting kom</w:t>
      </w:r>
      <w:r>
        <w:t>t</w:t>
      </w:r>
      <w:r w:rsidRPr="00191278">
        <w:t>.</w:t>
      </w:r>
      <w:r>
        <w:t xml:space="preserve"> Het is onmogelijk dat er in hun cellen verschillende X-chromosomen tot expressie komen.</w:t>
      </w:r>
      <w:r>
        <w:br w:type="page"/>
      </w:r>
    </w:p>
    <w:p w14:paraId="6E700F66" w14:textId="77777777" w:rsidR="001C72DD" w:rsidRDefault="001C72DD" w:rsidP="007348B3">
      <w:pPr>
        <w:pStyle w:val="ParagraafSubtitel"/>
      </w:pPr>
      <w:r w:rsidRPr="005B6A7F">
        <w:lastRenderedPageBreak/>
        <w:t>Context</w:t>
      </w:r>
      <w:r>
        <w:tab/>
        <w:t>Zin in zoetigheid</w:t>
      </w:r>
    </w:p>
    <w:p w14:paraId="5C0BB0A4" w14:textId="77777777" w:rsidR="001C72DD" w:rsidRDefault="001C72DD" w:rsidP="0066169A">
      <w:pPr>
        <w:pStyle w:val="OpdrachtNummer"/>
      </w:pPr>
      <w:r>
        <w:t>76</w:t>
      </w:r>
    </w:p>
    <w:p w14:paraId="478475B2" w14:textId="77777777" w:rsidR="001C72DD" w:rsidRPr="00191278" w:rsidRDefault="001C72DD" w:rsidP="00170DDA">
      <w:pPr>
        <w:pStyle w:val="OpdrachtIntroductie"/>
      </w:pPr>
      <w:r>
        <w:t>Uit</w:t>
      </w:r>
      <w:r w:rsidRPr="00191278">
        <w:t xml:space="preserve"> onderzoek </w:t>
      </w:r>
      <w:r>
        <w:t>blijkt</w:t>
      </w:r>
      <w:r w:rsidRPr="00191278">
        <w:t xml:space="preserve"> dat mensen die allel </w:t>
      </w:r>
      <w:r>
        <w:t xml:space="preserve">A </w:t>
      </w:r>
      <w:r w:rsidRPr="00191278">
        <w:t>van het FGF21-gen bezitten meer behoefte hebben aan suiker dan mensen zonder dat allel.</w:t>
      </w:r>
    </w:p>
    <w:p w14:paraId="3FA3F9A4" w14:textId="77777777" w:rsidR="001C72DD" w:rsidRPr="00191278" w:rsidRDefault="001C72DD" w:rsidP="00170DDA">
      <w:pPr>
        <w:pStyle w:val="OpdrachtVraag"/>
      </w:pPr>
      <w:r>
        <w:t>Wordt de extra behoefte aan suiker bij deze mensen uitsluitend bepaald door het genotype?</w:t>
      </w:r>
    </w:p>
    <w:p w14:paraId="10ACE977" w14:textId="77777777" w:rsidR="001C72DD" w:rsidRPr="00191278" w:rsidRDefault="001C72DD" w:rsidP="00170DDA">
      <w:pPr>
        <w:pStyle w:val="OpdrachtAntwoord-regel"/>
      </w:pPr>
      <w:r>
        <w:t>De extra behoefte aan suiker bij deze mensen wordt niet uitsluitend bepaald door het genotype</w:t>
      </w:r>
      <w:r w:rsidRPr="00191278">
        <w:t xml:space="preserve">, </w:t>
      </w:r>
      <w:r>
        <w:t>ook milieufactoren hebben invloed op de behoefte aan suiker.</w:t>
      </w:r>
    </w:p>
    <w:p w14:paraId="54852863" w14:textId="77777777" w:rsidR="001C72DD" w:rsidRDefault="001C72DD" w:rsidP="00170DDA">
      <w:pPr>
        <w:pStyle w:val="Tekst"/>
      </w:pPr>
    </w:p>
    <w:p w14:paraId="136B339C" w14:textId="77777777" w:rsidR="001C72DD" w:rsidRDefault="001C72DD" w:rsidP="00170DDA">
      <w:pPr>
        <w:pStyle w:val="OpdrachtNummer"/>
      </w:pPr>
      <w:r>
        <w:t>77</w:t>
      </w:r>
    </w:p>
    <w:p w14:paraId="12A7B2C1" w14:textId="77777777" w:rsidR="001C72DD" w:rsidRDefault="001C72DD" w:rsidP="00170DDA">
      <w:pPr>
        <w:pStyle w:val="OpdrachtDeelvraag"/>
      </w:pPr>
      <w:r>
        <w:t>a</w:t>
      </w:r>
      <w:r>
        <w:tab/>
        <w:t>Waarom lopen mensen die het allel A hebben voor het FGF21-gen meer kans op obesitas en diabetes? Leg je antwoord uit in drie stappen.</w:t>
      </w:r>
    </w:p>
    <w:p w14:paraId="468149BD" w14:textId="77777777" w:rsidR="001C72DD" w:rsidRPr="007502AC" w:rsidRDefault="001C72DD" w:rsidP="00170DDA">
      <w:pPr>
        <w:pStyle w:val="OpdrachtAntwoord-regel"/>
      </w:pPr>
      <w:r w:rsidRPr="007502AC">
        <w:t xml:space="preserve">Voorbeelden van </w:t>
      </w:r>
      <w:r>
        <w:t xml:space="preserve">een </w:t>
      </w:r>
      <w:r w:rsidRPr="007502AC">
        <w:t>juist antwoord:</w:t>
      </w:r>
    </w:p>
    <w:p w14:paraId="68F6B744" w14:textId="77777777" w:rsidR="001C72DD" w:rsidRDefault="001C72DD" w:rsidP="00170DDA">
      <w:pPr>
        <w:pStyle w:val="OpdrachtAntwoord-regel"/>
        <w:ind w:left="1191" w:hanging="397"/>
      </w:pPr>
      <w:r>
        <w:t>1</w:t>
      </w:r>
      <w:r>
        <w:tab/>
        <w:t>Mensen met allel A hebben minder expressie van het FGF21-gen.</w:t>
      </w:r>
    </w:p>
    <w:p w14:paraId="5BE1A336" w14:textId="77777777" w:rsidR="001C72DD" w:rsidRDefault="001C72DD" w:rsidP="00170DDA">
      <w:pPr>
        <w:pStyle w:val="OpdrachtAntwoord-regel"/>
        <w:ind w:left="1191" w:hanging="397"/>
      </w:pPr>
      <w:r>
        <w:t>2</w:t>
      </w:r>
      <w:r>
        <w:tab/>
        <w:t>Hierdoor maken zij minder stoffen en hormonen aan die de zin in zoetigheid onderdrukken.</w:t>
      </w:r>
    </w:p>
    <w:p w14:paraId="7A3F43F4" w14:textId="77777777" w:rsidR="001C72DD" w:rsidRPr="00A404CC" w:rsidRDefault="001C72DD" w:rsidP="00170DDA">
      <w:pPr>
        <w:pStyle w:val="OpdrachtAntwoord-regel"/>
        <w:ind w:left="1191" w:hanging="397"/>
      </w:pPr>
      <w:r>
        <w:t>3</w:t>
      </w:r>
      <w:r>
        <w:tab/>
        <w:t>D</w:t>
      </w:r>
      <w:r w:rsidRPr="00991E9A">
        <w:t>oordat</w:t>
      </w:r>
      <w:r>
        <w:t xml:space="preserve"> zij meer zin hebben in zoetigheid eten zij meer voedingsmiddelen met suiker, waardoor de kans op obesitas en diabetes toeneemt.</w:t>
      </w:r>
    </w:p>
    <w:p w14:paraId="681ED2B6" w14:textId="77777777" w:rsidR="001C72DD" w:rsidRDefault="001C72DD" w:rsidP="00170DDA">
      <w:pPr>
        <w:pStyle w:val="OpdrachtDeelvraag"/>
      </w:pPr>
      <w:r>
        <w:t>b</w:t>
      </w:r>
      <w:r>
        <w:tab/>
        <w:t>Hoe zou een medicijn de zin in zoetigheid kunnen onderdrukken?</w:t>
      </w:r>
    </w:p>
    <w:p w14:paraId="01867FB1" w14:textId="77777777" w:rsidR="001C72DD" w:rsidRDefault="001C72DD" w:rsidP="00170DDA">
      <w:pPr>
        <w:pStyle w:val="OpdrachtAntwoord-regel"/>
      </w:pPr>
      <w:r>
        <w:t>Als de genexpressie van FGF21 wordt gestimuleerd, dan maken mensen meer stoffen en hormonen aan, die je hersens gevoeliger maken voor suiker. Daardoor heb je minder zin in zoetigheid.</w:t>
      </w:r>
    </w:p>
    <w:p w14:paraId="1FDD482C" w14:textId="77777777" w:rsidR="001C72DD" w:rsidRDefault="001C72DD" w:rsidP="00170DDA">
      <w:pPr>
        <w:pStyle w:val="Tekst"/>
      </w:pPr>
    </w:p>
    <w:p w14:paraId="07269389" w14:textId="77777777" w:rsidR="001C72DD" w:rsidRDefault="001C72DD" w:rsidP="00170DDA">
      <w:pPr>
        <w:pStyle w:val="OpdrachtNummer"/>
      </w:pPr>
      <w:r>
        <w:t>78</w:t>
      </w:r>
    </w:p>
    <w:p w14:paraId="6DF69BB0" w14:textId="77777777" w:rsidR="001C72DD" w:rsidRDefault="001C72DD" w:rsidP="00170DDA">
      <w:pPr>
        <w:pStyle w:val="OpdrachtInstructie"/>
      </w:pPr>
      <w:r>
        <w:t>Is het zo dat iedereen die allel A bezit obesitas</w:t>
      </w:r>
      <w:r w:rsidRPr="00807201">
        <w:t xml:space="preserve"> </w:t>
      </w:r>
      <w:r>
        <w:t>krijgt?</w:t>
      </w:r>
    </w:p>
    <w:p w14:paraId="28BF97E0" w14:textId="77777777" w:rsidR="001C72DD" w:rsidRPr="00817FEF" w:rsidRDefault="001C72DD" w:rsidP="00170DDA">
      <w:pPr>
        <w:pStyle w:val="OpdrachtAntwoord-regel"/>
      </w:pPr>
      <w:r w:rsidRPr="00817FEF">
        <w:t>Nee, want er zijn ook andere erfelijke factoren en milieufactoren die de kans op het ontstaan van obesitas beïnvloeden.</w:t>
      </w:r>
    </w:p>
    <w:p w14:paraId="59324204" w14:textId="77777777" w:rsidR="001C72DD" w:rsidRPr="0000685A" w:rsidRDefault="001C72DD" w:rsidP="00726DDA">
      <w:pPr>
        <w:pStyle w:val="ParagraafTitel-Ongenummerd"/>
        <w:tabs>
          <w:tab w:val="left" w:pos="3119"/>
        </w:tabs>
        <w:rPr>
          <w:sz w:val="47"/>
          <w:szCs w:val="47"/>
        </w:rPr>
      </w:pPr>
      <w:r>
        <w:rPr>
          <w:sz w:val="47"/>
          <w:szCs w:val="47"/>
        </w:rPr>
        <w:lastRenderedPageBreak/>
        <w:t>Samenhang</w:t>
      </w:r>
      <w:r>
        <w:rPr>
          <w:sz w:val="47"/>
          <w:szCs w:val="47"/>
        </w:rPr>
        <w:tab/>
      </w:r>
      <w:proofErr w:type="spellStart"/>
      <w:r>
        <w:rPr>
          <w:sz w:val="47"/>
          <w:szCs w:val="47"/>
        </w:rPr>
        <w:t>Twin</w:t>
      </w:r>
      <w:proofErr w:type="spellEnd"/>
      <w:r>
        <w:rPr>
          <w:sz w:val="47"/>
          <w:szCs w:val="47"/>
        </w:rPr>
        <w:t xml:space="preserve"> </w:t>
      </w:r>
      <w:proofErr w:type="spellStart"/>
      <w:r>
        <w:rPr>
          <w:sz w:val="47"/>
          <w:szCs w:val="47"/>
        </w:rPr>
        <w:t>strangers</w:t>
      </w:r>
      <w:proofErr w:type="spellEnd"/>
    </w:p>
    <w:p w14:paraId="781B84E4" w14:textId="77777777" w:rsidR="001C72DD" w:rsidRDefault="001C72DD" w:rsidP="0066169A">
      <w:pPr>
        <w:pStyle w:val="OpdrachtNummer"/>
      </w:pPr>
      <w:r>
        <w:t>1</w:t>
      </w:r>
    </w:p>
    <w:p w14:paraId="52C61F2E" w14:textId="77777777" w:rsidR="001C72DD" w:rsidRPr="00191278" w:rsidRDefault="001C72DD" w:rsidP="00DB5FDB">
      <w:pPr>
        <w:pStyle w:val="OpdrachtInstructie"/>
      </w:pPr>
      <w:r>
        <w:t xml:space="preserve">Noteer in de tabel </w:t>
      </w:r>
      <w:r w:rsidRPr="00191278">
        <w:t>de volgende begrippen bij het juiste organisatieniveau.</w:t>
      </w:r>
    </w:p>
    <w:p w14:paraId="15A70766" w14:textId="77777777" w:rsidR="001C72DD" w:rsidRDefault="001C72DD" w:rsidP="00DB5FDB">
      <w:pPr>
        <w:pStyle w:val="OpdrachtVraag"/>
      </w:pPr>
      <w:r w:rsidRPr="00191278">
        <w:t xml:space="preserve">Kies uit: </w:t>
      </w:r>
      <w:r w:rsidRPr="00C27217">
        <w:rPr>
          <w:rStyle w:val="Cursief"/>
        </w:rPr>
        <w:t>DNA-sequentie</w:t>
      </w:r>
      <w:r>
        <w:t xml:space="preserve"> – </w:t>
      </w:r>
      <w:r w:rsidRPr="00C27217">
        <w:rPr>
          <w:rStyle w:val="Cursief"/>
        </w:rPr>
        <w:t>DNA-test</w:t>
      </w:r>
      <w:r>
        <w:t xml:space="preserve"> – </w:t>
      </w:r>
      <w:r w:rsidRPr="00C27217">
        <w:rPr>
          <w:rStyle w:val="Cursief"/>
        </w:rPr>
        <w:t>dubbelgangers</w:t>
      </w:r>
      <w:r>
        <w:t xml:space="preserve"> – </w:t>
      </w:r>
      <w:r w:rsidRPr="00C27217">
        <w:rPr>
          <w:rStyle w:val="Cursief"/>
        </w:rPr>
        <w:t>eicel</w:t>
      </w:r>
      <w:r>
        <w:t xml:space="preserve"> – </w:t>
      </w:r>
      <w:r w:rsidRPr="00C27217">
        <w:rPr>
          <w:rStyle w:val="Cursief"/>
        </w:rPr>
        <w:t>eigen omgeving</w:t>
      </w:r>
      <w:r>
        <w:t xml:space="preserve"> – </w:t>
      </w:r>
      <w:r w:rsidRPr="00C27217">
        <w:rPr>
          <w:rStyle w:val="Cursief"/>
        </w:rPr>
        <w:t>familie</w:t>
      </w:r>
      <w:r>
        <w:t xml:space="preserve"> – </w:t>
      </w:r>
      <w:r w:rsidRPr="00C27217">
        <w:rPr>
          <w:rStyle w:val="Cursief"/>
        </w:rPr>
        <w:t>generaties</w:t>
      </w:r>
      <w:r>
        <w:t xml:space="preserve"> – </w:t>
      </w:r>
      <w:r w:rsidRPr="00C27217">
        <w:rPr>
          <w:rStyle w:val="Cursief"/>
        </w:rPr>
        <w:t>gezichtskenmerken</w:t>
      </w:r>
      <w:r>
        <w:t xml:space="preserve"> – </w:t>
      </w:r>
      <w:r w:rsidRPr="00C27217">
        <w:rPr>
          <w:rStyle w:val="Cursief"/>
        </w:rPr>
        <w:t>voorouder</w:t>
      </w:r>
      <w:r>
        <w:t>.</w:t>
      </w:r>
    </w:p>
    <w:p w14:paraId="43D385CF" w14:textId="77777777" w:rsidR="001C72DD" w:rsidRDefault="001C72DD" w:rsidP="00DB5FDB">
      <w:pPr>
        <w:pStyle w:val="OpdrachtVraag"/>
      </w:pPr>
    </w:p>
    <w:tbl>
      <w:tblPr>
        <w:tblStyle w:val="Tabelraster"/>
        <w:tblW w:w="6402" w:type="dxa"/>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2150"/>
        <w:gridCol w:w="4252"/>
      </w:tblGrid>
      <w:tr w:rsidR="001C72DD" w:rsidRPr="00191278" w14:paraId="346DEC98" w14:textId="77777777" w:rsidTr="00DB5FDB">
        <w:tc>
          <w:tcPr>
            <w:tcW w:w="2150" w:type="dxa"/>
            <w:shd w:val="clear" w:color="auto" w:fill="auto"/>
          </w:tcPr>
          <w:p w14:paraId="24C1210E" w14:textId="77777777" w:rsidR="001C72DD" w:rsidRPr="00191278" w:rsidRDefault="001C72DD" w:rsidP="00C47F7A">
            <w:pPr>
              <w:pStyle w:val="TabelTitel"/>
            </w:pPr>
            <w:r w:rsidRPr="00191278">
              <w:t>Organisatieniveau</w:t>
            </w:r>
          </w:p>
        </w:tc>
        <w:tc>
          <w:tcPr>
            <w:tcW w:w="4252" w:type="dxa"/>
            <w:shd w:val="clear" w:color="auto" w:fill="auto"/>
          </w:tcPr>
          <w:p w14:paraId="201DDB2C" w14:textId="77777777" w:rsidR="001C72DD" w:rsidRPr="00191278" w:rsidRDefault="001C72DD" w:rsidP="00C47F7A">
            <w:pPr>
              <w:pStyle w:val="TabelTitel"/>
            </w:pPr>
            <w:r w:rsidRPr="00191278">
              <w:t>Begrip</w:t>
            </w:r>
          </w:p>
        </w:tc>
      </w:tr>
      <w:tr w:rsidR="001C72DD" w:rsidRPr="00191278" w14:paraId="6464810C" w14:textId="77777777" w:rsidTr="00DB5FDB">
        <w:tc>
          <w:tcPr>
            <w:tcW w:w="2150" w:type="dxa"/>
            <w:shd w:val="clear" w:color="auto" w:fill="auto"/>
          </w:tcPr>
          <w:p w14:paraId="781A533D" w14:textId="77777777" w:rsidR="001C72DD" w:rsidRPr="00191278" w:rsidRDefault="001C72DD" w:rsidP="00C47F7A">
            <w:pPr>
              <w:pStyle w:val="TabelTekst"/>
            </w:pPr>
            <w:r w:rsidRPr="00191278">
              <w:t>Biosfeer</w:t>
            </w:r>
          </w:p>
        </w:tc>
        <w:tc>
          <w:tcPr>
            <w:tcW w:w="4252" w:type="dxa"/>
            <w:shd w:val="clear" w:color="auto" w:fill="auto"/>
          </w:tcPr>
          <w:p w14:paraId="24F84B11" w14:textId="77777777" w:rsidR="001C72DD" w:rsidRPr="00D31C21" w:rsidRDefault="001C72DD" w:rsidP="00C47F7A">
            <w:pPr>
              <w:pStyle w:val="AntwoordTabeltekst"/>
            </w:pPr>
          </w:p>
        </w:tc>
      </w:tr>
      <w:tr w:rsidR="001C72DD" w:rsidRPr="00191278" w14:paraId="7045336C" w14:textId="77777777" w:rsidTr="00DB5FDB">
        <w:tc>
          <w:tcPr>
            <w:tcW w:w="2150" w:type="dxa"/>
            <w:shd w:val="clear" w:color="auto" w:fill="auto"/>
          </w:tcPr>
          <w:p w14:paraId="7EB79A33" w14:textId="77777777" w:rsidR="001C72DD" w:rsidRPr="00191278" w:rsidRDefault="001C72DD" w:rsidP="00C47F7A">
            <w:pPr>
              <w:pStyle w:val="TabelTekst"/>
            </w:pPr>
            <w:r w:rsidRPr="00191278">
              <w:t>Ecosysteem</w:t>
            </w:r>
          </w:p>
        </w:tc>
        <w:tc>
          <w:tcPr>
            <w:tcW w:w="4252" w:type="dxa"/>
            <w:shd w:val="clear" w:color="auto" w:fill="auto"/>
          </w:tcPr>
          <w:p w14:paraId="64A3857F" w14:textId="77777777" w:rsidR="001C72DD" w:rsidRPr="00C27217" w:rsidRDefault="001C72DD" w:rsidP="00C47F7A">
            <w:pPr>
              <w:pStyle w:val="AntwoordTabeltekst"/>
            </w:pPr>
            <w:r w:rsidRPr="00C27217">
              <w:t>eigen omgeving</w:t>
            </w:r>
          </w:p>
        </w:tc>
      </w:tr>
      <w:tr w:rsidR="001C72DD" w:rsidRPr="00191278" w14:paraId="67326BB3" w14:textId="77777777" w:rsidTr="00DB5FDB">
        <w:tc>
          <w:tcPr>
            <w:tcW w:w="2150" w:type="dxa"/>
            <w:shd w:val="clear" w:color="auto" w:fill="auto"/>
          </w:tcPr>
          <w:p w14:paraId="29D2B1B8" w14:textId="77777777" w:rsidR="001C72DD" w:rsidRPr="00191278" w:rsidRDefault="001C72DD" w:rsidP="00C47F7A">
            <w:pPr>
              <w:pStyle w:val="TabelTekst"/>
            </w:pPr>
            <w:r w:rsidRPr="00191278">
              <w:t>Populatie</w:t>
            </w:r>
          </w:p>
        </w:tc>
        <w:tc>
          <w:tcPr>
            <w:tcW w:w="4252" w:type="dxa"/>
            <w:shd w:val="clear" w:color="auto" w:fill="auto"/>
          </w:tcPr>
          <w:p w14:paraId="12F8A083" w14:textId="77777777" w:rsidR="001C72DD" w:rsidRPr="00C27217" w:rsidRDefault="001C72DD" w:rsidP="00C47F7A">
            <w:pPr>
              <w:pStyle w:val="AntwoordTabeltekst"/>
            </w:pPr>
            <w:r w:rsidRPr="00C27217">
              <w:t>familie, generaties, dubbelgangers</w:t>
            </w:r>
          </w:p>
        </w:tc>
      </w:tr>
      <w:tr w:rsidR="001C72DD" w:rsidRPr="00191278" w14:paraId="725EA395" w14:textId="77777777" w:rsidTr="00DB5FDB">
        <w:tc>
          <w:tcPr>
            <w:tcW w:w="2150" w:type="dxa"/>
            <w:shd w:val="clear" w:color="auto" w:fill="auto"/>
          </w:tcPr>
          <w:p w14:paraId="145A8F04" w14:textId="77777777" w:rsidR="001C72DD" w:rsidRPr="00191278" w:rsidRDefault="001C72DD" w:rsidP="00C47F7A">
            <w:pPr>
              <w:pStyle w:val="TabelTekst"/>
            </w:pPr>
            <w:r w:rsidRPr="00191278">
              <w:t>Organisme</w:t>
            </w:r>
          </w:p>
        </w:tc>
        <w:tc>
          <w:tcPr>
            <w:tcW w:w="4252" w:type="dxa"/>
            <w:shd w:val="clear" w:color="auto" w:fill="auto"/>
          </w:tcPr>
          <w:p w14:paraId="712D4FE3" w14:textId="77777777" w:rsidR="001C72DD" w:rsidRPr="00C27217" w:rsidRDefault="001C72DD" w:rsidP="00C47F7A">
            <w:pPr>
              <w:pStyle w:val="AntwoordTabeltekst"/>
            </w:pPr>
            <w:r w:rsidRPr="00C27217">
              <w:t>voorouder, gezichtskenmerken</w:t>
            </w:r>
          </w:p>
        </w:tc>
      </w:tr>
      <w:tr w:rsidR="001C72DD" w:rsidRPr="00191278" w14:paraId="71DABD5B" w14:textId="77777777" w:rsidTr="00DB5FDB">
        <w:tc>
          <w:tcPr>
            <w:tcW w:w="2150" w:type="dxa"/>
            <w:shd w:val="clear" w:color="auto" w:fill="auto"/>
          </w:tcPr>
          <w:p w14:paraId="33B68F87" w14:textId="77777777" w:rsidR="001C72DD" w:rsidRPr="00191278" w:rsidRDefault="001C72DD" w:rsidP="00C47F7A">
            <w:pPr>
              <w:pStyle w:val="TabelTekst"/>
            </w:pPr>
            <w:r w:rsidRPr="00191278">
              <w:t>Orgaan</w:t>
            </w:r>
          </w:p>
        </w:tc>
        <w:tc>
          <w:tcPr>
            <w:tcW w:w="4252" w:type="dxa"/>
            <w:shd w:val="clear" w:color="auto" w:fill="auto"/>
          </w:tcPr>
          <w:p w14:paraId="7DAD0661" w14:textId="77777777" w:rsidR="001C72DD" w:rsidRPr="00C27217" w:rsidRDefault="001C72DD" w:rsidP="00C47F7A">
            <w:pPr>
              <w:pStyle w:val="AntwoordTabeltekst"/>
            </w:pPr>
          </w:p>
        </w:tc>
      </w:tr>
      <w:tr w:rsidR="001C72DD" w:rsidRPr="00191278" w14:paraId="4E028C8D" w14:textId="77777777" w:rsidTr="00DB5FDB">
        <w:tc>
          <w:tcPr>
            <w:tcW w:w="2150" w:type="dxa"/>
            <w:shd w:val="clear" w:color="auto" w:fill="auto"/>
          </w:tcPr>
          <w:p w14:paraId="6F9F51A7" w14:textId="77777777" w:rsidR="001C72DD" w:rsidRPr="00191278" w:rsidRDefault="001C72DD" w:rsidP="00C47F7A">
            <w:pPr>
              <w:pStyle w:val="TabelTekst"/>
            </w:pPr>
            <w:r w:rsidRPr="00191278">
              <w:t>Cel</w:t>
            </w:r>
          </w:p>
        </w:tc>
        <w:tc>
          <w:tcPr>
            <w:tcW w:w="4252" w:type="dxa"/>
            <w:shd w:val="clear" w:color="auto" w:fill="auto"/>
          </w:tcPr>
          <w:p w14:paraId="4E0C6EC6" w14:textId="77777777" w:rsidR="001C72DD" w:rsidRPr="00C27217" w:rsidRDefault="001C72DD" w:rsidP="00C47F7A">
            <w:pPr>
              <w:pStyle w:val="AntwoordTabeltekst"/>
            </w:pPr>
            <w:r w:rsidRPr="00C27217">
              <w:t>eicel</w:t>
            </w:r>
          </w:p>
        </w:tc>
      </w:tr>
      <w:tr w:rsidR="001C72DD" w:rsidRPr="006B75B5" w14:paraId="6F10BBDD" w14:textId="77777777" w:rsidTr="00DB5FDB">
        <w:tc>
          <w:tcPr>
            <w:tcW w:w="2150" w:type="dxa"/>
            <w:shd w:val="clear" w:color="auto" w:fill="auto"/>
          </w:tcPr>
          <w:p w14:paraId="52D6E945" w14:textId="77777777" w:rsidR="001C72DD" w:rsidRPr="00191278" w:rsidRDefault="001C72DD" w:rsidP="00C47F7A">
            <w:pPr>
              <w:pStyle w:val="TabelTekst"/>
            </w:pPr>
            <w:r w:rsidRPr="00191278">
              <w:t>Molecuul</w:t>
            </w:r>
          </w:p>
        </w:tc>
        <w:tc>
          <w:tcPr>
            <w:tcW w:w="4252" w:type="dxa"/>
            <w:shd w:val="clear" w:color="auto" w:fill="auto"/>
          </w:tcPr>
          <w:p w14:paraId="19BFD310" w14:textId="77777777" w:rsidR="001C72DD" w:rsidRPr="00C27217" w:rsidRDefault="001C72DD" w:rsidP="00C47F7A">
            <w:pPr>
              <w:pStyle w:val="AntwoordTabeltekst"/>
            </w:pPr>
            <w:r w:rsidRPr="00C27217">
              <w:t>DNA-test, DNA-sequentie</w:t>
            </w:r>
          </w:p>
        </w:tc>
      </w:tr>
    </w:tbl>
    <w:p w14:paraId="7004102F" w14:textId="77777777" w:rsidR="001C72DD" w:rsidRDefault="001C72DD" w:rsidP="00DB5FDB">
      <w:pPr>
        <w:pStyle w:val="Tekst"/>
      </w:pPr>
    </w:p>
    <w:p w14:paraId="66EDC180" w14:textId="77777777" w:rsidR="001C72DD" w:rsidRPr="00191278" w:rsidRDefault="001C72DD" w:rsidP="00DB5FDB">
      <w:pPr>
        <w:pStyle w:val="OpdrachtNummer"/>
      </w:pPr>
      <w:r w:rsidRPr="00191278">
        <w:t>2</w:t>
      </w:r>
    </w:p>
    <w:p w14:paraId="4A253107" w14:textId="77777777" w:rsidR="001C72DD" w:rsidRPr="00191278" w:rsidRDefault="001C72DD" w:rsidP="00DB5FDB">
      <w:pPr>
        <w:pStyle w:val="OpdrachtIntroductie"/>
      </w:pPr>
      <w:r w:rsidRPr="00191278">
        <w:t>Bij mannen wordt aan de hand van</w:t>
      </w:r>
      <w:r>
        <w:t xml:space="preserve"> allelen op</w:t>
      </w:r>
      <w:r w:rsidRPr="00191278">
        <w:t xml:space="preserve"> het Y-chromosoom</w:t>
      </w:r>
      <w:r>
        <w:t xml:space="preserve"> bepaald hoelang geleden ze een gemeenschappelijke voorouder hadden. B</w:t>
      </w:r>
      <w:r w:rsidRPr="00191278">
        <w:t xml:space="preserve">ij vrouwen </w:t>
      </w:r>
      <w:r>
        <w:t>kijk je naar allelen</w:t>
      </w:r>
      <w:r w:rsidRPr="00191278">
        <w:t xml:space="preserve"> </w:t>
      </w:r>
      <w:r>
        <w:t xml:space="preserve">in het </w:t>
      </w:r>
      <w:r w:rsidRPr="00191278">
        <w:t>DNA uit de mitochondriën.</w:t>
      </w:r>
    </w:p>
    <w:p w14:paraId="0FD6B81B" w14:textId="77777777" w:rsidR="001C72DD" w:rsidRPr="00191278" w:rsidRDefault="001C72DD" w:rsidP="00DB5FDB">
      <w:pPr>
        <w:pStyle w:val="OpdrachtVraag"/>
      </w:pPr>
      <w:r w:rsidRPr="00191278">
        <w:t xml:space="preserve">Bij mannen kan ook </w:t>
      </w:r>
      <w:r>
        <w:t xml:space="preserve">met het DNA uit de mitochondriën </w:t>
      </w:r>
      <w:r w:rsidRPr="00191278">
        <w:t xml:space="preserve">worden vastgesteld </w:t>
      </w:r>
      <w:r>
        <w:t>hoelang geleden de gemeenschappelijke voorouder leefde</w:t>
      </w:r>
      <w:r w:rsidRPr="00191278">
        <w:t xml:space="preserve">. Waarom </w:t>
      </w:r>
      <w:r>
        <w:t xml:space="preserve">kun je dit </w:t>
      </w:r>
      <w:r w:rsidRPr="00191278">
        <w:t xml:space="preserve">bij mannen </w:t>
      </w:r>
      <w:r>
        <w:t xml:space="preserve">ook met het </w:t>
      </w:r>
      <w:r w:rsidRPr="00191278">
        <w:t xml:space="preserve">DNA uit </w:t>
      </w:r>
      <w:r>
        <w:t xml:space="preserve">de </w:t>
      </w:r>
      <w:r w:rsidRPr="00191278">
        <w:t>mitochondriën</w:t>
      </w:r>
      <w:r>
        <w:t xml:space="preserve"> bepalen</w:t>
      </w:r>
      <w:r w:rsidRPr="00191278">
        <w:t>?</w:t>
      </w:r>
    </w:p>
    <w:p w14:paraId="3B61A020" w14:textId="77777777" w:rsidR="001C72DD" w:rsidRPr="00191278" w:rsidRDefault="001C72DD" w:rsidP="00DB5FDB">
      <w:pPr>
        <w:pStyle w:val="OpdrachtAntwoord-regel"/>
      </w:pPr>
      <w:r>
        <w:t xml:space="preserve">Je kunt dit met DNA uit </w:t>
      </w:r>
      <w:r w:rsidRPr="00191278">
        <w:t>mitochondriën</w:t>
      </w:r>
      <w:r>
        <w:t xml:space="preserve"> bepalen, omdat m</w:t>
      </w:r>
      <w:r w:rsidRPr="00191278">
        <w:t xml:space="preserve">annen hun mitochondriën </w:t>
      </w:r>
      <w:r>
        <w:t xml:space="preserve">enkel </w:t>
      </w:r>
      <w:r w:rsidRPr="00191278">
        <w:t>van hun moeder</w:t>
      </w:r>
      <w:r w:rsidRPr="00D31C21">
        <w:t xml:space="preserve"> </w:t>
      </w:r>
      <w:r w:rsidRPr="00191278">
        <w:t>erven</w:t>
      </w:r>
      <w:r>
        <w:t>, net als vrouwen</w:t>
      </w:r>
      <w:r w:rsidRPr="00191278">
        <w:t>.</w:t>
      </w:r>
    </w:p>
    <w:p w14:paraId="2B48CDEF" w14:textId="77777777" w:rsidR="001C72DD" w:rsidRDefault="001C72DD" w:rsidP="00DB5FDB">
      <w:pPr>
        <w:pStyle w:val="Tekst"/>
      </w:pPr>
    </w:p>
    <w:p w14:paraId="2311094A" w14:textId="77777777" w:rsidR="001C72DD" w:rsidRPr="00191278" w:rsidRDefault="001C72DD" w:rsidP="00DB5FDB">
      <w:pPr>
        <w:pStyle w:val="OpdrachtNummer"/>
      </w:pPr>
      <w:r w:rsidRPr="00191278">
        <w:t>3</w:t>
      </w:r>
    </w:p>
    <w:p w14:paraId="5F9E2FF3" w14:textId="77777777" w:rsidR="001C72DD" w:rsidRDefault="001C72DD" w:rsidP="00DB5FDB">
      <w:pPr>
        <w:pStyle w:val="OpdrachtIntroductie"/>
      </w:pPr>
      <w:r w:rsidRPr="00191278">
        <w:t>Bij een DNA-test worden de DNA-sequenties van individuen</w:t>
      </w:r>
      <w:r>
        <w:t xml:space="preserve"> vergeleken</w:t>
      </w:r>
      <w:r w:rsidRPr="00191278">
        <w:t>.</w:t>
      </w:r>
    </w:p>
    <w:p w14:paraId="52A275D6" w14:textId="77777777" w:rsidR="001C72DD" w:rsidRDefault="001C72DD" w:rsidP="00DB5FDB">
      <w:pPr>
        <w:pStyle w:val="OpdrachtIntroductie"/>
      </w:pPr>
      <w:r>
        <w:t>Er wordt</w:t>
      </w:r>
      <w:r w:rsidRPr="00191278">
        <w:t xml:space="preserve"> een DNA-test </w:t>
      </w:r>
      <w:r>
        <w:t xml:space="preserve">uitgevoerd </w:t>
      </w:r>
      <w:r w:rsidRPr="00191278">
        <w:t>om te bepalen of twee mensen familie van elkaar zijn</w:t>
      </w:r>
      <w:r>
        <w:t>.</w:t>
      </w:r>
    </w:p>
    <w:p w14:paraId="3D8F768C" w14:textId="77777777" w:rsidR="001C72DD" w:rsidRPr="00191278" w:rsidRDefault="001C72DD" w:rsidP="00DB5FDB">
      <w:pPr>
        <w:pStyle w:val="OpdrachtVraag"/>
      </w:pPr>
      <w:r>
        <w:t>W</w:t>
      </w:r>
      <w:r w:rsidRPr="00191278">
        <w:t xml:space="preserve">ordt </w:t>
      </w:r>
      <w:r>
        <w:t>het DNA onderzocht dat mensen gemeenschappelijk hebben (</w:t>
      </w:r>
      <w:r w:rsidRPr="00191278">
        <w:t>99,5%</w:t>
      </w:r>
      <w:r>
        <w:t xml:space="preserve">), of het </w:t>
      </w:r>
      <w:r w:rsidRPr="00191278">
        <w:t xml:space="preserve">DNA </w:t>
      </w:r>
      <w:r>
        <w:t>(</w:t>
      </w:r>
      <w:r w:rsidRPr="00191278">
        <w:t>0,5%</w:t>
      </w:r>
      <w:r>
        <w:t>) dat de verschillen in genotypen en fenotypen veroorzaakt</w:t>
      </w:r>
      <w:r w:rsidRPr="00191278">
        <w:t>? Leg je antwoord uit.</w:t>
      </w:r>
    </w:p>
    <w:p w14:paraId="43C3B09A" w14:textId="77777777" w:rsidR="001C72DD" w:rsidRDefault="001C72DD" w:rsidP="00DB5FDB">
      <w:pPr>
        <w:pStyle w:val="OpdrachtAntwoord-regel"/>
      </w:pPr>
      <w:r>
        <w:t>Het DNA (</w:t>
      </w:r>
      <w:r w:rsidRPr="00191278">
        <w:t>0,5%</w:t>
      </w:r>
      <w:r>
        <w:t xml:space="preserve">) dat de verschillen veroorzaakt wordt onderzocht. </w:t>
      </w:r>
      <w:r w:rsidRPr="00191278">
        <w:t xml:space="preserve">99,5% </w:t>
      </w:r>
      <w:r>
        <w:t xml:space="preserve">van de DNA-sequenties is </w:t>
      </w:r>
      <w:r w:rsidRPr="00191278">
        <w:t>bij iedereen hetzelfde.</w:t>
      </w:r>
    </w:p>
    <w:p w14:paraId="455AD252" w14:textId="77777777" w:rsidR="001C72DD" w:rsidRDefault="001C72DD" w:rsidP="00DB5FDB">
      <w:pPr>
        <w:pStyle w:val="Tekst"/>
      </w:pPr>
    </w:p>
    <w:p w14:paraId="48436D7A" w14:textId="77777777" w:rsidR="001C72DD" w:rsidRPr="00191278" w:rsidRDefault="001C72DD" w:rsidP="00DB5FDB">
      <w:pPr>
        <w:pStyle w:val="OpdrachtNummer"/>
      </w:pPr>
      <w:r>
        <w:t>4</w:t>
      </w:r>
    </w:p>
    <w:p w14:paraId="5DCBCB6B" w14:textId="77777777" w:rsidR="001C72DD" w:rsidRPr="00191278" w:rsidRDefault="001C72DD" w:rsidP="00DB5FDB">
      <w:pPr>
        <w:pStyle w:val="OpdrachtIntroductie"/>
      </w:pPr>
      <w:r w:rsidRPr="00191278">
        <w:t xml:space="preserve">Volgens Joseph </w:t>
      </w:r>
      <w:proofErr w:type="spellStart"/>
      <w:r w:rsidRPr="00191278">
        <w:t>McInerney</w:t>
      </w:r>
      <w:proofErr w:type="spellEnd"/>
      <w:r w:rsidRPr="00191278">
        <w:t xml:space="preserve"> is het bestaan van dubbelgangers slechts een kwestie van kansberekening.</w:t>
      </w:r>
      <w:r>
        <w:t xml:space="preserve"> </w:t>
      </w:r>
      <w:r w:rsidRPr="00191278">
        <w:t xml:space="preserve">Volgens onderzoekers aan de universiteit van Londen zijn er 32 genen </w:t>
      </w:r>
      <w:r>
        <w:t xml:space="preserve">verantwoordelijk voor </w:t>
      </w:r>
      <w:r w:rsidRPr="00191278">
        <w:t xml:space="preserve">je gezichtskenmerken. </w:t>
      </w:r>
      <w:r>
        <w:t xml:space="preserve">Stel </w:t>
      </w:r>
      <w:r w:rsidRPr="00191278">
        <w:t xml:space="preserve">dat </w:t>
      </w:r>
      <w:r>
        <w:t xml:space="preserve">er </w:t>
      </w:r>
      <w:r w:rsidRPr="00191278">
        <w:t>voor deze 32 genen maar</w:t>
      </w:r>
      <w:r>
        <w:t xml:space="preserve"> twee</w:t>
      </w:r>
      <w:r w:rsidRPr="00191278">
        <w:t xml:space="preserve"> allelen bestaan, een dominant en een recessief allel.</w:t>
      </w:r>
    </w:p>
    <w:p w14:paraId="6E47A980" w14:textId="77777777" w:rsidR="001C72DD" w:rsidRPr="00191278" w:rsidRDefault="001C72DD" w:rsidP="00DB5FDB">
      <w:pPr>
        <w:pStyle w:val="OpdrachtDeelvraag"/>
        <w:ind w:right="-142"/>
      </w:pPr>
      <w:r w:rsidRPr="00191278">
        <w:t>a</w:t>
      </w:r>
      <w:r w:rsidRPr="00191278">
        <w:tab/>
        <w:t>Hoeveel verschillende combinaties van allelen zijn er dan mogelijk</w:t>
      </w:r>
      <w:r w:rsidRPr="00501379">
        <w:t xml:space="preserve"> </w:t>
      </w:r>
      <w:r w:rsidRPr="00191278">
        <w:t>voor gezichtskenmerken?</w:t>
      </w:r>
    </w:p>
    <w:p w14:paraId="4E3E8757" w14:textId="77777777" w:rsidR="001C72DD" w:rsidRPr="00191278" w:rsidRDefault="001C72DD" w:rsidP="00DB5FDB">
      <w:pPr>
        <w:pStyle w:val="OpdrachtAntwoord-regel"/>
      </w:pPr>
      <w:r w:rsidRPr="00191278">
        <w:t>2</w:t>
      </w:r>
      <w:r w:rsidRPr="00C27217">
        <w:rPr>
          <w:rStyle w:val="Superscript"/>
        </w:rPr>
        <w:t>32</w:t>
      </w:r>
      <w:r w:rsidRPr="00191278">
        <w:t xml:space="preserve"> = 4</w:t>
      </w:r>
      <w:r>
        <w:t> </w:t>
      </w:r>
      <w:r w:rsidRPr="00191278">
        <w:t>294</w:t>
      </w:r>
      <w:r>
        <w:t> </w:t>
      </w:r>
      <w:r w:rsidRPr="00191278">
        <w:t>967</w:t>
      </w:r>
      <w:r>
        <w:t> </w:t>
      </w:r>
      <w:r w:rsidRPr="00191278">
        <w:t>296 = ongeveer 4</w:t>
      </w:r>
      <w:r>
        <w:t>,</w:t>
      </w:r>
      <w:r w:rsidRPr="00191278">
        <w:t>3 miljard</w:t>
      </w:r>
      <w:r>
        <w:t xml:space="preserve"> </w:t>
      </w:r>
      <w:r w:rsidRPr="00191278">
        <w:t>verschillende combinaties van allelen</w:t>
      </w:r>
      <w:r>
        <w:t xml:space="preserve"> mogelijk.</w:t>
      </w:r>
    </w:p>
    <w:p w14:paraId="4FDAE78D" w14:textId="77777777" w:rsidR="001C72DD" w:rsidRPr="00191278" w:rsidRDefault="001C72DD" w:rsidP="00DB5FDB">
      <w:pPr>
        <w:pStyle w:val="OpdrachtDeelvraag"/>
      </w:pPr>
      <w:r>
        <w:t>b</w:t>
      </w:r>
      <w:r>
        <w:tab/>
      </w:r>
      <w:r w:rsidRPr="00191278">
        <w:t>In 2021 zijn er ongeveer 8 miljard mensen op de wereld.</w:t>
      </w:r>
    </w:p>
    <w:p w14:paraId="1BF1E8FD" w14:textId="77777777" w:rsidR="001C72DD" w:rsidRPr="00191278" w:rsidRDefault="001C72DD" w:rsidP="00DB5FDB">
      <w:pPr>
        <w:pStyle w:val="OpdrachtDeelvraag-vervolg"/>
      </w:pPr>
      <w:r w:rsidRPr="00191278">
        <w:t>Hoeveel mensen hebben dan waarschijnlijk dezelfde allelcombinatie voor alle gezichtskenmerken als jij?</w:t>
      </w:r>
    </w:p>
    <w:p w14:paraId="2A83E071" w14:textId="77777777" w:rsidR="001C72DD" w:rsidRPr="00191278" w:rsidRDefault="001C72DD" w:rsidP="00DB5FDB">
      <w:pPr>
        <w:pStyle w:val="OpdrachtAntwoord-regel"/>
      </w:pPr>
      <w:r w:rsidRPr="00191278">
        <w:t>8</w:t>
      </w:r>
      <w:r>
        <w:t xml:space="preserve"> </w:t>
      </w:r>
      <w:r w:rsidRPr="00191278">
        <w:t>/</w:t>
      </w:r>
      <w:r>
        <w:t xml:space="preserve"> </w:t>
      </w:r>
      <w:r w:rsidRPr="00191278">
        <w:t>4,3 = 1,86 = ongeveer 2</w:t>
      </w:r>
      <w:r>
        <w:t xml:space="preserve"> mensen</w:t>
      </w:r>
      <w:r w:rsidRPr="00045808">
        <w:t xml:space="preserve"> </w:t>
      </w:r>
      <w:r w:rsidRPr="00191278">
        <w:t>hebben dan waarschijnlijk dezelfde allelcombinatie voor alle gezichtskenmerken</w:t>
      </w:r>
      <w:r>
        <w:t>.</w:t>
      </w:r>
    </w:p>
    <w:p w14:paraId="2046212D" w14:textId="77777777" w:rsidR="001C72DD" w:rsidRDefault="001C72DD" w:rsidP="00DB5FDB">
      <w:pPr>
        <w:pStyle w:val="OpdrachtDeelvraag"/>
      </w:pPr>
      <w:r w:rsidRPr="00191278">
        <w:t>c</w:t>
      </w:r>
      <w:r w:rsidRPr="00191278">
        <w:tab/>
      </w:r>
      <w:r>
        <w:t xml:space="preserve">Sommige mensen hebben </w:t>
      </w:r>
      <w:r w:rsidRPr="00191278">
        <w:t xml:space="preserve">veel eigenschappen die </w:t>
      </w:r>
      <w:r>
        <w:t xml:space="preserve">worden veroorzaakt door </w:t>
      </w:r>
      <w:r w:rsidRPr="00191278">
        <w:t>een dominant allel</w:t>
      </w:r>
      <w:r>
        <w:t>.</w:t>
      </w:r>
    </w:p>
    <w:p w14:paraId="3D7371D2" w14:textId="77777777" w:rsidR="001C72DD" w:rsidRPr="00191278" w:rsidRDefault="001C72DD" w:rsidP="00DB5FDB">
      <w:pPr>
        <w:pStyle w:val="OpdrachtDeelvraag-vervolg"/>
      </w:pPr>
      <w:r>
        <w:t>I</w:t>
      </w:r>
      <w:r w:rsidRPr="00191278">
        <w:t xml:space="preserve">s de kans dat je een dubbelganger hebt </w:t>
      </w:r>
      <w:r>
        <w:t xml:space="preserve">dan </w:t>
      </w:r>
      <w:r w:rsidRPr="00191278">
        <w:t>groter of kleiner</w:t>
      </w:r>
      <w:r>
        <w:t>?</w:t>
      </w:r>
    </w:p>
    <w:p w14:paraId="10E26128" w14:textId="77777777" w:rsidR="001C72DD" w:rsidRDefault="001C72DD" w:rsidP="00DB5FDB">
      <w:pPr>
        <w:pStyle w:val="OpdrachtAntwoord-regel"/>
      </w:pPr>
      <w:r>
        <w:t>D</w:t>
      </w:r>
      <w:r w:rsidRPr="00191278">
        <w:t xml:space="preserve">e kans dat je een dubbelganger hebt </w:t>
      </w:r>
      <w:r>
        <w:t xml:space="preserve">is dan </w:t>
      </w:r>
      <w:r w:rsidRPr="00191278">
        <w:t>groter</w:t>
      </w:r>
      <w:r>
        <w:t xml:space="preserve">, </w:t>
      </w:r>
      <w:r w:rsidRPr="00191278">
        <w:t>want zowel individuen die homozygoot dominant zijn</w:t>
      </w:r>
      <w:r>
        <w:t xml:space="preserve"> voor deze eigenschappen</w:t>
      </w:r>
      <w:r w:rsidRPr="00191278">
        <w:t xml:space="preserve"> als individuen die </w:t>
      </w:r>
      <w:r>
        <w:t xml:space="preserve">er </w:t>
      </w:r>
      <w:r w:rsidRPr="00191278">
        <w:t xml:space="preserve">heterozygoot </w:t>
      </w:r>
      <w:r>
        <w:t xml:space="preserve">voor zijn hebben </w:t>
      </w:r>
      <w:r w:rsidRPr="00191278">
        <w:t>dan hetzelfde fenotype</w:t>
      </w:r>
      <w:r>
        <w:t xml:space="preserve"> </w:t>
      </w:r>
      <w:r w:rsidRPr="00191278">
        <w:t>/</w:t>
      </w:r>
      <w:r>
        <w:t xml:space="preserve"> </w:t>
      </w:r>
      <w:r w:rsidRPr="00191278">
        <w:t>uiterlijk.</w:t>
      </w:r>
    </w:p>
    <w:p w14:paraId="57B5E32B" w14:textId="77777777" w:rsidR="001C72DD" w:rsidRPr="00F737A1" w:rsidRDefault="001C72DD" w:rsidP="0000685A">
      <w:pPr>
        <w:pStyle w:val="ParagraafTitel"/>
      </w:pPr>
      <w:r w:rsidRPr="00F737A1">
        <w:lastRenderedPageBreak/>
        <w:t>Examenopgaven</w:t>
      </w:r>
    </w:p>
    <w:p w14:paraId="77D8C5D4" w14:textId="77777777" w:rsidR="001C72DD" w:rsidRPr="00A60865" w:rsidRDefault="001C72DD" w:rsidP="0000685A">
      <w:pPr>
        <w:pStyle w:val="ParagraafTussenkop"/>
      </w:pPr>
      <w:r>
        <w:t>De ziekte van Wilson</w:t>
      </w:r>
    </w:p>
    <w:p w14:paraId="522A54B8" w14:textId="77777777" w:rsidR="001C72DD" w:rsidRDefault="001C72DD" w:rsidP="0066169A">
      <w:pPr>
        <w:pStyle w:val="OpdrachtNummer"/>
      </w:pPr>
      <w:r>
        <w:t>1</w:t>
      </w:r>
    </w:p>
    <w:p w14:paraId="3D00F6AD" w14:textId="77777777" w:rsidR="001C72DD" w:rsidRPr="00191278" w:rsidRDefault="001C72DD" w:rsidP="00DB5FDB">
      <w:pPr>
        <w:pStyle w:val="OpdrachtIntroductie"/>
      </w:pPr>
      <w:r w:rsidRPr="00191278">
        <w:t>Uit de stamboom is af te leiden dat de ziekte van Wilson autosomaal overerft. Als de overerving X-chromosomaal was geweest, zou een van de ouders van Sem of Janneke de ziekte ook moeten hebben.</w:t>
      </w:r>
    </w:p>
    <w:p w14:paraId="690430E6" w14:textId="77777777" w:rsidR="001C72DD" w:rsidRPr="00191278" w:rsidRDefault="001C72DD" w:rsidP="00DB5FDB">
      <w:pPr>
        <w:pStyle w:val="OpdrachtVraag"/>
      </w:pPr>
      <w:r w:rsidRPr="00191278">
        <w:t xml:space="preserve">Wie zou in dat geval de </w:t>
      </w:r>
      <w:r w:rsidRPr="004C7304">
        <w:t>ziekte</w:t>
      </w:r>
      <w:r w:rsidRPr="00191278">
        <w:t xml:space="preserve"> ook hebben?</w:t>
      </w:r>
    </w:p>
    <w:p w14:paraId="60D4D087" w14:textId="77777777" w:rsidR="001C72DD" w:rsidRPr="001C72DD" w:rsidRDefault="001C72DD" w:rsidP="00DB5FDB">
      <w:pPr>
        <w:pStyle w:val="OpdrachtVraag"/>
        <w:rPr>
          <w:lang w:val="en-GB"/>
        </w:rPr>
      </w:pPr>
      <w:r w:rsidRPr="001C72DD">
        <w:rPr>
          <w:lang w:val="en-GB"/>
        </w:rPr>
        <w:t>A</w:t>
      </w:r>
      <w:r w:rsidRPr="001C72DD">
        <w:rPr>
          <w:lang w:val="en-GB"/>
        </w:rPr>
        <w:tab/>
        <w:t xml:space="preserve">Sems </w:t>
      </w:r>
      <w:proofErr w:type="spellStart"/>
      <w:r w:rsidRPr="001C72DD">
        <w:rPr>
          <w:lang w:val="en-GB"/>
        </w:rPr>
        <w:t>vader</w:t>
      </w:r>
      <w:proofErr w:type="spellEnd"/>
    </w:p>
    <w:p w14:paraId="5F50B73D" w14:textId="77777777" w:rsidR="001C72DD" w:rsidRPr="001C72DD" w:rsidRDefault="001C72DD" w:rsidP="00DB5FDB">
      <w:pPr>
        <w:pStyle w:val="OpdrachtVraag"/>
        <w:rPr>
          <w:lang w:val="en-GB"/>
        </w:rPr>
      </w:pPr>
      <w:r w:rsidRPr="001C72DD">
        <w:rPr>
          <w:lang w:val="en-GB"/>
        </w:rPr>
        <w:t>B</w:t>
      </w:r>
      <w:r w:rsidRPr="001C72DD">
        <w:rPr>
          <w:lang w:val="en-GB"/>
        </w:rPr>
        <w:tab/>
        <w:t xml:space="preserve">Sems </w:t>
      </w:r>
      <w:proofErr w:type="spellStart"/>
      <w:r w:rsidRPr="001C72DD">
        <w:rPr>
          <w:lang w:val="en-GB"/>
        </w:rPr>
        <w:t>moeder</w:t>
      </w:r>
      <w:proofErr w:type="spellEnd"/>
    </w:p>
    <w:p w14:paraId="36928417" w14:textId="77777777" w:rsidR="001C72DD" w:rsidRPr="00191278" w:rsidRDefault="001C72DD" w:rsidP="00DB5FDB">
      <w:pPr>
        <w:pStyle w:val="OpdrachtVraag"/>
      </w:pPr>
      <w:r w:rsidRPr="00191278">
        <w:t>C</w:t>
      </w:r>
      <w:r w:rsidRPr="00191278">
        <w:tab/>
        <w:t>Jannekes vader</w:t>
      </w:r>
    </w:p>
    <w:p w14:paraId="2DE23388" w14:textId="77777777" w:rsidR="001C72DD" w:rsidRDefault="001C72DD" w:rsidP="00DB5FDB">
      <w:pPr>
        <w:pStyle w:val="OpdrachtVraag"/>
      </w:pPr>
      <w:r w:rsidRPr="00191278">
        <w:t>D</w:t>
      </w:r>
      <w:r w:rsidRPr="00191278">
        <w:tab/>
        <w:t>Jannekes moeder</w:t>
      </w:r>
    </w:p>
    <w:p w14:paraId="59DFC5B1" w14:textId="77777777" w:rsidR="001C72DD" w:rsidRPr="004C7304" w:rsidRDefault="001C72DD" w:rsidP="00DB5FDB">
      <w:pPr>
        <w:pStyle w:val="OpdrachtAntwoord-regel"/>
        <w:rPr>
          <w:rStyle w:val="AntwoordTekst"/>
        </w:rPr>
      </w:pPr>
      <w:r w:rsidRPr="004C7304">
        <w:rPr>
          <w:rStyle w:val="AntwoordTekst"/>
        </w:rPr>
        <w:t>C</w:t>
      </w:r>
      <w:r>
        <w:rPr>
          <w:rStyle w:val="AntwoordTekst"/>
        </w:rPr>
        <w:t xml:space="preserve"> (</w:t>
      </w:r>
      <w:r>
        <w:t>De v</w:t>
      </w:r>
      <w:r w:rsidRPr="00191278">
        <w:t>ader van Janneke moet dan een gemuteerd X</w:t>
      </w:r>
      <w:r>
        <w:t>-chromosoom</w:t>
      </w:r>
      <w:r w:rsidRPr="00191278">
        <w:t xml:space="preserve"> aan Janneke geven en dus zelf </w:t>
      </w:r>
      <w:r>
        <w:t xml:space="preserve">ook </w:t>
      </w:r>
      <w:r w:rsidRPr="00191278">
        <w:t>ziek zijn</w:t>
      </w:r>
      <w:r>
        <w:t>.)</w:t>
      </w:r>
    </w:p>
    <w:p w14:paraId="78AFF69B" w14:textId="77777777" w:rsidR="001C72DD" w:rsidRDefault="001C72DD" w:rsidP="0066169A">
      <w:pPr>
        <w:pStyle w:val="Tekst"/>
      </w:pPr>
    </w:p>
    <w:p w14:paraId="11949A50" w14:textId="77777777" w:rsidR="001C72DD" w:rsidRDefault="001C72DD" w:rsidP="0066169A">
      <w:pPr>
        <w:pStyle w:val="OpdrachtNummer"/>
      </w:pPr>
      <w:r>
        <w:t>2</w:t>
      </w:r>
    </w:p>
    <w:p w14:paraId="0CF0A83C" w14:textId="77777777" w:rsidR="001C72DD" w:rsidRPr="00191278" w:rsidRDefault="001C72DD" w:rsidP="00820D68">
      <w:pPr>
        <w:pStyle w:val="OpdrachtIntroductie"/>
      </w:pPr>
      <w:r w:rsidRPr="00191278">
        <w:t>Jannekes tante Sylvia (afbeelding</w:t>
      </w:r>
      <w:r>
        <w:t> </w:t>
      </w:r>
      <w:r w:rsidRPr="00191278">
        <w:t>1) wil weten wat de kans is dat zij drager is van het allel voor de ziekte van Wilson. Ga ervan uit dat Jannekes oma Rita geen drager is.</w:t>
      </w:r>
    </w:p>
    <w:p w14:paraId="0772CFFB" w14:textId="77777777" w:rsidR="001C72DD" w:rsidRPr="00191278" w:rsidRDefault="001C72DD" w:rsidP="00820D68">
      <w:pPr>
        <w:pStyle w:val="OpdrachtVraag"/>
      </w:pPr>
      <w:r w:rsidRPr="00191278">
        <w:t xml:space="preserve">Hoe groot is de kans dat </w:t>
      </w:r>
      <w:r>
        <w:t>Sylvia</w:t>
      </w:r>
      <w:r w:rsidRPr="00191278">
        <w:t xml:space="preserve"> drager is?</w:t>
      </w:r>
    </w:p>
    <w:p w14:paraId="5AA17CEA" w14:textId="77777777" w:rsidR="001C72DD" w:rsidRPr="00191278" w:rsidRDefault="001C72DD" w:rsidP="00820D68">
      <w:pPr>
        <w:pStyle w:val="OpdrachtVraag"/>
      </w:pPr>
      <w:r w:rsidRPr="00191278">
        <w:t>A</w:t>
      </w:r>
      <w:r w:rsidRPr="00191278">
        <w:tab/>
        <w:t>0%</w:t>
      </w:r>
    </w:p>
    <w:p w14:paraId="004207B6" w14:textId="77777777" w:rsidR="001C72DD" w:rsidRPr="00191278" w:rsidRDefault="001C72DD" w:rsidP="00820D68">
      <w:pPr>
        <w:pStyle w:val="OpdrachtVraag"/>
      </w:pPr>
      <w:r w:rsidRPr="00191278">
        <w:t>B</w:t>
      </w:r>
      <w:r w:rsidRPr="00191278">
        <w:tab/>
        <w:t>25%</w:t>
      </w:r>
    </w:p>
    <w:p w14:paraId="002E7769" w14:textId="77777777" w:rsidR="001C72DD" w:rsidRPr="00191278" w:rsidRDefault="001C72DD" w:rsidP="00820D68">
      <w:pPr>
        <w:pStyle w:val="OpdrachtVraag"/>
      </w:pPr>
      <w:r w:rsidRPr="00191278">
        <w:t>C</w:t>
      </w:r>
      <w:r w:rsidRPr="00191278">
        <w:tab/>
        <w:t>50%</w:t>
      </w:r>
    </w:p>
    <w:p w14:paraId="11A7A3A8" w14:textId="77777777" w:rsidR="001C72DD" w:rsidRPr="00191278" w:rsidRDefault="001C72DD" w:rsidP="00820D68">
      <w:pPr>
        <w:pStyle w:val="OpdrachtVraag"/>
      </w:pPr>
      <w:r w:rsidRPr="00191278">
        <w:t>D</w:t>
      </w:r>
      <w:r w:rsidRPr="00191278">
        <w:tab/>
        <w:t>75%</w:t>
      </w:r>
    </w:p>
    <w:p w14:paraId="673E21D5" w14:textId="77777777" w:rsidR="001C72DD" w:rsidRDefault="001C72DD" w:rsidP="00820D68">
      <w:pPr>
        <w:pStyle w:val="OpdrachtVraag"/>
      </w:pPr>
      <w:r w:rsidRPr="00191278">
        <w:t>E</w:t>
      </w:r>
      <w:r w:rsidRPr="00191278">
        <w:tab/>
        <w:t>100%</w:t>
      </w:r>
    </w:p>
    <w:p w14:paraId="55A4DD52" w14:textId="77777777" w:rsidR="001C72DD" w:rsidRDefault="001C72DD" w:rsidP="00820D68">
      <w:pPr>
        <w:pStyle w:val="OpdrachtAntwoord-regel"/>
      </w:pPr>
      <w:r>
        <w:t>C (</w:t>
      </w:r>
      <w:r w:rsidRPr="00191278">
        <w:t>Janneke heeft twee recessieve allelen</w:t>
      </w:r>
      <w:r>
        <w:t xml:space="preserve"> van</w:t>
      </w:r>
      <w:r w:rsidRPr="00191278">
        <w:t xml:space="preserve"> haar ouders </w:t>
      </w:r>
      <w:r>
        <w:t xml:space="preserve">geërfd die beiden </w:t>
      </w:r>
      <w:r w:rsidRPr="00191278">
        <w:t>drager zijn.</w:t>
      </w:r>
      <w:r>
        <w:t xml:space="preserve"> </w:t>
      </w:r>
      <w:r w:rsidRPr="00191278">
        <w:t>Als haar oma geen drager is, dan moet haar opa wel drager zijn geweest en heeft haar tante 50% kans ook drager te zijn.</w:t>
      </w:r>
      <w:r>
        <w:t>)</w:t>
      </w:r>
    </w:p>
    <w:p w14:paraId="30CB8940" w14:textId="77777777" w:rsidR="001C72DD" w:rsidRDefault="001C72DD" w:rsidP="0066169A">
      <w:pPr>
        <w:pStyle w:val="Tekst"/>
      </w:pPr>
    </w:p>
    <w:p w14:paraId="0B5D3CC3" w14:textId="77777777" w:rsidR="001C72DD" w:rsidRPr="00A60865" w:rsidRDefault="001C72DD" w:rsidP="00EE6F1F">
      <w:pPr>
        <w:pStyle w:val="ParagraafTussenkop"/>
      </w:pPr>
      <w:r>
        <w:t xml:space="preserve">Kwieker ouder door </w:t>
      </w:r>
      <w:proofErr w:type="spellStart"/>
      <w:r>
        <w:t>genmutatie</w:t>
      </w:r>
      <w:proofErr w:type="spellEnd"/>
    </w:p>
    <w:p w14:paraId="12F0B685" w14:textId="77777777" w:rsidR="001C72DD" w:rsidRDefault="001C72DD" w:rsidP="0066169A">
      <w:pPr>
        <w:pStyle w:val="OpdrachtNummer"/>
      </w:pPr>
      <w:r>
        <w:t>3</w:t>
      </w:r>
    </w:p>
    <w:p w14:paraId="3796D034" w14:textId="77777777" w:rsidR="001C72DD" w:rsidRPr="00191278" w:rsidRDefault="001C72DD" w:rsidP="00820D68">
      <w:pPr>
        <w:pStyle w:val="OpdrachtVraag"/>
      </w:pPr>
      <w:r w:rsidRPr="00191278">
        <w:t>Is allel 2 dominant of recessief? Leg je antwoord uit.</w:t>
      </w:r>
    </w:p>
    <w:p w14:paraId="2FBE2419" w14:textId="77777777" w:rsidR="001C72DD" w:rsidRPr="00191278" w:rsidRDefault="001C72DD" w:rsidP="00820D68">
      <w:pPr>
        <w:pStyle w:val="OpdrachtAntwoord-regel"/>
      </w:pPr>
      <w:r>
        <w:t>Allel 2 is r</w:t>
      </w:r>
      <w:r w:rsidRPr="00191278">
        <w:t>ecessief</w:t>
      </w:r>
      <w:r>
        <w:t>,</w:t>
      </w:r>
      <w:r w:rsidRPr="00191278">
        <w:t xml:space="preserve"> omdat mensen </w:t>
      </w:r>
      <w:r>
        <w:t>twee</w:t>
      </w:r>
      <w:r w:rsidRPr="00191278">
        <w:t xml:space="preserve"> allelen moeten hebben om minder snel </w:t>
      </w:r>
      <w:r>
        <w:t>a</w:t>
      </w:r>
      <w:r w:rsidRPr="00191278">
        <w:t>lzheimer te krijgen.</w:t>
      </w:r>
    </w:p>
    <w:p w14:paraId="2C7B9851" w14:textId="77777777" w:rsidR="001C72DD" w:rsidRDefault="001C72DD" w:rsidP="0066169A">
      <w:pPr>
        <w:pStyle w:val="Tekst"/>
      </w:pPr>
    </w:p>
    <w:p w14:paraId="1C8F2EF9" w14:textId="77777777" w:rsidR="001C72DD" w:rsidRPr="00A60865" w:rsidRDefault="001C72DD" w:rsidP="0000685A">
      <w:pPr>
        <w:pStyle w:val="ParagraafTussenkop"/>
      </w:pPr>
      <w:r>
        <w:t>Overerving bij varkens</w:t>
      </w:r>
    </w:p>
    <w:p w14:paraId="3C09CE3D" w14:textId="77777777" w:rsidR="001C72DD" w:rsidRDefault="001C72DD" w:rsidP="0066169A">
      <w:pPr>
        <w:pStyle w:val="OpdrachtNummer"/>
      </w:pPr>
      <w:r>
        <w:t>4</w:t>
      </w:r>
    </w:p>
    <w:p w14:paraId="5F39D472" w14:textId="77777777" w:rsidR="001C72DD" w:rsidRDefault="001C72DD" w:rsidP="00820D68">
      <w:pPr>
        <w:pStyle w:val="OpdrachtTitel"/>
      </w:pPr>
      <w:r>
        <w:t xml:space="preserve">Hoeveel </w:t>
      </w:r>
      <w:r w:rsidRPr="00A8423F">
        <w:t xml:space="preserve">chromosomen komen er voor in een spermacel van de beer, het mannelijke tamme </w:t>
      </w:r>
      <w:r>
        <w:t>varken?</w:t>
      </w:r>
    </w:p>
    <w:p w14:paraId="489814E5" w14:textId="77777777" w:rsidR="001C72DD" w:rsidRDefault="001C72DD" w:rsidP="00820D68">
      <w:pPr>
        <w:pStyle w:val="OpdrachtAntwoord-regel"/>
      </w:pPr>
      <w:r>
        <w:t>In zo’n spermacel komen 19 chromosomen voor, de helft van 38.</w:t>
      </w:r>
    </w:p>
    <w:p w14:paraId="0D667C39" w14:textId="77777777" w:rsidR="001C72DD" w:rsidRDefault="001C72DD" w:rsidP="0066169A">
      <w:pPr>
        <w:pStyle w:val="Tekst"/>
      </w:pPr>
    </w:p>
    <w:p w14:paraId="2FB840D1" w14:textId="77777777" w:rsidR="001C72DD" w:rsidRDefault="001C72DD" w:rsidP="0066169A">
      <w:pPr>
        <w:pStyle w:val="OpdrachtNummer"/>
      </w:pPr>
      <w:r>
        <w:t>5</w:t>
      </w:r>
    </w:p>
    <w:p w14:paraId="4A9B6EE9" w14:textId="77777777" w:rsidR="001C72DD" w:rsidRDefault="001C72DD" w:rsidP="00820D68">
      <w:pPr>
        <w:pStyle w:val="OpdrachtVraag"/>
      </w:pPr>
      <w:r w:rsidRPr="004A7166">
        <w:t>Welke van deze uitspraken is of welke zijn juist?</w:t>
      </w:r>
    </w:p>
    <w:p w14:paraId="47FACA71" w14:textId="77777777" w:rsidR="001C72DD" w:rsidRDefault="001C72DD" w:rsidP="00820D68">
      <w:pPr>
        <w:pStyle w:val="OpdrachtVraag"/>
      </w:pPr>
      <w:r>
        <w:t>A</w:t>
      </w:r>
      <w:r>
        <w:tab/>
        <w:t>alleen 1</w:t>
      </w:r>
    </w:p>
    <w:p w14:paraId="7B353D2B" w14:textId="77777777" w:rsidR="001C72DD" w:rsidRDefault="001C72DD" w:rsidP="00820D68">
      <w:pPr>
        <w:pStyle w:val="OpdrachtVraag"/>
      </w:pPr>
      <w:r>
        <w:t>B</w:t>
      </w:r>
      <w:r>
        <w:tab/>
        <w:t>alleen 3</w:t>
      </w:r>
    </w:p>
    <w:p w14:paraId="44789EF2" w14:textId="77777777" w:rsidR="001C72DD" w:rsidRDefault="001C72DD" w:rsidP="00820D68">
      <w:pPr>
        <w:pStyle w:val="OpdrachtVraag"/>
      </w:pPr>
      <w:r>
        <w:t>C</w:t>
      </w:r>
      <w:r>
        <w:tab/>
        <w:t>alleen 1 en 2</w:t>
      </w:r>
    </w:p>
    <w:p w14:paraId="62767B5C" w14:textId="77777777" w:rsidR="001C72DD" w:rsidRDefault="001C72DD" w:rsidP="00820D68">
      <w:pPr>
        <w:pStyle w:val="OpdrachtVraag"/>
      </w:pPr>
      <w:r>
        <w:t>D</w:t>
      </w:r>
      <w:r>
        <w:tab/>
        <w:t>alleen 1 en 3</w:t>
      </w:r>
    </w:p>
    <w:p w14:paraId="76676344" w14:textId="77777777" w:rsidR="001C72DD" w:rsidRDefault="001C72DD" w:rsidP="00820D68">
      <w:pPr>
        <w:pStyle w:val="OpdrachtVraag"/>
      </w:pPr>
      <w:r>
        <w:t>E</w:t>
      </w:r>
      <w:r>
        <w:tab/>
        <w:t>alleen 2 en 3</w:t>
      </w:r>
    </w:p>
    <w:p w14:paraId="775828A7" w14:textId="77777777" w:rsidR="001C72DD" w:rsidRDefault="001C72DD" w:rsidP="00820D68">
      <w:pPr>
        <w:pStyle w:val="OpdrachtVraag"/>
      </w:pPr>
      <w:r>
        <w:t>F</w:t>
      </w:r>
      <w:r>
        <w:tab/>
        <w:t>zowel 1, 2 als 3</w:t>
      </w:r>
    </w:p>
    <w:p w14:paraId="0C1C7FBD" w14:textId="77777777" w:rsidR="001C72DD" w:rsidRDefault="001C72DD" w:rsidP="00820D68">
      <w:pPr>
        <w:pStyle w:val="OpdrachtAntwoord-regel"/>
      </w:pPr>
      <w:r>
        <w:t>C</w:t>
      </w:r>
    </w:p>
    <w:p w14:paraId="3C5D2CE2" w14:textId="77777777" w:rsidR="001C72DD" w:rsidRDefault="001C72DD">
      <w:pPr>
        <w:tabs>
          <w:tab w:val="clear" w:pos="397"/>
          <w:tab w:val="clear" w:pos="794"/>
        </w:tabs>
        <w:spacing w:after="160" w:line="259" w:lineRule="auto"/>
        <w:rPr>
          <w:rFonts w:eastAsiaTheme="minorEastAsia"/>
          <w:szCs w:val="20"/>
        </w:rPr>
      </w:pPr>
      <w:r>
        <w:br w:type="page"/>
      </w:r>
    </w:p>
    <w:p w14:paraId="5D8FAEEB" w14:textId="77777777" w:rsidR="001C72DD" w:rsidRDefault="001C72DD" w:rsidP="0066169A">
      <w:pPr>
        <w:pStyle w:val="OpdrachtNummer"/>
      </w:pPr>
      <w:r>
        <w:lastRenderedPageBreak/>
        <w:t>6</w:t>
      </w:r>
    </w:p>
    <w:p w14:paraId="6C365EE3" w14:textId="77777777" w:rsidR="001C72DD" w:rsidRDefault="001C72DD" w:rsidP="00820D68">
      <w:pPr>
        <w:pStyle w:val="OpdrachtVraag"/>
      </w:pPr>
      <w:r>
        <w:t>Uit welke kruising of uit welke kruisingen kun je met zekerheid vaststellen dat de beer drager is van het recessieve allel?</w:t>
      </w:r>
    </w:p>
    <w:p w14:paraId="7CE30B6B" w14:textId="77777777" w:rsidR="001C72DD" w:rsidRDefault="001C72DD" w:rsidP="00820D68">
      <w:pPr>
        <w:pStyle w:val="OpdrachtVraag"/>
      </w:pPr>
      <w:r>
        <w:t>A</w:t>
      </w:r>
      <w:r>
        <w:tab/>
        <w:t>alleen kruising 1</w:t>
      </w:r>
    </w:p>
    <w:p w14:paraId="2D3A09E0" w14:textId="77777777" w:rsidR="001C72DD" w:rsidRDefault="001C72DD" w:rsidP="00820D68">
      <w:pPr>
        <w:pStyle w:val="OpdrachtVraag"/>
      </w:pPr>
      <w:r>
        <w:t>B</w:t>
      </w:r>
      <w:r>
        <w:tab/>
        <w:t>alleen kruising 2</w:t>
      </w:r>
    </w:p>
    <w:p w14:paraId="26998F8C" w14:textId="77777777" w:rsidR="001C72DD" w:rsidRDefault="001C72DD" w:rsidP="00820D68">
      <w:pPr>
        <w:pStyle w:val="OpdrachtVraag"/>
      </w:pPr>
      <w:r>
        <w:t>C</w:t>
      </w:r>
      <w:r>
        <w:tab/>
        <w:t>alleen kruising 3</w:t>
      </w:r>
    </w:p>
    <w:p w14:paraId="6C24B809" w14:textId="77777777" w:rsidR="001C72DD" w:rsidRDefault="001C72DD" w:rsidP="00820D68">
      <w:pPr>
        <w:pStyle w:val="OpdrachtVraag"/>
      </w:pPr>
      <w:r>
        <w:t>D</w:t>
      </w:r>
      <w:r>
        <w:tab/>
        <w:t>zowel kruising 1 als 3</w:t>
      </w:r>
    </w:p>
    <w:p w14:paraId="57B52ABA" w14:textId="77777777" w:rsidR="001C72DD" w:rsidRDefault="001C72DD" w:rsidP="00820D68">
      <w:pPr>
        <w:pStyle w:val="OpdrachtVraag"/>
      </w:pPr>
      <w:r>
        <w:t>E</w:t>
      </w:r>
      <w:r>
        <w:tab/>
        <w:t>zowel kruising 2 als 3</w:t>
      </w:r>
    </w:p>
    <w:p w14:paraId="5C350C57" w14:textId="77777777" w:rsidR="001C72DD" w:rsidRDefault="001C72DD" w:rsidP="00820D68">
      <w:pPr>
        <w:pStyle w:val="OpdrachtVraag"/>
      </w:pPr>
      <w:r>
        <w:t>F</w:t>
      </w:r>
      <w:r>
        <w:tab/>
        <w:t>uit geen enkele kruising</w:t>
      </w:r>
    </w:p>
    <w:p w14:paraId="7A275F96" w14:textId="77777777" w:rsidR="001C72DD" w:rsidRDefault="001C72DD" w:rsidP="00820D68">
      <w:pPr>
        <w:pStyle w:val="OpdrachtAntwoord-regel"/>
      </w:pPr>
      <w:r>
        <w:t>D</w:t>
      </w:r>
    </w:p>
    <w:p w14:paraId="538AF29B" w14:textId="77777777" w:rsidR="001C72DD" w:rsidRDefault="001C72DD" w:rsidP="00DB5FDB">
      <w:pPr>
        <w:pStyle w:val="Tekst"/>
      </w:pPr>
    </w:p>
    <w:p w14:paraId="1489FA8E" w14:textId="77777777" w:rsidR="001C72DD" w:rsidRPr="00A60865" w:rsidRDefault="001C72DD" w:rsidP="00DB5FDB">
      <w:pPr>
        <w:pStyle w:val="ParagraafTussenkop"/>
      </w:pPr>
      <w:r>
        <w:t>MSUD</w:t>
      </w:r>
    </w:p>
    <w:p w14:paraId="0C5DCFB0" w14:textId="77777777" w:rsidR="001C72DD" w:rsidRDefault="001C72DD" w:rsidP="00DB5FDB">
      <w:pPr>
        <w:pStyle w:val="OpdrachtNummer"/>
      </w:pPr>
      <w:r>
        <w:t>7</w:t>
      </w:r>
    </w:p>
    <w:p w14:paraId="05F54BF6" w14:textId="77777777" w:rsidR="001C72DD" w:rsidRPr="00191278" w:rsidRDefault="001C72DD" w:rsidP="00820D68">
      <w:pPr>
        <w:pStyle w:val="OpdrachtIntroductie"/>
      </w:pPr>
      <w:r w:rsidRPr="00191278">
        <w:t>De ouders van Stan vragen zich af wat de kans is dat een volgend kind ook MSUD heeft.</w:t>
      </w:r>
    </w:p>
    <w:p w14:paraId="2E6FD89C" w14:textId="77777777" w:rsidR="001C72DD" w:rsidRPr="00191278" w:rsidRDefault="001C72DD" w:rsidP="00820D68">
      <w:pPr>
        <w:pStyle w:val="OpdrachtDeelvraag"/>
      </w:pPr>
      <w:r w:rsidRPr="00191278">
        <w:t>a</w:t>
      </w:r>
      <w:r w:rsidRPr="00191278">
        <w:tab/>
        <w:t>Hoe groot is de kans op een volgend kind met MSUD, indien dit kind een jongen is?</w:t>
      </w:r>
    </w:p>
    <w:p w14:paraId="13D5B403" w14:textId="77777777" w:rsidR="001C72DD" w:rsidRPr="00191278" w:rsidRDefault="001C72DD" w:rsidP="00820D68">
      <w:pPr>
        <w:pStyle w:val="OpdrachtAntwoord-regel"/>
      </w:pPr>
      <w:r>
        <w:t>D</w:t>
      </w:r>
      <w:r w:rsidRPr="00191278">
        <w:t xml:space="preserve">e kans op een volgend kind met MSUD </w:t>
      </w:r>
      <w:r>
        <w:t xml:space="preserve">is </w:t>
      </w:r>
      <w:r w:rsidRPr="00191278">
        <w:t>25%</w:t>
      </w:r>
      <w:r>
        <w:t>.</w:t>
      </w:r>
      <w:r w:rsidRPr="00191278">
        <w:t xml:space="preserve"> </w:t>
      </w:r>
      <w:r>
        <w:t>B</w:t>
      </w:r>
      <w:r w:rsidRPr="00191278">
        <w:t>eide ouders van Stan zijn drager van een afwijkend allel, dit betekent dat het autosomaal recessief overerft. Het geslacht van het kind maakt niet uit.</w:t>
      </w:r>
      <w:r>
        <w:tab/>
        <w:t>1p</w:t>
      </w:r>
    </w:p>
    <w:p w14:paraId="08679AAE" w14:textId="77777777" w:rsidR="001C72DD" w:rsidRPr="00191278" w:rsidRDefault="001C72DD" w:rsidP="00820D68">
      <w:pPr>
        <w:pStyle w:val="OpdrachtDeelvraag"/>
      </w:pPr>
      <w:r w:rsidRPr="00191278">
        <w:t>b</w:t>
      </w:r>
      <w:r w:rsidRPr="00191278">
        <w:tab/>
        <w:t>Hoe groot is de kans op een volgend kind met MSUD, indien het kind een meisje is?</w:t>
      </w:r>
    </w:p>
    <w:p w14:paraId="09A5B28C" w14:textId="77777777" w:rsidR="001C72DD" w:rsidRPr="00DB5FDB" w:rsidRDefault="001C72DD" w:rsidP="00820D68">
      <w:pPr>
        <w:pStyle w:val="OpdrachtAntwoord-regel"/>
        <w:tabs>
          <w:tab w:val="left" w:pos="8080"/>
        </w:tabs>
      </w:pPr>
      <w:r>
        <w:t xml:space="preserve">Deze kans is </w:t>
      </w:r>
      <w:r w:rsidRPr="00191278">
        <w:t>25%</w:t>
      </w:r>
      <w:r>
        <w:t>.</w:t>
      </w:r>
      <w:r w:rsidRPr="00191278">
        <w:t xml:space="preserve"> </w:t>
      </w:r>
      <w:r>
        <w:t>B</w:t>
      </w:r>
      <w:r w:rsidRPr="00191278">
        <w:t>eide ouders van Stan zijn drager van een afwijkend allel</w:t>
      </w:r>
      <w:r>
        <w:t>.</w:t>
      </w:r>
      <w:r w:rsidRPr="00191278">
        <w:t xml:space="preserve"> </w:t>
      </w:r>
      <w:r>
        <w:t>D</w:t>
      </w:r>
      <w:r w:rsidRPr="00191278">
        <w:t>it betekent dat het autosomaal recessief overerft. Het geslacht van het kind maakt niet uit.</w:t>
      </w:r>
      <w:r>
        <w:tab/>
        <w:t>1p</w:t>
      </w:r>
    </w:p>
    <w:p w14:paraId="60072C48" w14:textId="77777777" w:rsidR="001C72DD" w:rsidRDefault="001C72DD" w:rsidP="001C72DD">
      <w:pPr>
        <w:pStyle w:val="Tekst"/>
        <w:sectPr w:rsidR="001C72DD" w:rsidSect="003E0BF4">
          <w:headerReference w:type="even" r:id="rId97"/>
          <w:headerReference w:type="default" r:id="rId98"/>
          <w:footerReference w:type="even" r:id="rId99"/>
          <w:footerReference w:type="default" r:id="rId100"/>
          <w:headerReference w:type="first" r:id="rId101"/>
          <w:footerReference w:type="first" r:id="rId102"/>
          <w:pgSz w:w="11906" w:h="16838" w:code="9"/>
          <w:pgMar w:top="1418" w:right="1558" w:bottom="1134" w:left="1418" w:header="709" w:footer="567" w:gutter="0"/>
          <w:cols w:space="708"/>
          <w:docGrid w:linePitch="360"/>
        </w:sectPr>
      </w:pPr>
    </w:p>
    <w:p w14:paraId="5CF61BC9" w14:textId="146830B4" w:rsidR="00A843D7" w:rsidRPr="00A843D7" w:rsidRDefault="00A843D7" w:rsidP="00A843D7">
      <w:pPr>
        <w:pStyle w:val="ParagraafTitel"/>
        <w:rPr>
          <w:sz w:val="72"/>
          <w:szCs w:val="32"/>
        </w:rPr>
      </w:pPr>
      <w:r w:rsidRPr="00A843D7">
        <w:rPr>
          <w:sz w:val="72"/>
          <w:szCs w:val="32"/>
        </w:rPr>
        <w:lastRenderedPageBreak/>
        <w:t>4 Evolutie</w:t>
      </w:r>
    </w:p>
    <w:p w14:paraId="553CB13C" w14:textId="77777777" w:rsidR="00A843D7" w:rsidRDefault="00A843D7" w:rsidP="00A843D7"/>
    <w:p w14:paraId="520CB974" w14:textId="21BC70B6" w:rsidR="001C72DD" w:rsidRPr="00A843D7" w:rsidRDefault="001C72DD" w:rsidP="00A843D7">
      <w:pPr>
        <w:rPr>
          <w:rFonts w:ascii="Verdana" w:hAnsi="Verdana"/>
          <w:sz w:val="40"/>
          <w:szCs w:val="40"/>
        </w:rPr>
      </w:pPr>
      <w:r w:rsidRPr="00A843D7">
        <w:rPr>
          <w:rFonts w:ascii="Verdana" w:hAnsi="Verdana"/>
          <w:sz w:val="40"/>
          <w:szCs w:val="40"/>
        </w:rPr>
        <w:t>Oriëntatie</w:t>
      </w:r>
      <w:r w:rsidRPr="00A843D7">
        <w:rPr>
          <w:rFonts w:ascii="Verdana" w:hAnsi="Verdana"/>
          <w:sz w:val="40"/>
          <w:szCs w:val="40"/>
        </w:rPr>
        <w:tab/>
        <w:t>Het succes van de vliegende rat</w:t>
      </w:r>
    </w:p>
    <w:p w14:paraId="4D3365E4" w14:textId="77777777" w:rsidR="001C72DD" w:rsidRDefault="001C72DD" w:rsidP="0066169A">
      <w:pPr>
        <w:pStyle w:val="OpdrachtNummer"/>
      </w:pPr>
      <w:r>
        <w:t>1</w:t>
      </w:r>
    </w:p>
    <w:p w14:paraId="47D8B1FF" w14:textId="77777777" w:rsidR="001C72DD" w:rsidRDefault="001C72DD" w:rsidP="00605049">
      <w:pPr>
        <w:pStyle w:val="OpdrachtIntroductie"/>
      </w:pPr>
      <w:r>
        <w:t>Het oorspronkelijk leefgebied van de duif lijkt op sommige punten op de hedendaagse stad.</w:t>
      </w:r>
    </w:p>
    <w:p w14:paraId="5F315921" w14:textId="77777777" w:rsidR="001C72DD" w:rsidRDefault="001C72DD" w:rsidP="00605049">
      <w:pPr>
        <w:pStyle w:val="OpdrachtVraag"/>
      </w:pPr>
      <w:r>
        <w:t>Noteer in de tabel overeenkomstige eigenschappen van de twee omgevingen.</w:t>
      </w:r>
    </w:p>
    <w:p w14:paraId="03352A7F" w14:textId="77777777" w:rsidR="001C72DD" w:rsidRDefault="001C72DD" w:rsidP="00605049">
      <w:pPr>
        <w:pStyle w:val="OpdrachtVraag"/>
      </w:pPr>
    </w:p>
    <w:tbl>
      <w:tblPr>
        <w:tblStyle w:val="Tabelraster"/>
        <w:tblW w:w="0" w:type="auto"/>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1245"/>
        <w:gridCol w:w="895"/>
        <w:gridCol w:w="2156"/>
      </w:tblGrid>
      <w:tr w:rsidR="001C72DD" w14:paraId="5DE866AC" w14:textId="77777777" w:rsidTr="001F4D8A">
        <w:tc>
          <w:tcPr>
            <w:tcW w:w="0" w:type="auto"/>
            <w:shd w:val="clear" w:color="auto" w:fill="auto"/>
          </w:tcPr>
          <w:p w14:paraId="29AC0602" w14:textId="77777777" w:rsidR="001C72DD" w:rsidRPr="00D827FD" w:rsidRDefault="001C72DD" w:rsidP="001F4D8A">
            <w:pPr>
              <w:pStyle w:val="TabelTitel"/>
            </w:pPr>
          </w:p>
        </w:tc>
        <w:tc>
          <w:tcPr>
            <w:tcW w:w="0" w:type="auto"/>
            <w:shd w:val="clear" w:color="auto" w:fill="auto"/>
          </w:tcPr>
          <w:p w14:paraId="476F333A" w14:textId="77777777" w:rsidR="001C72DD" w:rsidRPr="00D827FD" w:rsidRDefault="001C72DD" w:rsidP="001F4D8A">
            <w:pPr>
              <w:pStyle w:val="TabelTitel"/>
            </w:pPr>
            <w:proofErr w:type="spellStart"/>
            <w:r>
              <w:t>R</w:t>
            </w:r>
            <w:r w:rsidRPr="00D827FD">
              <w:t>otsduif</w:t>
            </w:r>
            <w:proofErr w:type="spellEnd"/>
          </w:p>
        </w:tc>
        <w:tc>
          <w:tcPr>
            <w:tcW w:w="0" w:type="auto"/>
            <w:shd w:val="clear" w:color="auto" w:fill="auto"/>
          </w:tcPr>
          <w:p w14:paraId="100D00E7" w14:textId="77777777" w:rsidR="001C72DD" w:rsidRPr="00D827FD" w:rsidRDefault="001C72DD" w:rsidP="001F4D8A">
            <w:pPr>
              <w:pStyle w:val="TabelTitel"/>
            </w:pPr>
            <w:r>
              <w:t>S</w:t>
            </w:r>
            <w:r w:rsidRPr="00D827FD">
              <w:t>tadsduif</w:t>
            </w:r>
          </w:p>
        </w:tc>
      </w:tr>
      <w:tr w:rsidR="001C72DD" w14:paraId="754D51F2" w14:textId="77777777" w:rsidTr="001F4D8A">
        <w:tc>
          <w:tcPr>
            <w:tcW w:w="0" w:type="auto"/>
            <w:shd w:val="clear" w:color="auto" w:fill="auto"/>
          </w:tcPr>
          <w:p w14:paraId="37B7BCA3" w14:textId="77777777" w:rsidR="001C72DD" w:rsidRPr="00327816" w:rsidRDefault="001C72DD" w:rsidP="001F4D8A">
            <w:pPr>
              <w:pStyle w:val="TabelSubtitel"/>
              <w:rPr>
                <w:i w:val="0"/>
                <w:iCs/>
              </w:rPr>
            </w:pPr>
            <w:r w:rsidRPr="00327816">
              <w:rPr>
                <w:i w:val="0"/>
                <w:iCs/>
              </w:rPr>
              <w:t>Leefomgeving</w:t>
            </w:r>
          </w:p>
        </w:tc>
        <w:tc>
          <w:tcPr>
            <w:tcW w:w="0" w:type="auto"/>
            <w:shd w:val="clear" w:color="auto" w:fill="auto"/>
          </w:tcPr>
          <w:p w14:paraId="1ECC7F20" w14:textId="77777777" w:rsidR="001C72DD" w:rsidRPr="008848F3" w:rsidRDefault="001C72DD" w:rsidP="001F4D8A">
            <w:pPr>
              <w:pStyle w:val="AntwoordTabeltekst"/>
            </w:pPr>
            <w:r w:rsidRPr="008848F3">
              <w:t>rotsachtig</w:t>
            </w:r>
          </w:p>
        </w:tc>
        <w:tc>
          <w:tcPr>
            <w:tcW w:w="0" w:type="auto"/>
            <w:shd w:val="clear" w:color="auto" w:fill="auto"/>
          </w:tcPr>
          <w:p w14:paraId="2635B429" w14:textId="77777777" w:rsidR="001C72DD" w:rsidRPr="008848F3" w:rsidRDefault="001C72DD" w:rsidP="001F4D8A">
            <w:pPr>
              <w:pStyle w:val="AntwoordTabeltekst"/>
            </w:pPr>
            <w:r w:rsidRPr="008848F3">
              <w:t>steen</w:t>
            </w:r>
          </w:p>
        </w:tc>
      </w:tr>
      <w:tr w:rsidR="001C72DD" w14:paraId="6C8BEF4E" w14:textId="77777777" w:rsidTr="001F4D8A">
        <w:tc>
          <w:tcPr>
            <w:tcW w:w="0" w:type="auto"/>
            <w:shd w:val="clear" w:color="auto" w:fill="auto"/>
          </w:tcPr>
          <w:p w14:paraId="324DB4F0" w14:textId="77777777" w:rsidR="001C72DD" w:rsidRPr="00327816" w:rsidRDefault="001C72DD" w:rsidP="001F4D8A">
            <w:pPr>
              <w:pStyle w:val="TabelSubtitel"/>
              <w:rPr>
                <w:i w:val="0"/>
                <w:iCs/>
              </w:rPr>
            </w:pPr>
            <w:r w:rsidRPr="00327816">
              <w:rPr>
                <w:i w:val="0"/>
                <w:iCs/>
              </w:rPr>
              <w:t>Nestplaats</w:t>
            </w:r>
          </w:p>
        </w:tc>
        <w:tc>
          <w:tcPr>
            <w:tcW w:w="0" w:type="auto"/>
            <w:shd w:val="clear" w:color="auto" w:fill="auto"/>
          </w:tcPr>
          <w:p w14:paraId="6A23371F" w14:textId="77777777" w:rsidR="001C72DD" w:rsidRPr="008848F3" w:rsidRDefault="001C72DD" w:rsidP="001F4D8A">
            <w:pPr>
              <w:pStyle w:val="AntwoordTabeltekst"/>
            </w:pPr>
            <w:r w:rsidRPr="008848F3">
              <w:t>rotsen</w:t>
            </w:r>
          </w:p>
        </w:tc>
        <w:tc>
          <w:tcPr>
            <w:tcW w:w="0" w:type="auto"/>
            <w:shd w:val="clear" w:color="auto" w:fill="auto"/>
          </w:tcPr>
          <w:p w14:paraId="64069B98" w14:textId="77777777" w:rsidR="001C72DD" w:rsidRPr="008848F3" w:rsidRDefault="001C72DD" w:rsidP="001F4D8A">
            <w:pPr>
              <w:pStyle w:val="AntwoordTabeltekst"/>
            </w:pPr>
            <w:r w:rsidRPr="008848F3">
              <w:t>stenen</w:t>
            </w:r>
          </w:p>
        </w:tc>
      </w:tr>
      <w:tr w:rsidR="001C72DD" w14:paraId="3B40EA68" w14:textId="77777777" w:rsidTr="001F4D8A">
        <w:tc>
          <w:tcPr>
            <w:tcW w:w="0" w:type="auto"/>
            <w:shd w:val="clear" w:color="auto" w:fill="auto"/>
          </w:tcPr>
          <w:p w14:paraId="4F68826A" w14:textId="77777777" w:rsidR="001C72DD" w:rsidRPr="00327816" w:rsidRDefault="001C72DD" w:rsidP="001F4D8A">
            <w:pPr>
              <w:pStyle w:val="TabelSubtitel"/>
              <w:rPr>
                <w:i w:val="0"/>
                <w:iCs/>
              </w:rPr>
            </w:pPr>
            <w:r w:rsidRPr="00327816">
              <w:rPr>
                <w:i w:val="0"/>
                <w:iCs/>
              </w:rPr>
              <w:t>Type voedsel</w:t>
            </w:r>
          </w:p>
        </w:tc>
        <w:tc>
          <w:tcPr>
            <w:tcW w:w="0" w:type="auto"/>
            <w:shd w:val="clear" w:color="auto" w:fill="auto"/>
          </w:tcPr>
          <w:p w14:paraId="775FF8BE" w14:textId="77777777" w:rsidR="001C72DD" w:rsidRPr="008848F3" w:rsidRDefault="001C72DD" w:rsidP="001F4D8A">
            <w:pPr>
              <w:pStyle w:val="AntwoordTabeltekst"/>
            </w:pPr>
            <w:r w:rsidRPr="008848F3">
              <w:t>zaden</w:t>
            </w:r>
          </w:p>
        </w:tc>
        <w:tc>
          <w:tcPr>
            <w:tcW w:w="0" w:type="auto"/>
            <w:shd w:val="clear" w:color="auto" w:fill="auto"/>
          </w:tcPr>
          <w:p w14:paraId="37D681DE" w14:textId="77777777" w:rsidR="001C72DD" w:rsidRPr="008848F3" w:rsidRDefault="001C72DD" w:rsidP="001F4D8A">
            <w:pPr>
              <w:pStyle w:val="AntwoordTabeltekst"/>
            </w:pPr>
            <w:r w:rsidRPr="008848F3">
              <w:t>bewerkte graanproducten</w:t>
            </w:r>
          </w:p>
        </w:tc>
      </w:tr>
    </w:tbl>
    <w:p w14:paraId="446D5991" w14:textId="77777777" w:rsidR="001C72DD" w:rsidRDefault="001C72DD" w:rsidP="00605049">
      <w:pPr>
        <w:pStyle w:val="Tekst"/>
      </w:pPr>
    </w:p>
    <w:p w14:paraId="3211FBF3" w14:textId="77777777" w:rsidR="001C72DD" w:rsidRDefault="001C72DD" w:rsidP="00605049">
      <w:pPr>
        <w:pStyle w:val="OpdrachtNummer"/>
      </w:pPr>
      <w:r>
        <w:t>2</w:t>
      </w:r>
    </w:p>
    <w:p w14:paraId="76FB5ECF" w14:textId="77777777" w:rsidR="001C72DD" w:rsidRDefault="001C72DD" w:rsidP="00605049">
      <w:pPr>
        <w:pStyle w:val="OpdrachtDeelvraag"/>
      </w:pPr>
      <w:r>
        <w:t>a</w:t>
      </w:r>
      <w:r>
        <w:tab/>
      </w:r>
      <w:r w:rsidRPr="00BB1E8B">
        <w:t xml:space="preserve">Welke omgeving </w:t>
      </w:r>
      <w:r>
        <w:t>heeft invloed op de overlevingskans</w:t>
      </w:r>
      <w:r w:rsidRPr="00BB1E8B">
        <w:t xml:space="preserve"> </w:t>
      </w:r>
      <w:r>
        <w:t>van</w:t>
      </w:r>
      <w:r w:rsidRPr="00BB1E8B">
        <w:t xml:space="preserve"> de </w:t>
      </w:r>
      <w:proofErr w:type="spellStart"/>
      <w:r w:rsidRPr="00BB1E8B">
        <w:t>rotsduif</w:t>
      </w:r>
      <w:proofErr w:type="spellEnd"/>
      <w:r w:rsidRPr="00BB1E8B">
        <w:t>?</w:t>
      </w:r>
    </w:p>
    <w:p w14:paraId="24711A9F" w14:textId="77777777" w:rsidR="001C72DD" w:rsidRPr="00BB1E8B" w:rsidRDefault="001C72DD" w:rsidP="00605049">
      <w:pPr>
        <w:pStyle w:val="OpdrachtAntwoord-regel"/>
      </w:pPr>
      <w:r>
        <w:t>R</w:t>
      </w:r>
      <w:r w:rsidRPr="00BB1E8B">
        <w:t>otsachtige gebieden</w:t>
      </w:r>
      <w:r>
        <w:t xml:space="preserve"> hebben invloed op de overlevingskans van de </w:t>
      </w:r>
      <w:proofErr w:type="spellStart"/>
      <w:r>
        <w:t>rotsduif</w:t>
      </w:r>
      <w:proofErr w:type="spellEnd"/>
      <w:r>
        <w:t>.</w:t>
      </w:r>
    </w:p>
    <w:p w14:paraId="2216FD23" w14:textId="77777777" w:rsidR="001C72DD" w:rsidRDefault="001C72DD" w:rsidP="00605049">
      <w:pPr>
        <w:pStyle w:val="OpdrachtDeelvraag"/>
      </w:pPr>
      <w:r>
        <w:t>b</w:t>
      </w:r>
      <w:r>
        <w:tab/>
      </w:r>
      <w:r w:rsidRPr="00BB1E8B">
        <w:t>Welke omgeving heeft</w:t>
      </w:r>
      <w:r>
        <w:t xml:space="preserve"> invloed op de overlevingskans van</w:t>
      </w:r>
      <w:r w:rsidRPr="00BB1E8B">
        <w:t xml:space="preserve"> de stadsduif?</w:t>
      </w:r>
    </w:p>
    <w:p w14:paraId="66F9E41B" w14:textId="77777777" w:rsidR="001C72DD" w:rsidRPr="00BB1E8B" w:rsidRDefault="001C72DD" w:rsidP="00605049">
      <w:pPr>
        <w:pStyle w:val="OpdrachtAntwoord-regel"/>
      </w:pPr>
      <w:r w:rsidRPr="00BB1E8B">
        <w:t xml:space="preserve">De stad (die door de mens </w:t>
      </w:r>
      <w:r>
        <w:t>is</w:t>
      </w:r>
      <w:r w:rsidRPr="00BB1E8B">
        <w:t xml:space="preserve"> gemaakt)</w:t>
      </w:r>
      <w:r>
        <w:t xml:space="preserve"> </w:t>
      </w:r>
      <w:r w:rsidRPr="00BB1E8B">
        <w:t>heeft</w:t>
      </w:r>
      <w:r>
        <w:t xml:space="preserve"> invloed op de overlevingskans van</w:t>
      </w:r>
      <w:r w:rsidRPr="00BB1E8B">
        <w:t xml:space="preserve"> de stadsduif</w:t>
      </w:r>
      <w:r>
        <w:t>.</w:t>
      </w:r>
    </w:p>
    <w:p w14:paraId="1BB0C916" w14:textId="77777777" w:rsidR="001C72DD" w:rsidRDefault="001C72DD" w:rsidP="00605049">
      <w:pPr>
        <w:pStyle w:val="Tekst"/>
      </w:pPr>
    </w:p>
    <w:p w14:paraId="681F0C55" w14:textId="77777777" w:rsidR="001C72DD" w:rsidRDefault="001C72DD" w:rsidP="00605049">
      <w:pPr>
        <w:pStyle w:val="OpdrachtNummer"/>
      </w:pPr>
      <w:r>
        <w:t>3</w:t>
      </w:r>
    </w:p>
    <w:p w14:paraId="0A2913B1" w14:textId="77777777" w:rsidR="001C72DD" w:rsidRDefault="001C72DD" w:rsidP="00605049">
      <w:pPr>
        <w:pStyle w:val="OpdrachtIntroductie"/>
      </w:pPr>
      <w:r>
        <w:t>Een s</w:t>
      </w:r>
      <w:r w:rsidRPr="00CD45CE">
        <w:t xml:space="preserve">tadsduif paart met een </w:t>
      </w:r>
      <w:proofErr w:type="spellStart"/>
      <w:r w:rsidRPr="00CD45CE">
        <w:t>rotsduif</w:t>
      </w:r>
      <w:proofErr w:type="spellEnd"/>
      <w:r w:rsidRPr="00CD45CE">
        <w:t xml:space="preserve"> en</w:t>
      </w:r>
      <w:r>
        <w:t xml:space="preserve"> ze</w:t>
      </w:r>
      <w:r w:rsidRPr="00CD45CE">
        <w:t xml:space="preserve"> krijgen samen een nest met eieren.</w:t>
      </w:r>
      <w:r>
        <w:t xml:space="preserve"> Deze nakomelingen kunnen ook weer voor nageslacht zorgen.</w:t>
      </w:r>
    </w:p>
    <w:p w14:paraId="64E5159C" w14:textId="77777777" w:rsidR="001C72DD" w:rsidRDefault="001C72DD" w:rsidP="00605049">
      <w:pPr>
        <w:pStyle w:val="OpdrachtVraag"/>
      </w:pPr>
      <w:r>
        <w:t xml:space="preserve">Is de stadsduif een andere soort dan de </w:t>
      </w:r>
      <w:proofErr w:type="spellStart"/>
      <w:r>
        <w:t>rotsduif</w:t>
      </w:r>
      <w:proofErr w:type="spellEnd"/>
      <w:r>
        <w:t>? Leg je antwoord uit.</w:t>
      </w:r>
    </w:p>
    <w:p w14:paraId="437AF73C" w14:textId="77777777" w:rsidR="001C72DD" w:rsidRPr="0098545F" w:rsidRDefault="001C72DD" w:rsidP="00605049">
      <w:pPr>
        <w:pStyle w:val="OpdrachtAntwoord-regel"/>
      </w:pPr>
      <w:r>
        <w:t>Nee, beide duiven behoren tot dezelfde soort. Ze kunnen onderling paren en vruchtbare nakomelingen krijgen.</w:t>
      </w:r>
    </w:p>
    <w:p w14:paraId="5F6B9269" w14:textId="77777777" w:rsidR="001C72DD" w:rsidRDefault="001C72DD" w:rsidP="00605049">
      <w:pPr>
        <w:pStyle w:val="Tekst"/>
      </w:pPr>
    </w:p>
    <w:p w14:paraId="3CDCA946" w14:textId="77777777" w:rsidR="001C72DD" w:rsidRDefault="001C72DD" w:rsidP="00605049">
      <w:pPr>
        <w:pStyle w:val="OpdrachtNummer"/>
      </w:pPr>
      <w:r>
        <w:t>4</w:t>
      </w:r>
    </w:p>
    <w:p w14:paraId="7856C82E" w14:textId="77777777" w:rsidR="001C72DD" w:rsidRDefault="001C72DD" w:rsidP="00605049">
      <w:pPr>
        <w:pStyle w:val="OpdrachtIntroductie"/>
      </w:pPr>
      <w:r>
        <w:t xml:space="preserve">Het verenpak van stadsduiven is donkerder dan het verenpak van </w:t>
      </w:r>
      <w:proofErr w:type="spellStart"/>
      <w:r>
        <w:t>rotsduiven</w:t>
      </w:r>
      <w:proofErr w:type="spellEnd"/>
      <w:r>
        <w:t>.</w:t>
      </w:r>
    </w:p>
    <w:p w14:paraId="344A802D" w14:textId="77777777" w:rsidR="001C72DD" w:rsidRDefault="001C72DD" w:rsidP="00605049">
      <w:pPr>
        <w:pStyle w:val="OpdrachtVraag"/>
      </w:pPr>
      <w:r>
        <w:t>Leg uit hoe dit komt.</w:t>
      </w:r>
    </w:p>
    <w:p w14:paraId="292414BE" w14:textId="77777777" w:rsidR="001C72DD" w:rsidRPr="001A7761" w:rsidRDefault="001C72DD" w:rsidP="00605049">
      <w:pPr>
        <w:pStyle w:val="OpdrachtAntwoord-regel"/>
      </w:pPr>
      <w:r>
        <w:t>Dit komt doordat duiven met een donkerder verenpak minder snel doodgaan door zware metalen dan duiven met een licht verenpak (</w:t>
      </w:r>
      <w:proofErr w:type="spellStart"/>
      <w:r>
        <w:t>rotsduiven</w:t>
      </w:r>
      <w:proofErr w:type="spellEnd"/>
      <w:r>
        <w:t>). Duiven met een donker verenpak zullen daardoor meer nakomelingen met een donker verenpak krijgen.</w:t>
      </w:r>
    </w:p>
    <w:p w14:paraId="683C810E" w14:textId="77777777" w:rsidR="001C72DD" w:rsidRDefault="001C72DD" w:rsidP="00605049">
      <w:pPr>
        <w:pStyle w:val="Tekst"/>
      </w:pPr>
    </w:p>
    <w:p w14:paraId="742FF397" w14:textId="77777777" w:rsidR="001C72DD" w:rsidRDefault="001C72DD" w:rsidP="00605049">
      <w:pPr>
        <w:pStyle w:val="OpdrachtNummer"/>
      </w:pPr>
      <w:r>
        <w:t>5</w:t>
      </w:r>
    </w:p>
    <w:p w14:paraId="6EA0CB35" w14:textId="77777777" w:rsidR="001C72DD" w:rsidRDefault="001C72DD" w:rsidP="00605049">
      <w:pPr>
        <w:pStyle w:val="OpdrachtVraag"/>
      </w:pPr>
      <w:r w:rsidRPr="001A7761">
        <w:t xml:space="preserve">Wat zal er met de </w:t>
      </w:r>
      <w:r>
        <w:t xml:space="preserve">lichte </w:t>
      </w:r>
      <w:r w:rsidRPr="001A7761">
        <w:t xml:space="preserve">kleur van </w:t>
      </w:r>
      <w:r>
        <w:t xml:space="preserve">een </w:t>
      </w:r>
      <w:r w:rsidRPr="001A7761">
        <w:t xml:space="preserve">duivenpopulatie </w:t>
      </w:r>
      <w:r>
        <w:t xml:space="preserve">op het platteland </w:t>
      </w:r>
      <w:r w:rsidRPr="001A7761">
        <w:t>gebeuren als</w:t>
      </w:r>
      <w:r>
        <w:t xml:space="preserve"> de concentratie</w:t>
      </w:r>
      <w:r w:rsidRPr="001A7761">
        <w:t xml:space="preserve"> zware metalen </w:t>
      </w:r>
      <w:r>
        <w:t>daar</w:t>
      </w:r>
      <w:r w:rsidRPr="003428FB">
        <w:t xml:space="preserve"> </w:t>
      </w:r>
      <w:r>
        <w:t>door verstedelijking toeneemt?</w:t>
      </w:r>
    </w:p>
    <w:p w14:paraId="29A0AB10" w14:textId="77777777" w:rsidR="001C72DD" w:rsidRDefault="001C72DD" w:rsidP="00605049">
      <w:pPr>
        <w:pStyle w:val="OpdrachtAntwoord-regel"/>
      </w:pPr>
      <w:r>
        <w:t>A</w:t>
      </w:r>
      <w:r w:rsidRPr="001A7761">
        <w:t>ls</w:t>
      </w:r>
      <w:r>
        <w:t xml:space="preserve"> de concentratie</w:t>
      </w:r>
      <w:r w:rsidRPr="001A7761">
        <w:t xml:space="preserve"> zware metalen </w:t>
      </w:r>
      <w:r>
        <w:t>op het platteland</w:t>
      </w:r>
      <w:r w:rsidRPr="003428FB">
        <w:t xml:space="preserve"> </w:t>
      </w:r>
      <w:r>
        <w:t>door verstedelijking toeneemt,</w:t>
      </w:r>
      <w:r w:rsidRPr="001A7761">
        <w:t xml:space="preserve"> </w:t>
      </w:r>
      <w:r>
        <w:t>zal d</w:t>
      </w:r>
      <w:r w:rsidRPr="001A7761">
        <w:t xml:space="preserve">e kleur van duiven donkerder worden, omdat </w:t>
      </w:r>
      <w:r>
        <w:t xml:space="preserve">donkere </w:t>
      </w:r>
      <w:r w:rsidRPr="001A7761">
        <w:t>duiven minder snel doodgaan door een vergiftiging van zware metalen. De eigenschap donker verenpak word</w:t>
      </w:r>
      <w:r>
        <w:t>t</w:t>
      </w:r>
      <w:r w:rsidRPr="001A7761">
        <w:t xml:space="preserve"> doorgegeven aan de volgende generatie duiven, waardoor er steeds meer duiven met donkere veren komen.</w:t>
      </w:r>
    </w:p>
    <w:p w14:paraId="13CF5391" w14:textId="77777777" w:rsidR="001C72DD" w:rsidRDefault="001C72DD" w:rsidP="0066169A">
      <w:pPr>
        <w:pStyle w:val="ParagraafTitel"/>
      </w:pPr>
      <w:r>
        <w:lastRenderedPageBreak/>
        <w:t>1</w:t>
      </w:r>
      <w:r>
        <w:tab/>
      </w:r>
      <w:bookmarkStart w:id="25" w:name="_Hlk99921930"/>
      <w:r w:rsidRPr="00FF52D4">
        <w:t>Indeling van de levende natuur</w:t>
      </w:r>
      <w:bookmarkEnd w:id="25"/>
    </w:p>
    <w:p w14:paraId="13C5917C" w14:textId="77777777" w:rsidR="001C72DD" w:rsidRPr="00A60865" w:rsidRDefault="001C72DD" w:rsidP="004D1CB6">
      <w:pPr>
        <w:pStyle w:val="ParagraafTussenkop"/>
      </w:pPr>
      <w:r w:rsidRPr="00A60865">
        <w:t>KENNIS</w:t>
      </w:r>
    </w:p>
    <w:p w14:paraId="1D6AF12E" w14:textId="77777777" w:rsidR="001C72DD" w:rsidRDefault="001C72DD" w:rsidP="0066169A">
      <w:pPr>
        <w:pStyle w:val="OpdrachtNummer"/>
      </w:pPr>
      <w:r>
        <w:t>1</w:t>
      </w:r>
    </w:p>
    <w:p w14:paraId="2AB32EDB" w14:textId="77777777" w:rsidR="001C72DD" w:rsidRDefault="001C72DD" w:rsidP="00605049">
      <w:pPr>
        <w:pStyle w:val="OpdrachtInstructie"/>
      </w:pPr>
      <w:r>
        <w:t>Teken op een A4 een verticale tijdbalk van 23 cm breed. Noteer bovenaan 0 en onderaan 4600 </w:t>
      </w:r>
      <w:proofErr w:type="spellStart"/>
      <w:r>
        <w:t>mjg</w:t>
      </w:r>
      <w:proofErr w:type="spellEnd"/>
      <w:r>
        <w:t xml:space="preserve"> (4600 miljoen jaar geleden). Geef op de juiste plaatsen aan: 500 </w:t>
      </w:r>
      <w:proofErr w:type="spellStart"/>
      <w:r>
        <w:t>mjg</w:t>
      </w:r>
      <w:proofErr w:type="spellEnd"/>
      <w:r>
        <w:t>, 1000 </w:t>
      </w:r>
      <w:proofErr w:type="spellStart"/>
      <w:r>
        <w:t>mjg</w:t>
      </w:r>
      <w:proofErr w:type="spellEnd"/>
      <w:r>
        <w:t>, enzovoort.</w:t>
      </w:r>
    </w:p>
    <w:p w14:paraId="3719436D" w14:textId="77777777" w:rsidR="001C72DD" w:rsidRDefault="001C72DD" w:rsidP="00605049">
      <w:pPr>
        <w:pStyle w:val="OpdrachtInstructie"/>
      </w:pPr>
      <w:r>
        <w:t xml:space="preserve">Noteer op de juiste plaats langs de tijdlijn het ontstaan van: </w:t>
      </w:r>
      <w:r>
        <w:rPr>
          <w:rStyle w:val="Cursief"/>
        </w:rPr>
        <w:t>aarde</w:t>
      </w:r>
      <w:r w:rsidRPr="008848F3">
        <w:t xml:space="preserve"> – </w:t>
      </w:r>
      <w:r>
        <w:rPr>
          <w:rStyle w:val="Cursief"/>
        </w:rPr>
        <w:t>eencelligen</w:t>
      </w:r>
      <w:r w:rsidRPr="008848F3">
        <w:t xml:space="preserve"> –</w:t>
      </w:r>
      <w:r>
        <w:rPr>
          <w:rStyle w:val="Cursief"/>
        </w:rPr>
        <w:t xml:space="preserve"> landdieren</w:t>
      </w:r>
      <w:r w:rsidRPr="008848F3">
        <w:t xml:space="preserve"> – </w:t>
      </w:r>
      <w:proofErr w:type="spellStart"/>
      <w:r>
        <w:rPr>
          <w:rStyle w:val="Cursief"/>
        </w:rPr>
        <w:t>meercelligen</w:t>
      </w:r>
      <w:proofErr w:type="spellEnd"/>
      <w:r w:rsidRPr="008848F3">
        <w:t xml:space="preserve"> – </w:t>
      </w:r>
      <w:r>
        <w:rPr>
          <w:rStyle w:val="Cursief"/>
        </w:rPr>
        <w:t>mensachtigen</w:t>
      </w:r>
      <w:r w:rsidRPr="008848F3">
        <w:t xml:space="preserve"> – </w:t>
      </w:r>
      <w:r>
        <w:rPr>
          <w:rStyle w:val="Cursief"/>
        </w:rPr>
        <w:t>zoogdieren en vogels</w:t>
      </w:r>
      <w:r>
        <w:t>.</w:t>
      </w:r>
    </w:p>
    <w:p w14:paraId="5F3C8B75" w14:textId="77777777" w:rsidR="001C72DD" w:rsidRDefault="001C72DD" w:rsidP="00605049">
      <w:pPr>
        <w:pStyle w:val="OpdrachtInstructie"/>
      </w:pPr>
      <w:r>
        <w:t xml:space="preserve">Gebruik hierbij de gegevens uit de tekst, afbeelding 1 en </w:t>
      </w:r>
      <w:proofErr w:type="spellStart"/>
      <w:r w:rsidRPr="00C231A5">
        <w:rPr>
          <w:rStyle w:val="VetCursiefOnderstreept"/>
        </w:rPr>
        <w:t>BiNaS</w:t>
      </w:r>
      <w:proofErr w:type="spellEnd"/>
      <w:r>
        <w:t xml:space="preserve"> tabel </w:t>
      </w:r>
      <w:proofErr w:type="spellStart"/>
      <w:r>
        <w:t>94A</w:t>
      </w:r>
      <w:proofErr w:type="spellEnd"/>
      <w:r>
        <w:t>.</w:t>
      </w:r>
    </w:p>
    <w:p w14:paraId="30BEDFB2" w14:textId="77777777" w:rsidR="001C72DD" w:rsidRPr="003B39DF" w:rsidRDefault="001C72DD" w:rsidP="00605049">
      <w:pPr>
        <w:pStyle w:val="OpdrachtAntwoord-regel"/>
      </w:pPr>
      <w:r w:rsidRPr="003B39DF">
        <w:t>Volgorde van ontstaan van jong naar oud: mensachtigen (5</w:t>
      </w:r>
      <w:r>
        <w:t> </w:t>
      </w:r>
      <w:proofErr w:type="spellStart"/>
      <w:r w:rsidRPr="003B39DF">
        <w:t>mjg</w:t>
      </w:r>
      <w:proofErr w:type="spellEnd"/>
      <w:r w:rsidRPr="003B39DF">
        <w:t>), zoogdieren en vogels (150</w:t>
      </w:r>
      <w:r>
        <w:t> </w:t>
      </w:r>
      <w:proofErr w:type="spellStart"/>
      <w:r w:rsidRPr="003B39DF">
        <w:t>mjg</w:t>
      </w:r>
      <w:proofErr w:type="spellEnd"/>
      <w:r w:rsidRPr="003B39DF">
        <w:t>), landdieren (400</w:t>
      </w:r>
      <w:r>
        <w:t> </w:t>
      </w:r>
      <w:proofErr w:type="spellStart"/>
      <w:r w:rsidRPr="003B39DF">
        <w:t>mjg</w:t>
      </w:r>
      <w:proofErr w:type="spellEnd"/>
      <w:r w:rsidRPr="003B39DF">
        <w:t xml:space="preserve">), </w:t>
      </w:r>
      <w:proofErr w:type="spellStart"/>
      <w:r w:rsidRPr="003B39DF">
        <w:t>meercelligen</w:t>
      </w:r>
      <w:proofErr w:type="spellEnd"/>
      <w:r w:rsidRPr="003B39DF">
        <w:t xml:space="preserve"> (670</w:t>
      </w:r>
      <w:r>
        <w:t> </w:t>
      </w:r>
      <w:proofErr w:type="spellStart"/>
      <w:r w:rsidRPr="003B39DF">
        <w:t>mjg</w:t>
      </w:r>
      <w:proofErr w:type="spellEnd"/>
      <w:r w:rsidRPr="003B39DF">
        <w:t>), eencelligen (3800</w:t>
      </w:r>
      <w:r>
        <w:t> </w:t>
      </w:r>
      <w:proofErr w:type="spellStart"/>
      <w:r w:rsidRPr="003B39DF">
        <w:t>mjg</w:t>
      </w:r>
      <w:proofErr w:type="spellEnd"/>
      <w:r w:rsidRPr="003B39DF">
        <w:t>), aarde (4600</w:t>
      </w:r>
      <w:r>
        <w:t> </w:t>
      </w:r>
      <w:proofErr w:type="spellStart"/>
      <w:r w:rsidRPr="003B39DF">
        <w:t>mjg</w:t>
      </w:r>
      <w:proofErr w:type="spellEnd"/>
      <w:r w:rsidRPr="003B39DF">
        <w:t>).</w:t>
      </w:r>
    </w:p>
    <w:p w14:paraId="2598817D" w14:textId="77777777" w:rsidR="001C72DD" w:rsidRDefault="001C72DD" w:rsidP="00605049">
      <w:pPr>
        <w:pStyle w:val="Tekst"/>
      </w:pPr>
    </w:p>
    <w:p w14:paraId="66AC595F" w14:textId="77777777" w:rsidR="001C72DD" w:rsidRDefault="001C72DD" w:rsidP="00605049">
      <w:pPr>
        <w:pStyle w:val="OpdrachtNummer"/>
      </w:pPr>
      <w:r>
        <w:t>2</w:t>
      </w:r>
    </w:p>
    <w:p w14:paraId="7CED7DDB" w14:textId="77777777" w:rsidR="001C72DD" w:rsidRDefault="001C72DD" w:rsidP="00605049">
      <w:pPr>
        <w:pStyle w:val="OpdrachtDeelvraag"/>
      </w:pPr>
      <w:r>
        <w:t>a</w:t>
      </w:r>
      <w:r>
        <w:tab/>
        <w:t>Is water een organische of een anorganische stof? Leg je antwoord uit.</w:t>
      </w:r>
    </w:p>
    <w:p w14:paraId="3E022D6D" w14:textId="77777777" w:rsidR="001C72DD" w:rsidRPr="008A1F47" w:rsidRDefault="001C72DD" w:rsidP="00605049">
      <w:pPr>
        <w:pStyle w:val="OpdrachtAntwoord-regel"/>
      </w:pPr>
      <w:r>
        <w:t>Een watermolecuul bevat alleen H- en O-atomen, maar geen C-atomen en het is een klein en eenvoudig gebouwd molecuul. Water is dus een anorganische stof.</w:t>
      </w:r>
    </w:p>
    <w:p w14:paraId="7495739B" w14:textId="77777777" w:rsidR="001C72DD" w:rsidRDefault="001C72DD" w:rsidP="00605049">
      <w:pPr>
        <w:pStyle w:val="OpdrachtDeelvraag"/>
      </w:pPr>
      <w:r>
        <w:t>b</w:t>
      </w:r>
      <w:r>
        <w:tab/>
        <w:t xml:space="preserve">Noteer welke van de volgende stoffen anorganisch zijn: </w:t>
      </w:r>
      <w:r>
        <w:rPr>
          <w:rStyle w:val="Cursief"/>
        </w:rPr>
        <w:t>eiwit</w:t>
      </w:r>
      <w:r w:rsidRPr="008848F3">
        <w:t xml:space="preserve"> – </w:t>
      </w:r>
      <w:r>
        <w:rPr>
          <w:rStyle w:val="Cursief"/>
        </w:rPr>
        <w:t>glucose</w:t>
      </w:r>
      <w:r w:rsidRPr="008848F3">
        <w:t xml:space="preserve"> – </w:t>
      </w:r>
      <w:r>
        <w:rPr>
          <w:rStyle w:val="Cursief"/>
        </w:rPr>
        <w:t>ijzer</w:t>
      </w:r>
      <w:r w:rsidRPr="008848F3">
        <w:t xml:space="preserve"> – </w:t>
      </w:r>
      <w:r>
        <w:rPr>
          <w:rStyle w:val="Cursief"/>
        </w:rPr>
        <w:t>koolstofdioxide</w:t>
      </w:r>
      <w:r w:rsidRPr="008848F3">
        <w:t xml:space="preserve"> – </w:t>
      </w:r>
      <w:r>
        <w:rPr>
          <w:rStyle w:val="Cursief"/>
        </w:rPr>
        <w:t>stikstof</w:t>
      </w:r>
      <w:r w:rsidRPr="008848F3">
        <w:t xml:space="preserve"> – </w:t>
      </w:r>
      <w:r>
        <w:rPr>
          <w:rStyle w:val="Cursief"/>
        </w:rPr>
        <w:t>vet</w:t>
      </w:r>
      <w:r w:rsidRPr="008848F3">
        <w:t xml:space="preserve"> – </w:t>
      </w:r>
      <w:r>
        <w:rPr>
          <w:rStyle w:val="Cursief"/>
        </w:rPr>
        <w:t>waterstof</w:t>
      </w:r>
      <w:r w:rsidRPr="008848F3">
        <w:t xml:space="preserve"> – </w:t>
      </w:r>
      <w:r>
        <w:rPr>
          <w:rStyle w:val="Cursief"/>
        </w:rPr>
        <w:t>zetmeel</w:t>
      </w:r>
      <w:r w:rsidRPr="008848F3">
        <w:t xml:space="preserve"> – </w:t>
      </w:r>
      <w:r>
        <w:rPr>
          <w:rStyle w:val="Cursief"/>
        </w:rPr>
        <w:t>zuurstof</w:t>
      </w:r>
      <w:r>
        <w:t>.</w:t>
      </w:r>
    </w:p>
    <w:p w14:paraId="2480E650" w14:textId="77777777" w:rsidR="001C72DD" w:rsidRDefault="001C72DD" w:rsidP="00605049">
      <w:pPr>
        <w:pStyle w:val="OpdrachtDeelvraag-vervolg"/>
      </w:pPr>
      <w:r>
        <w:t xml:space="preserve">Gebruik bij deze opdracht </w:t>
      </w:r>
      <w:proofErr w:type="spellStart"/>
      <w:r w:rsidRPr="00C231A5">
        <w:rPr>
          <w:rStyle w:val="VetCursiefOnderstreept"/>
        </w:rPr>
        <w:t>BiNaS</w:t>
      </w:r>
      <w:proofErr w:type="spellEnd"/>
      <w:r>
        <w:t xml:space="preserve"> tabel </w:t>
      </w:r>
      <w:proofErr w:type="spellStart"/>
      <w:r>
        <w:t>67F</w:t>
      </w:r>
      <w:proofErr w:type="spellEnd"/>
      <w:r>
        <w:t xml:space="preserve"> t/m H.</w:t>
      </w:r>
    </w:p>
    <w:p w14:paraId="00105F36" w14:textId="77777777" w:rsidR="001C72DD" w:rsidRPr="008A1F47" w:rsidRDefault="001C72DD" w:rsidP="00605049">
      <w:pPr>
        <w:pStyle w:val="OpdrachtAntwoord-regel"/>
      </w:pPr>
      <w:r>
        <w:t>IJzer, koolstofdioxide, stikstof, waterstof en zuurstof zijn anorganische stoffen.</w:t>
      </w:r>
    </w:p>
    <w:p w14:paraId="0F214D6C" w14:textId="77777777" w:rsidR="001C72DD" w:rsidRDefault="001C72DD" w:rsidP="00605049">
      <w:pPr>
        <w:pStyle w:val="Tekst"/>
      </w:pPr>
    </w:p>
    <w:p w14:paraId="0BA3E18F" w14:textId="77777777" w:rsidR="001C72DD" w:rsidRDefault="001C72DD" w:rsidP="00605049">
      <w:pPr>
        <w:pStyle w:val="OpdrachtNummer"/>
      </w:pPr>
      <w:r>
        <w:t>3</w:t>
      </w:r>
    </w:p>
    <w:p w14:paraId="2910EA5C" w14:textId="77777777" w:rsidR="001C72DD" w:rsidRDefault="001C72DD" w:rsidP="00605049">
      <w:pPr>
        <w:pStyle w:val="OpdrachtIntroductie"/>
      </w:pPr>
      <w:r>
        <w:t xml:space="preserve">Zowel autotrofe als </w:t>
      </w:r>
      <w:proofErr w:type="spellStart"/>
      <w:r>
        <w:t>heterotrofe</w:t>
      </w:r>
      <w:proofErr w:type="spellEnd"/>
      <w:r>
        <w:t xml:space="preserve"> organismen bestaan voor een belangrijk deel uit organische stoffen.</w:t>
      </w:r>
    </w:p>
    <w:p w14:paraId="08FB90AE" w14:textId="77777777" w:rsidR="001C72DD" w:rsidRDefault="001C72DD" w:rsidP="00605049">
      <w:pPr>
        <w:pStyle w:val="OpdrachtDeelvraag"/>
      </w:pPr>
      <w:r>
        <w:t>a</w:t>
      </w:r>
      <w:r>
        <w:tab/>
        <w:t>Uit welke stoffen maken autotrofe organismen de organische stoffen waaruit ze bestaan?</w:t>
      </w:r>
    </w:p>
    <w:p w14:paraId="35EA0887" w14:textId="77777777" w:rsidR="001C72DD" w:rsidRPr="00F97ED7" w:rsidRDefault="001C72DD" w:rsidP="00605049">
      <w:pPr>
        <w:pStyle w:val="OpdrachtAntwoord-regel"/>
      </w:pPr>
      <w:r>
        <w:t>Autotrofe organismen maken de organische stoffen waaruit ze bestaan uit anorganische stoffen (water, koolstofdioxide en mineralen) die zij opnemen uit hun omgeving.</w:t>
      </w:r>
    </w:p>
    <w:p w14:paraId="6E55E80D" w14:textId="77777777" w:rsidR="001C72DD" w:rsidRDefault="001C72DD" w:rsidP="00605049">
      <w:pPr>
        <w:pStyle w:val="OpdrachtDeelvraag"/>
      </w:pPr>
      <w:r>
        <w:t>b</w:t>
      </w:r>
      <w:r>
        <w:tab/>
        <w:t xml:space="preserve">Uit welke stoffen maken </w:t>
      </w:r>
      <w:proofErr w:type="spellStart"/>
      <w:r>
        <w:t>heterotrofe</w:t>
      </w:r>
      <w:proofErr w:type="spellEnd"/>
      <w:r>
        <w:t xml:space="preserve"> organismen de organische stoffen waaruit ze bestaan?</w:t>
      </w:r>
    </w:p>
    <w:p w14:paraId="70B41FB9" w14:textId="77777777" w:rsidR="001C72DD" w:rsidRDefault="001C72DD" w:rsidP="00605049">
      <w:pPr>
        <w:pStyle w:val="OpdrachtAntwoord-regel"/>
      </w:pPr>
      <w:proofErr w:type="spellStart"/>
      <w:r>
        <w:t>Heterotrofe</w:t>
      </w:r>
      <w:proofErr w:type="spellEnd"/>
      <w:r>
        <w:t xml:space="preserve"> organismen maken de organische stoffen waaruit ze bestaan uit de organische stoffen van andere organismen (voedsel) en anorganische stoffen.</w:t>
      </w:r>
    </w:p>
    <w:p w14:paraId="4931F6B7" w14:textId="77777777" w:rsidR="001C72DD" w:rsidRDefault="001C72DD" w:rsidP="00605049">
      <w:pPr>
        <w:pStyle w:val="Tekst"/>
      </w:pPr>
    </w:p>
    <w:p w14:paraId="1CD2A3B9" w14:textId="77777777" w:rsidR="001C72DD" w:rsidRDefault="001C72DD" w:rsidP="00605049">
      <w:pPr>
        <w:pStyle w:val="OpdrachtNummer"/>
      </w:pPr>
      <w:r>
        <w:t>4</w:t>
      </w:r>
    </w:p>
    <w:p w14:paraId="57DFB07F" w14:textId="77777777" w:rsidR="001C72DD" w:rsidRDefault="001C72DD" w:rsidP="00605049">
      <w:pPr>
        <w:pStyle w:val="OpdrachtIntroductie"/>
      </w:pPr>
      <w:r w:rsidRPr="0029491F">
        <w:t>Cyanobacteriën (blauwalg) bevatten bladgroen en blauwe pigmenten en komen voor in water.</w:t>
      </w:r>
    </w:p>
    <w:p w14:paraId="3B82CC22" w14:textId="77777777" w:rsidR="001C72DD" w:rsidRDefault="001C72DD" w:rsidP="00605049">
      <w:pPr>
        <w:pStyle w:val="OpdrachtVraag"/>
      </w:pPr>
      <w:r w:rsidRPr="0029491F">
        <w:t xml:space="preserve">Zijn cyanobacteriën autotroof of </w:t>
      </w:r>
      <w:proofErr w:type="spellStart"/>
      <w:r w:rsidRPr="0029491F">
        <w:t>heterotroof</w:t>
      </w:r>
      <w:proofErr w:type="spellEnd"/>
      <w:r w:rsidRPr="0029491F">
        <w:t>? Leg je antwoord uit.</w:t>
      </w:r>
    </w:p>
    <w:p w14:paraId="23DDFF95" w14:textId="77777777" w:rsidR="001C72DD" w:rsidRPr="0029491F" w:rsidRDefault="001C72DD" w:rsidP="00605049">
      <w:pPr>
        <w:pStyle w:val="OpdrachtAntwoord-regel"/>
      </w:pPr>
      <w:r w:rsidRPr="0029491F">
        <w:t xml:space="preserve">Cyanobacteriën zijn autotroof. Door het </w:t>
      </w:r>
      <w:r>
        <w:t>bladgroen</w:t>
      </w:r>
      <w:r w:rsidRPr="0029491F">
        <w:t xml:space="preserve"> (</w:t>
      </w:r>
      <w:r>
        <w:t>chlorofyl</w:t>
      </w:r>
      <w:r w:rsidRPr="0029491F">
        <w:t>) kan in deze bacteriën fotosynthese plaatsvinden.</w:t>
      </w:r>
    </w:p>
    <w:p w14:paraId="16A2B8B2" w14:textId="77777777" w:rsidR="001C72DD" w:rsidRDefault="001C72DD" w:rsidP="00605049">
      <w:pPr>
        <w:pStyle w:val="Tekst"/>
      </w:pPr>
    </w:p>
    <w:p w14:paraId="7B9435AA" w14:textId="77777777" w:rsidR="001C72DD" w:rsidRDefault="001C72DD" w:rsidP="00605049">
      <w:pPr>
        <w:pStyle w:val="OpdrachtNummer"/>
      </w:pPr>
      <w:r>
        <w:t>5</w:t>
      </w:r>
    </w:p>
    <w:p w14:paraId="7FDBB304" w14:textId="77777777" w:rsidR="001C72DD" w:rsidRDefault="001C72DD" w:rsidP="00605049">
      <w:pPr>
        <w:pStyle w:val="OpdrachtInstructie"/>
      </w:pPr>
      <w:r>
        <w:t>Geef in de tabel aan welke kenmerken passen bij de organismen van een domein of rijk.</w:t>
      </w:r>
    </w:p>
    <w:p w14:paraId="2A6F8ED3" w14:textId="77777777" w:rsidR="001C72DD" w:rsidRDefault="001C72DD" w:rsidP="00605049">
      <w:pPr>
        <w:pStyle w:val="OpdrachtInstructie"/>
      </w:pPr>
    </w:p>
    <w:tbl>
      <w:tblPr>
        <w:tblW w:w="0" w:type="auto"/>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1255"/>
        <w:gridCol w:w="1065"/>
        <w:gridCol w:w="995"/>
        <w:gridCol w:w="855"/>
        <w:gridCol w:w="775"/>
        <w:gridCol w:w="934"/>
        <w:gridCol w:w="1104"/>
      </w:tblGrid>
      <w:tr w:rsidR="001C72DD" w14:paraId="24E6971F" w14:textId="77777777" w:rsidTr="00605049">
        <w:tc>
          <w:tcPr>
            <w:tcW w:w="0" w:type="auto"/>
            <w:tcBorders>
              <w:top w:val="single" w:sz="4" w:space="0" w:color="3399FF"/>
              <w:left w:val="single" w:sz="4" w:space="0" w:color="3399FF"/>
              <w:bottom w:val="single" w:sz="4" w:space="0" w:color="3399FF"/>
              <w:right w:val="single" w:sz="4" w:space="0" w:color="3399FF"/>
            </w:tcBorders>
            <w:vAlign w:val="center"/>
            <w:hideMark/>
          </w:tcPr>
          <w:p w14:paraId="14C6FD8F" w14:textId="77777777" w:rsidR="001C72DD" w:rsidRDefault="001C72DD" w:rsidP="001F4D8A">
            <w:pPr>
              <w:pStyle w:val="TabelTitel"/>
            </w:pPr>
            <w:r>
              <w:t>Domein / Rijk</w:t>
            </w:r>
          </w:p>
        </w:tc>
        <w:tc>
          <w:tcPr>
            <w:tcW w:w="0" w:type="auto"/>
            <w:tcBorders>
              <w:top w:val="single" w:sz="4" w:space="0" w:color="3399FF"/>
              <w:left w:val="single" w:sz="4" w:space="0" w:color="3399FF"/>
              <w:bottom w:val="single" w:sz="4" w:space="0" w:color="3399FF"/>
              <w:right w:val="single" w:sz="4" w:space="0" w:color="3399FF"/>
            </w:tcBorders>
            <w:vAlign w:val="center"/>
            <w:hideMark/>
          </w:tcPr>
          <w:p w14:paraId="30FA26AD" w14:textId="77777777" w:rsidR="001C72DD" w:rsidRDefault="001C72DD" w:rsidP="001F4D8A">
            <w:pPr>
              <w:pStyle w:val="TabelTitel"/>
            </w:pPr>
            <w:r>
              <w:t>Prokaryoot</w:t>
            </w:r>
          </w:p>
        </w:tc>
        <w:tc>
          <w:tcPr>
            <w:tcW w:w="0" w:type="auto"/>
            <w:tcBorders>
              <w:top w:val="single" w:sz="4" w:space="0" w:color="3399FF"/>
              <w:left w:val="single" w:sz="4" w:space="0" w:color="3399FF"/>
              <w:bottom w:val="single" w:sz="4" w:space="0" w:color="3399FF"/>
              <w:right w:val="single" w:sz="4" w:space="0" w:color="3399FF"/>
            </w:tcBorders>
            <w:vAlign w:val="center"/>
            <w:hideMark/>
          </w:tcPr>
          <w:p w14:paraId="07AA7884" w14:textId="77777777" w:rsidR="001C72DD" w:rsidRDefault="001C72DD" w:rsidP="001F4D8A">
            <w:pPr>
              <w:pStyle w:val="TabelTitel"/>
            </w:pPr>
            <w:r>
              <w:t>Eukaryoot</w:t>
            </w:r>
          </w:p>
        </w:tc>
        <w:tc>
          <w:tcPr>
            <w:tcW w:w="0" w:type="auto"/>
            <w:tcBorders>
              <w:top w:val="single" w:sz="4" w:space="0" w:color="3399FF"/>
              <w:left w:val="single" w:sz="4" w:space="0" w:color="3399FF"/>
              <w:bottom w:val="single" w:sz="4" w:space="0" w:color="3399FF"/>
              <w:right w:val="single" w:sz="4" w:space="0" w:color="3399FF"/>
            </w:tcBorders>
            <w:vAlign w:val="center"/>
            <w:hideMark/>
          </w:tcPr>
          <w:p w14:paraId="31DE263D" w14:textId="77777777" w:rsidR="001C72DD" w:rsidRDefault="001C72DD" w:rsidP="001F4D8A">
            <w:pPr>
              <w:pStyle w:val="TabelTitel"/>
            </w:pPr>
            <w:r>
              <w:t>Celwand</w:t>
            </w:r>
          </w:p>
        </w:tc>
        <w:tc>
          <w:tcPr>
            <w:tcW w:w="0" w:type="auto"/>
            <w:tcBorders>
              <w:top w:val="single" w:sz="4" w:space="0" w:color="3399FF"/>
              <w:left w:val="single" w:sz="4" w:space="0" w:color="3399FF"/>
              <w:bottom w:val="single" w:sz="4" w:space="0" w:color="3399FF"/>
              <w:right w:val="single" w:sz="4" w:space="0" w:color="3399FF"/>
            </w:tcBorders>
            <w:vAlign w:val="center"/>
            <w:hideMark/>
          </w:tcPr>
          <w:p w14:paraId="326DB42C" w14:textId="77777777" w:rsidR="001C72DD" w:rsidRDefault="001C72DD" w:rsidP="001F4D8A">
            <w:pPr>
              <w:pStyle w:val="TabelTitel"/>
            </w:pPr>
            <w:r>
              <w:t>Celkern</w:t>
            </w:r>
          </w:p>
        </w:tc>
        <w:tc>
          <w:tcPr>
            <w:tcW w:w="0" w:type="auto"/>
            <w:tcBorders>
              <w:top w:val="single" w:sz="4" w:space="0" w:color="3399FF"/>
              <w:left w:val="single" w:sz="4" w:space="0" w:color="3399FF"/>
              <w:bottom w:val="single" w:sz="4" w:space="0" w:color="3399FF"/>
              <w:right w:val="single" w:sz="4" w:space="0" w:color="3399FF"/>
            </w:tcBorders>
            <w:vAlign w:val="center"/>
            <w:hideMark/>
          </w:tcPr>
          <w:p w14:paraId="35A5D6CC" w14:textId="77777777" w:rsidR="001C72DD" w:rsidRDefault="001C72DD" w:rsidP="001F4D8A">
            <w:pPr>
              <w:pStyle w:val="TabelTitel"/>
            </w:pPr>
            <w:r>
              <w:t xml:space="preserve">Autotroof </w:t>
            </w:r>
          </w:p>
        </w:tc>
        <w:tc>
          <w:tcPr>
            <w:tcW w:w="1104" w:type="dxa"/>
            <w:tcBorders>
              <w:top w:val="single" w:sz="4" w:space="0" w:color="3399FF"/>
              <w:left w:val="single" w:sz="4" w:space="0" w:color="3399FF"/>
              <w:bottom w:val="single" w:sz="4" w:space="0" w:color="3399FF"/>
              <w:right w:val="single" w:sz="4" w:space="0" w:color="3399FF"/>
            </w:tcBorders>
          </w:tcPr>
          <w:p w14:paraId="362E2FA5" w14:textId="77777777" w:rsidR="001C72DD" w:rsidRDefault="001C72DD" w:rsidP="001F4D8A">
            <w:pPr>
              <w:pStyle w:val="TabelTitel"/>
            </w:pPr>
            <w:proofErr w:type="spellStart"/>
            <w:r>
              <w:t>Heterotroof</w:t>
            </w:r>
            <w:proofErr w:type="spellEnd"/>
          </w:p>
        </w:tc>
      </w:tr>
      <w:tr w:rsidR="001C72DD" w14:paraId="0F82CC76" w14:textId="77777777" w:rsidTr="00605049">
        <w:tc>
          <w:tcPr>
            <w:tcW w:w="0" w:type="auto"/>
            <w:tcBorders>
              <w:top w:val="single" w:sz="4" w:space="0" w:color="3399FF"/>
              <w:left w:val="single" w:sz="4" w:space="0" w:color="3399FF"/>
              <w:bottom w:val="single" w:sz="4" w:space="0" w:color="3399FF"/>
              <w:right w:val="single" w:sz="4" w:space="0" w:color="3399FF"/>
            </w:tcBorders>
            <w:vAlign w:val="center"/>
            <w:hideMark/>
          </w:tcPr>
          <w:p w14:paraId="3D40535C" w14:textId="77777777" w:rsidR="001C72DD" w:rsidRDefault="001C72DD" w:rsidP="001F4D8A">
            <w:pPr>
              <w:pStyle w:val="TabelTekst"/>
            </w:pPr>
            <w:r>
              <w:t>Bacteriën</w:t>
            </w:r>
          </w:p>
        </w:tc>
        <w:tc>
          <w:tcPr>
            <w:tcW w:w="0" w:type="auto"/>
            <w:tcBorders>
              <w:top w:val="single" w:sz="4" w:space="0" w:color="3399FF"/>
              <w:left w:val="single" w:sz="4" w:space="0" w:color="3399FF"/>
              <w:bottom w:val="single" w:sz="4" w:space="0" w:color="3399FF"/>
              <w:right w:val="single" w:sz="4" w:space="0" w:color="3399FF"/>
            </w:tcBorders>
            <w:vAlign w:val="center"/>
          </w:tcPr>
          <w:p w14:paraId="67CAB4C1"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66854320" w14:textId="77777777" w:rsidR="001C72DD" w:rsidRPr="006D42E0" w:rsidRDefault="001C72DD" w:rsidP="001F4D8A">
            <w:pPr>
              <w:pStyle w:val="AntwoordTabeltekst"/>
            </w:pPr>
          </w:p>
        </w:tc>
        <w:tc>
          <w:tcPr>
            <w:tcW w:w="0" w:type="auto"/>
            <w:tcBorders>
              <w:top w:val="single" w:sz="4" w:space="0" w:color="3399FF"/>
              <w:left w:val="single" w:sz="4" w:space="0" w:color="3399FF"/>
              <w:bottom w:val="single" w:sz="4" w:space="0" w:color="3399FF"/>
              <w:right w:val="single" w:sz="4" w:space="0" w:color="3399FF"/>
            </w:tcBorders>
            <w:vAlign w:val="center"/>
          </w:tcPr>
          <w:p w14:paraId="216D1BDC"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71D29CB6" w14:textId="77777777" w:rsidR="001C72DD" w:rsidRPr="006D42E0" w:rsidRDefault="001C72DD" w:rsidP="001F4D8A">
            <w:pPr>
              <w:pStyle w:val="AntwoordTabeltekst"/>
            </w:pPr>
          </w:p>
        </w:tc>
        <w:tc>
          <w:tcPr>
            <w:tcW w:w="0" w:type="auto"/>
            <w:tcBorders>
              <w:top w:val="single" w:sz="4" w:space="0" w:color="3399FF"/>
              <w:left w:val="single" w:sz="4" w:space="0" w:color="3399FF"/>
              <w:bottom w:val="single" w:sz="4" w:space="0" w:color="3399FF"/>
              <w:right w:val="single" w:sz="4" w:space="0" w:color="3399FF"/>
            </w:tcBorders>
            <w:vAlign w:val="center"/>
          </w:tcPr>
          <w:p w14:paraId="37D2F17F" w14:textId="77777777" w:rsidR="001C72DD" w:rsidRPr="006D42E0" w:rsidRDefault="001C72DD" w:rsidP="001F4D8A">
            <w:pPr>
              <w:pStyle w:val="AntwoordTabeltekst"/>
            </w:pPr>
            <w:r>
              <w:t>X</w:t>
            </w:r>
          </w:p>
        </w:tc>
        <w:tc>
          <w:tcPr>
            <w:tcW w:w="1104" w:type="dxa"/>
            <w:tcBorders>
              <w:top w:val="single" w:sz="4" w:space="0" w:color="3399FF"/>
              <w:left w:val="single" w:sz="4" w:space="0" w:color="3399FF"/>
              <w:bottom w:val="single" w:sz="4" w:space="0" w:color="3399FF"/>
              <w:right w:val="single" w:sz="4" w:space="0" w:color="3399FF"/>
            </w:tcBorders>
          </w:tcPr>
          <w:p w14:paraId="328766E2" w14:textId="77777777" w:rsidR="001C72DD" w:rsidRPr="006D42E0" w:rsidRDefault="001C72DD" w:rsidP="001F4D8A">
            <w:pPr>
              <w:pStyle w:val="AntwoordTabeltekst"/>
            </w:pPr>
            <w:r>
              <w:t>X</w:t>
            </w:r>
          </w:p>
        </w:tc>
      </w:tr>
      <w:tr w:rsidR="001C72DD" w14:paraId="30D55C8E" w14:textId="77777777" w:rsidTr="00605049">
        <w:tc>
          <w:tcPr>
            <w:tcW w:w="0" w:type="auto"/>
            <w:tcBorders>
              <w:top w:val="single" w:sz="4" w:space="0" w:color="3399FF"/>
              <w:left w:val="single" w:sz="4" w:space="0" w:color="3399FF"/>
              <w:bottom w:val="single" w:sz="4" w:space="0" w:color="3399FF"/>
              <w:right w:val="single" w:sz="4" w:space="0" w:color="3399FF"/>
            </w:tcBorders>
            <w:vAlign w:val="center"/>
            <w:hideMark/>
          </w:tcPr>
          <w:p w14:paraId="27EA94F9" w14:textId="77777777" w:rsidR="001C72DD" w:rsidRDefault="001C72DD" w:rsidP="001F4D8A">
            <w:pPr>
              <w:pStyle w:val="TabelTekst"/>
            </w:pPr>
            <w:r>
              <w:t>Schimmels</w:t>
            </w:r>
          </w:p>
        </w:tc>
        <w:tc>
          <w:tcPr>
            <w:tcW w:w="0" w:type="auto"/>
            <w:tcBorders>
              <w:top w:val="single" w:sz="4" w:space="0" w:color="3399FF"/>
              <w:left w:val="single" w:sz="4" w:space="0" w:color="3399FF"/>
              <w:bottom w:val="single" w:sz="4" w:space="0" w:color="3399FF"/>
              <w:right w:val="single" w:sz="4" w:space="0" w:color="3399FF"/>
            </w:tcBorders>
            <w:vAlign w:val="center"/>
          </w:tcPr>
          <w:p w14:paraId="6D61E095" w14:textId="77777777" w:rsidR="001C72DD" w:rsidRPr="006D42E0" w:rsidRDefault="001C72DD" w:rsidP="001F4D8A">
            <w:pPr>
              <w:pStyle w:val="AntwoordTabeltekst"/>
            </w:pPr>
          </w:p>
        </w:tc>
        <w:tc>
          <w:tcPr>
            <w:tcW w:w="0" w:type="auto"/>
            <w:tcBorders>
              <w:top w:val="single" w:sz="4" w:space="0" w:color="3399FF"/>
              <w:left w:val="single" w:sz="4" w:space="0" w:color="3399FF"/>
              <w:bottom w:val="single" w:sz="4" w:space="0" w:color="3399FF"/>
              <w:right w:val="single" w:sz="4" w:space="0" w:color="3399FF"/>
            </w:tcBorders>
            <w:vAlign w:val="center"/>
          </w:tcPr>
          <w:p w14:paraId="5EF1A2F2"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770510A0"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185BCDDA"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14F4E443" w14:textId="77777777" w:rsidR="001C72DD" w:rsidRPr="006D42E0" w:rsidRDefault="001C72DD" w:rsidP="001F4D8A">
            <w:pPr>
              <w:pStyle w:val="AntwoordTabeltekst"/>
            </w:pPr>
          </w:p>
        </w:tc>
        <w:tc>
          <w:tcPr>
            <w:tcW w:w="1104" w:type="dxa"/>
            <w:tcBorders>
              <w:top w:val="single" w:sz="4" w:space="0" w:color="3399FF"/>
              <w:left w:val="single" w:sz="4" w:space="0" w:color="3399FF"/>
              <w:bottom w:val="single" w:sz="4" w:space="0" w:color="3399FF"/>
              <w:right w:val="single" w:sz="4" w:space="0" w:color="3399FF"/>
            </w:tcBorders>
          </w:tcPr>
          <w:p w14:paraId="11E59D6F" w14:textId="77777777" w:rsidR="001C72DD" w:rsidRPr="006D42E0" w:rsidRDefault="001C72DD" w:rsidP="001F4D8A">
            <w:pPr>
              <w:pStyle w:val="AntwoordTabeltekst"/>
            </w:pPr>
            <w:r>
              <w:t>X</w:t>
            </w:r>
          </w:p>
        </w:tc>
      </w:tr>
      <w:tr w:rsidR="001C72DD" w14:paraId="199A6D91" w14:textId="77777777" w:rsidTr="00605049">
        <w:tc>
          <w:tcPr>
            <w:tcW w:w="0" w:type="auto"/>
            <w:tcBorders>
              <w:top w:val="single" w:sz="4" w:space="0" w:color="3399FF"/>
              <w:left w:val="single" w:sz="4" w:space="0" w:color="3399FF"/>
              <w:bottom w:val="single" w:sz="4" w:space="0" w:color="3399FF"/>
              <w:right w:val="single" w:sz="4" w:space="0" w:color="3399FF"/>
            </w:tcBorders>
            <w:vAlign w:val="center"/>
            <w:hideMark/>
          </w:tcPr>
          <w:p w14:paraId="044C7407" w14:textId="77777777" w:rsidR="001C72DD" w:rsidRDefault="001C72DD" w:rsidP="001F4D8A">
            <w:pPr>
              <w:pStyle w:val="TabelTekst"/>
            </w:pPr>
            <w:r>
              <w:t>Planten</w:t>
            </w:r>
          </w:p>
        </w:tc>
        <w:tc>
          <w:tcPr>
            <w:tcW w:w="0" w:type="auto"/>
            <w:tcBorders>
              <w:top w:val="single" w:sz="4" w:space="0" w:color="3399FF"/>
              <w:left w:val="single" w:sz="4" w:space="0" w:color="3399FF"/>
              <w:bottom w:val="single" w:sz="4" w:space="0" w:color="3399FF"/>
              <w:right w:val="single" w:sz="4" w:space="0" w:color="3399FF"/>
            </w:tcBorders>
            <w:vAlign w:val="center"/>
          </w:tcPr>
          <w:p w14:paraId="040BEC1D" w14:textId="77777777" w:rsidR="001C72DD" w:rsidRPr="006D42E0" w:rsidRDefault="001C72DD" w:rsidP="001F4D8A">
            <w:pPr>
              <w:pStyle w:val="AntwoordTabeltekst"/>
            </w:pPr>
          </w:p>
        </w:tc>
        <w:tc>
          <w:tcPr>
            <w:tcW w:w="0" w:type="auto"/>
            <w:tcBorders>
              <w:top w:val="single" w:sz="4" w:space="0" w:color="3399FF"/>
              <w:left w:val="single" w:sz="4" w:space="0" w:color="3399FF"/>
              <w:bottom w:val="single" w:sz="4" w:space="0" w:color="3399FF"/>
              <w:right w:val="single" w:sz="4" w:space="0" w:color="3399FF"/>
            </w:tcBorders>
            <w:vAlign w:val="center"/>
          </w:tcPr>
          <w:p w14:paraId="586DD785"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08F1F1FF"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44DD6D99"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7DC255A1" w14:textId="77777777" w:rsidR="001C72DD" w:rsidRPr="006D42E0" w:rsidRDefault="001C72DD" w:rsidP="001F4D8A">
            <w:pPr>
              <w:pStyle w:val="AntwoordTabeltekst"/>
            </w:pPr>
            <w:r>
              <w:t>X</w:t>
            </w:r>
          </w:p>
        </w:tc>
        <w:tc>
          <w:tcPr>
            <w:tcW w:w="1104" w:type="dxa"/>
            <w:tcBorders>
              <w:top w:val="single" w:sz="4" w:space="0" w:color="3399FF"/>
              <w:left w:val="single" w:sz="4" w:space="0" w:color="3399FF"/>
              <w:bottom w:val="single" w:sz="4" w:space="0" w:color="3399FF"/>
              <w:right w:val="single" w:sz="4" w:space="0" w:color="3399FF"/>
            </w:tcBorders>
          </w:tcPr>
          <w:p w14:paraId="235BF388" w14:textId="77777777" w:rsidR="001C72DD" w:rsidRPr="006D42E0" w:rsidRDefault="001C72DD" w:rsidP="001F4D8A">
            <w:pPr>
              <w:pStyle w:val="AntwoordTabeltekst"/>
            </w:pPr>
          </w:p>
        </w:tc>
      </w:tr>
      <w:tr w:rsidR="001C72DD" w14:paraId="0ADB2150" w14:textId="77777777" w:rsidTr="00605049">
        <w:tc>
          <w:tcPr>
            <w:tcW w:w="0" w:type="auto"/>
            <w:tcBorders>
              <w:top w:val="single" w:sz="4" w:space="0" w:color="3399FF"/>
              <w:left w:val="single" w:sz="4" w:space="0" w:color="3399FF"/>
              <w:bottom w:val="single" w:sz="4" w:space="0" w:color="3399FF"/>
              <w:right w:val="single" w:sz="4" w:space="0" w:color="3399FF"/>
            </w:tcBorders>
            <w:vAlign w:val="center"/>
            <w:hideMark/>
          </w:tcPr>
          <w:p w14:paraId="546A2040" w14:textId="77777777" w:rsidR="001C72DD" w:rsidRDefault="001C72DD" w:rsidP="001F4D8A">
            <w:pPr>
              <w:pStyle w:val="TabelTekst"/>
            </w:pPr>
            <w:r>
              <w:t>Dieren</w:t>
            </w:r>
          </w:p>
        </w:tc>
        <w:tc>
          <w:tcPr>
            <w:tcW w:w="0" w:type="auto"/>
            <w:tcBorders>
              <w:top w:val="single" w:sz="4" w:space="0" w:color="3399FF"/>
              <w:left w:val="single" w:sz="4" w:space="0" w:color="3399FF"/>
              <w:bottom w:val="single" w:sz="4" w:space="0" w:color="3399FF"/>
              <w:right w:val="single" w:sz="4" w:space="0" w:color="3399FF"/>
            </w:tcBorders>
            <w:vAlign w:val="center"/>
          </w:tcPr>
          <w:p w14:paraId="06642985" w14:textId="77777777" w:rsidR="001C72DD" w:rsidRPr="006D42E0" w:rsidRDefault="001C72DD" w:rsidP="001F4D8A">
            <w:pPr>
              <w:pStyle w:val="AntwoordTabeltekst"/>
            </w:pPr>
          </w:p>
        </w:tc>
        <w:tc>
          <w:tcPr>
            <w:tcW w:w="0" w:type="auto"/>
            <w:tcBorders>
              <w:top w:val="single" w:sz="4" w:space="0" w:color="3399FF"/>
              <w:left w:val="single" w:sz="4" w:space="0" w:color="3399FF"/>
              <w:bottom w:val="single" w:sz="4" w:space="0" w:color="3399FF"/>
              <w:right w:val="single" w:sz="4" w:space="0" w:color="3399FF"/>
            </w:tcBorders>
            <w:vAlign w:val="center"/>
          </w:tcPr>
          <w:p w14:paraId="4B9986DE"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5BD7CB4A" w14:textId="77777777" w:rsidR="001C72DD" w:rsidRPr="006D42E0" w:rsidRDefault="001C72DD" w:rsidP="001F4D8A">
            <w:pPr>
              <w:pStyle w:val="AntwoordTabeltekst"/>
            </w:pPr>
          </w:p>
        </w:tc>
        <w:tc>
          <w:tcPr>
            <w:tcW w:w="0" w:type="auto"/>
            <w:tcBorders>
              <w:top w:val="single" w:sz="4" w:space="0" w:color="3399FF"/>
              <w:left w:val="single" w:sz="4" w:space="0" w:color="3399FF"/>
              <w:bottom w:val="single" w:sz="4" w:space="0" w:color="3399FF"/>
              <w:right w:val="single" w:sz="4" w:space="0" w:color="3399FF"/>
            </w:tcBorders>
            <w:vAlign w:val="center"/>
          </w:tcPr>
          <w:p w14:paraId="009EAB28" w14:textId="77777777" w:rsidR="001C72DD" w:rsidRPr="006D42E0" w:rsidRDefault="001C72DD" w:rsidP="001F4D8A">
            <w:pPr>
              <w:pStyle w:val="AntwoordTabeltekst"/>
            </w:pPr>
            <w:r>
              <w:t>X</w:t>
            </w:r>
          </w:p>
        </w:tc>
        <w:tc>
          <w:tcPr>
            <w:tcW w:w="0" w:type="auto"/>
            <w:tcBorders>
              <w:top w:val="single" w:sz="4" w:space="0" w:color="3399FF"/>
              <w:left w:val="single" w:sz="4" w:space="0" w:color="3399FF"/>
              <w:bottom w:val="single" w:sz="4" w:space="0" w:color="3399FF"/>
              <w:right w:val="single" w:sz="4" w:space="0" w:color="3399FF"/>
            </w:tcBorders>
            <w:vAlign w:val="center"/>
          </w:tcPr>
          <w:p w14:paraId="6218C5C4" w14:textId="77777777" w:rsidR="001C72DD" w:rsidRPr="006D42E0" w:rsidRDefault="001C72DD" w:rsidP="001F4D8A">
            <w:pPr>
              <w:pStyle w:val="AntwoordTabeltekst"/>
            </w:pPr>
          </w:p>
        </w:tc>
        <w:tc>
          <w:tcPr>
            <w:tcW w:w="1104" w:type="dxa"/>
            <w:tcBorders>
              <w:top w:val="single" w:sz="4" w:space="0" w:color="3399FF"/>
              <w:left w:val="single" w:sz="4" w:space="0" w:color="3399FF"/>
              <w:bottom w:val="single" w:sz="4" w:space="0" w:color="3399FF"/>
              <w:right w:val="single" w:sz="4" w:space="0" w:color="3399FF"/>
            </w:tcBorders>
          </w:tcPr>
          <w:p w14:paraId="6B67DECC" w14:textId="77777777" w:rsidR="001C72DD" w:rsidRPr="006D42E0" w:rsidRDefault="001C72DD" w:rsidP="001F4D8A">
            <w:pPr>
              <w:pStyle w:val="AntwoordTabeltekst"/>
            </w:pPr>
            <w:r>
              <w:t>X</w:t>
            </w:r>
          </w:p>
        </w:tc>
      </w:tr>
    </w:tbl>
    <w:p w14:paraId="1399AE71" w14:textId="77777777" w:rsidR="001C72DD" w:rsidRDefault="001C72DD" w:rsidP="00605049">
      <w:pPr>
        <w:pStyle w:val="Tekst"/>
      </w:pPr>
    </w:p>
    <w:p w14:paraId="09C5D742" w14:textId="77777777" w:rsidR="001C72DD" w:rsidRDefault="001C72DD">
      <w:pPr>
        <w:tabs>
          <w:tab w:val="clear" w:pos="397"/>
          <w:tab w:val="clear" w:pos="794"/>
        </w:tabs>
        <w:spacing w:after="160" w:line="259" w:lineRule="auto"/>
        <w:rPr>
          <w:rFonts w:eastAsiaTheme="minorEastAsia"/>
          <w:szCs w:val="20"/>
        </w:rPr>
      </w:pPr>
      <w:r>
        <w:br w:type="page"/>
      </w:r>
    </w:p>
    <w:p w14:paraId="05DFA6EB" w14:textId="77777777" w:rsidR="001C72DD" w:rsidRDefault="001C72DD" w:rsidP="00605049">
      <w:pPr>
        <w:pStyle w:val="OpdrachtNummer"/>
      </w:pPr>
      <w:r>
        <w:lastRenderedPageBreak/>
        <w:t>6</w:t>
      </w:r>
    </w:p>
    <w:p w14:paraId="701331BA" w14:textId="77777777" w:rsidR="001C72DD" w:rsidRDefault="001C72DD" w:rsidP="00605049">
      <w:pPr>
        <w:pStyle w:val="OpdrachtDeelvraag"/>
      </w:pPr>
      <w:r>
        <w:t>a</w:t>
      </w:r>
      <w:r>
        <w:tab/>
      </w:r>
      <w:r w:rsidRPr="00B52B71">
        <w:t>Noteer drie soorten die tot het geslacht van de panters behoren.</w:t>
      </w:r>
    </w:p>
    <w:p w14:paraId="2B679ACB" w14:textId="77777777" w:rsidR="001C72DD" w:rsidRDefault="001C72DD" w:rsidP="00605049">
      <w:pPr>
        <w:pStyle w:val="OpdrachtDeelvraag"/>
      </w:pPr>
      <w:r>
        <w:tab/>
      </w:r>
      <w:r>
        <w:tab/>
      </w:r>
      <w:r w:rsidRPr="00B52B71">
        <w:t>Gebruik daarbij afbeelding 5.</w:t>
      </w:r>
    </w:p>
    <w:p w14:paraId="40AA18B7" w14:textId="77777777" w:rsidR="001C72DD" w:rsidRPr="00B52B71" w:rsidRDefault="001C72DD" w:rsidP="00605049">
      <w:pPr>
        <w:pStyle w:val="OpdrachtAntwoord-regel"/>
      </w:pPr>
      <w:r>
        <w:t>bijvoorbeeld: luipaard, leeuw, tijger en jaguar</w:t>
      </w:r>
    </w:p>
    <w:p w14:paraId="5882FC72" w14:textId="77777777" w:rsidR="001C72DD" w:rsidRDefault="001C72DD" w:rsidP="00605049">
      <w:pPr>
        <w:pStyle w:val="OpdrachtDeelvraag"/>
      </w:pPr>
      <w:r>
        <w:t>b</w:t>
      </w:r>
      <w:r>
        <w:tab/>
      </w:r>
      <w:r w:rsidRPr="003946EE">
        <w:t>Is het aantal soorten groter of kleiner dan het aantal geslachten? Leg je antwoord uit.</w:t>
      </w:r>
    </w:p>
    <w:p w14:paraId="341B84B2" w14:textId="77777777" w:rsidR="001C72DD" w:rsidRDefault="001C72DD" w:rsidP="00605049">
      <w:pPr>
        <w:pStyle w:val="OpdrachtAntwoord-regel"/>
      </w:pPr>
      <w:r>
        <w:t>Het aantal soorten is groter dan het aantal geslachten. Een geslacht wordt onderverdeeld in een of meer soorten.</w:t>
      </w:r>
    </w:p>
    <w:p w14:paraId="1EBE6DFE" w14:textId="77777777" w:rsidR="001C72DD" w:rsidRDefault="001C72DD" w:rsidP="00605049">
      <w:pPr>
        <w:pStyle w:val="Tekst"/>
      </w:pPr>
    </w:p>
    <w:p w14:paraId="0A8E6E23" w14:textId="77777777" w:rsidR="001C72DD" w:rsidRDefault="001C72DD" w:rsidP="00605049">
      <w:pPr>
        <w:pStyle w:val="OpdrachtNummer"/>
      </w:pPr>
      <w:r>
        <w:t>7</w:t>
      </w:r>
    </w:p>
    <w:p w14:paraId="1523E56C" w14:textId="77777777" w:rsidR="001C72DD" w:rsidRDefault="001C72DD" w:rsidP="00605049">
      <w:pPr>
        <w:pStyle w:val="OpdrachtIntroductie"/>
      </w:pPr>
      <w:r w:rsidRPr="00897FB5">
        <w:t xml:space="preserve">Drie organismen zijn: </w:t>
      </w:r>
      <w:r w:rsidRPr="008848F3">
        <w:rPr>
          <w:rStyle w:val="Cursief"/>
        </w:rPr>
        <w:t xml:space="preserve">Salvia </w:t>
      </w:r>
      <w:proofErr w:type="spellStart"/>
      <w:r w:rsidRPr="008848F3">
        <w:rPr>
          <w:rStyle w:val="Cursief"/>
        </w:rPr>
        <w:t>splendens</w:t>
      </w:r>
      <w:proofErr w:type="spellEnd"/>
      <w:r w:rsidRPr="00897FB5">
        <w:t xml:space="preserve">, </w:t>
      </w:r>
      <w:proofErr w:type="spellStart"/>
      <w:r w:rsidRPr="008848F3">
        <w:rPr>
          <w:rStyle w:val="Cursief"/>
        </w:rPr>
        <w:t>Betta</w:t>
      </w:r>
      <w:proofErr w:type="spellEnd"/>
      <w:r w:rsidRPr="008848F3">
        <w:rPr>
          <w:rStyle w:val="Cursief"/>
        </w:rPr>
        <w:t xml:space="preserve"> </w:t>
      </w:r>
      <w:proofErr w:type="spellStart"/>
      <w:r w:rsidRPr="008848F3">
        <w:rPr>
          <w:rStyle w:val="Cursief"/>
        </w:rPr>
        <w:t>splendens</w:t>
      </w:r>
      <w:proofErr w:type="spellEnd"/>
      <w:r w:rsidRPr="00897FB5">
        <w:t xml:space="preserve"> en </w:t>
      </w:r>
      <w:proofErr w:type="spellStart"/>
      <w:r w:rsidRPr="008848F3">
        <w:rPr>
          <w:rStyle w:val="Cursief"/>
        </w:rPr>
        <w:t>Betta</w:t>
      </w:r>
      <w:proofErr w:type="spellEnd"/>
      <w:r w:rsidRPr="008848F3">
        <w:rPr>
          <w:rStyle w:val="Cursief"/>
        </w:rPr>
        <w:t xml:space="preserve"> </w:t>
      </w:r>
      <w:proofErr w:type="spellStart"/>
      <w:r w:rsidRPr="008848F3">
        <w:rPr>
          <w:rStyle w:val="Cursief"/>
        </w:rPr>
        <w:t>pallifina</w:t>
      </w:r>
      <w:proofErr w:type="spellEnd"/>
      <w:r w:rsidRPr="00897FB5">
        <w:t>.</w:t>
      </w:r>
    </w:p>
    <w:p w14:paraId="1D251643" w14:textId="77777777" w:rsidR="001C72DD" w:rsidRDefault="001C72DD" w:rsidP="00605049">
      <w:pPr>
        <w:pStyle w:val="OpdrachtVraag"/>
      </w:pPr>
      <w:r w:rsidRPr="00897FB5">
        <w:t>Welke twee organismen zijn het meest verwant? Leg je antwoord uit.</w:t>
      </w:r>
    </w:p>
    <w:p w14:paraId="32D3BA65" w14:textId="77777777" w:rsidR="001C72DD" w:rsidRDefault="001C72DD" w:rsidP="00605049">
      <w:pPr>
        <w:pStyle w:val="OpdrachtAntwoord-regel"/>
      </w:pPr>
      <w:proofErr w:type="spellStart"/>
      <w:r w:rsidRPr="008848F3">
        <w:rPr>
          <w:rStyle w:val="Cursief"/>
        </w:rPr>
        <w:t>Betta</w:t>
      </w:r>
      <w:proofErr w:type="spellEnd"/>
      <w:r w:rsidRPr="008848F3">
        <w:rPr>
          <w:rStyle w:val="Cursief"/>
        </w:rPr>
        <w:t xml:space="preserve"> </w:t>
      </w:r>
      <w:proofErr w:type="spellStart"/>
      <w:r w:rsidRPr="008848F3">
        <w:rPr>
          <w:rStyle w:val="Cursief"/>
        </w:rPr>
        <w:t>splendens</w:t>
      </w:r>
      <w:proofErr w:type="spellEnd"/>
      <w:r>
        <w:t xml:space="preserve"> en </w:t>
      </w:r>
      <w:proofErr w:type="spellStart"/>
      <w:r w:rsidRPr="008848F3">
        <w:rPr>
          <w:rStyle w:val="Cursief"/>
        </w:rPr>
        <w:t>Betta</w:t>
      </w:r>
      <w:proofErr w:type="spellEnd"/>
      <w:r w:rsidRPr="008848F3">
        <w:rPr>
          <w:rStyle w:val="Cursief"/>
        </w:rPr>
        <w:t xml:space="preserve"> </w:t>
      </w:r>
      <w:proofErr w:type="spellStart"/>
      <w:r w:rsidRPr="008848F3">
        <w:rPr>
          <w:rStyle w:val="Cursief"/>
        </w:rPr>
        <w:t>pallifina</w:t>
      </w:r>
      <w:proofErr w:type="spellEnd"/>
      <w:r>
        <w:t xml:space="preserve"> zijn het meest verwant. Deze twee organismen behoren tot hetzelfde geslacht.</w:t>
      </w:r>
    </w:p>
    <w:p w14:paraId="7FA2750D" w14:textId="77777777" w:rsidR="001C72DD" w:rsidRPr="004B126F" w:rsidRDefault="001C72DD" w:rsidP="00605049">
      <w:pPr>
        <w:pStyle w:val="OpdrachtAntwoord-regel"/>
      </w:pPr>
      <w:r w:rsidRPr="008848F3">
        <w:rPr>
          <w:rStyle w:val="Cursief"/>
        </w:rPr>
        <w:t xml:space="preserve">Salvia </w:t>
      </w:r>
      <w:proofErr w:type="spellStart"/>
      <w:r w:rsidRPr="008848F3">
        <w:rPr>
          <w:rStyle w:val="Cursief"/>
        </w:rPr>
        <w:t>splendens</w:t>
      </w:r>
      <w:proofErr w:type="spellEnd"/>
      <w:r>
        <w:t xml:space="preserve"> en </w:t>
      </w:r>
      <w:proofErr w:type="spellStart"/>
      <w:r w:rsidRPr="008848F3">
        <w:rPr>
          <w:rStyle w:val="Cursief"/>
        </w:rPr>
        <w:t>Betta</w:t>
      </w:r>
      <w:proofErr w:type="spellEnd"/>
      <w:r w:rsidRPr="008848F3">
        <w:rPr>
          <w:rStyle w:val="Cursief"/>
        </w:rPr>
        <w:t xml:space="preserve"> </w:t>
      </w:r>
      <w:proofErr w:type="spellStart"/>
      <w:r w:rsidRPr="008848F3">
        <w:rPr>
          <w:rStyle w:val="Cursief"/>
        </w:rPr>
        <w:t>splendens</w:t>
      </w:r>
      <w:proofErr w:type="spellEnd"/>
      <w:r>
        <w:t xml:space="preserve"> en </w:t>
      </w:r>
      <w:r w:rsidRPr="00415189">
        <w:rPr>
          <w:rStyle w:val="Cursief"/>
        </w:rPr>
        <w:t xml:space="preserve">Salvia </w:t>
      </w:r>
      <w:proofErr w:type="spellStart"/>
      <w:r w:rsidRPr="00415189">
        <w:rPr>
          <w:rStyle w:val="Cursief"/>
        </w:rPr>
        <w:t>splendens</w:t>
      </w:r>
      <w:proofErr w:type="spellEnd"/>
      <w:r>
        <w:t xml:space="preserve"> en </w:t>
      </w:r>
      <w:proofErr w:type="spellStart"/>
      <w:r w:rsidRPr="00415189">
        <w:rPr>
          <w:rStyle w:val="Cursief"/>
        </w:rPr>
        <w:t>Betta</w:t>
      </w:r>
      <w:proofErr w:type="spellEnd"/>
      <w:r w:rsidRPr="00415189">
        <w:rPr>
          <w:rStyle w:val="Cursief"/>
        </w:rPr>
        <w:t xml:space="preserve"> </w:t>
      </w:r>
      <w:proofErr w:type="spellStart"/>
      <w:r w:rsidRPr="00415189">
        <w:rPr>
          <w:rStyle w:val="Cursief"/>
        </w:rPr>
        <w:t>pallifina</w:t>
      </w:r>
      <w:proofErr w:type="spellEnd"/>
      <w:r>
        <w:t xml:space="preserve"> behoren niet tot hetzelfde geslacht en zijn dus veel minder verwant.</w:t>
      </w:r>
    </w:p>
    <w:p w14:paraId="1671750D" w14:textId="77777777" w:rsidR="001C72DD" w:rsidRDefault="001C72DD"/>
    <w:p w14:paraId="19A43AFB" w14:textId="77777777" w:rsidR="001C72DD" w:rsidRPr="00A60865" w:rsidRDefault="001C72DD" w:rsidP="007A0C3D">
      <w:pPr>
        <w:pStyle w:val="ParagraafTussenkop"/>
      </w:pPr>
      <w:r>
        <w:t>INZICHT</w:t>
      </w:r>
    </w:p>
    <w:p w14:paraId="4C777F0F" w14:textId="77777777" w:rsidR="001C72DD" w:rsidRDefault="001C72DD" w:rsidP="0066169A">
      <w:pPr>
        <w:pStyle w:val="OpdrachtNummer"/>
      </w:pPr>
      <w:r>
        <w:t>8</w:t>
      </w:r>
    </w:p>
    <w:p w14:paraId="1F522E0E" w14:textId="77777777" w:rsidR="001C72DD" w:rsidRDefault="001C72DD" w:rsidP="006B446A">
      <w:pPr>
        <w:pStyle w:val="OpdrachtIntroductie"/>
      </w:pPr>
      <w:r w:rsidRPr="004E5CC6">
        <w:t>Weekdieren zoals de gewone mossel (</w:t>
      </w:r>
      <w:proofErr w:type="spellStart"/>
      <w:r w:rsidRPr="005C3537">
        <w:rPr>
          <w:rStyle w:val="Cursief"/>
        </w:rPr>
        <w:t>Mytilus</w:t>
      </w:r>
      <w:proofErr w:type="spellEnd"/>
      <w:r w:rsidRPr="005C3537">
        <w:rPr>
          <w:rStyle w:val="Cursief"/>
        </w:rPr>
        <w:t xml:space="preserve"> </w:t>
      </w:r>
      <w:proofErr w:type="spellStart"/>
      <w:r w:rsidRPr="005C3537">
        <w:rPr>
          <w:rStyle w:val="Cursief"/>
        </w:rPr>
        <w:t>edulis</w:t>
      </w:r>
      <w:proofErr w:type="spellEnd"/>
      <w:r w:rsidRPr="004E5CC6">
        <w:t>), de diepwatermossel (</w:t>
      </w:r>
      <w:proofErr w:type="spellStart"/>
      <w:r w:rsidRPr="005C3537">
        <w:rPr>
          <w:rStyle w:val="Cursief"/>
        </w:rPr>
        <w:t>Mytilus</w:t>
      </w:r>
      <w:proofErr w:type="spellEnd"/>
      <w:r w:rsidRPr="005C3537">
        <w:rPr>
          <w:rStyle w:val="Cursief"/>
        </w:rPr>
        <w:t xml:space="preserve"> </w:t>
      </w:r>
      <w:proofErr w:type="spellStart"/>
      <w:r w:rsidRPr="005C3537">
        <w:rPr>
          <w:rStyle w:val="Cursief"/>
        </w:rPr>
        <w:t>galloprovincialis</w:t>
      </w:r>
      <w:proofErr w:type="spellEnd"/>
      <w:r w:rsidRPr="004E5CC6">
        <w:t>) en de kokkel (</w:t>
      </w:r>
      <w:proofErr w:type="spellStart"/>
      <w:r w:rsidRPr="005C3537">
        <w:rPr>
          <w:rStyle w:val="Cursief"/>
        </w:rPr>
        <w:t>Cerastoderma</w:t>
      </w:r>
      <w:proofErr w:type="spellEnd"/>
      <w:r w:rsidRPr="005C3537">
        <w:rPr>
          <w:rStyle w:val="Cursief"/>
        </w:rPr>
        <w:t xml:space="preserve"> </w:t>
      </w:r>
      <w:proofErr w:type="spellStart"/>
      <w:r w:rsidRPr="005C3537">
        <w:rPr>
          <w:rStyle w:val="Cursief"/>
        </w:rPr>
        <w:t>edule</w:t>
      </w:r>
      <w:proofErr w:type="spellEnd"/>
      <w:r w:rsidRPr="004E5CC6">
        <w:t>) hebben een schelp om zich te beschermen tegen vijanden. De schelp bestaat uit kalk (CaCO</w:t>
      </w:r>
      <w:r w:rsidRPr="005C3537">
        <w:rPr>
          <w:rStyle w:val="Subscript"/>
        </w:rPr>
        <w:t>3</w:t>
      </w:r>
      <w:r w:rsidRPr="004E5CC6">
        <w:t>) en andere mineralen.</w:t>
      </w:r>
    </w:p>
    <w:p w14:paraId="2EBD8D21" w14:textId="77777777" w:rsidR="001C72DD" w:rsidRDefault="001C72DD" w:rsidP="006B446A">
      <w:pPr>
        <w:pStyle w:val="OpdrachtDeelvraag"/>
      </w:pPr>
      <w:r>
        <w:t>a</w:t>
      </w:r>
      <w:r>
        <w:tab/>
      </w:r>
      <w:r w:rsidRPr="004E5CC6">
        <w:t>Bestaan weekdieren uit organische stoffen, anorganische stoffen of beide? Leg je antwoord uit.</w:t>
      </w:r>
    </w:p>
    <w:p w14:paraId="38DBEDC0" w14:textId="77777777" w:rsidR="001C72DD" w:rsidRDefault="001C72DD" w:rsidP="006B446A">
      <w:pPr>
        <w:pStyle w:val="OpdrachtAntwoord-regel"/>
      </w:pPr>
      <w:r w:rsidRPr="004E5CC6">
        <w:t>Weekdieren bestaa</w:t>
      </w:r>
      <w:r>
        <w:t>n</w:t>
      </w:r>
      <w:r w:rsidRPr="004E5CC6">
        <w:t xml:space="preserve"> uit organische stoffen en anorganische</w:t>
      </w:r>
      <w:r w:rsidRPr="006D42E0">
        <w:t xml:space="preserve"> </w:t>
      </w:r>
      <w:r w:rsidRPr="004E5CC6">
        <w:t>stoffen. De schelp bestaat uit anorganische stoffen</w:t>
      </w:r>
      <w:r>
        <w:t>, want</w:t>
      </w:r>
      <w:r w:rsidRPr="004E5CC6">
        <w:t xml:space="preserve"> CaCO</w:t>
      </w:r>
      <w:r w:rsidRPr="005C3537">
        <w:rPr>
          <w:rStyle w:val="Subscript"/>
        </w:rPr>
        <w:t>3</w:t>
      </w:r>
      <w:r w:rsidRPr="008848F3">
        <w:t xml:space="preserve"> </w:t>
      </w:r>
      <w:r>
        <w:t>is een eenvoudig gebouwd molecuul dat</w:t>
      </w:r>
      <w:r w:rsidRPr="004E5CC6">
        <w:t xml:space="preserve"> </w:t>
      </w:r>
      <w:r>
        <w:t xml:space="preserve">onder andere </w:t>
      </w:r>
      <w:r w:rsidRPr="004E5CC6">
        <w:t xml:space="preserve">C en O bevat, maar geen H. </w:t>
      </w:r>
      <w:r>
        <w:t>Het w</w:t>
      </w:r>
      <w:r w:rsidRPr="004E5CC6">
        <w:t xml:space="preserve">eekdier </w:t>
      </w:r>
      <w:r>
        <w:t>in de schelp</w:t>
      </w:r>
      <w:r w:rsidRPr="004E5CC6">
        <w:t xml:space="preserve"> bestaa</w:t>
      </w:r>
      <w:r>
        <w:t xml:space="preserve">t </w:t>
      </w:r>
      <w:r w:rsidRPr="004E5CC6">
        <w:t>uit organische stoffen.</w:t>
      </w:r>
    </w:p>
    <w:p w14:paraId="683CB285" w14:textId="77777777" w:rsidR="001C72DD" w:rsidRDefault="001C72DD" w:rsidP="006B446A">
      <w:pPr>
        <w:pStyle w:val="OpdrachtDeelvraag"/>
      </w:pPr>
      <w:r>
        <w:t>b</w:t>
      </w:r>
      <w:r>
        <w:tab/>
      </w:r>
      <w:r w:rsidRPr="004E5CC6">
        <w:t xml:space="preserve">Behoren de </w:t>
      </w:r>
      <w:r>
        <w:t>gewone mossel</w:t>
      </w:r>
      <w:r w:rsidRPr="004E5CC6">
        <w:t xml:space="preserve"> en de </w:t>
      </w:r>
      <w:r>
        <w:t>diepwatermossel</w:t>
      </w:r>
      <w:r w:rsidRPr="004E5CC6">
        <w:t xml:space="preserve"> tot dezelfde soort? En tot hetzelfde geslacht?</w:t>
      </w:r>
      <w:r>
        <w:t xml:space="preserve"> Leg je antwoord uit.</w:t>
      </w:r>
    </w:p>
    <w:p w14:paraId="7B997500" w14:textId="77777777" w:rsidR="001C72DD" w:rsidRDefault="001C72DD" w:rsidP="006B446A">
      <w:pPr>
        <w:pStyle w:val="OpdrachtAntwoord-regel"/>
      </w:pPr>
      <w:r>
        <w:t>D</w:t>
      </w:r>
      <w:r w:rsidRPr="004E5CC6">
        <w:t xml:space="preserve">e </w:t>
      </w:r>
      <w:r>
        <w:t>gewone mossel</w:t>
      </w:r>
      <w:r w:rsidRPr="004E5CC6">
        <w:t xml:space="preserve"> en de </w:t>
      </w:r>
      <w:r>
        <w:t>diepwatermossel</w:t>
      </w:r>
      <w:r w:rsidRPr="004E5CC6">
        <w:t xml:space="preserve"> behoren niet tot dezelfde soort</w:t>
      </w:r>
      <w:r>
        <w:t>, maar wel</w:t>
      </w:r>
      <w:r w:rsidRPr="004E5CC6">
        <w:t xml:space="preserve"> </w:t>
      </w:r>
      <w:r>
        <w:t>tot het</w:t>
      </w:r>
      <w:r w:rsidRPr="004E5CC6">
        <w:t xml:space="preserve">zelfde geslacht. </w:t>
      </w:r>
      <w:r>
        <w:t xml:space="preserve">Ze </w:t>
      </w:r>
      <w:r w:rsidRPr="004E5CC6">
        <w:t>behor</w:t>
      </w:r>
      <w:r>
        <w:t>en</w:t>
      </w:r>
      <w:r w:rsidRPr="004E5CC6">
        <w:t xml:space="preserve"> </w:t>
      </w:r>
      <w:r>
        <w:t xml:space="preserve">beide </w:t>
      </w:r>
      <w:r w:rsidRPr="004E5CC6">
        <w:t xml:space="preserve">tot het geslacht </w:t>
      </w:r>
      <w:proofErr w:type="spellStart"/>
      <w:r w:rsidRPr="005C3537">
        <w:rPr>
          <w:rStyle w:val="Cursief"/>
        </w:rPr>
        <w:t>Mytilus</w:t>
      </w:r>
      <w:proofErr w:type="spellEnd"/>
      <w:r>
        <w:t xml:space="preserve">. Ze behoren tot verschillende soorten. De gewone mossel behoort tot de soort </w:t>
      </w:r>
      <w:proofErr w:type="spellStart"/>
      <w:r w:rsidRPr="005C3537">
        <w:rPr>
          <w:rStyle w:val="Cursief"/>
        </w:rPr>
        <w:t>Mytilus</w:t>
      </w:r>
      <w:proofErr w:type="spellEnd"/>
      <w:r w:rsidRPr="005C3537">
        <w:rPr>
          <w:rStyle w:val="Cursief"/>
        </w:rPr>
        <w:t xml:space="preserve"> </w:t>
      </w:r>
      <w:proofErr w:type="spellStart"/>
      <w:r w:rsidRPr="005C3537">
        <w:rPr>
          <w:rStyle w:val="Cursief"/>
        </w:rPr>
        <w:t>edulis</w:t>
      </w:r>
      <w:proofErr w:type="spellEnd"/>
      <w:r>
        <w:t xml:space="preserve"> en de diepwatermossel tot de soort </w:t>
      </w:r>
      <w:proofErr w:type="spellStart"/>
      <w:r w:rsidRPr="005C3537">
        <w:rPr>
          <w:rStyle w:val="Cursief"/>
        </w:rPr>
        <w:t>Mytilus</w:t>
      </w:r>
      <w:proofErr w:type="spellEnd"/>
      <w:r w:rsidRPr="005C3537">
        <w:rPr>
          <w:rStyle w:val="Cursief"/>
        </w:rPr>
        <w:t xml:space="preserve"> </w:t>
      </w:r>
      <w:proofErr w:type="spellStart"/>
      <w:r w:rsidRPr="005C3537">
        <w:rPr>
          <w:rStyle w:val="Cursief"/>
        </w:rPr>
        <w:t>galloprovincialis</w:t>
      </w:r>
      <w:proofErr w:type="spellEnd"/>
      <w:r>
        <w:t>.</w:t>
      </w:r>
    </w:p>
    <w:p w14:paraId="492A754A" w14:textId="77777777" w:rsidR="001C72DD" w:rsidRDefault="001C72DD" w:rsidP="006B446A">
      <w:pPr>
        <w:pStyle w:val="OpdrachtDeelvraag"/>
      </w:pPr>
      <w:r>
        <w:t>c</w:t>
      </w:r>
      <w:r>
        <w:tab/>
      </w:r>
      <w:r w:rsidRPr="00F02B2B">
        <w:t xml:space="preserve">Zal het DNA van de </w:t>
      </w:r>
      <w:r>
        <w:t>gewone mossel</w:t>
      </w:r>
      <w:r w:rsidRPr="00F02B2B">
        <w:t xml:space="preserve"> de meeste overeenkomst vertonen met het DNA van de </w:t>
      </w:r>
      <w:r>
        <w:t>diepwatermossel</w:t>
      </w:r>
      <w:r w:rsidRPr="00F02B2B">
        <w:t xml:space="preserve"> of van de </w:t>
      </w:r>
      <w:r>
        <w:t>kokkel</w:t>
      </w:r>
      <w:r w:rsidRPr="00F02B2B">
        <w:t>? Leg je antwoord uit.</w:t>
      </w:r>
    </w:p>
    <w:p w14:paraId="7CE26E1F" w14:textId="77777777" w:rsidR="001C72DD" w:rsidRPr="00F02B2B" w:rsidRDefault="001C72DD" w:rsidP="006B446A">
      <w:pPr>
        <w:pStyle w:val="OpdrachtAntwoord-regel"/>
      </w:pPr>
      <w:r>
        <w:t>H</w:t>
      </w:r>
      <w:r w:rsidRPr="00F02B2B">
        <w:t xml:space="preserve">et DNA van de </w:t>
      </w:r>
      <w:r>
        <w:t>gewone mossel</w:t>
      </w:r>
      <w:r w:rsidRPr="00F02B2B">
        <w:t xml:space="preserve"> </w:t>
      </w:r>
      <w:r>
        <w:t xml:space="preserve">zal </w:t>
      </w:r>
      <w:r w:rsidRPr="00F02B2B">
        <w:t>de meeste overeenkomst vertonen met het DNA van de</w:t>
      </w:r>
      <w:r w:rsidRPr="00F02B2B" w:rsidDel="006D42E0">
        <w:t xml:space="preserve"> </w:t>
      </w:r>
      <w:r>
        <w:t>diepwatermossel</w:t>
      </w:r>
      <w:r w:rsidRPr="00F02B2B">
        <w:t xml:space="preserve">. De </w:t>
      </w:r>
      <w:r>
        <w:t>diepwatermossel</w:t>
      </w:r>
      <w:r w:rsidRPr="00F02B2B">
        <w:t xml:space="preserve"> behoort tot hetzelfde geslacht als de </w:t>
      </w:r>
      <w:r>
        <w:t>gewone mossel</w:t>
      </w:r>
      <w:r w:rsidRPr="00F02B2B">
        <w:t xml:space="preserve">, waardoor beide aan elkaar verwant zijn. De </w:t>
      </w:r>
      <w:r>
        <w:t>kokkel</w:t>
      </w:r>
      <w:r w:rsidRPr="00F02B2B">
        <w:t xml:space="preserve"> behoort tot een ander geslacht, waardoor deze minder verwant is met de </w:t>
      </w:r>
      <w:r>
        <w:t>gewone</w:t>
      </w:r>
      <w:r w:rsidRPr="00F02B2B">
        <w:t xml:space="preserve"> </w:t>
      </w:r>
      <w:r>
        <w:t xml:space="preserve">mossel </w:t>
      </w:r>
      <w:r w:rsidRPr="00F02B2B">
        <w:t xml:space="preserve">en </w:t>
      </w:r>
      <w:r>
        <w:t>de diepwatermossel</w:t>
      </w:r>
      <w:r w:rsidRPr="00F02B2B">
        <w:t>.</w:t>
      </w:r>
    </w:p>
    <w:p w14:paraId="15A79E17" w14:textId="77777777" w:rsidR="001C72DD" w:rsidRDefault="001C72DD" w:rsidP="006B446A">
      <w:pPr>
        <w:pStyle w:val="Tekst"/>
      </w:pPr>
    </w:p>
    <w:p w14:paraId="5A689186" w14:textId="77777777" w:rsidR="001C72DD" w:rsidRDefault="001C72DD" w:rsidP="006B446A">
      <w:pPr>
        <w:pStyle w:val="OpdrachtNummer"/>
      </w:pPr>
      <w:r>
        <w:t>9</w:t>
      </w:r>
    </w:p>
    <w:p w14:paraId="78A3B238" w14:textId="77777777" w:rsidR="001C72DD" w:rsidRDefault="001C72DD" w:rsidP="006B446A">
      <w:pPr>
        <w:pStyle w:val="OpdrachtIntroductie"/>
      </w:pPr>
      <w:r w:rsidRPr="003F574A">
        <w:t xml:space="preserve">De zeeslak </w:t>
      </w:r>
      <w:proofErr w:type="spellStart"/>
      <w:r w:rsidRPr="008848F3">
        <w:rPr>
          <w:rStyle w:val="Cursief"/>
        </w:rPr>
        <w:t>Elysia</w:t>
      </w:r>
      <w:proofErr w:type="spellEnd"/>
      <w:r w:rsidRPr="008848F3">
        <w:rPr>
          <w:rStyle w:val="Cursief"/>
        </w:rPr>
        <w:t xml:space="preserve"> </w:t>
      </w:r>
      <w:proofErr w:type="spellStart"/>
      <w:r w:rsidRPr="008848F3">
        <w:rPr>
          <w:rStyle w:val="Cursief"/>
        </w:rPr>
        <w:t>chlorotica</w:t>
      </w:r>
      <w:proofErr w:type="spellEnd"/>
      <w:r w:rsidRPr="003F574A">
        <w:t xml:space="preserve"> blijkt net als planten in staat om zichzelf van voedsel te voorzien zonder andere organismen of delen ervan te eten. De zeeslak zuigt de eerste twee weken van zijn leven algen leeg. Op die manier neemt hij de bladgroenkorrels tot zich die nodig zijn voor fotosynthese. De bladgroenkorrels blijven gedurende het hele leven van de slak functioneren.</w:t>
      </w:r>
    </w:p>
    <w:p w14:paraId="3AF907CE" w14:textId="77777777" w:rsidR="001C72DD" w:rsidRDefault="001C72DD" w:rsidP="006B446A">
      <w:pPr>
        <w:pStyle w:val="OpdrachtVraag"/>
      </w:pPr>
      <w:r>
        <w:t>Leg uit waardoor de zeeslak van afbeelding 6 moeilijk is in te delen volgens de gangbare indelingscriteria.</w:t>
      </w:r>
    </w:p>
    <w:p w14:paraId="7EAD2E3E" w14:textId="77777777" w:rsidR="001C72DD" w:rsidRDefault="001C72DD" w:rsidP="006B446A">
      <w:pPr>
        <w:pStyle w:val="OpdrachtAntwoord-regel"/>
      </w:pPr>
      <w:r>
        <w:t xml:space="preserve">De zeeslak is een dier dat bladgroenkorrels bezit. Bladgroenkorrels komen alleen bij planten </w:t>
      </w:r>
      <w:r w:rsidRPr="00EC4DBD">
        <w:t xml:space="preserve">en cyanobacteriën </w:t>
      </w:r>
      <w:r>
        <w:t>voor.</w:t>
      </w:r>
    </w:p>
    <w:p w14:paraId="54D3FA81" w14:textId="77777777" w:rsidR="001C72DD" w:rsidRDefault="001C72DD" w:rsidP="006B446A">
      <w:pPr>
        <w:pStyle w:val="OpdrachtAntwoord-regel"/>
      </w:pPr>
      <w:r>
        <w:t xml:space="preserve">Of: De zeeslak is een dier dat een groot gedeelte van zijn leven autotroof is. Dieren zijn </w:t>
      </w:r>
      <w:proofErr w:type="spellStart"/>
      <w:r>
        <w:t>heterotroof</w:t>
      </w:r>
      <w:proofErr w:type="spellEnd"/>
      <w:r>
        <w:t>.</w:t>
      </w:r>
    </w:p>
    <w:p w14:paraId="633E1BF9" w14:textId="77777777" w:rsidR="001C72DD" w:rsidRDefault="001C72DD">
      <w:pPr>
        <w:tabs>
          <w:tab w:val="clear" w:pos="397"/>
          <w:tab w:val="clear" w:pos="794"/>
        </w:tabs>
        <w:spacing w:after="160" w:line="259" w:lineRule="auto"/>
        <w:rPr>
          <w:rFonts w:eastAsiaTheme="minorEastAsia"/>
          <w:color w:val="003399"/>
          <w:szCs w:val="20"/>
        </w:rPr>
      </w:pPr>
      <w:r>
        <w:br w:type="page"/>
      </w:r>
    </w:p>
    <w:p w14:paraId="60C41BFC" w14:textId="77777777" w:rsidR="001C72DD" w:rsidRDefault="001C72DD" w:rsidP="00553ECC">
      <w:pPr>
        <w:pStyle w:val="ParagraafSubtitel"/>
      </w:pPr>
      <w:r w:rsidRPr="005B6A7F">
        <w:lastRenderedPageBreak/>
        <w:t>Context</w:t>
      </w:r>
      <w:r>
        <w:tab/>
        <w:t>De allereerste uitstervingsgolf</w:t>
      </w:r>
    </w:p>
    <w:p w14:paraId="5E728E67" w14:textId="77777777" w:rsidR="001C72DD" w:rsidRDefault="001C72DD" w:rsidP="0066169A">
      <w:pPr>
        <w:pStyle w:val="OpdrachtNummer"/>
      </w:pPr>
      <w:r>
        <w:t>10</w:t>
      </w:r>
    </w:p>
    <w:p w14:paraId="6BCDE8EC" w14:textId="77777777" w:rsidR="001C72DD" w:rsidRDefault="001C72DD" w:rsidP="006B446A">
      <w:pPr>
        <w:pStyle w:val="OpdrachtDeelvraag"/>
      </w:pPr>
      <w:r>
        <w:t>a</w:t>
      </w:r>
      <w:r>
        <w:tab/>
        <w:t>Zijn cyanobacteriën</w:t>
      </w:r>
      <w:r w:rsidRPr="006E06EA">
        <w:t xml:space="preserve"> prokaryoot of eukaryoot? Leg je antwoord uit.</w:t>
      </w:r>
    </w:p>
    <w:p w14:paraId="556D87F7" w14:textId="77777777" w:rsidR="001C72DD" w:rsidRPr="006E06EA" w:rsidRDefault="001C72DD" w:rsidP="006B446A">
      <w:pPr>
        <w:pStyle w:val="OpdrachtAntwoord-regel"/>
      </w:pPr>
      <w:r>
        <w:t>Cyanobacteriën</w:t>
      </w:r>
      <w:r w:rsidRPr="006E06EA">
        <w:t xml:space="preserve"> </w:t>
      </w:r>
      <w:r>
        <w:t>zijn p</w:t>
      </w:r>
      <w:r w:rsidRPr="006E06EA">
        <w:t>rokaryoot, want bacteriën</w:t>
      </w:r>
      <w:r>
        <w:t xml:space="preserve"> bezitten geen celkern.</w:t>
      </w:r>
    </w:p>
    <w:p w14:paraId="6605EDAA" w14:textId="77777777" w:rsidR="001C72DD" w:rsidRDefault="001C72DD" w:rsidP="006B446A">
      <w:pPr>
        <w:pStyle w:val="OpdrachtDeelvraag"/>
      </w:pPr>
      <w:r w:rsidRPr="000823CF">
        <w:t>b</w:t>
      </w:r>
      <w:r w:rsidRPr="000823CF">
        <w:tab/>
        <w:t xml:space="preserve">Zijn cyanobacteriën autotroof of </w:t>
      </w:r>
      <w:proofErr w:type="spellStart"/>
      <w:r w:rsidRPr="000823CF">
        <w:t>heterotroof</w:t>
      </w:r>
      <w:proofErr w:type="spellEnd"/>
      <w:r>
        <w:t>?</w:t>
      </w:r>
      <w:r w:rsidRPr="000823CF">
        <w:t xml:space="preserve"> Leg je antwoord uit.</w:t>
      </w:r>
    </w:p>
    <w:p w14:paraId="0C7B71EC" w14:textId="77777777" w:rsidR="001C72DD" w:rsidRPr="006E06EA" w:rsidRDefault="001C72DD" w:rsidP="006B446A">
      <w:pPr>
        <w:pStyle w:val="OpdrachtAntwoord-regel"/>
      </w:pPr>
      <w:r>
        <w:t>C</w:t>
      </w:r>
      <w:r w:rsidRPr="000823CF">
        <w:t>yanobacteriën</w:t>
      </w:r>
      <w:r w:rsidRPr="006E06EA">
        <w:t xml:space="preserve"> </w:t>
      </w:r>
      <w:r>
        <w:t>zijn a</w:t>
      </w:r>
      <w:r w:rsidRPr="006E06EA">
        <w:t>utotroof</w:t>
      </w:r>
      <w:r>
        <w:t>. Ze zijn in staat tot fotosynthese. Daarbij wordt, met behulp van licht, glucose gevormd uit water en koolstofdioxide.</w:t>
      </w:r>
    </w:p>
    <w:p w14:paraId="76CE1212" w14:textId="77777777" w:rsidR="001C72DD" w:rsidRDefault="001C72DD" w:rsidP="006B446A">
      <w:pPr>
        <w:pStyle w:val="Tekst"/>
      </w:pPr>
    </w:p>
    <w:p w14:paraId="5A98243D" w14:textId="77777777" w:rsidR="001C72DD" w:rsidRDefault="001C72DD" w:rsidP="006B446A">
      <w:pPr>
        <w:pStyle w:val="OpdrachtNummer"/>
      </w:pPr>
      <w:r>
        <w:t>11</w:t>
      </w:r>
    </w:p>
    <w:p w14:paraId="19B320FD" w14:textId="77777777" w:rsidR="001C72DD" w:rsidRDefault="001C72DD" w:rsidP="006B446A">
      <w:pPr>
        <w:pStyle w:val="OpdrachtVraag"/>
      </w:pPr>
      <w:r>
        <w:t>Geef aan w</w:t>
      </w:r>
      <w:r w:rsidRPr="006E06EA">
        <w:t>elke rijken</w:t>
      </w:r>
      <w:r>
        <w:t xml:space="preserve"> nog niet</w:t>
      </w:r>
      <w:r w:rsidRPr="006E06EA">
        <w:t xml:space="preserve"> bestonden tijdens de </w:t>
      </w:r>
      <w:r>
        <w:t>grote oxidatiegebeurtenis,</w:t>
      </w:r>
      <w:r w:rsidRPr="006E06EA" w:rsidDel="00001EAB">
        <w:t xml:space="preserve"> </w:t>
      </w:r>
      <w:r>
        <w:t xml:space="preserve">maar </w:t>
      </w:r>
      <w:r w:rsidRPr="006E06EA">
        <w:t xml:space="preserve">wel </w:t>
      </w:r>
      <w:r>
        <w:t>tijdens de</w:t>
      </w:r>
      <w:r w:rsidRPr="006E06EA">
        <w:t xml:space="preserve"> uitstervingsgolf </w:t>
      </w:r>
      <w:r>
        <w:t>van de dinosauriërs.</w:t>
      </w:r>
    </w:p>
    <w:p w14:paraId="080541CF" w14:textId="77777777" w:rsidR="001C72DD" w:rsidRDefault="001C72DD" w:rsidP="006B446A">
      <w:pPr>
        <w:pStyle w:val="OpdrachtAntwoord-regel"/>
      </w:pPr>
      <w:r w:rsidRPr="006E06EA">
        <w:t>Dieren, planten en schimmels</w:t>
      </w:r>
      <w:r>
        <w:t xml:space="preserve"> bestonden nog niet tijdens de grote oxidatiegebeurtenis.</w:t>
      </w:r>
    </w:p>
    <w:p w14:paraId="4CBA6902" w14:textId="77777777" w:rsidR="001C72DD" w:rsidRDefault="001C72DD" w:rsidP="006B446A">
      <w:pPr>
        <w:pStyle w:val="Tekst"/>
      </w:pPr>
    </w:p>
    <w:p w14:paraId="265B3E28" w14:textId="77777777" w:rsidR="001C72DD" w:rsidRDefault="001C72DD" w:rsidP="006B446A">
      <w:pPr>
        <w:pStyle w:val="OpdrachtNummer"/>
      </w:pPr>
      <w:r>
        <w:t>12</w:t>
      </w:r>
    </w:p>
    <w:p w14:paraId="156C4280" w14:textId="77777777" w:rsidR="001C72DD" w:rsidRDefault="001C72DD" w:rsidP="006B446A">
      <w:pPr>
        <w:pStyle w:val="OpdrachtVraag"/>
      </w:pPr>
      <w:r>
        <w:t xml:space="preserve">Waardoor kan fosforgebrek leiden tot het uitsterven van soorten? Gebruik </w:t>
      </w:r>
      <w:proofErr w:type="spellStart"/>
      <w:r w:rsidRPr="002A05C7">
        <w:rPr>
          <w:rStyle w:val="VetCursiefOnderstreept"/>
        </w:rPr>
        <w:t>BiNaS</w:t>
      </w:r>
      <w:proofErr w:type="spellEnd"/>
      <w:r>
        <w:t xml:space="preserve"> tabel </w:t>
      </w:r>
      <w:proofErr w:type="spellStart"/>
      <w:r>
        <w:t>71C</w:t>
      </w:r>
      <w:proofErr w:type="spellEnd"/>
      <w:r>
        <w:t>.</w:t>
      </w:r>
    </w:p>
    <w:p w14:paraId="753FE44A" w14:textId="77777777" w:rsidR="001C72DD" w:rsidRDefault="001C72DD" w:rsidP="006B446A">
      <w:pPr>
        <w:pStyle w:val="OpdrachtAntwoord-regel"/>
      </w:pPr>
      <w:r>
        <w:t>Fosfor is onderdeel van DNA en RNA. Zonder DNA of RNA is er geen leven mogelijk. Fosforgebrek leidt dus tot een afname van het aantal organismen en kan tot uitsterven van soorten leiden.</w:t>
      </w:r>
    </w:p>
    <w:p w14:paraId="2F25E923" w14:textId="77777777" w:rsidR="001C72DD" w:rsidRDefault="001C72DD" w:rsidP="006B446A">
      <w:pPr>
        <w:pStyle w:val="Tekst"/>
      </w:pPr>
    </w:p>
    <w:p w14:paraId="5C6DC01A" w14:textId="77777777" w:rsidR="001C72DD" w:rsidRPr="00F032A7" w:rsidRDefault="001C72DD" w:rsidP="006B446A">
      <w:pPr>
        <w:pStyle w:val="OpdrachtNummer"/>
      </w:pPr>
      <w:r>
        <w:t>13</w:t>
      </w:r>
    </w:p>
    <w:p w14:paraId="796F7DDC" w14:textId="77777777" w:rsidR="001C72DD" w:rsidRDefault="001C72DD" w:rsidP="006B446A">
      <w:pPr>
        <w:pStyle w:val="OpdrachtIntroductie"/>
      </w:pPr>
      <w:r>
        <w:t>Cyanobacteriën zijn in staat tot fotosynthese.</w:t>
      </w:r>
    </w:p>
    <w:p w14:paraId="453C47A6" w14:textId="77777777" w:rsidR="001C72DD" w:rsidRDefault="001C72DD" w:rsidP="006B446A">
      <w:pPr>
        <w:pStyle w:val="OpdrachtDeelvraag"/>
      </w:pPr>
      <w:r>
        <w:t>a</w:t>
      </w:r>
      <w:r>
        <w:tab/>
        <w:t>Zijn de stoffen die nodig zijn voor de fotosynthese organisch of anorganisch? Leg je antwoord uit.</w:t>
      </w:r>
    </w:p>
    <w:p w14:paraId="34958658" w14:textId="77777777" w:rsidR="001C72DD" w:rsidRDefault="001C72DD" w:rsidP="006B446A">
      <w:pPr>
        <w:pStyle w:val="OpdrachtAntwoord-regel"/>
      </w:pPr>
      <w:r>
        <w:t>Stoffen die nodig zijn voor de fotosynthese zijn anorganisch. Water (H</w:t>
      </w:r>
      <w:r w:rsidRPr="008848F3">
        <w:rPr>
          <w:rStyle w:val="Subscript"/>
        </w:rPr>
        <w:t>2</w:t>
      </w:r>
      <w:r>
        <w:t>O) bevat geen C en koolstofdioxide (CO</w:t>
      </w:r>
      <w:r w:rsidRPr="008848F3">
        <w:rPr>
          <w:rStyle w:val="Subscript"/>
        </w:rPr>
        <w:t>2</w:t>
      </w:r>
      <w:r>
        <w:t>) bevat geen H.</w:t>
      </w:r>
    </w:p>
    <w:p w14:paraId="674FAC0B" w14:textId="77777777" w:rsidR="001C72DD" w:rsidRDefault="001C72DD" w:rsidP="006B446A">
      <w:pPr>
        <w:pStyle w:val="OpdrachtDeelvraag"/>
      </w:pPr>
      <w:r>
        <w:t>b</w:t>
      </w:r>
      <w:r>
        <w:tab/>
      </w:r>
      <w:r w:rsidRPr="003D218B">
        <w:t>Zijn de stoffen die worden gevormd bij de fotosynthese anorganisch of organisch?</w:t>
      </w:r>
      <w:r>
        <w:t xml:space="preserve"> Leg je antwoord uit.</w:t>
      </w:r>
    </w:p>
    <w:p w14:paraId="7688062C" w14:textId="77777777" w:rsidR="001C72DD" w:rsidRDefault="001C72DD" w:rsidP="006B446A">
      <w:pPr>
        <w:pStyle w:val="OpdrachtAntwoord-regel"/>
        <w:ind w:right="-2"/>
      </w:pPr>
      <w:r>
        <w:t>S</w:t>
      </w:r>
      <w:r w:rsidRPr="003D218B">
        <w:t>toffen die worden gevormd bij de fotosynthese</w:t>
      </w:r>
      <w:r>
        <w:t xml:space="preserve"> zijn zowel anorganisch als organisch. Zuurstof en glucose worden gevormd bij de fotosynthese. Zuurstof (O</w:t>
      </w:r>
      <w:r w:rsidRPr="008848F3">
        <w:rPr>
          <w:rStyle w:val="Subscript"/>
        </w:rPr>
        <w:t>2</w:t>
      </w:r>
      <w:r>
        <w:t>) is een anorganische stof (bevat geen H en C), terwijl glucose een organische stof is. Het molecuul bevat C, H en O.</w:t>
      </w:r>
    </w:p>
    <w:p w14:paraId="5B61C091" w14:textId="77777777" w:rsidR="001C72DD" w:rsidRDefault="001C72DD" w:rsidP="0066169A">
      <w:pPr>
        <w:pStyle w:val="ParagraafTitel"/>
      </w:pPr>
      <w:r>
        <w:lastRenderedPageBreak/>
        <w:t>2</w:t>
      </w:r>
      <w:r>
        <w:tab/>
      </w:r>
      <w:bookmarkStart w:id="26" w:name="_Hlk99921960"/>
      <w:r>
        <w:t>Bacteriën, virussen en schimmels</w:t>
      </w:r>
      <w:bookmarkEnd w:id="26"/>
    </w:p>
    <w:p w14:paraId="50255ACF" w14:textId="77777777" w:rsidR="001C72DD" w:rsidRPr="00A60865" w:rsidRDefault="001C72DD" w:rsidP="00280007">
      <w:pPr>
        <w:pStyle w:val="ParagraafTussenkop"/>
      </w:pPr>
      <w:r w:rsidRPr="00A60865">
        <w:t>KENNIS</w:t>
      </w:r>
    </w:p>
    <w:p w14:paraId="441992C3" w14:textId="77777777" w:rsidR="001C72DD" w:rsidRDefault="001C72DD" w:rsidP="00DA1FD5">
      <w:pPr>
        <w:pStyle w:val="OpdrachtNummer"/>
      </w:pPr>
      <w:r>
        <w:t>14</w:t>
      </w:r>
    </w:p>
    <w:p w14:paraId="24201B55" w14:textId="77777777" w:rsidR="001C72DD" w:rsidRDefault="001C72DD" w:rsidP="00A05311">
      <w:pPr>
        <w:pStyle w:val="OpdrachtDeelvraag"/>
      </w:pPr>
      <w:r>
        <w:t>a</w:t>
      </w:r>
      <w:r>
        <w:tab/>
      </w:r>
      <w:r w:rsidRPr="0072130D">
        <w:t xml:space="preserve">Het DNA van bacteriën </w:t>
      </w:r>
      <w:r>
        <w:t xml:space="preserve">werd vroeger </w:t>
      </w:r>
      <w:r w:rsidRPr="0072130D">
        <w:t>niet</w:t>
      </w:r>
      <w:r>
        <w:t xml:space="preserve"> </w:t>
      </w:r>
      <w:r w:rsidRPr="0072130D">
        <w:t>aangepast door mensen.</w:t>
      </w:r>
      <w:r>
        <w:t xml:space="preserve"> Toch gebruiken mensen bacteriën al eeuwenlang voor allerlei doeleinden. Geef hiervan twee voorbeelden.</w:t>
      </w:r>
    </w:p>
    <w:p w14:paraId="7EC55335" w14:textId="77777777" w:rsidR="001C72DD" w:rsidRDefault="001C72DD" w:rsidP="00A05311">
      <w:pPr>
        <w:pStyle w:val="OpdrachtAntwoord-regel"/>
      </w:pPr>
      <w:r>
        <w:t>Voorbeelden van juiste antwoorden:</w:t>
      </w:r>
    </w:p>
    <w:p w14:paraId="73161575" w14:textId="77777777" w:rsidR="001C72DD" w:rsidRDefault="001C72DD" w:rsidP="00A05311">
      <w:pPr>
        <w:pStyle w:val="OpdrachtAntwoord-regel"/>
      </w:pPr>
      <w:r>
        <w:rPr>
          <w:rFonts w:cs="Arial"/>
        </w:rPr>
        <w:t>•</w:t>
      </w:r>
      <w:r>
        <w:tab/>
        <w:t>productie van voedingsmiddelen zoals yoghurt, kaas en zuurkool</w:t>
      </w:r>
    </w:p>
    <w:p w14:paraId="3142176D" w14:textId="77777777" w:rsidR="001C72DD" w:rsidRPr="009D6624" w:rsidRDefault="001C72DD" w:rsidP="00A05311">
      <w:pPr>
        <w:pStyle w:val="OpdrachtAntwoord-regel"/>
      </w:pPr>
      <w:r>
        <w:rPr>
          <w:rFonts w:cs="Arial"/>
        </w:rPr>
        <w:t>•</w:t>
      </w:r>
      <w:r>
        <w:tab/>
        <w:t>afvalwaterzuivering</w:t>
      </w:r>
    </w:p>
    <w:p w14:paraId="4F89760E" w14:textId="77777777" w:rsidR="001C72DD" w:rsidRDefault="001C72DD" w:rsidP="00A05311">
      <w:pPr>
        <w:pStyle w:val="OpdrachtDeelvraag"/>
      </w:pPr>
      <w:r>
        <w:t>b</w:t>
      </w:r>
      <w:r>
        <w:tab/>
        <w:t>Welke nuttige rol hebben bacteriën in de natuur? Leg je antwoord uit.</w:t>
      </w:r>
    </w:p>
    <w:p w14:paraId="6782DF89" w14:textId="77777777" w:rsidR="001C72DD" w:rsidRPr="00E506CC" w:rsidRDefault="001C72DD" w:rsidP="00A05311">
      <w:pPr>
        <w:pStyle w:val="OpdrachtAntwoord-regel"/>
      </w:pPr>
      <w:r>
        <w:t>Bacteriën (en schimmels) ruimen de dode resten van organismen op. Hierbij zetten ze organische stoffen om in anorganische stoffen.</w:t>
      </w:r>
    </w:p>
    <w:p w14:paraId="22C66C8E" w14:textId="77777777" w:rsidR="001C72DD" w:rsidRDefault="001C72DD" w:rsidP="00A05311">
      <w:pPr>
        <w:pStyle w:val="OpdrachtDeelvraag"/>
      </w:pPr>
      <w:r>
        <w:t>c</w:t>
      </w:r>
      <w:r>
        <w:tab/>
        <w:t>In een rioolwaterzuiveringsinstallatie (RWZI) worden organische afvalstoffen door bacteriën afgebroken in open bassins.</w:t>
      </w:r>
    </w:p>
    <w:p w14:paraId="313F38A3" w14:textId="77777777" w:rsidR="001C72DD" w:rsidRDefault="001C72DD" w:rsidP="00A05311">
      <w:pPr>
        <w:pStyle w:val="OpdrachtDeelvraag-vervolg"/>
      </w:pPr>
      <w:r w:rsidRPr="00772096">
        <w:t xml:space="preserve">Zijn deze bacteriën autotroof of </w:t>
      </w:r>
      <w:proofErr w:type="spellStart"/>
      <w:r w:rsidRPr="00772096">
        <w:t>heterotroof</w:t>
      </w:r>
      <w:proofErr w:type="spellEnd"/>
      <w:r w:rsidRPr="00772096">
        <w:t>? Leg je antwoord uit.</w:t>
      </w:r>
    </w:p>
    <w:p w14:paraId="616C8FC4" w14:textId="77777777" w:rsidR="001C72DD" w:rsidRPr="00772096" w:rsidRDefault="001C72DD" w:rsidP="00A05311">
      <w:pPr>
        <w:pStyle w:val="OpdrachtAntwoord-regel"/>
      </w:pPr>
      <w:r>
        <w:t xml:space="preserve">Deze bacteriën zijn </w:t>
      </w:r>
      <w:proofErr w:type="spellStart"/>
      <w:r>
        <w:t>heterotroof</w:t>
      </w:r>
      <w:proofErr w:type="spellEnd"/>
      <w:r>
        <w:t>. Ze voeden zich met de organische afvalstoffen.</w:t>
      </w:r>
    </w:p>
    <w:p w14:paraId="1CD44825" w14:textId="77777777" w:rsidR="001C72DD" w:rsidRDefault="001C72DD" w:rsidP="00A05311">
      <w:pPr>
        <w:pStyle w:val="Tekst"/>
      </w:pPr>
    </w:p>
    <w:p w14:paraId="16E0632C" w14:textId="77777777" w:rsidR="001C72DD" w:rsidRDefault="001C72DD" w:rsidP="00A05311">
      <w:pPr>
        <w:pStyle w:val="OpdrachtNummer"/>
      </w:pPr>
      <w:r>
        <w:t>15</w:t>
      </w:r>
    </w:p>
    <w:p w14:paraId="39495D83" w14:textId="77777777" w:rsidR="001C72DD" w:rsidRDefault="001C72DD" w:rsidP="00A05311">
      <w:pPr>
        <w:pStyle w:val="OpdrachtIntroductie"/>
      </w:pPr>
      <w:r>
        <w:t>Een bacterie deelt zich iedere twintig minuten.</w:t>
      </w:r>
    </w:p>
    <w:p w14:paraId="4E952BDA" w14:textId="77777777" w:rsidR="001C72DD" w:rsidRDefault="001C72DD" w:rsidP="00A05311">
      <w:pPr>
        <w:pStyle w:val="OpdrachtVraag"/>
      </w:pPr>
      <w:r>
        <w:t>Hoeveel bacteriën zijn er dan na twaalf uur?</w:t>
      </w:r>
    </w:p>
    <w:p w14:paraId="4BC02C0D" w14:textId="77777777" w:rsidR="001C72DD" w:rsidRPr="00C72993" w:rsidRDefault="001C72DD" w:rsidP="00A05311">
      <w:pPr>
        <w:pStyle w:val="OpdrachtAntwoord-regel"/>
      </w:pPr>
      <w:r w:rsidRPr="000B44EE">
        <w:t>68</w:t>
      </w:r>
      <w:r>
        <w:t> </w:t>
      </w:r>
      <w:r w:rsidRPr="000B44EE">
        <w:t>719</w:t>
      </w:r>
      <w:r>
        <w:t> </w:t>
      </w:r>
      <w:r w:rsidRPr="000B44EE">
        <w:t>476</w:t>
      </w:r>
      <w:r>
        <w:t> </w:t>
      </w:r>
      <w:r w:rsidRPr="000B44EE">
        <w:t>736</w:t>
      </w:r>
      <w:r>
        <w:t xml:space="preserve"> of 2</w:t>
      </w:r>
      <w:r w:rsidRPr="00C72993">
        <w:rPr>
          <w:rStyle w:val="Superscript"/>
        </w:rPr>
        <w:t>3</w:t>
      </w:r>
      <w:r>
        <w:rPr>
          <w:rStyle w:val="Superscript"/>
        </w:rPr>
        <w:t>6</w:t>
      </w:r>
      <w:r>
        <w:t>. Na 20 minuten zijn er twee bacteriën. Na 40 minuten zijn het er vier en na één uur acht bacteriën. Acht bacteriën is gelijk aan 2</w:t>
      </w:r>
      <w:r w:rsidRPr="004D0F12">
        <w:rPr>
          <w:rStyle w:val="Superscript"/>
        </w:rPr>
        <w:t>3</w:t>
      </w:r>
      <w:r>
        <w:t>. Per uur vindt er drie keer een verdubbeling plaats. Na 12 uur heb je er dus (12 </w:t>
      </w:r>
      <w:r>
        <w:rPr>
          <w:rFonts w:cs="Arial"/>
        </w:rPr>
        <w:t>×</w:t>
      </w:r>
      <w:r>
        <w:t> 3 = 36) 2</w:t>
      </w:r>
      <w:r w:rsidRPr="004D0F12">
        <w:rPr>
          <w:rStyle w:val="Superscript"/>
        </w:rPr>
        <w:t>36</w:t>
      </w:r>
      <w:r>
        <w:t>.</w:t>
      </w:r>
    </w:p>
    <w:p w14:paraId="2666D11B" w14:textId="77777777" w:rsidR="001C72DD" w:rsidRDefault="001C72DD" w:rsidP="00A05311">
      <w:pPr>
        <w:pStyle w:val="Tekst"/>
      </w:pPr>
    </w:p>
    <w:p w14:paraId="5170BF3E" w14:textId="77777777" w:rsidR="001C72DD" w:rsidRDefault="001C72DD" w:rsidP="00A05311">
      <w:pPr>
        <w:pStyle w:val="OpdrachtNummer"/>
      </w:pPr>
      <w:r>
        <w:t>16</w:t>
      </w:r>
    </w:p>
    <w:p w14:paraId="6D657D78" w14:textId="77777777" w:rsidR="001C72DD" w:rsidRDefault="001C72DD" w:rsidP="00A05311">
      <w:pPr>
        <w:pStyle w:val="OpdrachtDeelvraag"/>
      </w:pPr>
      <w:r>
        <w:t>a</w:t>
      </w:r>
      <w:r>
        <w:tab/>
        <w:t>Waarvoor gebruikt een virus de cel van een gastheer?</w:t>
      </w:r>
    </w:p>
    <w:p w14:paraId="698B5D87" w14:textId="77777777" w:rsidR="001C72DD" w:rsidRPr="00400830" w:rsidRDefault="001C72DD" w:rsidP="00A05311">
      <w:pPr>
        <w:pStyle w:val="OpdrachtAntwoord-regel"/>
      </w:pPr>
      <w:r>
        <w:t>Een virus gebruikt de cel van een gastheer voor stofwisselingsprocessen en om zichzelf te kunnen vermenigvuldigen</w:t>
      </w:r>
      <w:r w:rsidRPr="00400830">
        <w:t>.</w:t>
      </w:r>
    </w:p>
    <w:p w14:paraId="228FE47A" w14:textId="77777777" w:rsidR="001C72DD" w:rsidRDefault="001C72DD" w:rsidP="00A05311">
      <w:pPr>
        <w:pStyle w:val="OpdrachtDeelvraag"/>
      </w:pPr>
      <w:r>
        <w:t>b</w:t>
      </w:r>
      <w:r>
        <w:tab/>
        <w:t>Staat de informatie voor de virale eiwitmantel in het DNA van de gastheercel of in het DNA van het virus? Leg je antwoord uit.</w:t>
      </w:r>
    </w:p>
    <w:p w14:paraId="053CED66" w14:textId="77777777" w:rsidR="001C72DD" w:rsidRPr="00E944BA" w:rsidRDefault="001C72DD" w:rsidP="00A05311">
      <w:pPr>
        <w:pStyle w:val="OpdrachtAntwoord-regel"/>
      </w:pPr>
      <w:r>
        <w:t>Informatie voor de virale eiwitmantel staat in het DNA van het virus</w:t>
      </w:r>
      <w:r w:rsidRPr="00E944BA">
        <w:t>.</w:t>
      </w:r>
      <w:r>
        <w:t xml:space="preserve"> Er dient immers een eiwitmantel voor het virus te worden gemaakt. Dus staat deze informatie in het DNA van het virus.</w:t>
      </w:r>
    </w:p>
    <w:p w14:paraId="0D6C03B3" w14:textId="77777777" w:rsidR="001C72DD" w:rsidRDefault="001C72DD" w:rsidP="00A05311">
      <w:pPr>
        <w:pStyle w:val="Tekst"/>
      </w:pPr>
    </w:p>
    <w:p w14:paraId="03D6B2DD" w14:textId="77777777" w:rsidR="001C72DD" w:rsidRDefault="001C72DD" w:rsidP="00A05311">
      <w:pPr>
        <w:pStyle w:val="OpdrachtNummer"/>
      </w:pPr>
      <w:r>
        <w:t>17</w:t>
      </w:r>
    </w:p>
    <w:p w14:paraId="5E986AAD" w14:textId="77777777" w:rsidR="001C72DD" w:rsidRDefault="001C72DD" w:rsidP="00A05311">
      <w:pPr>
        <w:pStyle w:val="OpdrachtVraag"/>
      </w:pPr>
      <w:r>
        <w:t>Leg uit waarom</w:t>
      </w:r>
      <w:r w:rsidRPr="008A2C4B">
        <w:t xml:space="preserve"> schimmels </w:t>
      </w:r>
      <w:proofErr w:type="spellStart"/>
      <w:r w:rsidRPr="008A2C4B">
        <w:t>heterotroof</w:t>
      </w:r>
      <w:proofErr w:type="spellEnd"/>
      <w:r>
        <w:t xml:space="preserve"> zijn.</w:t>
      </w:r>
    </w:p>
    <w:p w14:paraId="18415700" w14:textId="77777777" w:rsidR="001C72DD" w:rsidRPr="008A2C4B" w:rsidRDefault="001C72DD" w:rsidP="00A05311">
      <w:pPr>
        <w:pStyle w:val="OpdrachtAntwoord-regel"/>
      </w:pPr>
      <w:r>
        <w:t xml:space="preserve">Schimmels zijn </w:t>
      </w:r>
      <w:proofErr w:type="spellStart"/>
      <w:r>
        <w:t>heterotroof</w:t>
      </w:r>
      <w:proofErr w:type="spellEnd"/>
      <w:r>
        <w:t>, omdat ze geen bladgroen bezitten en zich voeden met organische stoffen.</w:t>
      </w:r>
    </w:p>
    <w:p w14:paraId="1DB360E9" w14:textId="77777777" w:rsidR="001C72DD" w:rsidRDefault="001C72DD" w:rsidP="00A05311">
      <w:pPr>
        <w:pStyle w:val="Tekst"/>
      </w:pPr>
    </w:p>
    <w:p w14:paraId="0599902F" w14:textId="77777777" w:rsidR="001C72DD" w:rsidRDefault="001C72DD" w:rsidP="00A05311">
      <w:pPr>
        <w:pStyle w:val="OpdrachtNummer"/>
      </w:pPr>
      <w:r>
        <w:t>18</w:t>
      </w:r>
    </w:p>
    <w:p w14:paraId="6F3CFDC3" w14:textId="77777777" w:rsidR="001C72DD" w:rsidRDefault="001C72DD" w:rsidP="00A05311">
      <w:pPr>
        <w:pStyle w:val="OpdrachtVraag"/>
      </w:pPr>
      <w:r w:rsidRPr="00715D15">
        <w:t>Geef vier voedingsmiddelen die met behulp van schimmels worden gemaakt.</w:t>
      </w:r>
    </w:p>
    <w:p w14:paraId="11E025DE" w14:textId="77777777" w:rsidR="001C72DD" w:rsidRPr="00715D15" w:rsidRDefault="001C72DD" w:rsidP="00A05311">
      <w:pPr>
        <w:pStyle w:val="OpdrachtAntwoord-regel"/>
      </w:pPr>
      <w:r w:rsidRPr="00715D15">
        <w:t>Vier voedingsmiddelen die met behulp van schimmels worden gemaakt, zijn kaas, brood, bier en wijn.</w:t>
      </w:r>
    </w:p>
    <w:p w14:paraId="5F196B38" w14:textId="77777777" w:rsidR="001C72DD" w:rsidRDefault="001C72DD" w:rsidP="00A05311">
      <w:pPr>
        <w:pStyle w:val="Tekst"/>
      </w:pPr>
    </w:p>
    <w:p w14:paraId="6D333EAC" w14:textId="77777777" w:rsidR="001C72DD" w:rsidRDefault="001C72DD" w:rsidP="00A05311">
      <w:pPr>
        <w:pStyle w:val="OpdrachtNummer"/>
      </w:pPr>
      <w:r>
        <w:t>19</w:t>
      </w:r>
    </w:p>
    <w:p w14:paraId="61F84BF0" w14:textId="77777777" w:rsidR="001C72DD" w:rsidRDefault="001C72DD" w:rsidP="00A05311">
      <w:pPr>
        <w:pStyle w:val="OpdrachtIntroductie"/>
      </w:pPr>
      <w:r w:rsidRPr="00715D15">
        <w:t xml:space="preserve">Een man heeft een rode ronde vlek op zijn huid. </w:t>
      </w:r>
      <w:r>
        <w:t>Een</w:t>
      </w:r>
      <w:r w:rsidRPr="00715D15">
        <w:t xml:space="preserve"> arts neemt enkele cellen van de rode vlek en onderzoekt deze cellen met een microscoop. De arts ziet naast huidcellen ook cellen met een celwand en celkern.</w:t>
      </w:r>
    </w:p>
    <w:p w14:paraId="0D860EFB" w14:textId="77777777" w:rsidR="001C72DD" w:rsidRDefault="001C72DD" w:rsidP="00A05311">
      <w:pPr>
        <w:pStyle w:val="OpdrachtVraag"/>
      </w:pPr>
      <w:r w:rsidRPr="00715D15">
        <w:t>Is deze ziekteverwekker een schimmel of een bacterie</w:t>
      </w:r>
      <w:r>
        <w:t>?</w:t>
      </w:r>
    </w:p>
    <w:p w14:paraId="6AF97006" w14:textId="77777777" w:rsidR="001C72DD" w:rsidRPr="00715D15" w:rsidRDefault="001C72DD" w:rsidP="00A05311">
      <w:pPr>
        <w:pStyle w:val="OpdrachtAntwoord-regel"/>
      </w:pPr>
      <w:r>
        <w:t>Deze ziekteverwekker is een s</w:t>
      </w:r>
      <w:r w:rsidRPr="00715D15">
        <w:t>chimmel. De cel heeft een celwand en celkern. Bacteriën hebben een celwand, maar g</w:t>
      </w:r>
      <w:r>
        <w:t>e</w:t>
      </w:r>
      <w:r w:rsidRPr="00715D15">
        <w:t>en celkern.</w:t>
      </w:r>
    </w:p>
    <w:p w14:paraId="7E4B82E6" w14:textId="77777777" w:rsidR="001C72DD" w:rsidRDefault="001C72DD">
      <w:pPr>
        <w:tabs>
          <w:tab w:val="clear" w:pos="397"/>
          <w:tab w:val="clear" w:pos="794"/>
        </w:tabs>
        <w:spacing w:after="160" w:line="259" w:lineRule="auto"/>
        <w:rPr>
          <w:rFonts w:eastAsiaTheme="minorEastAsia"/>
          <w:szCs w:val="20"/>
        </w:rPr>
      </w:pPr>
      <w:r>
        <w:br w:type="page"/>
      </w:r>
    </w:p>
    <w:p w14:paraId="31E9A0F9" w14:textId="77777777" w:rsidR="001C72DD" w:rsidRDefault="001C72DD" w:rsidP="00A05311">
      <w:pPr>
        <w:pStyle w:val="OpdrachtNummer"/>
      </w:pPr>
      <w:r>
        <w:lastRenderedPageBreak/>
        <w:t>20</w:t>
      </w:r>
    </w:p>
    <w:p w14:paraId="6AD14E31" w14:textId="77777777" w:rsidR="001C72DD" w:rsidRDefault="001C72DD" w:rsidP="00A05311">
      <w:pPr>
        <w:pStyle w:val="OpdrachtVraag"/>
      </w:pPr>
      <w:r>
        <w:t>Bezitten gisten bladgroen? Leg je antwoord uit.</w:t>
      </w:r>
    </w:p>
    <w:p w14:paraId="7AB1908E" w14:textId="77777777" w:rsidR="001C72DD" w:rsidRPr="00FB76EF" w:rsidRDefault="001C72DD" w:rsidP="00A05311">
      <w:pPr>
        <w:pStyle w:val="OpdrachtAntwoord-regel"/>
      </w:pPr>
      <w:r>
        <w:t>Gisten bezitten geen bladgroen, want het zijn schimmels.</w:t>
      </w:r>
    </w:p>
    <w:p w14:paraId="09038104" w14:textId="77777777" w:rsidR="001C72DD" w:rsidRPr="008E2830" w:rsidRDefault="001C72DD" w:rsidP="008E2830">
      <w:pPr>
        <w:pStyle w:val="Tekst"/>
      </w:pPr>
    </w:p>
    <w:p w14:paraId="66791971" w14:textId="77777777" w:rsidR="001C72DD" w:rsidRPr="00A60865" w:rsidRDefault="001C72DD" w:rsidP="008E2830">
      <w:pPr>
        <w:pStyle w:val="ParagraafTussenkop"/>
      </w:pPr>
      <w:r>
        <w:t>INZICHT</w:t>
      </w:r>
    </w:p>
    <w:p w14:paraId="4ED1FD95" w14:textId="77777777" w:rsidR="001C72DD" w:rsidRDefault="001C72DD" w:rsidP="0066169A">
      <w:pPr>
        <w:pStyle w:val="OpdrachtNummer"/>
      </w:pPr>
      <w:r>
        <w:t>21</w:t>
      </w:r>
    </w:p>
    <w:p w14:paraId="68FA2ECB" w14:textId="77777777" w:rsidR="001C72DD" w:rsidRDefault="001C72DD" w:rsidP="00A05311">
      <w:pPr>
        <w:pStyle w:val="OpdrachtIntroductie"/>
      </w:pPr>
      <w:r>
        <w:t>Een patiënt heeft een infectieziekte die wordt veroorzaakt door een virus.</w:t>
      </w:r>
    </w:p>
    <w:p w14:paraId="60E210A3" w14:textId="77777777" w:rsidR="001C72DD" w:rsidRDefault="001C72DD" w:rsidP="00A05311">
      <w:pPr>
        <w:pStyle w:val="OpdrachtIntroductie"/>
      </w:pPr>
      <w:r>
        <w:t xml:space="preserve">Kan een penicillinekuur dan voor genezing zorgen? Leg je antwoord uit en gebruik </w:t>
      </w:r>
      <w:proofErr w:type="spellStart"/>
      <w:r w:rsidRPr="00C72264">
        <w:rPr>
          <w:rStyle w:val="VetCursiefOnderstreept"/>
        </w:rPr>
        <w:t>BiNaS</w:t>
      </w:r>
      <w:proofErr w:type="spellEnd"/>
      <w:r>
        <w:t xml:space="preserve"> tabel </w:t>
      </w:r>
      <w:proofErr w:type="spellStart"/>
      <w:r>
        <w:t>94D</w:t>
      </w:r>
      <w:proofErr w:type="spellEnd"/>
      <w:r>
        <w:t>.</w:t>
      </w:r>
    </w:p>
    <w:p w14:paraId="5BA536D2" w14:textId="77777777" w:rsidR="001C72DD" w:rsidRPr="000E1A7B" w:rsidRDefault="001C72DD" w:rsidP="00A05311">
      <w:pPr>
        <w:pStyle w:val="OpdrachtAntwoord-regel"/>
      </w:pPr>
      <w:r>
        <w:t>Nee, een penicillinekuur kan dan niet voor genezing zorgen. Penicilline verstoort de vorming van de celwanden van bacteriën. Virussen bestaan niet uit cellen en hebben dus ook geen celwanden.</w:t>
      </w:r>
    </w:p>
    <w:p w14:paraId="6C350EEC" w14:textId="77777777" w:rsidR="001C72DD" w:rsidRDefault="001C72DD" w:rsidP="00A05311">
      <w:pPr>
        <w:pStyle w:val="Tekst"/>
      </w:pPr>
    </w:p>
    <w:p w14:paraId="4A8A5E82" w14:textId="77777777" w:rsidR="001C72DD" w:rsidRPr="00F87A19" w:rsidRDefault="001C72DD" w:rsidP="00A05311">
      <w:pPr>
        <w:pStyle w:val="OpdrachtNummer"/>
      </w:pPr>
      <w:r>
        <w:t>22</w:t>
      </w:r>
    </w:p>
    <w:p w14:paraId="395874EC" w14:textId="77777777" w:rsidR="001C72DD" w:rsidRDefault="001C72DD" w:rsidP="00A05311">
      <w:pPr>
        <w:pStyle w:val="OpdrachtIntroductie"/>
      </w:pPr>
      <w:r>
        <w:t>Een virus wordt niet als levend gezien.</w:t>
      </w:r>
    </w:p>
    <w:p w14:paraId="118A5775" w14:textId="77777777" w:rsidR="001C72DD" w:rsidRDefault="001C72DD" w:rsidP="00A05311">
      <w:pPr>
        <w:pStyle w:val="OpdrachtVraag"/>
      </w:pPr>
      <w:r>
        <w:t>Wanneer zou je een virus toch levend kunnen noemen?</w:t>
      </w:r>
    </w:p>
    <w:p w14:paraId="0349CF31" w14:textId="77777777" w:rsidR="001C72DD" w:rsidRDefault="001C72DD" w:rsidP="00A05311">
      <w:pPr>
        <w:pStyle w:val="OpdrachtAntwoord-regel"/>
      </w:pPr>
      <w:r w:rsidRPr="00400830">
        <w:t xml:space="preserve">Je zou een virus levend kunnen noemen </w:t>
      </w:r>
      <w:r>
        <w:t>op het moment dat het in de cel van de gastheer zit. Virussen kunnen zich dan vermeerderen.</w:t>
      </w:r>
    </w:p>
    <w:p w14:paraId="419E3A4E" w14:textId="77777777" w:rsidR="001C72DD" w:rsidRDefault="001C72DD" w:rsidP="00A05311">
      <w:pPr>
        <w:pStyle w:val="Tekst"/>
      </w:pPr>
    </w:p>
    <w:p w14:paraId="6E2FA252" w14:textId="77777777" w:rsidR="001C72DD" w:rsidRDefault="001C72DD" w:rsidP="00A05311">
      <w:pPr>
        <w:pStyle w:val="OpdrachtNummer"/>
      </w:pPr>
      <w:r>
        <w:t>23</w:t>
      </w:r>
    </w:p>
    <w:p w14:paraId="3473086B" w14:textId="77777777" w:rsidR="001C72DD" w:rsidRDefault="001C72DD" w:rsidP="00A05311">
      <w:pPr>
        <w:pStyle w:val="OpdrachtIntroductie"/>
      </w:pPr>
      <w:r w:rsidRPr="001B5041">
        <w:t xml:space="preserve">Afbeelding </w:t>
      </w:r>
      <w:r>
        <w:t>13</w:t>
      </w:r>
      <w:r w:rsidRPr="001B5041">
        <w:t xml:space="preserve"> </w:t>
      </w:r>
      <w:r>
        <w:t xml:space="preserve">laat twee </w:t>
      </w:r>
      <w:r w:rsidRPr="001B5041">
        <w:t>bacteriofagen</w:t>
      </w:r>
      <w:r>
        <w:t xml:space="preserve"> op de buitenkant van een bacterie zien</w:t>
      </w:r>
      <w:r w:rsidRPr="001B5041">
        <w:t xml:space="preserve">. Een bacteriofaag is een virus dat </w:t>
      </w:r>
      <w:r>
        <w:t xml:space="preserve">een </w:t>
      </w:r>
      <w:r w:rsidRPr="001B5041">
        <w:t>bacteri</w:t>
      </w:r>
      <w:r>
        <w:t>e</w:t>
      </w:r>
      <w:r w:rsidRPr="001B5041">
        <w:t xml:space="preserve"> injecteert me</w:t>
      </w:r>
      <w:r>
        <w:t>t</w:t>
      </w:r>
      <w:r w:rsidRPr="001B5041">
        <w:t xml:space="preserve"> </w:t>
      </w:r>
      <w:r>
        <w:t xml:space="preserve">zijn </w:t>
      </w:r>
      <w:r w:rsidRPr="001B5041">
        <w:t>DNA</w:t>
      </w:r>
      <w:r>
        <w:t xml:space="preserve"> of RNA</w:t>
      </w:r>
      <w:r w:rsidRPr="001B5041">
        <w:t>. Daardoor vermenigvuldigt het virus zich in de bacterie en gaat de bacterie dood.</w:t>
      </w:r>
    </w:p>
    <w:p w14:paraId="3C16C89D" w14:textId="77777777" w:rsidR="001C72DD" w:rsidRDefault="001C72DD" w:rsidP="00A05311">
      <w:pPr>
        <w:pStyle w:val="OpdrachtVraag"/>
      </w:pPr>
      <w:r w:rsidRPr="001B5041">
        <w:t>Leg uit dat de bacteriofaag een ideale vorm heeft voor zijn manier van vermenigvuldigen.</w:t>
      </w:r>
    </w:p>
    <w:p w14:paraId="511AFD69" w14:textId="77777777" w:rsidR="001C72DD" w:rsidRPr="001B5041" w:rsidRDefault="001C72DD" w:rsidP="00A05311">
      <w:pPr>
        <w:pStyle w:val="OpdrachtAntwoord-regel"/>
      </w:pPr>
      <w:r w:rsidRPr="001B5041">
        <w:t>De bacteriofaag lijkt met zijn ‘pootjes’ een landingsgestel te hebben dat het gemakkelijk maakt om op de bacterie te landen</w:t>
      </w:r>
      <w:r>
        <w:t xml:space="preserve"> en daaraan te hechten</w:t>
      </w:r>
      <w:r w:rsidRPr="001B5041">
        <w:t>. D</w:t>
      </w:r>
      <w:r>
        <w:t xml:space="preserve">aarnaast heeft de bacteriofaag </w:t>
      </w:r>
      <w:r w:rsidRPr="001B5041">
        <w:t>‘naald</w:t>
      </w:r>
      <w:r>
        <w:t>jes</w:t>
      </w:r>
      <w:r w:rsidRPr="001B5041">
        <w:t xml:space="preserve">’ </w:t>
      </w:r>
      <w:r>
        <w:t>die</w:t>
      </w:r>
      <w:r w:rsidRPr="001B5041">
        <w:t xml:space="preserve"> ideaal </w:t>
      </w:r>
      <w:r>
        <w:t xml:space="preserve">zijn </w:t>
      </w:r>
      <w:r w:rsidRPr="001B5041">
        <w:t>voor het inbrengen van viraal DNA</w:t>
      </w:r>
      <w:r>
        <w:t xml:space="preserve"> of RNA</w:t>
      </w:r>
      <w:r w:rsidRPr="001B5041">
        <w:t>.</w:t>
      </w:r>
    </w:p>
    <w:p w14:paraId="13787ED6" w14:textId="77777777" w:rsidR="001C72DD" w:rsidRDefault="001C72DD" w:rsidP="00A05311">
      <w:pPr>
        <w:pStyle w:val="Tekst"/>
      </w:pPr>
    </w:p>
    <w:p w14:paraId="10A69B7B" w14:textId="77777777" w:rsidR="001C72DD" w:rsidRDefault="001C72DD" w:rsidP="00A05311">
      <w:pPr>
        <w:pStyle w:val="OpdrachtNummer"/>
      </w:pPr>
      <w:r>
        <w:t>24</w:t>
      </w:r>
    </w:p>
    <w:p w14:paraId="62A778F3" w14:textId="77777777" w:rsidR="001C72DD" w:rsidRDefault="001C72DD" w:rsidP="00A05311">
      <w:pPr>
        <w:pStyle w:val="OpdrachtIntroductie"/>
      </w:pPr>
      <w:r>
        <w:t>Bacteriën en schimmels zijn in de natuur elkaars concurrenten bij de afbraak van organische stoffen.</w:t>
      </w:r>
    </w:p>
    <w:p w14:paraId="4DD7F61E" w14:textId="77777777" w:rsidR="001C72DD" w:rsidRDefault="001C72DD" w:rsidP="00A05311">
      <w:pPr>
        <w:pStyle w:val="OpdrachtVraag"/>
      </w:pPr>
      <w:r>
        <w:t>Verschillende antibiotica worden gemaakt met behulp van schimmels. Geef hiervoor een verklaring.</w:t>
      </w:r>
    </w:p>
    <w:p w14:paraId="7109AFB1" w14:textId="77777777" w:rsidR="001C72DD" w:rsidRPr="000E1A7B" w:rsidRDefault="001C72DD" w:rsidP="00A05311">
      <w:pPr>
        <w:pStyle w:val="OpdrachtAntwoord-regel"/>
      </w:pPr>
      <w:r w:rsidRPr="000E1A7B">
        <w:t xml:space="preserve">Schimmels maken </w:t>
      </w:r>
      <w:r w:rsidRPr="006D3E8E">
        <w:t>stoffen</w:t>
      </w:r>
      <w:r w:rsidRPr="000E1A7B">
        <w:t xml:space="preserve"> (antibiotica) om zich te beschermen tegen bacteriën.</w:t>
      </w:r>
    </w:p>
    <w:p w14:paraId="1BA60E7E" w14:textId="77777777" w:rsidR="001C72DD" w:rsidRDefault="001C72DD" w:rsidP="00A05311">
      <w:pPr>
        <w:pStyle w:val="Tekst"/>
      </w:pPr>
    </w:p>
    <w:p w14:paraId="4C86AE8C" w14:textId="77777777" w:rsidR="001C72DD" w:rsidRDefault="001C72DD" w:rsidP="00A05311">
      <w:pPr>
        <w:pStyle w:val="OpdrachtNummer"/>
      </w:pPr>
      <w:r>
        <w:t>25</w:t>
      </w:r>
    </w:p>
    <w:p w14:paraId="65E3023B" w14:textId="77777777" w:rsidR="001C72DD" w:rsidRPr="003A6C11" w:rsidRDefault="001C72DD" w:rsidP="00A05311">
      <w:pPr>
        <w:pStyle w:val="OpdrachtIntroductie"/>
      </w:pPr>
      <w:r>
        <w:t xml:space="preserve">In verse koeienpoep kun je </w:t>
      </w:r>
      <w:r w:rsidRPr="003A6C11">
        <w:t>darmbacteriën aantreffen, cellen van gras en cellen van insecten</w:t>
      </w:r>
      <w:r>
        <w:t>.</w:t>
      </w:r>
    </w:p>
    <w:p w14:paraId="50D97550" w14:textId="77777777" w:rsidR="001C72DD" w:rsidRDefault="001C72DD" w:rsidP="00A05311">
      <w:pPr>
        <w:pStyle w:val="OpdrachtVraag"/>
      </w:pPr>
      <w:r>
        <w:t xml:space="preserve">Geef twee </w:t>
      </w:r>
      <w:proofErr w:type="spellStart"/>
      <w:r>
        <w:t>celkenmerken</w:t>
      </w:r>
      <w:proofErr w:type="spellEnd"/>
      <w:r>
        <w:t xml:space="preserve"> van bacteriën waardoor deze zijn te onderscheiden van de andere celtypen.</w:t>
      </w:r>
    </w:p>
    <w:p w14:paraId="41765CC6" w14:textId="77777777" w:rsidR="001C72DD" w:rsidRDefault="001C72DD" w:rsidP="00A05311">
      <w:pPr>
        <w:pStyle w:val="OpdrachtAntwoord-regel"/>
      </w:pPr>
      <w:r>
        <w:t xml:space="preserve">Voorbeelden van juiste </w:t>
      </w:r>
      <w:proofErr w:type="spellStart"/>
      <w:r>
        <w:t>celkenmerken</w:t>
      </w:r>
      <w:proofErr w:type="spellEnd"/>
      <w:r>
        <w:t xml:space="preserve"> van bacteriën:</w:t>
      </w:r>
    </w:p>
    <w:p w14:paraId="74D1E22E" w14:textId="77777777" w:rsidR="001C72DD" w:rsidRDefault="001C72DD" w:rsidP="00A05311">
      <w:pPr>
        <w:pStyle w:val="OpdrachtAntwoord-regel"/>
      </w:pPr>
      <w:r>
        <w:rPr>
          <w:rFonts w:cs="Arial"/>
        </w:rPr>
        <w:t>•</w:t>
      </w:r>
      <w:r>
        <w:tab/>
        <w:t>afwezigheid van een kern / kernmembraan</w:t>
      </w:r>
    </w:p>
    <w:p w14:paraId="32DEFF24" w14:textId="77777777" w:rsidR="001C72DD" w:rsidRDefault="001C72DD" w:rsidP="00A05311">
      <w:pPr>
        <w:pStyle w:val="OpdrachtAntwoord-regel"/>
      </w:pPr>
      <w:r>
        <w:rPr>
          <w:rFonts w:cs="Arial"/>
        </w:rPr>
        <w:t>•</w:t>
      </w:r>
      <w:r>
        <w:tab/>
        <w:t>cirkelvormig chromosoom</w:t>
      </w:r>
    </w:p>
    <w:p w14:paraId="2FEEC871" w14:textId="77777777" w:rsidR="001C72DD" w:rsidRDefault="001C72DD" w:rsidP="00A05311">
      <w:pPr>
        <w:pStyle w:val="OpdrachtAntwoord-regel"/>
      </w:pPr>
      <w:r>
        <w:rPr>
          <w:rFonts w:cs="Arial"/>
        </w:rPr>
        <w:t>•</w:t>
      </w:r>
      <w:r>
        <w:tab/>
        <w:t>afwezigheid van mitochondriën</w:t>
      </w:r>
    </w:p>
    <w:p w14:paraId="768C7203" w14:textId="77777777" w:rsidR="001C72DD" w:rsidRDefault="001C72DD" w:rsidP="00A05311">
      <w:pPr>
        <w:pStyle w:val="OpdrachtAntwoord-regel"/>
      </w:pPr>
      <w:r>
        <w:rPr>
          <w:rFonts w:cs="Arial"/>
        </w:rPr>
        <w:t>•</w:t>
      </w:r>
      <w:r>
        <w:tab/>
        <w:t xml:space="preserve">afwezigheid van het </w:t>
      </w:r>
      <w:proofErr w:type="spellStart"/>
      <w:r>
        <w:t>endoplasmatisch</w:t>
      </w:r>
      <w:proofErr w:type="spellEnd"/>
      <w:r>
        <w:t xml:space="preserve"> reticulum</w:t>
      </w:r>
    </w:p>
    <w:p w14:paraId="04FECA90" w14:textId="77777777" w:rsidR="001C72DD" w:rsidRDefault="001C72DD" w:rsidP="00A05311">
      <w:pPr>
        <w:pStyle w:val="OpdrachtAntwoord-regel"/>
      </w:pPr>
      <w:r>
        <w:rPr>
          <w:rFonts w:cs="Arial"/>
        </w:rPr>
        <w:t>•</w:t>
      </w:r>
      <w:r>
        <w:tab/>
        <w:t>kleiner dan andere celtypen</w:t>
      </w:r>
    </w:p>
    <w:p w14:paraId="3DADB853" w14:textId="77777777" w:rsidR="001C72DD" w:rsidRPr="005236F1" w:rsidRDefault="001C72DD" w:rsidP="00A05311">
      <w:pPr>
        <w:pStyle w:val="OpdrachtAntwoord-regel"/>
      </w:pPr>
      <w:r>
        <w:rPr>
          <w:rFonts w:cs="Arial"/>
        </w:rPr>
        <w:t>•</w:t>
      </w:r>
      <w:r>
        <w:tab/>
        <w:t>bevatten plasmiden</w:t>
      </w:r>
    </w:p>
    <w:p w14:paraId="4C8522F7" w14:textId="77777777" w:rsidR="001C72DD" w:rsidRDefault="001C72DD">
      <w:pPr>
        <w:tabs>
          <w:tab w:val="clear" w:pos="397"/>
          <w:tab w:val="clear" w:pos="794"/>
        </w:tabs>
        <w:spacing w:after="160" w:line="259" w:lineRule="auto"/>
        <w:rPr>
          <w:rFonts w:eastAsiaTheme="minorEastAsia"/>
          <w:szCs w:val="20"/>
        </w:rPr>
      </w:pPr>
      <w:r>
        <w:br w:type="page"/>
      </w:r>
    </w:p>
    <w:p w14:paraId="2A9B3D44" w14:textId="77777777" w:rsidR="001C72DD" w:rsidRDefault="001C72DD" w:rsidP="00311088">
      <w:pPr>
        <w:pStyle w:val="ParagraafSubtitel"/>
      </w:pPr>
      <w:r w:rsidRPr="005B6A7F">
        <w:lastRenderedPageBreak/>
        <w:t>Context</w:t>
      </w:r>
      <w:r>
        <w:tab/>
        <w:t>Poeptransplantatie</w:t>
      </w:r>
    </w:p>
    <w:p w14:paraId="208A23E2" w14:textId="77777777" w:rsidR="001C72DD" w:rsidRDefault="001C72DD" w:rsidP="0066169A">
      <w:pPr>
        <w:pStyle w:val="OpdrachtNummer"/>
      </w:pPr>
      <w:r>
        <w:t>26</w:t>
      </w:r>
    </w:p>
    <w:p w14:paraId="6E8F6832" w14:textId="77777777" w:rsidR="001C72DD" w:rsidRDefault="001C72DD" w:rsidP="00A05311">
      <w:pPr>
        <w:pStyle w:val="OpdrachtVraag"/>
      </w:pPr>
      <w:r>
        <w:t>Waarom moet de ruimte waar Laura werkt steriel zijn?</w:t>
      </w:r>
    </w:p>
    <w:p w14:paraId="0E9D30DE" w14:textId="77777777" w:rsidR="001C72DD" w:rsidRPr="00317CC7" w:rsidRDefault="001C72DD" w:rsidP="00A05311">
      <w:pPr>
        <w:pStyle w:val="OpdrachtAntwoord-regel"/>
      </w:pPr>
      <w:r>
        <w:t>De ruimte moet steriel zijn om te voorkomen dat de donorpoep wordt besmet met schadelijke virussen, bacteriën en schimmels.</w:t>
      </w:r>
    </w:p>
    <w:p w14:paraId="3F685AF0" w14:textId="77777777" w:rsidR="001C72DD" w:rsidRDefault="001C72DD" w:rsidP="00A05311">
      <w:pPr>
        <w:pStyle w:val="Tekst"/>
      </w:pPr>
    </w:p>
    <w:p w14:paraId="21757C0F" w14:textId="77777777" w:rsidR="001C72DD" w:rsidRDefault="001C72DD" w:rsidP="00A05311">
      <w:pPr>
        <w:pStyle w:val="OpdrachtNummer"/>
      </w:pPr>
      <w:r>
        <w:t>27</w:t>
      </w:r>
    </w:p>
    <w:p w14:paraId="3325213E" w14:textId="77777777" w:rsidR="001C72DD" w:rsidRDefault="001C72DD" w:rsidP="00A05311">
      <w:pPr>
        <w:pStyle w:val="OpdrachtVraag"/>
      </w:pPr>
      <w:r>
        <w:t xml:space="preserve">Laura doet bij </w:t>
      </w:r>
      <w:r w:rsidRPr="002B35AB">
        <w:t xml:space="preserve">potentiële donoren </w:t>
      </w:r>
      <w:r>
        <w:t>ook</w:t>
      </w:r>
      <w:r w:rsidRPr="002B35AB">
        <w:t xml:space="preserve"> een fecesonderzoek</w:t>
      </w:r>
      <w:r>
        <w:t>.</w:t>
      </w:r>
    </w:p>
    <w:p w14:paraId="3279208A" w14:textId="77777777" w:rsidR="001C72DD" w:rsidRDefault="001C72DD" w:rsidP="00A05311">
      <w:pPr>
        <w:pStyle w:val="OpdrachtVraag"/>
      </w:pPr>
      <w:r w:rsidRPr="00901535">
        <w:t xml:space="preserve">Waarom is het belangrijk dat </w:t>
      </w:r>
      <w:r>
        <w:t>z</w:t>
      </w:r>
      <w:r w:rsidRPr="00901535">
        <w:t>e feces van donoren controleer</w:t>
      </w:r>
      <w:r>
        <w:t>t</w:t>
      </w:r>
      <w:r w:rsidRPr="00901535">
        <w:t xml:space="preserve"> voordat </w:t>
      </w:r>
      <w:r>
        <w:t>die</w:t>
      </w:r>
      <w:r w:rsidRPr="00901535">
        <w:t xml:space="preserve"> wordt gebruikt voor transplantatie bij patiënten?</w:t>
      </w:r>
    </w:p>
    <w:p w14:paraId="6BE21FE1" w14:textId="77777777" w:rsidR="001C72DD" w:rsidRPr="00901535" w:rsidRDefault="001C72DD" w:rsidP="00A05311">
      <w:pPr>
        <w:pStyle w:val="OpdrachtAntwoord-regel"/>
      </w:pPr>
      <w:r w:rsidRPr="00901535">
        <w:t>Met de poep van andere mensen kunnen ook schadelijke virussen of bacteriën worden overgebracht</w:t>
      </w:r>
      <w:r>
        <w:t>. Daarnaast wordt er ook gekeken of de feces de juiste bacteriestammen bevatten voor de patiënt.</w:t>
      </w:r>
    </w:p>
    <w:p w14:paraId="5CEDDB18" w14:textId="77777777" w:rsidR="001C72DD" w:rsidRDefault="001C72DD" w:rsidP="00A05311">
      <w:pPr>
        <w:pStyle w:val="Tekst"/>
      </w:pPr>
    </w:p>
    <w:p w14:paraId="2BFB1856" w14:textId="77777777" w:rsidR="001C72DD" w:rsidRDefault="001C72DD" w:rsidP="00A05311">
      <w:pPr>
        <w:pStyle w:val="OpdrachtNummer"/>
      </w:pPr>
      <w:r>
        <w:t>28</w:t>
      </w:r>
    </w:p>
    <w:p w14:paraId="5AE1754E" w14:textId="77777777" w:rsidR="001C72DD" w:rsidRDefault="001C72DD" w:rsidP="00A05311">
      <w:pPr>
        <w:pStyle w:val="OpdrachtDeelvraag"/>
      </w:pPr>
      <w:r>
        <w:t>a</w:t>
      </w:r>
      <w:r>
        <w:tab/>
        <w:t>Over welke kennis en vaardigheden moet Laura beschikken om haar werk als verpleegkundige goed te kunnen doen?</w:t>
      </w:r>
    </w:p>
    <w:p w14:paraId="165E17EA" w14:textId="77777777" w:rsidR="001C72DD" w:rsidRPr="001B5CF7" w:rsidRDefault="001C72DD" w:rsidP="00A05311">
      <w:pPr>
        <w:pStyle w:val="OpdrachtAntwoord-regel"/>
      </w:pPr>
      <w:r>
        <w:t>De verpleegkundige is betrokken bij de controle van de donorpoep en bij de uitvoering van de transplantatie. Ze moet nauwkeurig kunnen werken in het laboratorium en goed met mensen kunnen omgaan. Als verpleegkundige moet je tegen bloed, ontlasting en andere lichaamsvloeistoffen kunnen.</w:t>
      </w:r>
    </w:p>
    <w:p w14:paraId="32C83909" w14:textId="77777777" w:rsidR="001C72DD" w:rsidRDefault="001C72DD" w:rsidP="00A05311">
      <w:pPr>
        <w:pStyle w:val="OpdrachtDeelvraag"/>
      </w:pPr>
      <w:r>
        <w:t>b</w:t>
      </w:r>
      <w:r>
        <w:tab/>
        <w:t>Zou dit werk iets voor jou zijn? Licht je antwoord toe.</w:t>
      </w:r>
    </w:p>
    <w:p w14:paraId="4640DD9E" w14:textId="77777777" w:rsidR="001C72DD" w:rsidRPr="001B5CF7" w:rsidRDefault="001C72DD" w:rsidP="00A05311">
      <w:pPr>
        <w:pStyle w:val="OpdrachtAntwoord-regel"/>
      </w:pPr>
      <w:r>
        <w:t>Bijvoorbeeld: ja, want het is een afwisselende functie en je helpt mensen te genezen. Of: nee, want bloed en poep, daar moet ik niks van weten.</w:t>
      </w:r>
    </w:p>
    <w:p w14:paraId="4182DDF3" w14:textId="77777777" w:rsidR="001C72DD" w:rsidRDefault="001C72DD" w:rsidP="0066169A">
      <w:pPr>
        <w:pStyle w:val="ParagraafTitel"/>
      </w:pPr>
      <w:r>
        <w:lastRenderedPageBreak/>
        <w:t>3</w:t>
      </w:r>
      <w:r>
        <w:tab/>
      </w:r>
      <w:bookmarkStart w:id="27" w:name="_Hlk99921987"/>
      <w:r>
        <w:t>De evolutietheorie</w:t>
      </w:r>
      <w:bookmarkEnd w:id="27"/>
    </w:p>
    <w:p w14:paraId="54898E2A" w14:textId="77777777" w:rsidR="001C72DD" w:rsidRPr="00A60865" w:rsidRDefault="001C72DD" w:rsidP="00311088">
      <w:pPr>
        <w:pStyle w:val="ParagraafTussenkop"/>
      </w:pPr>
      <w:r w:rsidRPr="00A60865">
        <w:t>KENNIS</w:t>
      </w:r>
    </w:p>
    <w:p w14:paraId="3C1FC7C3" w14:textId="77777777" w:rsidR="001C72DD" w:rsidRDefault="001C72DD" w:rsidP="00032862">
      <w:pPr>
        <w:pStyle w:val="OpdrachtNummer"/>
      </w:pPr>
      <w:r>
        <w:t>29</w:t>
      </w:r>
    </w:p>
    <w:p w14:paraId="2A3F49E6" w14:textId="77777777" w:rsidR="001C72DD" w:rsidRDefault="001C72DD" w:rsidP="00A05311">
      <w:pPr>
        <w:pStyle w:val="OpdrachtVraag"/>
      </w:pPr>
      <w:r w:rsidRPr="00140763">
        <w:t>Leg het verschil uit tussen het creationisme en de evolutietheorie.</w:t>
      </w:r>
    </w:p>
    <w:p w14:paraId="5902D006" w14:textId="77777777" w:rsidR="001C72DD" w:rsidRPr="00140763" w:rsidRDefault="001C72DD" w:rsidP="00A05311">
      <w:pPr>
        <w:pStyle w:val="OpdrachtAntwoord-regel"/>
      </w:pPr>
      <w:r w:rsidRPr="00140763">
        <w:t>Volgens het creationisme zijn soorten geschapen en volgens de evolutietheorie zijn soorten geleidelijk uit elkaar ontstaan door aanpassing aan milieuomstandigheden.</w:t>
      </w:r>
    </w:p>
    <w:p w14:paraId="5BF35D5B" w14:textId="77777777" w:rsidR="001C72DD" w:rsidRDefault="001C72DD" w:rsidP="00A05311">
      <w:pPr>
        <w:pStyle w:val="Tekst"/>
      </w:pPr>
    </w:p>
    <w:p w14:paraId="22514A78" w14:textId="77777777" w:rsidR="001C72DD" w:rsidRDefault="001C72DD" w:rsidP="00A05311">
      <w:pPr>
        <w:pStyle w:val="OpdrachtNummer"/>
      </w:pPr>
      <w:r>
        <w:t>30</w:t>
      </w:r>
    </w:p>
    <w:p w14:paraId="23A2B257" w14:textId="77777777" w:rsidR="001C72DD" w:rsidRDefault="001C72DD" w:rsidP="00A05311">
      <w:pPr>
        <w:pStyle w:val="OpdrachtVraag"/>
      </w:pPr>
      <w:r>
        <w:t>Wat is natuurlijke selectie?</w:t>
      </w:r>
    </w:p>
    <w:p w14:paraId="33A077CB" w14:textId="77777777" w:rsidR="001C72DD" w:rsidRPr="007509D6" w:rsidRDefault="001C72DD" w:rsidP="00A05311">
      <w:pPr>
        <w:pStyle w:val="OpdrachtAntwoord-regel"/>
      </w:pPr>
      <w:r>
        <w:t xml:space="preserve">Natuurlijke selectie is dat </w:t>
      </w:r>
      <w:r w:rsidRPr="00140763">
        <w:t xml:space="preserve">organismen die het best zijn aangepast aan de leefomgeving </w:t>
      </w:r>
      <w:r>
        <w:t>de</w:t>
      </w:r>
      <w:r w:rsidRPr="00140763">
        <w:t xml:space="preserve"> meeste kans hebben om te overleven</w:t>
      </w:r>
      <w:r>
        <w:t>.</w:t>
      </w:r>
    </w:p>
    <w:p w14:paraId="2E206576" w14:textId="77777777" w:rsidR="001C72DD" w:rsidRDefault="001C72DD" w:rsidP="00A05311">
      <w:pPr>
        <w:pStyle w:val="Tekst"/>
      </w:pPr>
    </w:p>
    <w:p w14:paraId="2BE13AFB" w14:textId="77777777" w:rsidR="001C72DD" w:rsidRDefault="001C72DD" w:rsidP="00A05311">
      <w:pPr>
        <w:pStyle w:val="OpdrachtNummer"/>
      </w:pPr>
      <w:r>
        <w:t>31</w:t>
      </w:r>
    </w:p>
    <w:p w14:paraId="7AA08439" w14:textId="77777777" w:rsidR="001C72DD" w:rsidRDefault="001C72DD" w:rsidP="00A05311">
      <w:pPr>
        <w:pStyle w:val="OpdrachtVraag"/>
      </w:pPr>
      <w:r>
        <w:t>Wat is recombinatie?</w:t>
      </w:r>
    </w:p>
    <w:p w14:paraId="7AFD8520" w14:textId="77777777" w:rsidR="001C72DD" w:rsidRPr="009B7B61" w:rsidRDefault="001C72DD" w:rsidP="00A05311">
      <w:pPr>
        <w:pStyle w:val="OpdrachtAntwoord-regel"/>
      </w:pPr>
      <w:r>
        <w:t xml:space="preserve">Recombinatie is </w:t>
      </w:r>
      <w:r w:rsidRPr="007509D6">
        <w:t>het herverdelen van erfelijke eigenschappen door meiose en geslachtelijke voortplanting</w:t>
      </w:r>
      <w:r>
        <w:t>.</w:t>
      </w:r>
    </w:p>
    <w:p w14:paraId="6AE917BB" w14:textId="77777777" w:rsidR="001C72DD" w:rsidRDefault="001C72DD" w:rsidP="00A05311">
      <w:pPr>
        <w:pStyle w:val="Tekst"/>
      </w:pPr>
    </w:p>
    <w:p w14:paraId="0B404B8F" w14:textId="77777777" w:rsidR="001C72DD" w:rsidRDefault="001C72DD" w:rsidP="00A05311">
      <w:pPr>
        <w:pStyle w:val="OpdrachtNummer"/>
      </w:pPr>
      <w:r>
        <w:t>32</w:t>
      </w:r>
    </w:p>
    <w:p w14:paraId="3C9F72B5" w14:textId="77777777" w:rsidR="001C72DD" w:rsidRDefault="001C72DD" w:rsidP="00A05311">
      <w:pPr>
        <w:pStyle w:val="OpdrachtVraag"/>
      </w:pPr>
      <w:r>
        <w:t>Wat is het voordeel van een grote verscheidenheid in genotypen binnen een populatie?</w:t>
      </w:r>
    </w:p>
    <w:p w14:paraId="4C0067B7" w14:textId="77777777" w:rsidR="001C72DD" w:rsidRPr="009B7B61" w:rsidRDefault="001C72DD" w:rsidP="00A05311">
      <w:pPr>
        <w:pStyle w:val="OpdrachtAntwoord-regel"/>
      </w:pPr>
      <w:r>
        <w:t>Door een grote verscheidenheid in genotypen binnen een populatie heeft een soort een grote overlevingskans. Als de milieuomstandigheden wijzigen, is de kans groot dat enkele individuen een genotype bezitten dat goed is aangepast aan de nieuwe omstandigheden.</w:t>
      </w:r>
    </w:p>
    <w:p w14:paraId="4697A8C7" w14:textId="77777777" w:rsidR="001C72DD" w:rsidRDefault="001C72DD" w:rsidP="00A05311">
      <w:pPr>
        <w:pStyle w:val="Tekst"/>
      </w:pPr>
    </w:p>
    <w:p w14:paraId="4332B734" w14:textId="77777777" w:rsidR="001C72DD" w:rsidRDefault="001C72DD" w:rsidP="00A05311">
      <w:pPr>
        <w:pStyle w:val="OpdrachtNummer"/>
      </w:pPr>
      <w:r>
        <w:t>33</w:t>
      </w:r>
    </w:p>
    <w:p w14:paraId="0BAB28B9" w14:textId="77777777" w:rsidR="001C72DD" w:rsidRDefault="001C72DD" w:rsidP="00A05311">
      <w:pPr>
        <w:pStyle w:val="OpdrachtVraag"/>
      </w:pPr>
      <w:r>
        <w:t>Welke drie processen spelen een belangrijke rol bij de evolutie van een soort? Leg je antwoord uit.</w:t>
      </w:r>
    </w:p>
    <w:p w14:paraId="40460B16" w14:textId="77777777" w:rsidR="001C72DD" w:rsidRDefault="001C72DD" w:rsidP="00A05311">
      <w:pPr>
        <w:pStyle w:val="OpdrachtAntwoord-regel"/>
        <w:ind w:left="1191" w:hanging="397"/>
      </w:pPr>
      <w:r>
        <w:t>1</w:t>
      </w:r>
      <w:r>
        <w:tab/>
        <w:t>Genetische variatie door mutatie en recombinatie</w:t>
      </w:r>
    </w:p>
    <w:p w14:paraId="5A242894" w14:textId="77777777" w:rsidR="001C72DD" w:rsidRDefault="001C72DD" w:rsidP="00A05311">
      <w:pPr>
        <w:pStyle w:val="OpdrachtAntwoord-regel"/>
        <w:ind w:left="1191" w:hanging="397"/>
      </w:pPr>
      <w:r>
        <w:t>2</w:t>
      </w:r>
      <w:r>
        <w:tab/>
        <w:t>Natuurlijke selectie, waarbij de best aangepaste het overleeft</w:t>
      </w:r>
    </w:p>
    <w:p w14:paraId="38358A96" w14:textId="77777777" w:rsidR="001C72DD" w:rsidRPr="00FF692B" w:rsidRDefault="001C72DD" w:rsidP="00A05311">
      <w:pPr>
        <w:pStyle w:val="OpdrachtAntwoord-regel"/>
        <w:ind w:left="1191" w:hanging="397"/>
      </w:pPr>
      <w:r>
        <w:t>3</w:t>
      </w:r>
      <w:r>
        <w:tab/>
        <w:t>Voortplanting, de eigenschappen van de best aangepaste individuen worden het meest aan nakomelingen doorgeven</w:t>
      </w:r>
    </w:p>
    <w:p w14:paraId="791267A4" w14:textId="77777777" w:rsidR="001C72DD" w:rsidRDefault="001C72DD" w:rsidP="00A05311">
      <w:pPr>
        <w:pStyle w:val="Tekst"/>
      </w:pPr>
    </w:p>
    <w:p w14:paraId="521F05E6" w14:textId="77777777" w:rsidR="001C72DD" w:rsidRDefault="001C72DD" w:rsidP="00A05311">
      <w:pPr>
        <w:pStyle w:val="OpdrachtNummer"/>
      </w:pPr>
      <w:r>
        <w:t>34</w:t>
      </w:r>
    </w:p>
    <w:p w14:paraId="0B322432" w14:textId="77777777" w:rsidR="001C72DD" w:rsidRDefault="001C72DD" w:rsidP="00A05311">
      <w:pPr>
        <w:pStyle w:val="OpdrachtIntroductie"/>
      </w:pPr>
      <w:r>
        <w:t>Onder een populatie eekhoorns komt veel genetische variatie voor. Onder een andere populatie eekhoorns is de genetische variatie klein.</w:t>
      </w:r>
    </w:p>
    <w:p w14:paraId="1DA34B43" w14:textId="77777777" w:rsidR="001C72DD" w:rsidRDefault="001C72DD" w:rsidP="00A05311">
      <w:pPr>
        <w:pStyle w:val="OpdrachtVraag"/>
      </w:pPr>
      <w:r>
        <w:t>Welke populatie eekhoorns heeft een grotere overlevingskans als de omstandigheden veranderen? Leg je antwoord uit.</w:t>
      </w:r>
    </w:p>
    <w:p w14:paraId="1C8B0C8E" w14:textId="77777777" w:rsidR="001C72DD" w:rsidRPr="00740036" w:rsidRDefault="001C72DD" w:rsidP="00A05311">
      <w:pPr>
        <w:pStyle w:val="OpdrachtAntwoord-regel"/>
      </w:pPr>
      <w:r>
        <w:t>De populatie eekhoorns met een grote genetische variatie</w:t>
      </w:r>
      <w:r w:rsidRPr="00F5009A">
        <w:t xml:space="preserve"> </w:t>
      </w:r>
      <w:r>
        <w:t>heeft een grotere overlevingskans als de omstandigheden veranderen. De kans is groter dat in deze populatie eekhoorns voorkomen die goed zijn aangepast aan de nieuwe omstandigheden. Zij overleven en kunnen zich voortplanten, zodat de populatie in stand blijft.</w:t>
      </w:r>
    </w:p>
    <w:p w14:paraId="1D6D5471" w14:textId="77777777" w:rsidR="001C72DD" w:rsidRDefault="001C72DD" w:rsidP="00A05311">
      <w:pPr>
        <w:pStyle w:val="Tekst"/>
      </w:pPr>
    </w:p>
    <w:p w14:paraId="064D3704" w14:textId="77777777" w:rsidR="001C72DD" w:rsidRDefault="001C72DD" w:rsidP="00A05311">
      <w:pPr>
        <w:pStyle w:val="OpdrachtNummer"/>
      </w:pPr>
      <w:r>
        <w:t>35</w:t>
      </w:r>
    </w:p>
    <w:p w14:paraId="5B443E43" w14:textId="77777777" w:rsidR="001C72DD" w:rsidRDefault="001C72DD" w:rsidP="00A05311">
      <w:pPr>
        <w:pStyle w:val="OpdrachtDeelvraag"/>
      </w:pPr>
      <w:r>
        <w:t>a</w:t>
      </w:r>
      <w:r>
        <w:tab/>
      </w:r>
      <w:r w:rsidRPr="00F57874">
        <w:t>Wat is een populatie?</w:t>
      </w:r>
    </w:p>
    <w:p w14:paraId="641577D0" w14:textId="77777777" w:rsidR="001C72DD" w:rsidRPr="00E4274B" w:rsidRDefault="001C72DD" w:rsidP="00A05311">
      <w:pPr>
        <w:pStyle w:val="OpdrachtAntwoord-regel"/>
      </w:pPr>
      <w:r w:rsidRPr="00B442B8">
        <w:t xml:space="preserve">Een populatie </w:t>
      </w:r>
      <w:r>
        <w:t>is</w:t>
      </w:r>
      <w:r w:rsidRPr="00B442B8">
        <w:t xml:space="preserve"> een groep individuen van dezelfde soort</w:t>
      </w:r>
      <w:r>
        <w:t xml:space="preserve"> die</w:t>
      </w:r>
      <w:r w:rsidRPr="00B442B8">
        <w:t xml:space="preserve"> in een bepaald gebied </w:t>
      </w:r>
      <w:r>
        <w:t xml:space="preserve">leven </w:t>
      </w:r>
      <w:r w:rsidRPr="00B442B8">
        <w:t>en zich onderling voort</w:t>
      </w:r>
      <w:r>
        <w:t>planten</w:t>
      </w:r>
      <w:r w:rsidRPr="00B442B8">
        <w:t>.</w:t>
      </w:r>
    </w:p>
    <w:p w14:paraId="26A260D9" w14:textId="77777777" w:rsidR="001C72DD" w:rsidRDefault="001C72DD" w:rsidP="00A05311">
      <w:pPr>
        <w:pStyle w:val="OpdrachtDeelvraag"/>
      </w:pPr>
      <w:r>
        <w:t>b</w:t>
      </w:r>
      <w:r>
        <w:tab/>
        <w:t>Kun je de bevolking van Nederland beschouwen als een populatie? Leg je antwoord uit.</w:t>
      </w:r>
    </w:p>
    <w:p w14:paraId="3E6A2918" w14:textId="77777777" w:rsidR="001C72DD" w:rsidRPr="00E4274B" w:rsidRDefault="001C72DD" w:rsidP="00A05311">
      <w:pPr>
        <w:pStyle w:val="OpdrachtAntwoord-regel"/>
      </w:pPr>
      <w:r>
        <w:t>De bevolking van Nederland kun je beschouwen als een populatie. De bevolking is een groep individuen van dezelfde soort. Ze leven in Nederland (een bepaald gebied) en ze kunnen onderling baby’s krijgen.</w:t>
      </w:r>
    </w:p>
    <w:p w14:paraId="09B74368" w14:textId="77777777" w:rsidR="001C72DD" w:rsidRDefault="001C72DD">
      <w:pPr>
        <w:tabs>
          <w:tab w:val="clear" w:pos="397"/>
          <w:tab w:val="clear" w:pos="794"/>
        </w:tabs>
        <w:spacing w:after="160" w:line="259" w:lineRule="auto"/>
        <w:rPr>
          <w:rFonts w:eastAsiaTheme="minorEastAsia"/>
          <w:szCs w:val="20"/>
        </w:rPr>
      </w:pPr>
      <w:r>
        <w:br w:type="page"/>
      </w:r>
    </w:p>
    <w:p w14:paraId="56A19D69" w14:textId="77777777" w:rsidR="001C72DD" w:rsidRDefault="001C72DD" w:rsidP="00A05311">
      <w:pPr>
        <w:pStyle w:val="OpdrachtNummer"/>
      </w:pPr>
      <w:r>
        <w:lastRenderedPageBreak/>
        <w:t>36</w:t>
      </w:r>
    </w:p>
    <w:p w14:paraId="11209A91" w14:textId="77777777" w:rsidR="001C72DD" w:rsidRDefault="001C72DD" w:rsidP="00A05311">
      <w:pPr>
        <w:pStyle w:val="OpdrachtVraag"/>
      </w:pPr>
      <w:r w:rsidRPr="00EB4B8A">
        <w:t>Wanneer spreek je van een soort?</w:t>
      </w:r>
    </w:p>
    <w:p w14:paraId="2AD662DA" w14:textId="77777777" w:rsidR="001C72DD" w:rsidRPr="00EB4B8A" w:rsidRDefault="001C72DD" w:rsidP="00A05311">
      <w:pPr>
        <w:pStyle w:val="OpdrachtAntwoord-regel"/>
      </w:pPr>
      <w:r w:rsidRPr="00EB4B8A">
        <w:t>Organismen behoren tot een soort als ze in staat zijn zich onderling voort te planten en daarbij vruchtbare nakomelingen</w:t>
      </w:r>
      <w:r>
        <w:t xml:space="preserve"> krijgen</w:t>
      </w:r>
      <w:r w:rsidRPr="00EB4B8A">
        <w:t>.</w:t>
      </w:r>
    </w:p>
    <w:p w14:paraId="7D9B052E" w14:textId="77777777" w:rsidR="001C72DD" w:rsidRDefault="001C72DD" w:rsidP="00A05311">
      <w:pPr>
        <w:pStyle w:val="Tekst"/>
      </w:pPr>
    </w:p>
    <w:p w14:paraId="3F22BA8F" w14:textId="77777777" w:rsidR="001C72DD" w:rsidRDefault="001C72DD" w:rsidP="00A05311">
      <w:pPr>
        <w:pStyle w:val="OpdrachtNummer"/>
      </w:pPr>
      <w:r>
        <w:t>37</w:t>
      </w:r>
    </w:p>
    <w:p w14:paraId="325BDBBD" w14:textId="77777777" w:rsidR="001C72DD" w:rsidRDefault="001C72DD" w:rsidP="00A05311">
      <w:pPr>
        <w:pStyle w:val="OpdrachtInstructie"/>
      </w:pPr>
      <w:r w:rsidRPr="00F57874">
        <w:t>De mens heeft eeuwenlang gebruikgemaakt van de verwantschap tussen hond en wolf. Door honden te fokken met wolven, ontstonden wolfshonden. Door wolfshonden onderling verder te kruisen, kwamen er weer nieuwe hondenrassen.</w:t>
      </w:r>
    </w:p>
    <w:p w14:paraId="0909A8B2" w14:textId="77777777" w:rsidR="001C72DD" w:rsidRDefault="001C72DD" w:rsidP="00A05311">
      <w:pPr>
        <w:pStyle w:val="OpdrachtDeelvraag"/>
      </w:pPr>
      <w:r>
        <w:t>a</w:t>
      </w:r>
      <w:r>
        <w:tab/>
      </w:r>
      <w:r w:rsidRPr="00F57874">
        <w:t>Behoren de hond en de wolf tot dezelfde soort? Leg je antwoord uit.</w:t>
      </w:r>
    </w:p>
    <w:p w14:paraId="52996FA2" w14:textId="77777777" w:rsidR="001C72DD" w:rsidRPr="00670794" w:rsidRDefault="001C72DD" w:rsidP="00A05311">
      <w:pPr>
        <w:pStyle w:val="OpdrachtAntwoord-regel"/>
      </w:pPr>
      <w:r>
        <w:t>De hond en de wolf behoren tot dezelfde soort. Ze kunnen onderling met elkaar paren en vruchtbare nakomelingen krijgen.</w:t>
      </w:r>
    </w:p>
    <w:p w14:paraId="635C71D1" w14:textId="77777777" w:rsidR="001C72DD" w:rsidRDefault="001C72DD" w:rsidP="00A05311">
      <w:pPr>
        <w:pStyle w:val="OpdrachtDeelvraag"/>
      </w:pPr>
      <w:r>
        <w:t>b</w:t>
      </w:r>
      <w:r>
        <w:tab/>
        <w:t xml:space="preserve">Een </w:t>
      </w:r>
      <w:proofErr w:type="spellStart"/>
      <w:r>
        <w:t>shetlandpony</w:t>
      </w:r>
      <w:proofErr w:type="spellEnd"/>
      <w:r>
        <w:t xml:space="preserve"> en een paard (zie afbeelding 22) zijn niet in staat zich op een natuurlijke wijze samen voort te planten. Toch worden ze tot dezelfde soort gerekend. Leg dit uit.</w:t>
      </w:r>
    </w:p>
    <w:p w14:paraId="6C874234" w14:textId="77777777" w:rsidR="001C72DD" w:rsidRPr="00E4274B" w:rsidRDefault="001C72DD" w:rsidP="00A05311">
      <w:pPr>
        <w:pStyle w:val="OpdrachtAntwoord-regel"/>
      </w:pPr>
      <w:r>
        <w:t xml:space="preserve">Een </w:t>
      </w:r>
      <w:proofErr w:type="spellStart"/>
      <w:r>
        <w:t>shetlandpony</w:t>
      </w:r>
      <w:proofErr w:type="spellEnd"/>
      <w:r>
        <w:t xml:space="preserve"> en een paard worden tot dezelfde soort gerekend, omdat er tussen deze paarden op natuurlijke wijze genen kunnen worden uitgewisseld. Beide paarden kunnen zich voortplanten met paarden van tussenliggende grootte.</w:t>
      </w:r>
    </w:p>
    <w:p w14:paraId="1C03B895" w14:textId="77777777" w:rsidR="001C72DD" w:rsidRDefault="001C72DD" w:rsidP="00A05311">
      <w:pPr>
        <w:pStyle w:val="Tekst"/>
      </w:pPr>
    </w:p>
    <w:p w14:paraId="55CCF0FD" w14:textId="77777777" w:rsidR="001C72DD" w:rsidRDefault="001C72DD" w:rsidP="00A05311">
      <w:pPr>
        <w:pStyle w:val="OpdrachtNummer"/>
      </w:pPr>
      <w:r>
        <w:t>38</w:t>
      </w:r>
    </w:p>
    <w:p w14:paraId="3245F0FA" w14:textId="77777777" w:rsidR="001C72DD" w:rsidRDefault="001C72DD" w:rsidP="00A05311">
      <w:pPr>
        <w:pStyle w:val="OpdrachtIntroductie"/>
      </w:pPr>
      <w:r w:rsidRPr="008720D5">
        <w:t>In de loop van honderdduizenden jaren zijn de ijsbeer (</w:t>
      </w:r>
      <w:proofErr w:type="spellStart"/>
      <w:r w:rsidRPr="008720D5">
        <w:rPr>
          <w:rStyle w:val="Cursief"/>
        </w:rPr>
        <w:t>Ursus</w:t>
      </w:r>
      <w:proofErr w:type="spellEnd"/>
      <w:r w:rsidRPr="008720D5">
        <w:rPr>
          <w:rStyle w:val="Cursief"/>
        </w:rPr>
        <w:t xml:space="preserve"> </w:t>
      </w:r>
      <w:proofErr w:type="spellStart"/>
      <w:r w:rsidRPr="008720D5">
        <w:rPr>
          <w:rStyle w:val="Cursief"/>
        </w:rPr>
        <w:t>maritimus</w:t>
      </w:r>
      <w:proofErr w:type="spellEnd"/>
      <w:r w:rsidRPr="008720D5">
        <w:t>) en bruine beer (</w:t>
      </w:r>
      <w:proofErr w:type="spellStart"/>
      <w:r w:rsidRPr="008720D5">
        <w:rPr>
          <w:rStyle w:val="Cursief"/>
        </w:rPr>
        <w:t>Ursus</w:t>
      </w:r>
      <w:proofErr w:type="spellEnd"/>
      <w:r w:rsidRPr="008720D5">
        <w:rPr>
          <w:rStyle w:val="Cursief"/>
        </w:rPr>
        <w:t xml:space="preserve"> </w:t>
      </w:r>
      <w:proofErr w:type="spellStart"/>
      <w:r w:rsidRPr="008720D5">
        <w:rPr>
          <w:rStyle w:val="Cursief"/>
        </w:rPr>
        <w:t>arctos</w:t>
      </w:r>
      <w:proofErr w:type="spellEnd"/>
      <w:r w:rsidRPr="008720D5">
        <w:t>) ontstaan uit een gemeenschappelijke voorouder.</w:t>
      </w:r>
    </w:p>
    <w:p w14:paraId="403A8335" w14:textId="77777777" w:rsidR="001C72DD" w:rsidRDefault="001C72DD" w:rsidP="00A05311">
      <w:pPr>
        <w:pStyle w:val="OpdrachtVraag"/>
      </w:pPr>
      <w:r w:rsidRPr="008720D5">
        <w:t xml:space="preserve">Welke </w:t>
      </w:r>
      <w:r>
        <w:t xml:space="preserve">vier </w:t>
      </w:r>
      <w:r w:rsidRPr="008720D5">
        <w:t>processen hebben een rol gespeeld bij het ontstaan van beide soorten?</w:t>
      </w:r>
    </w:p>
    <w:p w14:paraId="1FC860AC" w14:textId="77777777" w:rsidR="001C72DD" w:rsidRDefault="001C72DD" w:rsidP="00A05311">
      <w:pPr>
        <w:pStyle w:val="OpdrachtAntwoord-regel"/>
      </w:pPr>
      <w:r>
        <w:t>Vier processen die een rol hebben gespeeld bij het ontstaan van beide soorten zijn m</w:t>
      </w:r>
      <w:r w:rsidRPr="008720D5">
        <w:t xml:space="preserve">utatie, </w:t>
      </w:r>
      <w:r>
        <w:t xml:space="preserve">recombinatie, </w:t>
      </w:r>
      <w:r w:rsidRPr="008720D5">
        <w:t xml:space="preserve">natuurlijke selectie en </w:t>
      </w:r>
      <w:r>
        <w:t xml:space="preserve">reproductieve </w:t>
      </w:r>
      <w:r w:rsidRPr="008720D5">
        <w:t>isolatie</w:t>
      </w:r>
      <w:r>
        <w:t>.</w:t>
      </w:r>
    </w:p>
    <w:p w14:paraId="653166D9" w14:textId="77777777" w:rsidR="001C72DD" w:rsidRDefault="001C72DD" w:rsidP="00032862">
      <w:pPr>
        <w:pStyle w:val="Tekst"/>
      </w:pPr>
    </w:p>
    <w:p w14:paraId="33436DCC" w14:textId="77777777" w:rsidR="001C72DD" w:rsidRPr="00A60865" w:rsidRDefault="001C72DD" w:rsidP="00032862">
      <w:pPr>
        <w:pStyle w:val="ParagraafTussenkop"/>
      </w:pPr>
      <w:r>
        <w:t>INZICHT</w:t>
      </w:r>
    </w:p>
    <w:p w14:paraId="3CD7F238" w14:textId="77777777" w:rsidR="001C72DD" w:rsidRDefault="001C72DD" w:rsidP="00032862">
      <w:pPr>
        <w:pStyle w:val="OpdrachtNummer"/>
      </w:pPr>
      <w:r>
        <w:t>39</w:t>
      </w:r>
    </w:p>
    <w:p w14:paraId="43741048" w14:textId="77777777" w:rsidR="001C72DD" w:rsidRDefault="001C72DD" w:rsidP="00A05311">
      <w:pPr>
        <w:pStyle w:val="OpdrachtIntroductie"/>
      </w:pPr>
      <w:r w:rsidRPr="007C24CC">
        <w:t xml:space="preserve">Ongeveer 1% van het aardoppervlak bestaat uit zoetwater en meer dan </w:t>
      </w:r>
      <w:r>
        <w:t>7</w:t>
      </w:r>
      <w:r w:rsidRPr="007C24CC">
        <w:t xml:space="preserve">0% uit </w:t>
      </w:r>
      <w:r>
        <w:t xml:space="preserve">zoutwater, zoals </w:t>
      </w:r>
      <w:r w:rsidRPr="007C24CC">
        <w:t>oceanen en zeeën. Toch komt 36% van de bijna twintigduizend bekende vissoorten in zoetwater voor.</w:t>
      </w:r>
    </w:p>
    <w:p w14:paraId="56A16E00" w14:textId="77777777" w:rsidR="001C72DD" w:rsidRDefault="001C72DD" w:rsidP="00A05311">
      <w:pPr>
        <w:pStyle w:val="OpdrachtVraag"/>
      </w:pPr>
      <w:r w:rsidRPr="007C24CC">
        <w:t xml:space="preserve">Leg uit waardoor het aantal </w:t>
      </w:r>
      <w:r>
        <w:t>vis</w:t>
      </w:r>
      <w:r w:rsidRPr="007C24CC">
        <w:t xml:space="preserve">soorten </w:t>
      </w:r>
      <w:r>
        <w:t xml:space="preserve">in </w:t>
      </w:r>
      <w:r w:rsidRPr="007C24CC">
        <w:t>zoetwater</w:t>
      </w:r>
      <w:r>
        <w:t xml:space="preserve"> </w:t>
      </w:r>
      <w:r w:rsidRPr="007C24CC">
        <w:t>relatief groot is</w:t>
      </w:r>
      <w:r>
        <w:t xml:space="preserve"> ten opzichte van het aantal vissoorten in zoutwater</w:t>
      </w:r>
      <w:r w:rsidRPr="007C24CC">
        <w:t>.</w:t>
      </w:r>
    </w:p>
    <w:p w14:paraId="0A05D9A9" w14:textId="77777777" w:rsidR="001C72DD" w:rsidRPr="00CD752C" w:rsidRDefault="001C72DD" w:rsidP="00A05311">
      <w:pPr>
        <w:pStyle w:val="OpdrachtAntwoord-regel"/>
      </w:pPr>
      <w:r>
        <w:t>Zoetwater komt voor in rivieren, beken, meren en poelen die grotendeels van elkaar zijn gescheiden. Daardoor kunnen populaties gemakkelijker aparte soorten vormen dan in zeeën en oceanen waar de kans op uitwisseling van genen veel groter is.</w:t>
      </w:r>
    </w:p>
    <w:p w14:paraId="1D7BCBD7" w14:textId="77777777" w:rsidR="001C72DD" w:rsidRDefault="001C72DD" w:rsidP="00A05311">
      <w:pPr>
        <w:pStyle w:val="Tekst"/>
      </w:pPr>
    </w:p>
    <w:p w14:paraId="3147A75C" w14:textId="77777777" w:rsidR="001C72DD" w:rsidRDefault="001C72DD" w:rsidP="00A05311">
      <w:pPr>
        <w:pStyle w:val="OpdrachtNummer"/>
      </w:pPr>
      <w:r>
        <w:t>40</w:t>
      </w:r>
    </w:p>
    <w:p w14:paraId="24EC4D5D" w14:textId="77777777" w:rsidR="001C72DD" w:rsidRDefault="001C72DD" w:rsidP="00A05311">
      <w:pPr>
        <w:pStyle w:val="OpdrachtInstructie"/>
      </w:pPr>
      <w:r>
        <w:t>Leg uit welk probleem een systematicus heeft bij het ordenen van fossiele organismen.</w:t>
      </w:r>
    </w:p>
    <w:p w14:paraId="1860B391" w14:textId="77777777" w:rsidR="001C72DD" w:rsidRDefault="001C72DD" w:rsidP="00A05311">
      <w:pPr>
        <w:pStyle w:val="OpdrachtAntwoord-regel"/>
      </w:pPr>
      <w:r>
        <w:t>Bij het ordenen van fossiele organismen kan de systematicus niet meer nagaan of bepaalde organismen in staat waren zich onderling voort te planten. De systematicus kan zich alleen baseren op de bouw van fossiele organismen.</w:t>
      </w:r>
    </w:p>
    <w:p w14:paraId="50D57FCA" w14:textId="77777777" w:rsidR="001C72DD" w:rsidRDefault="001C72DD" w:rsidP="00A05311">
      <w:pPr>
        <w:pStyle w:val="Tekst"/>
      </w:pPr>
    </w:p>
    <w:p w14:paraId="2994587A" w14:textId="77777777" w:rsidR="001C72DD" w:rsidRDefault="001C72DD" w:rsidP="00A05311">
      <w:pPr>
        <w:pStyle w:val="OpdrachtNummer"/>
      </w:pPr>
      <w:r>
        <w:t>41</w:t>
      </w:r>
    </w:p>
    <w:p w14:paraId="3B130FF8" w14:textId="77777777" w:rsidR="001C72DD" w:rsidRDefault="001C72DD" w:rsidP="00A05311">
      <w:pPr>
        <w:pStyle w:val="OpdrachtIntroductie"/>
      </w:pPr>
      <w:r>
        <w:t>In Nederland krijgen patiënten die een bacteriële infectie hebben opgelopen een antibioticakuur. Antibiotica doden bacteriën, maar door veelvuldig gebruik kunnen er ook resistente bacteriestammen ontstaan. Deze bacteriën zijn bestand tegen antibiotica en gaan dus niet meer dood.</w:t>
      </w:r>
    </w:p>
    <w:p w14:paraId="65587A27" w14:textId="77777777" w:rsidR="001C72DD" w:rsidRDefault="001C72DD" w:rsidP="00A05311">
      <w:pPr>
        <w:pStyle w:val="OpdrachtVraag"/>
      </w:pPr>
      <w:r>
        <w:t>Leg in drie stappen uit dat een resistente bacteriestam kan ontstaan door veranderingen in het DNA.</w:t>
      </w:r>
    </w:p>
    <w:p w14:paraId="0E531AF0" w14:textId="77777777" w:rsidR="001C72DD" w:rsidRDefault="001C72DD" w:rsidP="00712E75">
      <w:pPr>
        <w:pStyle w:val="OpdrachtAntwoord-regel"/>
        <w:ind w:left="1191" w:hanging="397"/>
      </w:pPr>
      <w:r>
        <w:t>•</w:t>
      </w:r>
      <w:r>
        <w:tab/>
        <w:t>Door mutatie kunnen er resistente bacteriën ontstaan.</w:t>
      </w:r>
    </w:p>
    <w:p w14:paraId="253D2AD4" w14:textId="77777777" w:rsidR="001C72DD" w:rsidRDefault="001C72DD" w:rsidP="00712E75">
      <w:pPr>
        <w:pStyle w:val="OpdrachtAntwoord-regel"/>
        <w:ind w:left="1191" w:hanging="397"/>
      </w:pPr>
      <w:r>
        <w:t>•</w:t>
      </w:r>
      <w:r>
        <w:tab/>
        <w:t>Door het gebruik van antibiotica vindt selectie plaats, waarbij niet-resistente bacteriën worden gedood en resistente bacteriën (best aangepaste) overleven.</w:t>
      </w:r>
    </w:p>
    <w:p w14:paraId="36A0BEFD" w14:textId="77777777" w:rsidR="001C72DD" w:rsidRDefault="001C72DD" w:rsidP="00712E75">
      <w:pPr>
        <w:pStyle w:val="OpdrachtAntwoord-regel"/>
        <w:ind w:left="1191" w:hanging="397"/>
      </w:pPr>
      <w:r>
        <w:t>•</w:t>
      </w:r>
      <w:r>
        <w:tab/>
        <w:t>Resistente bacteriën blijven in leven en planten zich voort, waardoor de nakomelingen ook deze gunstige eigenschap hebben en resistent zijn tegen het antibioticum.</w:t>
      </w:r>
      <w:r>
        <w:br w:type="page"/>
      </w:r>
    </w:p>
    <w:p w14:paraId="4FCBBDAF" w14:textId="77777777" w:rsidR="001C72DD" w:rsidRDefault="001C72DD" w:rsidP="00A05311">
      <w:pPr>
        <w:pStyle w:val="OpdrachtNummer"/>
      </w:pPr>
      <w:r>
        <w:lastRenderedPageBreak/>
        <w:t>42</w:t>
      </w:r>
    </w:p>
    <w:p w14:paraId="5638D13E" w14:textId="77777777" w:rsidR="001C72DD" w:rsidRDefault="001C72DD" w:rsidP="00A05311">
      <w:pPr>
        <w:pStyle w:val="OpdrachtIntroductie"/>
      </w:pPr>
      <w:r>
        <w:t>De Amerikaanse haas (</w:t>
      </w:r>
      <w:proofErr w:type="spellStart"/>
      <w:r w:rsidRPr="008E1F2E">
        <w:rPr>
          <w:rStyle w:val="Cursief"/>
        </w:rPr>
        <w:t>Lepus</w:t>
      </w:r>
      <w:proofErr w:type="spellEnd"/>
      <w:r w:rsidRPr="008E1F2E">
        <w:rPr>
          <w:rStyle w:val="Cursief"/>
        </w:rPr>
        <w:t xml:space="preserve"> americanus</w:t>
      </w:r>
      <w:r>
        <w:t>) heeft in de zomer een bruine vacht, maar vervangt zijn vacht voor een witte als het winter wordt (zie afbeelding 23). Daardoor valt de haas minder op voor roofdieren. Door de opwarming van de aarde valt de eerste sneeuw steeds later in het jaar. Bij sommige populaties is de datum van verandering van de vachtkleur hetzelfde gebleven, waardoor ze in het begin van de winter veel beter opvallen en een makkelijke prooi voor roofdieren</w:t>
      </w:r>
      <w:r w:rsidRPr="009E267F">
        <w:t xml:space="preserve"> </w:t>
      </w:r>
      <w:r>
        <w:t>vormen.</w:t>
      </w:r>
    </w:p>
    <w:p w14:paraId="5CC01C3A" w14:textId="77777777" w:rsidR="001C72DD" w:rsidRDefault="001C72DD" w:rsidP="00A05311">
      <w:pPr>
        <w:pStyle w:val="OpdrachtIntroductie"/>
      </w:pPr>
      <w:r>
        <w:t>Omdat er in de populatie geen allelen voorkomen die een later tijdstip van vachtwisseling mogelijk maken, zijn deze populaties niet in staat om zich aan te passen aan de veranderende omstandigheden. Door mutatie ontstaat bij een Amerikaanse haas een allel dat wel voor een latere vachtwisseling zorgt.</w:t>
      </w:r>
    </w:p>
    <w:p w14:paraId="5107BBB4" w14:textId="77777777" w:rsidR="001C72DD" w:rsidRDefault="001C72DD" w:rsidP="00A05311">
      <w:pPr>
        <w:pStyle w:val="OpdrachtVraag"/>
      </w:pPr>
      <w:r>
        <w:t>Leg aan de hand van de evolutietheorie in drie stappen uit dat na verloop van tijd de hele populatie hazen op een later moment van vachtkleur wisselt.</w:t>
      </w:r>
    </w:p>
    <w:p w14:paraId="30B8D20A" w14:textId="77777777" w:rsidR="001C72DD" w:rsidRPr="00E87512" w:rsidRDefault="001C72DD" w:rsidP="00A05311">
      <w:pPr>
        <w:pStyle w:val="OpdrachtAntwoord-regel"/>
      </w:pPr>
      <w:r>
        <w:t>Door een latere vachtwissel valt een haas minder op voor roofdieren. Daardoor heeft hij meer kans om te overleven dan hazen die het gemuteerde allel niet hebben</w:t>
      </w:r>
      <w:r w:rsidRPr="008A4D82">
        <w:t xml:space="preserve"> </w:t>
      </w:r>
      <w:r>
        <w:t>en dus ook meer kans om nakomelingen te krijgen. De nakomelingen erven het gemuteerde allel, waardoor ze ook minder vaak prooi worden van roofdieren. Na verloop van tijd ontstaat er een populatie hazen die later van vachtkleur wisselt.</w:t>
      </w:r>
    </w:p>
    <w:p w14:paraId="3D5EA7D1" w14:textId="77777777" w:rsidR="001C72DD" w:rsidRDefault="001C72DD" w:rsidP="00A05311">
      <w:pPr>
        <w:pStyle w:val="Tekst"/>
      </w:pPr>
    </w:p>
    <w:p w14:paraId="7358E320" w14:textId="77777777" w:rsidR="001C72DD" w:rsidRDefault="001C72DD" w:rsidP="00A05311">
      <w:pPr>
        <w:pStyle w:val="OpdrachtNummer"/>
      </w:pPr>
      <w:r>
        <w:t>43</w:t>
      </w:r>
    </w:p>
    <w:p w14:paraId="340E398A" w14:textId="77777777" w:rsidR="001C72DD" w:rsidRDefault="001C72DD" w:rsidP="00A05311">
      <w:pPr>
        <w:pStyle w:val="OpdrachtIntroductie"/>
      </w:pPr>
      <w:r>
        <w:t xml:space="preserve">In 1883 vernietigde een uitbarsting op het Indonesische vulkaaneiland </w:t>
      </w:r>
      <w:proofErr w:type="spellStart"/>
      <w:r>
        <w:t>Krakatau</w:t>
      </w:r>
      <w:proofErr w:type="spellEnd"/>
      <w:r>
        <w:t xml:space="preserve"> al het plantaardige en dierlijke leven. In de jaren daarna was het eiland onbewoond. De immigratie van soorten organismen is toen door biologen bestudeerd.</w:t>
      </w:r>
    </w:p>
    <w:p w14:paraId="20C220CD" w14:textId="77777777" w:rsidR="001C72DD" w:rsidRDefault="001C72DD" w:rsidP="00A05311">
      <w:pPr>
        <w:pStyle w:val="OpdrachtIntroductie"/>
      </w:pPr>
      <w:r>
        <w:t xml:space="preserve">In 1886 groeiden er 27 soorten planten op </w:t>
      </w:r>
      <w:proofErr w:type="spellStart"/>
      <w:r>
        <w:t>Krakatau</w:t>
      </w:r>
      <w:proofErr w:type="spellEnd"/>
      <w:r>
        <w:t>, in 1897 62 soorten en in 1906 114 soorten.</w:t>
      </w:r>
    </w:p>
    <w:p w14:paraId="52711EC1" w14:textId="77777777" w:rsidR="001C72DD" w:rsidRDefault="001C72DD" w:rsidP="00A05311">
      <w:pPr>
        <w:pStyle w:val="OpdrachtIntroductie"/>
      </w:pPr>
      <w:r>
        <w:t>In 1898 waren er 40 soorten geleedpotigen (vooral insecten), 2 soorten reptielen en 16 soorten vogels.</w:t>
      </w:r>
    </w:p>
    <w:p w14:paraId="58B5BA7D" w14:textId="77777777" w:rsidR="001C72DD" w:rsidRDefault="001C72DD" w:rsidP="00A05311">
      <w:pPr>
        <w:pStyle w:val="OpdrachtIntroductie"/>
      </w:pPr>
      <w:r>
        <w:t>In 1923 waren er ongeveer 500 soorten geleedpotigen, 7 soorten landslakken, 3 soorten reptielen, 2 soorten vleermuizen en 1 rattensoort.</w:t>
      </w:r>
    </w:p>
    <w:p w14:paraId="4EC02839" w14:textId="77777777" w:rsidR="001C72DD" w:rsidRDefault="001C72DD" w:rsidP="00A05311">
      <w:pPr>
        <w:pStyle w:val="OpdrachtDeelvraag"/>
      </w:pPr>
      <w:r>
        <w:t>a</w:t>
      </w:r>
      <w:r>
        <w:tab/>
      </w:r>
      <w:r w:rsidRPr="002365D8">
        <w:t>Waardoor vestig</w:t>
      </w:r>
      <w:r>
        <w:t>d</w:t>
      </w:r>
      <w:r w:rsidRPr="002365D8">
        <w:t>en</w:t>
      </w:r>
      <w:r>
        <w:t xml:space="preserve"> juist geleedpotigen en vogels zich als eersten weer op het eiland</w:t>
      </w:r>
      <w:r w:rsidRPr="002365D8">
        <w:t>?</w:t>
      </w:r>
    </w:p>
    <w:p w14:paraId="3CD3F23E" w14:textId="77777777" w:rsidR="001C72DD" w:rsidRPr="002365D8" w:rsidRDefault="001C72DD" w:rsidP="00A05311">
      <w:pPr>
        <w:pStyle w:val="OpdrachtAntwoord-regel"/>
      </w:pPr>
      <w:r>
        <w:t xml:space="preserve">Vogels en de meeste geleedpotigen (insecten) kunnen vliegen. Zij hebben dus een grotere kans om op </w:t>
      </w:r>
      <w:proofErr w:type="spellStart"/>
      <w:r>
        <w:t>Krakatau</w:t>
      </w:r>
      <w:proofErr w:type="spellEnd"/>
      <w:r>
        <w:t xml:space="preserve"> terecht te komen.</w:t>
      </w:r>
    </w:p>
    <w:p w14:paraId="2A00FEB4" w14:textId="77777777" w:rsidR="001C72DD" w:rsidRDefault="001C72DD" w:rsidP="00A05311">
      <w:pPr>
        <w:pStyle w:val="OpdrachtDeelvraag"/>
      </w:pPr>
      <w:r>
        <w:t>b</w:t>
      </w:r>
      <w:r>
        <w:tab/>
      </w:r>
      <w:r w:rsidRPr="002365D8">
        <w:t xml:space="preserve">Hoe zouden dieren </w:t>
      </w:r>
      <w:r>
        <w:t xml:space="preserve">als </w:t>
      </w:r>
      <w:r w:rsidRPr="002365D8">
        <w:t>reptielen, landslakken en rat</w:t>
      </w:r>
      <w:r>
        <w:t>ten</w:t>
      </w:r>
      <w:r w:rsidRPr="002365D8">
        <w:t xml:space="preserve"> op het eiland terecht zijn gekomen?</w:t>
      </w:r>
    </w:p>
    <w:p w14:paraId="0338127D" w14:textId="77777777" w:rsidR="001C72DD" w:rsidRPr="002365D8" w:rsidRDefault="001C72DD" w:rsidP="00A05311">
      <w:pPr>
        <w:pStyle w:val="OpdrachtAntwoord-regel"/>
      </w:pPr>
      <w:r>
        <w:t>Deze dieren zijn waarschijnlijk op het eiland terechtgekomen via drijvende boomstammen en dergelijke. Een andere mogelijkheid is dat ze zijn meegekomen op de schepen waarmee de biologen het eiland bezochten.</w:t>
      </w:r>
    </w:p>
    <w:p w14:paraId="192A09BF" w14:textId="77777777" w:rsidR="001C72DD" w:rsidRDefault="001C72DD" w:rsidP="00A05311">
      <w:pPr>
        <w:pStyle w:val="Tekst"/>
      </w:pPr>
    </w:p>
    <w:p w14:paraId="7CC4B10A" w14:textId="77777777" w:rsidR="001C72DD" w:rsidRPr="00E437D2" w:rsidRDefault="001C72DD" w:rsidP="00A05311">
      <w:pPr>
        <w:pStyle w:val="OpdrachtNummer"/>
      </w:pPr>
      <w:r>
        <w:t>44</w:t>
      </w:r>
    </w:p>
    <w:p w14:paraId="20C8B682" w14:textId="77777777" w:rsidR="001C72DD" w:rsidRDefault="001C72DD" w:rsidP="00A05311">
      <w:pPr>
        <w:pStyle w:val="OpdrachtTitel"/>
      </w:pPr>
      <w:r w:rsidRPr="00E437D2">
        <w:t>Meteorietinslag</w:t>
      </w:r>
    </w:p>
    <w:p w14:paraId="4F0E6607" w14:textId="77777777" w:rsidR="001C72DD" w:rsidRPr="002B4F52" w:rsidRDefault="001C72DD" w:rsidP="00A05311">
      <w:pPr>
        <w:pStyle w:val="OpdrachtIntroductie"/>
        <w:rPr>
          <w:rStyle w:val="Onderstreept"/>
        </w:rPr>
      </w:pPr>
      <w:r>
        <w:rPr>
          <w:rStyle w:val="Onderstreept"/>
        </w:rPr>
        <w:t xml:space="preserve">Naar: </w:t>
      </w:r>
      <w:r w:rsidRPr="002B4F52">
        <w:rPr>
          <w:rStyle w:val="Onderstreept"/>
        </w:rPr>
        <w:t>Voorronde Biologie Olympiade Junior vwo 2016, vraag 25.</w:t>
      </w:r>
    </w:p>
    <w:p w14:paraId="766CFB59" w14:textId="77777777" w:rsidR="001C72DD" w:rsidRDefault="001C72DD" w:rsidP="00A05311">
      <w:pPr>
        <w:pStyle w:val="OpdrachtIntroductie"/>
      </w:pPr>
      <w:r>
        <w:t>Wetenschappers hebben aanwijzingen dat er miljoenen jaren geleden een reusachtige meteoriet (diameter 10 tot 20 kilometer) op aarde is ingeslagen. Als gevolg hiervan zou 70% van de organismen zijn gedood. In de Golf van Mexico bijvoorbeeld waren vrijwel alle organismen gedood. In de jongere kleilaag van deze Golf worden veel verschillende fossielen aangetroffen. Hieruit werd geconcludeerd dat er na enige tijd in dit gebied weer veel leven was. Na de inslag van de meteoriet zijn er na verloop van tijd ook soorten ontstaan die voor de inslag op aarde niet voorkwamen. Hierover worden de volgende beweringen gedaan:</w:t>
      </w:r>
    </w:p>
    <w:p w14:paraId="4DF3793F" w14:textId="77777777" w:rsidR="001C72DD" w:rsidRDefault="001C72DD" w:rsidP="00A05311">
      <w:pPr>
        <w:pStyle w:val="OpdrachtOpsomming"/>
      </w:pPr>
      <w:r>
        <w:t>1</w:t>
      </w:r>
      <w:r>
        <w:tab/>
        <w:t>De nieuwe soorten zijn ontstaan doordat de overlevende individuen zich fenotypisch aanpasten aan de nieuwe omstandigheden.</w:t>
      </w:r>
    </w:p>
    <w:p w14:paraId="107F3FBB" w14:textId="77777777" w:rsidR="001C72DD" w:rsidRDefault="001C72DD" w:rsidP="00A05311">
      <w:pPr>
        <w:pStyle w:val="OpdrachtOpsomming"/>
      </w:pPr>
      <w:r>
        <w:t>2</w:t>
      </w:r>
      <w:r>
        <w:tab/>
        <w:t>Door mutaties konden uit de soorten die de inslag hadden overleefd, nieuwe soorten ontstaan.</w:t>
      </w:r>
    </w:p>
    <w:p w14:paraId="7CBC943D" w14:textId="77777777" w:rsidR="001C72DD" w:rsidRDefault="001C72DD" w:rsidP="00A05311">
      <w:pPr>
        <w:pStyle w:val="OpdrachtOpsomming"/>
      </w:pPr>
      <w:r>
        <w:t>3</w:t>
      </w:r>
      <w:r>
        <w:tab/>
        <w:t>Doordat groepen zich geïsoleerd van elkaar gingen voortplanten, zijn er nieuwe soorten ontstaan uit soorten die de inslag hadden overleefd.</w:t>
      </w:r>
    </w:p>
    <w:p w14:paraId="698FE7E9" w14:textId="77777777" w:rsidR="001C72DD" w:rsidRDefault="001C72DD" w:rsidP="00A05311">
      <w:pPr>
        <w:pStyle w:val="OpdrachtVraag"/>
      </w:pPr>
      <w:r w:rsidRPr="00E437D2">
        <w:t>Welke van deze beweringen kunnen volgens de (darwinistische) evolutietheorie juist zijn?</w:t>
      </w:r>
    </w:p>
    <w:p w14:paraId="50C0CA4F" w14:textId="77777777" w:rsidR="001C72DD" w:rsidRDefault="001C72DD" w:rsidP="00712E75">
      <w:pPr>
        <w:pStyle w:val="OpdrachtAntwoord-regel"/>
      </w:pPr>
      <w:r>
        <w:t xml:space="preserve">Beweringen </w:t>
      </w:r>
      <w:r w:rsidRPr="00E437D2">
        <w:t>2 en 3</w:t>
      </w:r>
      <w:r>
        <w:t xml:space="preserve"> kunnen volgens de </w:t>
      </w:r>
      <w:r w:rsidRPr="00E437D2">
        <w:t>(darwinistische) evolutietheorie juist zijn</w:t>
      </w:r>
      <w:r>
        <w:t>.</w:t>
      </w:r>
      <w:r>
        <w:br w:type="page"/>
      </w:r>
    </w:p>
    <w:p w14:paraId="0F1E0B6C" w14:textId="77777777" w:rsidR="001C72DD" w:rsidRDefault="001C72DD" w:rsidP="00311088">
      <w:pPr>
        <w:pStyle w:val="ParagraafSubtitel"/>
      </w:pPr>
      <w:r w:rsidRPr="005B6A7F">
        <w:lastRenderedPageBreak/>
        <w:t>Context</w:t>
      </w:r>
      <w:r>
        <w:tab/>
        <w:t>Peper-en-zoutvlinder</w:t>
      </w:r>
    </w:p>
    <w:p w14:paraId="0EA8F618" w14:textId="77777777" w:rsidR="001C72DD" w:rsidRDefault="001C72DD" w:rsidP="0066169A">
      <w:pPr>
        <w:pStyle w:val="OpdrachtNummer"/>
      </w:pPr>
      <w:r>
        <w:t>45</w:t>
      </w:r>
    </w:p>
    <w:p w14:paraId="02F5B19E" w14:textId="77777777" w:rsidR="001C72DD" w:rsidRDefault="001C72DD" w:rsidP="00712E75">
      <w:pPr>
        <w:pStyle w:val="OpdrachtVraag"/>
      </w:pPr>
      <w:r>
        <w:t xml:space="preserve">Hoe </w:t>
      </w:r>
      <w:r w:rsidRPr="006A22C6">
        <w:t xml:space="preserve">is de donkergekleurde variant </w:t>
      </w:r>
      <w:r w:rsidRPr="00D5531A">
        <w:t xml:space="preserve">peper-en-zoutvlinder </w:t>
      </w:r>
      <w:r w:rsidRPr="006A22C6">
        <w:t>ontstaan?</w:t>
      </w:r>
    </w:p>
    <w:p w14:paraId="26ABA509" w14:textId="77777777" w:rsidR="001C72DD" w:rsidRDefault="001C72DD" w:rsidP="00712E75">
      <w:pPr>
        <w:pStyle w:val="OpdrachtAntwoord-regel"/>
      </w:pPr>
      <w:r>
        <w:t>D</w:t>
      </w:r>
      <w:r w:rsidRPr="006A22C6">
        <w:t xml:space="preserve">e donkergekleurde variant </w:t>
      </w:r>
      <w:r w:rsidRPr="00D5531A">
        <w:t xml:space="preserve">peper-en-zoutvlinder </w:t>
      </w:r>
      <w:r>
        <w:t xml:space="preserve">is </w:t>
      </w:r>
      <w:r w:rsidRPr="006A22C6">
        <w:t xml:space="preserve">ontstaan </w:t>
      </w:r>
      <w:r>
        <w:t>d</w:t>
      </w:r>
      <w:r w:rsidRPr="006A22C6">
        <w:t>oor mutatie</w:t>
      </w:r>
      <w:r>
        <w:t>. De donkergekleurde verscheen opeens.</w:t>
      </w:r>
    </w:p>
    <w:p w14:paraId="21E70B50" w14:textId="77777777" w:rsidR="001C72DD" w:rsidRDefault="001C72DD" w:rsidP="00712E75">
      <w:pPr>
        <w:pStyle w:val="Tekst"/>
      </w:pPr>
    </w:p>
    <w:p w14:paraId="37A9B9A8" w14:textId="77777777" w:rsidR="001C72DD" w:rsidRDefault="001C72DD" w:rsidP="00712E75">
      <w:pPr>
        <w:pStyle w:val="OpdrachtNummer"/>
      </w:pPr>
      <w:r>
        <w:t>46</w:t>
      </w:r>
    </w:p>
    <w:p w14:paraId="05442159" w14:textId="77777777" w:rsidR="001C72DD" w:rsidRDefault="001C72DD" w:rsidP="00712E75">
      <w:pPr>
        <w:pStyle w:val="OpdrachtVraag"/>
      </w:pPr>
      <w:r w:rsidRPr="006A22C6">
        <w:t>W</w:t>
      </w:r>
      <w:r>
        <w:t xml:space="preserve">elke organismen voeren </w:t>
      </w:r>
      <w:r w:rsidRPr="006A22C6">
        <w:t xml:space="preserve">de natuurlijke selectie </w:t>
      </w:r>
      <w:r>
        <w:t>uit van de peper-en-zoutvlinder</w:t>
      </w:r>
      <w:r w:rsidRPr="006A22C6">
        <w:t>?</w:t>
      </w:r>
      <w:r>
        <w:t xml:space="preserve"> Leg je antwoord uit.</w:t>
      </w:r>
    </w:p>
    <w:p w14:paraId="21C01978" w14:textId="77777777" w:rsidR="001C72DD" w:rsidRDefault="001C72DD" w:rsidP="00712E75">
      <w:pPr>
        <w:pStyle w:val="OpdrachtAntwoord-regel"/>
      </w:pPr>
      <w:r>
        <w:t xml:space="preserve">Vogels voeren </w:t>
      </w:r>
      <w:r w:rsidRPr="006A22C6">
        <w:t xml:space="preserve">de natuurlijke selectie </w:t>
      </w:r>
      <w:r>
        <w:t>van de peper-en-zoutvlinder</w:t>
      </w:r>
      <w:r w:rsidRPr="00712E75">
        <w:t xml:space="preserve"> </w:t>
      </w:r>
      <w:r>
        <w:t>uit. Vogels eten de meest opvallende peper-en-zoutvlinders. Onopvallend gekleurde peper-en-zoutvlinders overleefden langer, waardoor ze meer nakomelingen kregen.</w:t>
      </w:r>
    </w:p>
    <w:p w14:paraId="619DC4AB" w14:textId="77777777" w:rsidR="001C72DD" w:rsidRDefault="001C72DD" w:rsidP="00712E75">
      <w:pPr>
        <w:pStyle w:val="Tekst"/>
      </w:pPr>
    </w:p>
    <w:p w14:paraId="7C8EB72C" w14:textId="77777777" w:rsidR="001C72DD" w:rsidRDefault="001C72DD" w:rsidP="00712E75">
      <w:pPr>
        <w:pStyle w:val="OpdrachtNummer"/>
      </w:pPr>
      <w:r>
        <w:t>47</w:t>
      </w:r>
    </w:p>
    <w:p w14:paraId="0A161823" w14:textId="77777777" w:rsidR="001C72DD" w:rsidRDefault="001C72DD" w:rsidP="00712E75">
      <w:pPr>
        <w:pStyle w:val="OpdrachtVraag"/>
      </w:pPr>
      <w:r>
        <w:t>Welk organisme uit de tekst voert geen natuurlijke selectie uit op het uiterlijk van de peper-en-zoutvlinder? Leg je antwoord uit.</w:t>
      </w:r>
    </w:p>
    <w:p w14:paraId="0CA8A1A7" w14:textId="77777777" w:rsidR="001C72DD" w:rsidRDefault="001C72DD" w:rsidP="00712E75">
      <w:pPr>
        <w:pStyle w:val="OpdrachtAntwoord-regel"/>
      </w:pPr>
      <w:r>
        <w:t>De vleermuis voert geen selectie op het uiterlijk</w:t>
      </w:r>
      <w:r w:rsidRPr="00712E75">
        <w:t xml:space="preserve"> </w:t>
      </w:r>
      <w:r>
        <w:t xml:space="preserve">uit, doordat de vleermuis op insecten jaagt met geluid en hun oren. </w:t>
      </w:r>
      <w:r w:rsidRPr="00D86595">
        <w:t>Zij eten daardoor evenveel lichte als donkere vlinders.</w:t>
      </w:r>
    </w:p>
    <w:p w14:paraId="3C4E3A37" w14:textId="77777777" w:rsidR="001C72DD" w:rsidRDefault="001C72DD" w:rsidP="00712E75">
      <w:pPr>
        <w:pStyle w:val="Tekst"/>
      </w:pPr>
    </w:p>
    <w:p w14:paraId="201C32D0" w14:textId="77777777" w:rsidR="001C72DD" w:rsidRDefault="001C72DD" w:rsidP="00712E75">
      <w:pPr>
        <w:pStyle w:val="OpdrachtNummer"/>
      </w:pPr>
      <w:r>
        <w:t>48</w:t>
      </w:r>
    </w:p>
    <w:p w14:paraId="74D61F70" w14:textId="77777777" w:rsidR="001C72DD" w:rsidRDefault="001C72DD" w:rsidP="00712E75">
      <w:pPr>
        <w:pStyle w:val="OpdrachtInstructie"/>
      </w:pPr>
      <w:r w:rsidRPr="00363D11">
        <w:t>Tegenwoordig zijn de bossen door milieumaatregelen veel schoner geworden. De door roet donkergekleurde boomstammen zijn verdwenen.</w:t>
      </w:r>
    </w:p>
    <w:p w14:paraId="55810FA3" w14:textId="77777777" w:rsidR="001C72DD" w:rsidRDefault="001C72DD" w:rsidP="00712E75">
      <w:pPr>
        <w:pStyle w:val="OpdrachtVraag"/>
      </w:pPr>
      <w:r w:rsidRPr="00363D11">
        <w:t>Hoe z</w:t>
      </w:r>
      <w:r>
        <w:t>iet</w:t>
      </w:r>
      <w:r w:rsidRPr="00363D11">
        <w:t xml:space="preserve"> de populatie peper-en-zoutvlinder</w:t>
      </w:r>
      <w:r>
        <w:t>s</w:t>
      </w:r>
      <w:r w:rsidRPr="00363D11">
        <w:t xml:space="preserve"> er tegenwoordig uit? Leg je antwoord uit.</w:t>
      </w:r>
    </w:p>
    <w:p w14:paraId="5341B51C" w14:textId="77777777" w:rsidR="001C72DD" w:rsidRPr="00D5531A" w:rsidRDefault="001C72DD" w:rsidP="00712E75">
      <w:pPr>
        <w:pStyle w:val="OpdrachtAntwoord-regel"/>
      </w:pPr>
      <w:r w:rsidRPr="00363D11">
        <w:t xml:space="preserve">De populatie peper-en-zoutvlinders </w:t>
      </w:r>
      <w:r>
        <w:t>is</w:t>
      </w:r>
      <w:r w:rsidRPr="00363D11">
        <w:t xml:space="preserve"> voor het overgrote deel</w:t>
      </w:r>
      <w:r>
        <w:t xml:space="preserve"> weer</w:t>
      </w:r>
      <w:r w:rsidRPr="00363D11">
        <w:t xml:space="preserve"> licht van kleur. Op de lichte boomstammen hebben de lichtgekleurde vlinders een voordeel, doordat ze minder </w:t>
      </w:r>
      <w:r>
        <w:t xml:space="preserve">opvallen en daardoor minder </w:t>
      </w:r>
      <w:r w:rsidRPr="00363D11">
        <w:t xml:space="preserve">worden gegeten door de vogels. Daardoor krijgen ze meer nakomelingen </w:t>
      </w:r>
      <w:r>
        <w:t>waaraan</w:t>
      </w:r>
      <w:r w:rsidRPr="00363D11">
        <w:t xml:space="preserve"> de eigenschap ‘lichte kleur’ </w:t>
      </w:r>
      <w:r>
        <w:t>is</w:t>
      </w:r>
      <w:r w:rsidRPr="00363D11">
        <w:t xml:space="preserve"> door</w:t>
      </w:r>
      <w:r>
        <w:t>ge</w:t>
      </w:r>
      <w:r w:rsidRPr="00363D11">
        <w:t>geven.</w:t>
      </w:r>
    </w:p>
    <w:p w14:paraId="1ACDC54C" w14:textId="77777777" w:rsidR="001C72DD" w:rsidRDefault="001C72DD" w:rsidP="0066169A">
      <w:pPr>
        <w:pStyle w:val="ParagraafTitel"/>
      </w:pPr>
      <w:r>
        <w:lastRenderedPageBreak/>
        <w:t>4</w:t>
      </w:r>
      <w:r>
        <w:tab/>
      </w:r>
      <w:bookmarkStart w:id="28" w:name="_Hlk99922012"/>
      <w:r>
        <w:t>Evolutie in populaties</w:t>
      </w:r>
      <w:bookmarkEnd w:id="28"/>
    </w:p>
    <w:p w14:paraId="6316AB15" w14:textId="77777777" w:rsidR="001C72DD" w:rsidRPr="00547F51" w:rsidRDefault="001C72DD" w:rsidP="005A1715">
      <w:pPr>
        <w:pStyle w:val="ParagraafTussenkop"/>
      </w:pPr>
      <w:r>
        <w:t>KENNIS</w:t>
      </w:r>
    </w:p>
    <w:p w14:paraId="77AE207D" w14:textId="77777777" w:rsidR="001C72DD" w:rsidRDefault="001C72DD" w:rsidP="0066169A">
      <w:pPr>
        <w:pStyle w:val="OpdrachtNummer"/>
      </w:pPr>
      <w:r>
        <w:t>49</w:t>
      </w:r>
    </w:p>
    <w:p w14:paraId="6E214FC5" w14:textId="77777777" w:rsidR="001C72DD" w:rsidRDefault="001C72DD" w:rsidP="00712E75">
      <w:pPr>
        <w:pStyle w:val="OpdrachtVraag"/>
      </w:pPr>
      <w:r>
        <w:t>Wat is een genenpool?</w:t>
      </w:r>
    </w:p>
    <w:p w14:paraId="0EFE3C38" w14:textId="77777777" w:rsidR="001C72DD" w:rsidRDefault="001C72DD" w:rsidP="00712E75">
      <w:pPr>
        <w:pStyle w:val="OpdrachtAntwoord-regel"/>
      </w:pPr>
      <w:r>
        <w:t>Een genenpool is d</w:t>
      </w:r>
      <w:r w:rsidRPr="00B359CC">
        <w:t>e verzameling allelen van alle individuen in een populatie</w:t>
      </w:r>
      <w:r>
        <w:t>.</w:t>
      </w:r>
    </w:p>
    <w:p w14:paraId="4A58E95D" w14:textId="77777777" w:rsidR="001C72DD" w:rsidRDefault="001C72DD" w:rsidP="00712E75">
      <w:pPr>
        <w:pStyle w:val="Tekst"/>
      </w:pPr>
    </w:p>
    <w:p w14:paraId="4FFD7764" w14:textId="77777777" w:rsidR="001C72DD" w:rsidRDefault="001C72DD" w:rsidP="00712E75">
      <w:pPr>
        <w:pStyle w:val="OpdrachtNummer"/>
      </w:pPr>
      <w:r>
        <w:t>50</w:t>
      </w:r>
    </w:p>
    <w:p w14:paraId="49DA12AA" w14:textId="77777777" w:rsidR="001C72DD" w:rsidRDefault="001C72DD" w:rsidP="00712E75">
      <w:pPr>
        <w:pStyle w:val="OpdrachtVraag"/>
      </w:pPr>
      <w:r>
        <w:t>Wat is een allelfrequentie?</w:t>
      </w:r>
    </w:p>
    <w:p w14:paraId="4E0AEDB5" w14:textId="77777777" w:rsidR="001C72DD" w:rsidRPr="00B359CC" w:rsidRDefault="001C72DD" w:rsidP="00712E75">
      <w:pPr>
        <w:pStyle w:val="OpdrachtAntwoord-regel"/>
      </w:pPr>
      <w:r>
        <w:t xml:space="preserve">Een allelfrequentie </w:t>
      </w:r>
      <w:r w:rsidRPr="00B359CC">
        <w:t xml:space="preserve">geeft aan hoe vaak een bepaald allel in </w:t>
      </w:r>
      <w:r>
        <w:t>een</w:t>
      </w:r>
      <w:r w:rsidRPr="00B359CC">
        <w:t xml:space="preserve"> populatie voorkomt.</w:t>
      </w:r>
    </w:p>
    <w:p w14:paraId="144E0C74" w14:textId="77777777" w:rsidR="001C72DD" w:rsidRDefault="001C72DD" w:rsidP="00712E75">
      <w:pPr>
        <w:pStyle w:val="Tekst"/>
      </w:pPr>
    </w:p>
    <w:p w14:paraId="11406D80" w14:textId="77777777" w:rsidR="001C72DD" w:rsidRDefault="001C72DD" w:rsidP="00712E75">
      <w:pPr>
        <w:pStyle w:val="OpdrachtNummer"/>
      </w:pPr>
      <w:r>
        <w:t>51</w:t>
      </w:r>
    </w:p>
    <w:p w14:paraId="6FB5732E" w14:textId="77777777" w:rsidR="001C72DD" w:rsidRDefault="001C72DD" w:rsidP="00712E75">
      <w:pPr>
        <w:pStyle w:val="OpdrachtVraag"/>
      </w:pPr>
      <w:r>
        <w:t>Wat is het verschil tussen genenpool en allelfrequentie?</w:t>
      </w:r>
    </w:p>
    <w:p w14:paraId="1F10A7F2" w14:textId="77777777" w:rsidR="001C72DD" w:rsidRPr="004812D0" w:rsidRDefault="001C72DD" w:rsidP="00712E75">
      <w:pPr>
        <w:pStyle w:val="OpdrachtAntwoord-regel"/>
      </w:pPr>
      <w:r>
        <w:t>Het verschil tussen genenpool en allelfrequentie</w:t>
      </w:r>
      <w:r w:rsidRPr="00770448">
        <w:t xml:space="preserve"> </w:t>
      </w:r>
      <w:r>
        <w:t>is dat het b</w:t>
      </w:r>
      <w:r w:rsidRPr="00770448">
        <w:t>ij de genenpo</w:t>
      </w:r>
      <w:r>
        <w:t>o</w:t>
      </w:r>
      <w:r w:rsidRPr="00770448">
        <w:t>l ga</w:t>
      </w:r>
      <w:r>
        <w:t>a</w:t>
      </w:r>
      <w:r w:rsidRPr="00770448">
        <w:t xml:space="preserve">t over alle </w:t>
      </w:r>
      <w:r>
        <w:t xml:space="preserve">verschillende </w:t>
      </w:r>
      <w:r w:rsidRPr="00770448">
        <w:t xml:space="preserve">allelen en bij de allelfrequentie over één </w:t>
      </w:r>
      <w:r>
        <w:t xml:space="preserve">type </w:t>
      </w:r>
      <w:r w:rsidRPr="00770448">
        <w:t>allel.</w:t>
      </w:r>
    </w:p>
    <w:p w14:paraId="5D07A8AF" w14:textId="77777777" w:rsidR="001C72DD" w:rsidRDefault="001C72DD" w:rsidP="00712E75">
      <w:pPr>
        <w:pStyle w:val="Tekst"/>
      </w:pPr>
    </w:p>
    <w:p w14:paraId="09DF1D24" w14:textId="77777777" w:rsidR="001C72DD" w:rsidRDefault="001C72DD" w:rsidP="00712E75">
      <w:pPr>
        <w:pStyle w:val="OpdrachtNummer"/>
      </w:pPr>
      <w:r>
        <w:t>52</w:t>
      </w:r>
    </w:p>
    <w:p w14:paraId="4F6DA034" w14:textId="77777777" w:rsidR="001C72DD" w:rsidRDefault="001C72DD" w:rsidP="00712E75">
      <w:pPr>
        <w:pStyle w:val="OpdrachtInstructie"/>
      </w:pPr>
      <w:r>
        <w:t>Leg uit dat een genenpool met veel verschillende allelen de overlevingskans van een populatie vergroot.</w:t>
      </w:r>
    </w:p>
    <w:p w14:paraId="3BA7D896" w14:textId="77777777" w:rsidR="001C72DD" w:rsidRPr="00216A43" w:rsidRDefault="001C72DD" w:rsidP="00712E75">
      <w:pPr>
        <w:pStyle w:val="OpdrachtAntwoord-regel"/>
      </w:pPr>
      <w:r>
        <w:t>Als de omstandigheden veranderen, zijn er in een populatie met een genenpool met veel verschillende allelen waarschijnlijk meer individuen met een grotere overlevingskans in de nieuwe omstandigheden.</w:t>
      </w:r>
    </w:p>
    <w:p w14:paraId="312CC956" w14:textId="77777777" w:rsidR="001C72DD" w:rsidRDefault="001C72DD" w:rsidP="00712E75">
      <w:pPr>
        <w:pStyle w:val="Tekst"/>
      </w:pPr>
    </w:p>
    <w:p w14:paraId="1E34AFBA" w14:textId="77777777" w:rsidR="001C72DD" w:rsidRDefault="001C72DD" w:rsidP="00712E75">
      <w:pPr>
        <w:pStyle w:val="OpdrachtNummer"/>
      </w:pPr>
      <w:r>
        <w:t>53</w:t>
      </w:r>
    </w:p>
    <w:p w14:paraId="664630FC" w14:textId="77777777" w:rsidR="001C72DD" w:rsidRDefault="001C72DD" w:rsidP="00712E75">
      <w:pPr>
        <w:pStyle w:val="OpdrachtInstructie"/>
      </w:pPr>
      <w:r>
        <w:t>Lees onderstaande tekst en beantwoord de vraag.</w:t>
      </w:r>
    </w:p>
    <w:p w14:paraId="2DD21927" w14:textId="77777777" w:rsidR="001C72DD" w:rsidRDefault="001C72DD" w:rsidP="00712E75">
      <w:pPr>
        <w:pStyle w:val="OpdrachtIntroductie"/>
      </w:pPr>
      <w:r w:rsidRPr="00B678F6">
        <w:t xml:space="preserve">In een bepaalde, geïsoleerde groep mensen komen individuen voor met meer dan tien vingers of tenen. Deze afwijking heet </w:t>
      </w:r>
      <w:proofErr w:type="spellStart"/>
      <w:r w:rsidRPr="00B678F6">
        <w:t>polydactylie</w:t>
      </w:r>
      <w:proofErr w:type="spellEnd"/>
      <w:r>
        <w:t xml:space="preserve"> (zie afbeelding 25)</w:t>
      </w:r>
      <w:r w:rsidRPr="00B678F6">
        <w:t>. De afwijking wordt veroorzaakt door een dominant allel. Een student onderzoekt 896 mensen uit deze groep. 220 mensen daarvan hebben een normaal aantal vingers en tenen.</w:t>
      </w:r>
    </w:p>
    <w:p w14:paraId="701BAC54" w14:textId="77777777" w:rsidR="001C72DD" w:rsidRDefault="001C72DD" w:rsidP="00712E75">
      <w:pPr>
        <w:pStyle w:val="OpdrachtVraag"/>
      </w:pPr>
      <w:r>
        <w:t>Kun je uit bovenstaande tekst de allelfrequentie of de genenpool bepalen? Leg je antwoord uit.</w:t>
      </w:r>
    </w:p>
    <w:p w14:paraId="70AF1770" w14:textId="77777777" w:rsidR="001C72DD" w:rsidRPr="00B678F6" w:rsidRDefault="001C72DD" w:rsidP="00712E75">
      <w:pPr>
        <w:pStyle w:val="OpdrachtAntwoord-regel"/>
      </w:pPr>
      <w:r>
        <w:t>Je kunt de allelfrequentie bepalen. In de tekst gaat het om één allel en niet over alle allelen in een populatie.</w:t>
      </w:r>
    </w:p>
    <w:p w14:paraId="08230686" w14:textId="77777777" w:rsidR="001C72DD" w:rsidRDefault="001C72DD" w:rsidP="00712E75">
      <w:pPr>
        <w:pStyle w:val="Tekst"/>
      </w:pPr>
    </w:p>
    <w:p w14:paraId="42BDE645" w14:textId="77777777" w:rsidR="001C72DD" w:rsidRDefault="001C72DD" w:rsidP="00712E75">
      <w:pPr>
        <w:pStyle w:val="OpdrachtNummer"/>
      </w:pPr>
      <w:r>
        <w:t>54</w:t>
      </w:r>
    </w:p>
    <w:p w14:paraId="0A37C9A0" w14:textId="77777777" w:rsidR="001C72DD" w:rsidRDefault="001C72DD" w:rsidP="00712E75">
      <w:pPr>
        <w:pStyle w:val="OpdrachtVraag"/>
      </w:pPr>
      <w:r>
        <w:t xml:space="preserve">Welke eigenschappen zorgen ervoor dat </w:t>
      </w:r>
      <w:r w:rsidRPr="006569C5">
        <w:t>de allelfrequentie van een gemuteerd allel in een populatie toene</w:t>
      </w:r>
      <w:r>
        <w:t>e</w:t>
      </w:r>
      <w:r w:rsidRPr="006569C5">
        <w:t>m</w:t>
      </w:r>
      <w:r>
        <w:t>t</w:t>
      </w:r>
      <w:r w:rsidRPr="006569C5">
        <w:t xml:space="preserve">? Kies twee van de volgende eigenschappen: </w:t>
      </w:r>
      <w:r w:rsidRPr="0097093D">
        <w:rPr>
          <w:rStyle w:val="Cursief"/>
        </w:rPr>
        <w:t>dominant</w:t>
      </w:r>
      <w:r w:rsidRPr="008848F3">
        <w:t xml:space="preserve"> – </w:t>
      </w:r>
      <w:r w:rsidRPr="0097093D">
        <w:rPr>
          <w:rStyle w:val="Cursief"/>
        </w:rPr>
        <w:t>recessief</w:t>
      </w:r>
      <w:r w:rsidRPr="008848F3">
        <w:t xml:space="preserve"> – </w:t>
      </w:r>
      <w:r w:rsidRPr="0097093D">
        <w:rPr>
          <w:rStyle w:val="Cursief"/>
        </w:rPr>
        <w:t>gunstig</w:t>
      </w:r>
      <w:r w:rsidRPr="008848F3">
        <w:t xml:space="preserve"> – </w:t>
      </w:r>
      <w:r w:rsidRPr="0097093D">
        <w:rPr>
          <w:rStyle w:val="Cursief"/>
        </w:rPr>
        <w:t>nadelig</w:t>
      </w:r>
      <w:r w:rsidRPr="006569C5">
        <w:t>.</w:t>
      </w:r>
    </w:p>
    <w:p w14:paraId="193EA976" w14:textId="77777777" w:rsidR="001C72DD" w:rsidRPr="006569C5" w:rsidRDefault="001C72DD" w:rsidP="00712E75">
      <w:pPr>
        <w:pStyle w:val="OpdrachtAntwoord-regel"/>
      </w:pPr>
      <w:r>
        <w:t>De eigenschappen d</w:t>
      </w:r>
      <w:r w:rsidRPr="006569C5">
        <w:t>ominant en gunstig</w:t>
      </w:r>
      <w:r>
        <w:t xml:space="preserve"> zorgen ervoor dat </w:t>
      </w:r>
      <w:r w:rsidRPr="006569C5">
        <w:t>de allelfrequentie van een gemuteerd allel in een populatie toene</w:t>
      </w:r>
      <w:r>
        <w:t>e</w:t>
      </w:r>
      <w:r w:rsidRPr="006569C5">
        <w:t>m</w:t>
      </w:r>
      <w:r>
        <w:t>t.</w:t>
      </w:r>
    </w:p>
    <w:p w14:paraId="13F7DF66" w14:textId="77777777" w:rsidR="001C72DD" w:rsidRDefault="001C72DD" w:rsidP="00712E75">
      <w:pPr>
        <w:pStyle w:val="Tekst"/>
      </w:pPr>
    </w:p>
    <w:p w14:paraId="27420321" w14:textId="77777777" w:rsidR="001C72DD" w:rsidRDefault="001C72DD" w:rsidP="00712E75">
      <w:pPr>
        <w:pStyle w:val="OpdrachtNummer"/>
      </w:pPr>
      <w:r>
        <w:t>55</w:t>
      </w:r>
    </w:p>
    <w:p w14:paraId="2A7ECFDF" w14:textId="77777777" w:rsidR="001C72DD" w:rsidRDefault="001C72DD" w:rsidP="00712E75">
      <w:pPr>
        <w:pStyle w:val="OpdrachtVraag"/>
      </w:pPr>
      <w:r>
        <w:t>Naast mutatie kan ook een ander proces voor een verandering in allelfrequenties zorgen. Om welk proces gaat het?</w:t>
      </w:r>
    </w:p>
    <w:p w14:paraId="5DF97168" w14:textId="77777777" w:rsidR="001C72DD" w:rsidRPr="008A6103" w:rsidRDefault="001C72DD" w:rsidP="00712E75">
      <w:pPr>
        <w:pStyle w:val="OpdrachtAntwoord-regel"/>
      </w:pPr>
      <w:r>
        <w:t>Het gaat hier om s</w:t>
      </w:r>
      <w:r w:rsidRPr="008A6103">
        <w:t>eksuele selectie.</w:t>
      </w:r>
    </w:p>
    <w:p w14:paraId="458082FD" w14:textId="77777777" w:rsidR="001C72DD" w:rsidRDefault="001C72DD" w:rsidP="00712E75">
      <w:pPr>
        <w:pStyle w:val="Tekst"/>
      </w:pPr>
    </w:p>
    <w:p w14:paraId="6E2E0670" w14:textId="77777777" w:rsidR="001C72DD" w:rsidRDefault="001C72DD" w:rsidP="00712E75">
      <w:pPr>
        <w:pStyle w:val="OpdrachtNummer"/>
      </w:pPr>
      <w:r>
        <w:t>56</w:t>
      </w:r>
    </w:p>
    <w:p w14:paraId="76B9F16B" w14:textId="77777777" w:rsidR="001C72DD" w:rsidRDefault="001C72DD" w:rsidP="00712E75">
      <w:pPr>
        <w:pStyle w:val="OpdrachtIntroductie"/>
      </w:pPr>
      <w:r>
        <w:t>Bij mensen vindt er seksuele selectie plaats.</w:t>
      </w:r>
    </w:p>
    <w:p w14:paraId="566F8417" w14:textId="77777777" w:rsidR="001C72DD" w:rsidRDefault="001C72DD" w:rsidP="00712E75">
      <w:pPr>
        <w:pStyle w:val="OpdrachtVraag"/>
      </w:pPr>
      <w:r>
        <w:t>Geef twee voorbeelden.</w:t>
      </w:r>
    </w:p>
    <w:p w14:paraId="0F2B47B1" w14:textId="77777777" w:rsidR="001C72DD" w:rsidRPr="0034191B" w:rsidRDefault="001C72DD" w:rsidP="00712E75">
      <w:pPr>
        <w:pStyle w:val="OpdrachtAntwoord-regel"/>
      </w:pPr>
      <w:r>
        <w:t>Mensen kunnen selecteren op: uiterlijk (lengte, lichaamsbouw, haarkleur), talent (goed kunnen sporten, muziekinstrument bespelen), intelligentie, humor.</w:t>
      </w:r>
    </w:p>
    <w:p w14:paraId="0A6A02E8" w14:textId="77777777" w:rsidR="001C72DD" w:rsidRDefault="001C72DD">
      <w:pPr>
        <w:tabs>
          <w:tab w:val="clear" w:pos="397"/>
          <w:tab w:val="clear" w:pos="794"/>
        </w:tabs>
        <w:spacing w:after="160" w:line="259" w:lineRule="auto"/>
        <w:rPr>
          <w:rFonts w:eastAsiaTheme="minorEastAsia"/>
          <w:szCs w:val="20"/>
        </w:rPr>
      </w:pPr>
      <w:r>
        <w:br w:type="page"/>
      </w:r>
    </w:p>
    <w:p w14:paraId="1FFE3B33" w14:textId="77777777" w:rsidR="001C72DD" w:rsidRDefault="001C72DD" w:rsidP="00712E75">
      <w:pPr>
        <w:pStyle w:val="OpdrachtNummer"/>
      </w:pPr>
      <w:r>
        <w:lastRenderedPageBreak/>
        <w:t>57</w:t>
      </w:r>
    </w:p>
    <w:p w14:paraId="7731E0DA" w14:textId="77777777" w:rsidR="001C72DD" w:rsidRDefault="001C72DD" w:rsidP="00712E75">
      <w:pPr>
        <w:pStyle w:val="OpdrachtVraag"/>
      </w:pPr>
      <w:r w:rsidRPr="008A6841">
        <w:t>Bij veel diersoorten zijn het vooral de vrouwtjes die mannetjes selecteren op uiterlijk of gedrag. Bij welke vorm van selectie</w:t>
      </w:r>
      <w:r>
        <w:t xml:space="preserve"> gebeurt dat</w:t>
      </w:r>
      <w:r w:rsidRPr="008A6841">
        <w:t xml:space="preserve"> niet?</w:t>
      </w:r>
    </w:p>
    <w:p w14:paraId="4F8BF66B" w14:textId="77777777" w:rsidR="001C72DD" w:rsidRPr="007F7675" w:rsidRDefault="001C72DD" w:rsidP="00712E75">
      <w:pPr>
        <w:pStyle w:val="OpdrachtAntwoord-regel"/>
      </w:pPr>
      <w:r>
        <w:t>Dit gebeurt niet w</w:t>
      </w:r>
      <w:r w:rsidRPr="007F7675">
        <w:t>anneer mannetjes om een vrouw</w:t>
      </w:r>
      <w:r>
        <w:t>tje</w:t>
      </w:r>
      <w:r w:rsidRPr="007F7675">
        <w:t xml:space="preserve"> vechten.</w:t>
      </w:r>
      <w:r>
        <w:t xml:space="preserve"> Het sterkste mannetje paart met de vrouwtjes.</w:t>
      </w:r>
    </w:p>
    <w:p w14:paraId="47793E03" w14:textId="77777777" w:rsidR="001C72DD" w:rsidRDefault="001C72DD" w:rsidP="0066169A">
      <w:pPr>
        <w:pStyle w:val="Tekst"/>
      </w:pPr>
    </w:p>
    <w:p w14:paraId="114CDC73" w14:textId="77777777" w:rsidR="001C72DD" w:rsidRPr="00547F51" w:rsidRDefault="001C72DD" w:rsidP="001C70EA">
      <w:pPr>
        <w:pStyle w:val="ParagraafTussenkop"/>
      </w:pPr>
      <w:r>
        <w:t>INZICHT</w:t>
      </w:r>
    </w:p>
    <w:p w14:paraId="4CB1D5B5" w14:textId="77777777" w:rsidR="001C72DD" w:rsidRDefault="001C72DD" w:rsidP="00712E75">
      <w:pPr>
        <w:pStyle w:val="OpdrachtNummer"/>
      </w:pPr>
      <w:r>
        <w:t>58</w:t>
      </w:r>
    </w:p>
    <w:p w14:paraId="5D6067DB" w14:textId="77777777" w:rsidR="001C72DD" w:rsidRDefault="001C72DD" w:rsidP="00712E75">
      <w:pPr>
        <w:pStyle w:val="OpdrachtIntroductie"/>
      </w:pPr>
      <w:r>
        <w:t xml:space="preserve">De </w:t>
      </w:r>
      <w:proofErr w:type="spellStart"/>
      <w:r>
        <w:t>waboom</w:t>
      </w:r>
      <w:proofErr w:type="spellEnd"/>
      <w:r>
        <w:t xml:space="preserve"> (zie afbeelding 27) komt voor in Zuid-Afrika. Door mutatie van een allel dat de schorsdikte bepaalt is in de loop van de evolutie de schors steeds dikker geworden. Deze dikkere schorslaag beschermt de boom tegen branden.</w:t>
      </w:r>
    </w:p>
    <w:p w14:paraId="567D1400" w14:textId="77777777" w:rsidR="001C72DD" w:rsidRDefault="001C72DD" w:rsidP="00712E75">
      <w:pPr>
        <w:pStyle w:val="OpdrachtVraag"/>
      </w:pPr>
      <w:r>
        <w:t>Wat is er gebeurd met de allelfrequentie van dit gemuteerde allel in de loop van de evolutie? Licht je antwoord toe.</w:t>
      </w:r>
    </w:p>
    <w:p w14:paraId="17751CDE" w14:textId="77777777" w:rsidR="001C72DD" w:rsidRPr="00672E9D" w:rsidRDefault="001C72DD" w:rsidP="00712E75">
      <w:pPr>
        <w:pStyle w:val="OpdrachtAntwoord-regel"/>
      </w:pPr>
      <w:r>
        <w:t>De allelfrequentie van dit gemuteerde allel is toegenomen, doordat bomen met dit allel een grotere overlevingskans hebben bij branden en meer nakomelingen krijgen.</w:t>
      </w:r>
    </w:p>
    <w:p w14:paraId="02E13476" w14:textId="77777777" w:rsidR="001C72DD" w:rsidRDefault="001C72DD" w:rsidP="00712E75">
      <w:pPr>
        <w:pStyle w:val="Tekst"/>
      </w:pPr>
    </w:p>
    <w:p w14:paraId="14A6551B" w14:textId="77777777" w:rsidR="001C72DD" w:rsidRDefault="001C72DD" w:rsidP="00712E75">
      <w:pPr>
        <w:pStyle w:val="OpdrachtNummer"/>
      </w:pPr>
      <w:r>
        <w:t>59</w:t>
      </w:r>
    </w:p>
    <w:p w14:paraId="4C1BB62A" w14:textId="77777777" w:rsidR="001C72DD" w:rsidRDefault="001C72DD" w:rsidP="00712E75">
      <w:pPr>
        <w:pStyle w:val="OpdrachtIntroductie"/>
      </w:pPr>
      <w:r>
        <w:t>De staart van een mannetjespauw geeft een grotere voortplantingskans, maar geen grotere overlevingskans.</w:t>
      </w:r>
    </w:p>
    <w:p w14:paraId="5E28536E" w14:textId="77777777" w:rsidR="001C72DD" w:rsidRDefault="001C72DD" w:rsidP="00712E75">
      <w:pPr>
        <w:pStyle w:val="OpdrachtVraag"/>
      </w:pPr>
      <w:r>
        <w:t>Leg dat uit.</w:t>
      </w:r>
    </w:p>
    <w:p w14:paraId="4C158B8F" w14:textId="77777777" w:rsidR="001C72DD" w:rsidRPr="00D9709D" w:rsidRDefault="001C72DD" w:rsidP="00712E75">
      <w:pPr>
        <w:pStyle w:val="OpdrachtAntwoord-regel"/>
      </w:pPr>
      <w:r>
        <w:t>De staart maakt een mannetje aantrekkelijker als partner, waardoor de voortplantingskans toeneemt. D</w:t>
      </w:r>
      <w:r w:rsidRPr="00D9709D">
        <w:t>e staart van de mannetjespauw kan hinderen als hij moet vluchten voor een roofdier</w:t>
      </w:r>
      <w:r>
        <w:t>.</w:t>
      </w:r>
      <w:r w:rsidRPr="00D9709D">
        <w:t xml:space="preserve"> </w:t>
      </w:r>
      <w:r>
        <w:t>En d</w:t>
      </w:r>
      <w:r w:rsidRPr="00D9709D">
        <w:t>oor de staart valt het mannetje</w:t>
      </w:r>
      <w:r>
        <w:t xml:space="preserve"> meer</w:t>
      </w:r>
      <w:r w:rsidRPr="00D9709D">
        <w:t xml:space="preserve"> op, waardoor roofdieren het mannetje eerder zien (en doden).</w:t>
      </w:r>
      <w:r>
        <w:t xml:space="preserve"> Hierdoor neemt de overlevingskans af.</w:t>
      </w:r>
    </w:p>
    <w:p w14:paraId="7197DCAA" w14:textId="77777777" w:rsidR="001C72DD" w:rsidRDefault="001C72DD" w:rsidP="00712E75">
      <w:pPr>
        <w:pStyle w:val="Tekst"/>
      </w:pPr>
    </w:p>
    <w:p w14:paraId="69F95F4A" w14:textId="77777777" w:rsidR="001C72DD" w:rsidRDefault="001C72DD" w:rsidP="00712E75">
      <w:pPr>
        <w:pStyle w:val="OpdrachtNummer"/>
      </w:pPr>
      <w:r>
        <w:t>60</w:t>
      </w:r>
    </w:p>
    <w:p w14:paraId="1EC98BB4" w14:textId="77777777" w:rsidR="001C72DD" w:rsidRDefault="001C72DD" w:rsidP="00712E75">
      <w:pPr>
        <w:pStyle w:val="OpdrachtIntroductie"/>
      </w:pPr>
      <w:r>
        <w:t>Bij zeeleeuwen paart het sterkste mannetje met de vrouwtjes.</w:t>
      </w:r>
    </w:p>
    <w:p w14:paraId="3501287F" w14:textId="77777777" w:rsidR="001C72DD" w:rsidRDefault="001C72DD" w:rsidP="00712E75">
      <w:pPr>
        <w:pStyle w:val="OpdrachtVraag"/>
      </w:pPr>
      <w:r>
        <w:t>Wat is hiervan een evolutionair voordeel?</w:t>
      </w:r>
    </w:p>
    <w:p w14:paraId="087B5B25" w14:textId="77777777" w:rsidR="001C72DD" w:rsidRDefault="001C72DD" w:rsidP="00712E75">
      <w:pPr>
        <w:pStyle w:val="OpdrachtAntwoord-regel"/>
      </w:pPr>
      <w:r>
        <w:t>Paring met een sterker mannetje levert waarschijnlijk sterkere nakomelingen op met een grotere overlevingskans.</w:t>
      </w:r>
    </w:p>
    <w:p w14:paraId="7F644718" w14:textId="77777777" w:rsidR="001C72DD" w:rsidRDefault="001C72DD" w:rsidP="00712E75">
      <w:pPr>
        <w:pStyle w:val="Tekst"/>
      </w:pPr>
    </w:p>
    <w:p w14:paraId="45086DD0" w14:textId="77777777" w:rsidR="001C72DD" w:rsidRDefault="001C72DD" w:rsidP="00712E75">
      <w:pPr>
        <w:pStyle w:val="OpdrachtNummer"/>
      </w:pPr>
      <w:r>
        <w:t>61</w:t>
      </w:r>
    </w:p>
    <w:p w14:paraId="6F699568" w14:textId="77777777" w:rsidR="001C72DD" w:rsidRDefault="001C72DD" w:rsidP="00712E75">
      <w:pPr>
        <w:pStyle w:val="OpdrachtVraag"/>
      </w:pPr>
      <w:r>
        <w:t xml:space="preserve">Is de uitwisseling van genen tussen populaties van </w:t>
      </w:r>
      <w:r>
        <w:rPr>
          <w:rStyle w:val="Cursief"/>
        </w:rPr>
        <w:t>Homo sapiens</w:t>
      </w:r>
      <w:r>
        <w:t xml:space="preserve"> in de laatste honderd jaar toegenomen of afgenomen? Leg je antwoord uit.</w:t>
      </w:r>
    </w:p>
    <w:p w14:paraId="4095B69C" w14:textId="77777777" w:rsidR="001C72DD" w:rsidRPr="00B442B8" w:rsidRDefault="001C72DD" w:rsidP="00712E75">
      <w:pPr>
        <w:pStyle w:val="OpdrachtAntwoord-regel"/>
      </w:pPr>
      <w:r>
        <w:t xml:space="preserve">De uitwisseling van genen bij </w:t>
      </w:r>
      <w:r w:rsidRPr="00613D9C">
        <w:rPr>
          <w:rStyle w:val="Cursief"/>
        </w:rPr>
        <w:t>Homo sapie</w:t>
      </w:r>
      <w:r w:rsidRPr="00C87A0E">
        <w:rPr>
          <w:rStyle w:val="Cursief"/>
        </w:rPr>
        <w:t>ns</w:t>
      </w:r>
      <w:r>
        <w:t xml:space="preserve"> is toegenomen. Mensen reizen steeds meer. Hierdoor komt het vaker voor dat individuen uit verschillende populaties een relatie krijgen en samen nakomelingen krijgen.</w:t>
      </w:r>
    </w:p>
    <w:p w14:paraId="4A8B5404" w14:textId="77777777" w:rsidR="001C72DD" w:rsidRDefault="001C72DD">
      <w:pPr>
        <w:tabs>
          <w:tab w:val="clear" w:pos="397"/>
          <w:tab w:val="clear" w:pos="794"/>
        </w:tabs>
        <w:spacing w:after="160" w:line="259" w:lineRule="auto"/>
        <w:rPr>
          <w:rFonts w:eastAsiaTheme="minorEastAsia"/>
          <w:szCs w:val="20"/>
        </w:rPr>
      </w:pPr>
      <w:r>
        <w:br w:type="page"/>
      </w:r>
    </w:p>
    <w:p w14:paraId="5E22F305" w14:textId="77777777" w:rsidR="001C72DD" w:rsidRDefault="001C72DD" w:rsidP="00712E75">
      <w:pPr>
        <w:pStyle w:val="OpdrachtNummer"/>
      </w:pPr>
      <w:r>
        <w:lastRenderedPageBreak/>
        <w:t>62</w:t>
      </w:r>
    </w:p>
    <w:p w14:paraId="7DD1F149" w14:textId="77777777" w:rsidR="001C72DD" w:rsidRDefault="001C72DD" w:rsidP="00712E75">
      <w:pPr>
        <w:pStyle w:val="OpdrachtIntroductie"/>
      </w:pPr>
      <w:r>
        <w:t>Een bosuil heeft bruine of grijze veren, niet alle twee. Grijze veren erven dominant over. Welke kleur veren bij bosuilen het meeste voorkomt wordt al dertig jaar bijgehouden door het Fins natuurhistorisch museum. Vooral in strenge winters met veel sneeuw gaan er meer bruine uilen dood. Maar nu de winters warmer worden, is de populatie bruine bosuilen flink toegenomen.</w:t>
      </w:r>
    </w:p>
    <w:p w14:paraId="7A2281FD" w14:textId="77777777" w:rsidR="001C72DD" w:rsidRDefault="001C72DD" w:rsidP="00712E75">
      <w:pPr>
        <w:pStyle w:val="OpdrachtIntroductie"/>
      </w:pPr>
      <w:r>
        <w:t>Omdat bosuilen vrijwel zeker geen seksuele voorkeur hebben voor een partner met lichte of donkere veren, moet er sprake zijn van natuurlijke selectie.</w:t>
      </w:r>
    </w:p>
    <w:p w14:paraId="18E1CC83" w14:textId="77777777" w:rsidR="001C72DD" w:rsidRDefault="001C72DD" w:rsidP="00712E75">
      <w:pPr>
        <w:pStyle w:val="OpdrachtDeelvraag"/>
      </w:pPr>
      <w:r>
        <w:t>a</w:t>
      </w:r>
      <w:r>
        <w:tab/>
      </w:r>
      <w:r w:rsidRPr="00A0448F">
        <w:t>Bedenk wat het verband zou kunnen zijn tussen de opwarming van de aarde en de stijging van het aantal bruine bosuilen.</w:t>
      </w:r>
    </w:p>
    <w:p w14:paraId="296F6BF9" w14:textId="77777777" w:rsidR="001C72DD" w:rsidRDefault="001C72DD" w:rsidP="00712E75">
      <w:pPr>
        <w:pStyle w:val="OpdrachtAntwoord-regel"/>
      </w:pPr>
      <w:r>
        <w:t>In gebieden met sneeuw vallen donkere uilen meer op en hebben ze dus een kleinere kans om prooidieren te vangen. Door opwarming van de aarde neemt het aantal gebieden met sneeuw af of blijft sneeuw niet zo lang liggen. Als er minder gebieden met sneeuw zijn, neemt voor donkere uilen de kans toe om een prooi te vangen. Ze hebben dan een grotere overlevingskans en krijgen meer nakomelingen met donkere veren.</w:t>
      </w:r>
    </w:p>
    <w:p w14:paraId="328DF3A5" w14:textId="77777777" w:rsidR="001C72DD" w:rsidRDefault="001C72DD" w:rsidP="00712E75">
      <w:pPr>
        <w:pStyle w:val="OpdrachtDeelvraag"/>
      </w:pPr>
      <w:r>
        <w:t>b</w:t>
      </w:r>
      <w:r>
        <w:tab/>
      </w:r>
      <w:r w:rsidRPr="008D7DEE">
        <w:t>Geef voor beide allelen (voor bruine en voor grijze veren) aan hoe de selectiedruk is veranderd.</w:t>
      </w:r>
    </w:p>
    <w:p w14:paraId="0AC8BFA9" w14:textId="77777777" w:rsidR="001C72DD" w:rsidRPr="00250884" w:rsidRDefault="001C72DD" w:rsidP="00712E75">
      <w:pPr>
        <w:pStyle w:val="OpdrachtAntwoord-regel"/>
      </w:pPr>
      <w:r>
        <w:t>De allelfrequentie van het recessieve allel (bruine veren) is toegenomen en die van het dominante allel is afgenomen. Dit betekent dat de selectiedruk voor het dominante allel (grijze veren) is toegenomen en voor het recessieve allel is afgenomen.</w:t>
      </w:r>
    </w:p>
    <w:p w14:paraId="526D6B25" w14:textId="77777777" w:rsidR="001C72DD" w:rsidRDefault="001C72DD">
      <w:pPr>
        <w:rPr>
          <w:rFonts w:eastAsiaTheme="minorEastAsia"/>
          <w:szCs w:val="20"/>
        </w:rPr>
      </w:pPr>
      <w:r>
        <w:br w:type="page"/>
      </w:r>
    </w:p>
    <w:p w14:paraId="4AB43F7C" w14:textId="77777777" w:rsidR="001C72DD" w:rsidRDefault="001C72DD" w:rsidP="001C70EA">
      <w:pPr>
        <w:pStyle w:val="ParagraafSubtitel"/>
      </w:pPr>
      <w:r w:rsidRPr="005B6A7F">
        <w:lastRenderedPageBreak/>
        <w:t>Context</w:t>
      </w:r>
      <w:r>
        <w:tab/>
        <w:t>Afrikaanse olifanten evolueren razendsnel</w:t>
      </w:r>
    </w:p>
    <w:p w14:paraId="7FF4581A" w14:textId="77777777" w:rsidR="001C72DD" w:rsidRDefault="001C72DD" w:rsidP="00522161">
      <w:pPr>
        <w:pStyle w:val="OpdrachtNummer"/>
      </w:pPr>
      <w:r>
        <w:t>63</w:t>
      </w:r>
    </w:p>
    <w:p w14:paraId="5BE4D867" w14:textId="77777777" w:rsidR="001C72DD" w:rsidRDefault="001C72DD" w:rsidP="00712E75">
      <w:pPr>
        <w:pStyle w:val="OpdrachtVraag"/>
      </w:pPr>
      <w:r w:rsidRPr="00E843D0">
        <w:t xml:space="preserve">Leg uit dat een </w:t>
      </w:r>
      <w:r>
        <w:t xml:space="preserve">allel </w:t>
      </w:r>
      <w:r w:rsidRPr="00E843D0">
        <w:t xml:space="preserve">dat </w:t>
      </w:r>
      <w:r>
        <w:t>letaal is</w:t>
      </w:r>
      <w:r w:rsidRPr="00E843D0">
        <w:t xml:space="preserve"> toch succesvol in de populatie kan zijn.</w:t>
      </w:r>
    </w:p>
    <w:p w14:paraId="754EC41A" w14:textId="77777777" w:rsidR="001C72DD" w:rsidRPr="00E843D0" w:rsidRDefault="001C72DD" w:rsidP="00712E75">
      <w:pPr>
        <w:pStyle w:val="OpdrachtAntwoord-regel"/>
      </w:pPr>
      <w:r>
        <w:t>Vrouwtjes zonder slagtanden hebben een grotere overlevingskans en geven het allel door aan hun nakomelingen. Slechts een deel van de nakomelingen sterft in een vroeg embryonaal stadium door het letale allel. De olifanten met slagtanden hebben het letale allel niet, maar hebben veel meer kans om te worden gedood door stropers. Zij kunnen het allel voor het hebben van slagtanden niet doorgeven aan hun nakomelingen.</w:t>
      </w:r>
    </w:p>
    <w:p w14:paraId="69C60DBB" w14:textId="77777777" w:rsidR="001C72DD" w:rsidRDefault="001C72DD" w:rsidP="00712E75">
      <w:pPr>
        <w:pStyle w:val="Tekst"/>
      </w:pPr>
    </w:p>
    <w:p w14:paraId="6E09BB89" w14:textId="77777777" w:rsidR="001C72DD" w:rsidRDefault="001C72DD" w:rsidP="00712E75">
      <w:pPr>
        <w:pStyle w:val="OpdrachtNummer"/>
        <w:rPr>
          <w:lang w:eastAsia="nl-NL"/>
        </w:rPr>
      </w:pPr>
      <w:r>
        <w:rPr>
          <w:lang w:eastAsia="nl-NL"/>
        </w:rPr>
        <w:t>64</w:t>
      </w:r>
    </w:p>
    <w:p w14:paraId="066C7999" w14:textId="77777777" w:rsidR="001C72DD" w:rsidRDefault="001C72DD" w:rsidP="00712E75">
      <w:pPr>
        <w:pStyle w:val="OpdrachtVraag"/>
      </w:pPr>
      <w:r>
        <w:t>Stel je voor dat</w:t>
      </w:r>
      <w:r w:rsidRPr="00E843D0">
        <w:t xml:space="preserve"> het </w:t>
      </w:r>
      <w:r>
        <w:t xml:space="preserve">allel voor </w:t>
      </w:r>
      <w:proofErr w:type="spellStart"/>
      <w:r>
        <w:t>slagtandloze</w:t>
      </w:r>
      <w:proofErr w:type="spellEnd"/>
      <w:r>
        <w:t xml:space="preserve"> olifanten</w:t>
      </w:r>
      <w:r w:rsidRPr="00E843D0">
        <w:t xml:space="preserve"> </w:t>
      </w:r>
      <w:r>
        <w:t>niet letaal was</w:t>
      </w:r>
      <w:r w:rsidRPr="00E843D0">
        <w:t xml:space="preserve">, zou de evolutie van </w:t>
      </w:r>
      <w:proofErr w:type="spellStart"/>
      <w:r w:rsidRPr="00E843D0">
        <w:t>slagtandloze</w:t>
      </w:r>
      <w:proofErr w:type="spellEnd"/>
      <w:r w:rsidRPr="00E843D0">
        <w:t xml:space="preserve"> </w:t>
      </w:r>
      <w:proofErr w:type="spellStart"/>
      <w:r w:rsidRPr="00E843D0">
        <w:t>olifantvrouwen</w:t>
      </w:r>
      <w:proofErr w:type="spellEnd"/>
      <w:r w:rsidRPr="00E843D0">
        <w:t xml:space="preserve"> dan nog sneller verlopen? Leg je antwoord uit.</w:t>
      </w:r>
    </w:p>
    <w:p w14:paraId="0A819BC2" w14:textId="77777777" w:rsidR="001C72DD" w:rsidRPr="00E843D0" w:rsidRDefault="001C72DD" w:rsidP="00712E75">
      <w:pPr>
        <w:pStyle w:val="OpdrachtAntwoord-regel"/>
      </w:pPr>
      <w:r w:rsidRPr="00E843D0">
        <w:t>Ja</w:t>
      </w:r>
      <w:r>
        <w:t>, de evolutie zou dan nog sneller verlopen</w:t>
      </w:r>
      <w:r w:rsidRPr="00E843D0">
        <w:t xml:space="preserve">, want dan </w:t>
      </w:r>
      <w:r>
        <w:t xml:space="preserve">kunnen </w:t>
      </w:r>
      <w:r w:rsidRPr="00E843D0">
        <w:t xml:space="preserve">nakomelingen het </w:t>
      </w:r>
      <w:r>
        <w:t>allel</w:t>
      </w:r>
      <w:r w:rsidRPr="00E843D0">
        <w:t xml:space="preserve"> ook via het X-chromosoom van hun vader krijgen.</w:t>
      </w:r>
    </w:p>
    <w:p w14:paraId="2941054B" w14:textId="77777777" w:rsidR="001C72DD" w:rsidRDefault="001C72DD" w:rsidP="00712E75">
      <w:pPr>
        <w:pStyle w:val="Tekst"/>
      </w:pPr>
    </w:p>
    <w:p w14:paraId="3E74E158" w14:textId="77777777" w:rsidR="001C72DD" w:rsidRDefault="001C72DD" w:rsidP="00712E75">
      <w:pPr>
        <w:pStyle w:val="OpdrachtNummer"/>
        <w:rPr>
          <w:lang w:eastAsia="nl-NL"/>
        </w:rPr>
      </w:pPr>
      <w:r>
        <w:rPr>
          <w:lang w:eastAsia="nl-NL"/>
        </w:rPr>
        <w:t>65</w:t>
      </w:r>
    </w:p>
    <w:p w14:paraId="24F5B14E" w14:textId="77777777" w:rsidR="001C72DD" w:rsidRDefault="001C72DD" w:rsidP="00712E75">
      <w:pPr>
        <w:pStyle w:val="OpdrachtDeelvraag"/>
      </w:pPr>
      <w:r>
        <w:t>a</w:t>
      </w:r>
      <w:r>
        <w:tab/>
      </w:r>
      <w:r w:rsidRPr="00887DC8">
        <w:t xml:space="preserve">Wat gebeurt er met het gemuteerde </w:t>
      </w:r>
      <w:r>
        <w:t>allel</w:t>
      </w:r>
      <w:r w:rsidRPr="00887DC8">
        <w:t xml:space="preserve"> als de stroperij door blijft gaan</w:t>
      </w:r>
      <w:r>
        <w:t>?</w:t>
      </w:r>
      <w:r w:rsidRPr="00887DC8">
        <w:t xml:space="preserve"> Leg je antwoord uit.</w:t>
      </w:r>
    </w:p>
    <w:p w14:paraId="009FC9FE" w14:textId="77777777" w:rsidR="001C72DD" w:rsidRDefault="001C72DD" w:rsidP="00712E75">
      <w:pPr>
        <w:pStyle w:val="OpdrachtAntwoord-regel"/>
      </w:pPr>
      <w:r>
        <w:t>De frequentie van het gemuteerde allel zal toenemen in de populatie olifanten. Dankzij dit allel worden de olifanten niet gedood, waardoor hun overlevingskans toeneemt en ze het gemuteerde allel doorgeven aan hun nakomelingen.</w:t>
      </w:r>
    </w:p>
    <w:p w14:paraId="0D14C1C9" w14:textId="77777777" w:rsidR="001C72DD" w:rsidRDefault="001C72DD" w:rsidP="00712E75">
      <w:pPr>
        <w:pStyle w:val="OpdrachtDeelvraag"/>
      </w:pPr>
      <w:r>
        <w:t>b</w:t>
      </w:r>
      <w:r>
        <w:tab/>
      </w:r>
      <w:r w:rsidRPr="00887DC8">
        <w:t xml:space="preserve">Wat gebeurt er met het gemuteerde </w:t>
      </w:r>
      <w:r>
        <w:t>allel</w:t>
      </w:r>
      <w:r w:rsidRPr="00887DC8">
        <w:t xml:space="preserve"> als de stroperij stopt? Leg je antwoord uit.</w:t>
      </w:r>
    </w:p>
    <w:p w14:paraId="705AEB73" w14:textId="77777777" w:rsidR="001C72DD" w:rsidRPr="00887DC8" w:rsidRDefault="001C72DD" w:rsidP="00712E75">
      <w:pPr>
        <w:pStyle w:val="OpdrachtAntwoord-regel"/>
      </w:pPr>
      <w:r>
        <w:t>De frequentie van het gemuteerde allel zal in de populatie olifanten</w:t>
      </w:r>
      <w:r w:rsidRPr="000E5D2D">
        <w:t xml:space="preserve"> </w:t>
      </w:r>
      <w:r>
        <w:t>afnemen. Door dit allel worden er meer mannetjes dood geboren. Daarnaast zijn slagtanden handig voor het vinden van voedsel. De voordelen van de slagtanden wegen dan zwaarder dan de nadelen.</w:t>
      </w:r>
    </w:p>
    <w:p w14:paraId="6B077F4B" w14:textId="77777777" w:rsidR="001C72DD" w:rsidRDefault="001C72DD" w:rsidP="00712E75">
      <w:pPr>
        <w:pStyle w:val="Tekst"/>
      </w:pPr>
    </w:p>
    <w:p w14:paraId="19AB40AE" w14:textId="77777777" w:rsidR="001C72DD" w:rsidRDefault="001C72DD" w:rsidP="00712E75">
      <w:pPr>
        <w:pStyle w:val="OpdrachtNummer"/>
        <w:rPr>
          <w:lang w:eastAsia="nl-NL"/>
        </w:rPr>
      </w:pPr>
      <w:r>
        <w:rPr>
          <w:lang w:eastAsia="nl-NL"/>
        </w:rPr>
        <w:t>66</w:t>
      </w:r>
    </w:p>
    <w:p w14:paraId="59DD245B" w14:textId="77777777" w:rsidR="001C72DD" w:rsidRDefault="001C72DD" w:rsidP="00712E75">
      <w:pPr>
        <w:pStyle w:val="OpdrachtVraag"/>
      </w:pPr>
      <w:r w:rsidRPr="00887DC8">
        <w:t>Waardoor wordt de selectiedruk verhoogd?</w:t>
      </w:r>
    </w:p>
    <w:p w14:paraId="13C8AC66" w14:textId="77777777" w:rsidR="001C72DD" w:rsidRPr="00887DC8" w:rsidRDefault="001C72DD" w:rsidP="00712E75">
      <w:pPr>
        <w:pStyle w:val="OpdrachtAntwoord-regel"/>
      </w:pPr>
      <w:r>
        <w:t>De selectiedruk wordt verhoogd d</w:t>
      </w:r>
      <w:r w:rsidRPr="00887DC8">
        <w:t>oor stroperij</w:t>
      </w:r>
      <w:r>
        <w:t>.</w:t>
      </w:r>
      <w:r w:rsidRPr="00DA21A5">
        <w:t xml:space="preserve"> </w:t>
      </w:r>
      <w:r>
        <w:t>S</w:t>
      </w:r>
      <w:r w:rsidRPr="00DA21A5">
        <w:t xml:space="preserve">electiedruk </w:t>
      </w:r>
      <w:r>
        <w:t>is d</w:t>
      </w:r>
      <w:r w:rsidRPr="00DA21A5">
        <w:t>e invloed van milieufactoren op de genetische variatie in een populatie. Is de selectiedruk laag, dan blijven veel verschillende varianten in leven.</w:t>
      </w:r>
      <w:r>
        <w:t xml:space="preserve"> Door stroperij neemt de selectiedruk toe, waardoor de allelfrequentie voor slagtanden in de populatie olifanten afneemt.</w:t>
      </w:r>
    </w:p>
    <w:p w14:paraId="148A89C4" w14:textId="77777777" w:rsidR="001C72DD" w:rsidRDefault="001C72DD" w:rsidP="0066169A">
      <w:pPr>
        <w:pStyle w:val="ParagraafTitel"/>
      </w:pPr>
      <w:r>
        <w:lastRenderedPageBreak/>
        <w:t>5</w:t>
      </w:r>
      <w:r>
        <w:tab/>
      </w:r>
      <w:bookmarkStart w:id="29" w:name="_Hlk99922026"/>
      <w:r>
        <w:t>Onderzoek naar evolutie</w:t>
      </w:r>
      <w:bookmarkEnd w:id="29"/>
    </w:p>
    <w:p w14:paraId="21D3ED56" w14:textId="77777777" w:rsidR="001C72DD" w:rsidRPr="00547F51" w:rsidRDefault="001C72DD" w:rsidP="001C70EA">
      <w:pPr>
        <w:pStyle w:val="ParagraafTussenkop"/>
      </w:pPr>
      <w:r>
        <w:t>KENNIS</w:t>
      </w:r>
    </w:p>
    <w:p w14:paraId="5A44BA82" w14:textId="77777777" w:rsidR="001C72DD" w:rsidRDefault="001C72DD" w:rsidP="0066169A">
      <w:pPr>
        <w:pStyle w:val="OpdrachtNummer"/>
      </w:pPr>
      <w:r>
        <w:t>67</w:t>
      </w:r>
    </w:p>
    <w:p w14:paraId="19B3E4E5" w14:textId="77777777" w:rsidR="001C72DD" w:rsidRDefault="001C72DD" w:rsidP="00712E75">
      <w:pPr>
        <w:pStyle w:val="OpdrachtVraag"/>
      </w:pPr>
      <w:r>
        <w:t>Wat is het verschil tussen homologe structuren en analoge structuren?</w:t>
      </w:r>
    </w:p>
    <w:p w14:paraId="2560EC9A" w14:textId="77777777" w:rsidR="001C72DD" w:rsidRPr="00FE01DC" w:rsidRDefault="001C72DD" w:rsidP="00712E75">
      <w:pPr>
        <w:pStyle w:val="OpdrachtAntwoord-regel"/>
      </w:pPr>
      <w:r>
        <w:t>Homologe structuren hebben een gemeenschappelijk bouwplan, maar verschillende functies. Analoge structuren hebben geen gemeenschappelijk bouwplan, maar wel een vergelijkbare functie.</w:t>
      </w:r>
    </w:p>
    <w:p w14:paraId="12618765" w14:textId="77777777" w:rsidR="001C72DD" w:rsidRDefault="001C72DD" w:rsidP="00712E75">
      <w:pPr>
        <w:pStyle w:val="Tekst"/>
      </w:pPr>
    </w:p>
    <w:p w14:paraId="4293F10D" w14:textId="77777777" w:rsidR="001C72DD" w:rsidRDefault="001C72DD" w:rsidP="00712E75">
      <w:pPr>
        <w:pStyle w:val="OpdrachtNummer"/>
      </w:pPr>
      <w:r>
        <w:t>68</w:t>
      </w:r>
    </w:p>
    <w:p w14:paraId="409364E0" w14:textId="77777777" w:rsidR="001C72DD" w:rsidRDefault="001C72DD" w:rsidP="00712E75">
      <w:pPr>
        <w:pStyle w:val="OpdrachtDeelvraag"/>
      </w:pPr>
      <w:r>
        <w:t>a</w:t>
      </w:r>
      <w:r>
        <w:tab/>
      </w:r>
      <w:r w:rsidRPr="00DD0680">
        <w:t>Zijn de voorpoot van een krokodil (zie afbeelding</w:t>
      </w:r>
      <w:r>
        <w:t> 32</w:t>
      </w:r>
      <w:r w:rsidRPr="00DD0680">
        <w:t xml:space="preserve">.1) en de </w:t>
      </w:r>
      <w:proofErr w:type="spellStart"/>
      <w:r w:rsidRPr="00DD0680">
        <w:t>voor</w:t>
      </w:r>
      <w:r>
        <w:t>vin</w:t>
      </w:r>
      <w:proofErr w:type="spellEnd"/>
      <w:r w:rsidRPr="00DD0680">
        <w:t xml:space="preserve"> van een </w:t>
      </w:r>
      <w:r>
        <w:t>dolfijn</w:t>
      </w:r>
      <w:r w:rsidRPr="00DD0680">
        <w:t xml:space="preserve"> (zie afbeelding</w:t>
      </w:r>
      <w:r>
        <w:t> 29</w:t>
      </w:r>
      <w:r w:rsidRPr="00DD0680">
        <w:t xml:space="preserve">.2) homologe of analoge </w:t>
      </w:r>
      <w:r>
        <w:t>structuren</w:t>
      </w:r>
      <w:r w:rsidRPr="00DD0680">
        <w:t>? Leg je antwoord uit.</w:t>
      </w:r>
    </w:p>
    <w:p w14:paraId="7191C774" w14:textId="77777777" w:rsidR="001C72DD" w:rsidRPr="00C818D4" w:rsidRDefault="001C72DD" w:rsidP="00712E75">
      <w:pPr>
        <w:pStyle w:val="OpdrachtAntwoord-regel"/>
      </w:pPr>
      <w:r w:rsidRPr="00DD0680">
        <w:t xml:space="preserve">De voorpoot van een krokodil en de </w:t>
      </w:r>
      <w:proofErr w:type="spellStart"/>
      <w:r w:rsidRPr="00DD0680">
        <w:t>voor</w:t>
      </w:r>
      <w:r>
        <w:t>vin</w:t>
      </w:r>
      <w:proofErr w:type="spellEnd"/>
      <w:r>
        <w:t xml:space="preserve"> van een dolfijn </w:t>
      </w:r>
      <w:r w:rsidRPr="00DD0680">
        <w:t xml:space="preserve">zijn homologe </w:t>
      </w:r>
      <w:r>
        <w:t>structuren</w:t>
      </w:r>
      <w:r w:rsidRPr="00DD0680">
        <w:t xml:space="preserve">. Deze </w:t>
      </w:r>
      <w:r>
        <w:t>structuren</w:t>
      </w:r>
      <w:r w:rsidRPr="00DD0680">
        <w:t xml:space="preserve"> hebben een </w:t>
      </w:r>
      <w:r>
        <w:t>zelfde</w:t>
      </w:r>
      <w:r w:rsidRPr="00DD0680">
        <w:t xml:space="preserve"> bouw</w:t>
      </w:r>
      <w:r>
        <w:t>plan</w:t>
      </w:r>
      <w:r w:rsidRPr="00DD0680">
        <w:t>.</w:t>
      </w:r>
    </w:p>
    <w:p w14:paraId="009DA46E" w14:textId="77777777" w:rsidR="001C72DD" w:rsidRDefault="001C72DD" w:rsidP="00712E75">
      <w:pPr>
        <w:pStyle w:val="OpdrachtDeelvraag"/>
      </w:pPr>
      <w:r>
        <w:t>b</w:t>
      </w:r>
      <w:r>
        <w:tab/>
      </w:r>
      <w:r w:rsidRPr="00DD0680">
        <w:t>Zijn de vleugel van een vleermuis (zie afbeelding</w:t>
      </w:r>
      <w:r>
        <w:t> 29.3</w:t>
      </w:r>
      <w:r w:rsidRPr="00DD0680">
        <w:t>) en de vleugel van een vlieg (zie afbeelding</w:t>
      </w:r>
      <w:r>
        <w:t> 32</w:t>
      </w:r>
      <w:r w:rsidRPr="00DD0680">
        <w:t>.</w:t>
      </w:r>
      <w:r>
        <w:t>2</w:t>
      </w:r>
      <w:r w:rsidRPr="00DD0680">
        <w:t xml:space="preserve">) homologe of analoge </w:t>
      </w:r>
      <w:r>
        <w:t>structuren</w:t>
      </w:r>
      <w:r w:rsidRPr="00DD0680">
        <w:t>? Leg je antwoord uit.</w:t>
      </w:r>
    </w:p>
    <w:p w14:paraId="3AB9CA08" w14:textId="77777777" w:rsidR="001C72DD" w:rsidRPr="00DD0680" w:rsidRDefault="001C72DD" w:rsidP="00712E75">
      <w:pPr>
        <w:pStyle w:val="OpdrachtAntwoord-regel"/>
      </w:pPr>
      <w:r w:rsidRPr="00DD0680">
        <w:t xml:space="preserve">De vleugel van een vleermuis en de vleugel van een vlieg zijn analoge </w:t>
      </w:r>
      <w:r>
        <w:t>structuren</w:t>
      </w:r>
      <w:r w:rsidRPr="00DD0680">
        <w:t xml:space="preserve">. Deze </w:t>
      </w:r>
      <w:r>
        <w:t>structuren</w:t>
      </w:r>
      <w:r w:rsidRPr="00DD0680">
        <w:t xml:space="preserve"> hebben een overeenkomstige functie, maar die berust niet op verwantschap.</w:t>
      </w:r>
    </w:p>
    <w:p w14:paraId="048865FC" w14:textId="77777777" w:rsidR="001C72DD" w:rsidRDefault="001C72DD" w:rsidP="00712E75">
      <w:pPr>
        <w:pStyle w:val="Tekst"/>
      </w:pPr>
    </w:p>
    <w:p w14:paraId="7FBD21A6" w14:textId="77777777" w:rsidR="001C72DD" w:rsidRDefault="001C72DD" w:rsidP="00712E75">
      <w:pPr>
        <w:pStyle w:val="OpdrachtNummer"/>
      </w:pPr>
      <w:r>
        <w:t>69</w:t>
      </w:r>
    </w:p>
    <w:p w14:paraId="15C0EAD9" w14:textId="77777777" w:rsidR="001C72DD" w:rsidRDefault="001C72DD" w:rsidP="00712E75">
      <w:pPr>
        <w:pStyle w:val="OpdrachtIntroductie"/>
      </w:pPr>
      <w:r>
        <w:t>Bekijk afbeelding 31.</w:t>
      </w:r>
    </w:p>
    <w:p w14:paraId="24FE3EF5" w14:textId="77777777" w:rsidR="001C72DD" w:rsidRDefault="001C72DD" w:rsidP="00712E75">
      <w:pPr>
        <w:pStyle w:val="OpdrachtVraag"/>
      </w:pPr>
      <w:r>
        <w:t>Hadden</w:t>
      </w:r>
      <w:r w:rsidRPr="003D23C7">
        <w:t xml:space="preserve"> voorouders van de python wel of geen poten? Leg je antwoord uit.</w:t>
      </w:r>
    </w:p>
    <w:p w14:paraId="48C1F25A" w14:textId="77777777" w:rsidR="001C72DD" w:rsidRPr="003D23C7" w:rsidRDefault="001C72DD" w:rsidP="00712E75">
      <w:pPr>
        <w:pStyle w:val="OpdrachtAntwoord-regel"/>
      </w:pPr>
      <w:r w:rsidRPr="003D23C7">
        <w:t>De python heeft rudimentaire poten. Dat betekent dat zijn voorouders wel poten hebben gehad, maar die hebben hun functie verloren.</w:t>
      </w:r>
    </w:p>
    <w:p w14:paraId="537B4D1F" w14:textId="77777777" w:rsidR="001C72DD" w:rsidRDefault="001C72DD" w:rsidP="00712E75">
      <w:pPr>
        <w:pStyle w:val="Tekst"/>
      </w:pPr>
    </w:p>
    <w:p w14:paraId="3C4A83B7" w14:textId="77777777" w:rsidR="001C72DD" w:rsidRDefault="001C72DD" w:rsidP="00712E75">
      <w:pPr>
        <w:pStyle w:val="OpdrachtNummer"/>
      </w:pPr>
      <w:r>
        <w:t>70</w:t>
      </w:r>
    </w:p>
    <w:p w14:paraId="11ABDB13" w14:textId="77777777" w:rsidR="001C72DD" w:rsidRDefault="001C72DD" w:rsidP="00712E75">
      <w:pPr>
        <w:pStyle w:val="OpdrachtVraag"/>
      </w:pPr>
      <w:r w:rsidRPr="0004171F">
        <w:t>Wat is DNA-analyse</w:t>
      </w:r>
      <w:r>
        <w:t>?</w:t>
      </w:r>
    </w:p>
    <w:p w14:paraId="09002858" w14:textId="77777777" w:rsidR="001C72DD" w:rsidRPr="0004171F" w:rsidRDefault="001C72DD" w:rsidP="00712E75">
      <w:pPr>
        <w:pStyle w:val="OpdrachtAntwoord-regel"/>
      </w:pPr>
      <w:r w:rsidRPr="0004171F">
        <w:t xml:space="preserve">Bij DNA-analyse wordt de specifieke </w:t>
      </w:r>
      <w:r>
        <w:t>nucleotiden</w:t>
      </w:r>
      <w:r w:rsidRPr="0004171F">
        <w:t>volgorde van DNA</w:t>
      </w:r>
      <w:r>
        <w:t xml:space="preserve"> (de DNA-sequentie)</w:t>
      </w:r>
      <w:r w:rsidRPr="0004171F">
        <w:t xml:space="preserve"> bepaald.</w:t>
      </w:r>
    </w:p>
    <w:p w14:paraId="66187389" w14:textId="77777777" w:rsidR="001C72DD" w:rsidRDefault="001C72DD" w:rsidP="00712E75">
      <w:pPr>
        <w:pStyle w:val="Tekst"/>
      </w:pPr>
    </w:p>
    <w:p w14:paraId="5315381E" w14:textId="77777777" w:rsidR="001C72DD" w:rsidRDefault="001C72DD" w:rsidP="00712E75">
      <w:pPr>
        <w:pStyle w:val="OpdrachtNummer"/>
      </w:pPr>
      <w:r>
        <w:t>71</w:t>
      </w:r>
    </w:p>
    <w:p w14:paraId="7016BF92" w14:textId="77777777" w:rsidR="001C72DD" w:rsidRDefault="001C72DD" w:rsidP="00712E75">
      <w:pPr>
        <w:pStyle w:val="OpdrachtVraag"/>
      </w:pPr>
      <w:r w:rsidRPr="002C6768">
        <w:t xml:space="preserve">Hoe </w:t>
      </w:r>
      <w:r>
        <w:t xml:space="preserve">kun je </w:t>
      </w:r>
      <w:r w:rsidRPr="002C6768">
        <w:t>in een evolutionaire stamboom</w:t>
      </w:r>
      <w:r>
        <w:t xml:space="preserve"> zien dat soorten een </w:t>
      </w:r>
      <w:r w:rsidRPr="002C6768">
        <w:t xml:space="preserve">gemeenschappelijke voorouder </w:t>
      </w:r>
      <w:r>
        <w:t>hebben gehad?</w:t>
      </w:r>
    </w:p>
    <w:p w14:paraId="33C03ABA" w14:textId="77777777" w:rsidR="001C72DD" w:rsidRPr="0004171F" w:rsidRDefault="001C72DD" w:rsidP="00712E75">
      <w:pPr>
        <w:pStyle w:val="OpdrachtAntwoord-regel"/>
      </w:pPr>
      <w:r>
        <w:t xml:space="preserve">Wanneer </w:t>
      </w:r>
      <w:r w:rsidRPr="0059525A">
        <w:t xml:space="preserve">twee soorten een gemeenschappelijke voorouder </w:t>
      </w:r>
      <w:r>
        <w:t xml:space="preserve">hebben gehad, zie je in de evolutionaire stamboom een </w:t>
      </w:r>
      <w:r w:rsidRPr="002C6768">
        <w:t>splitsing.</w:t>
      </w:r>
    </w:p>
    <w:p w14:paraId="7099C09E" w14:textId="77777777" w:rsidR="001C72DD" w:rsidRDefault="001C72DD" w:rsidP="00712E75">
      <w:pPr>
        <w:pStyle w:val="Tekst"/>
      </w:pPr>
    </w:p>
    <w:p w14:paraId="557F5F70" w14:textId="77777777" w:rsidR="001C72DD" w:rsidRDefault="001C72DD" w:rsidP="00712E75">
      <w:pPr>
        <w:pStyle w:val="OpdrachtNummer"/>
      </w:pPr>
      <w:r>
        <w:t>72</w:t>
      </w:r>
    </w:p>
    <w:p w14:paraId="127D3736" w14:textId="77777777" w:rsidR="001C72DD" w:rsidRDefault="001C72DD" w:rsidP="00712E75">
      <w:pPr>
        <w:pStyle w:val="OpdrachtIntroductie"/>
      </w:pPr>
      <w:r>
        <w:t>Bekijk afbeelding 33.</w:t>
      </w:r>
    </w:p>
    <w:p w14:paraId="68BBDF31" w14:textId="77777777" w:rsidR="001C72DD" w:rsidRDefault="001C72DD" w:rsidP="00712E75">
      <w:pPr>
        <w:pStyle w:val="OpdrachtDeelvraag"/>
      </w:pPr>
      <w:r>
        <w:t>a</w:t>
      </w:r>
      <w:r>
        <w:tab/>
        <w:t>Is de bruine beer</w:t>
      </w:r>
      <w:r w:rsidRPr="002C6768">
        <w:t xml:space="preserve"> meer verwant aan </w:t>
      </w:r>
      <w:r>
        <w:t>de ijsbeer</w:t>
      </w:r>
      <w:r w:rsidRPr="002C6768">
        <w:t xml:space="preserve"> of </w:t>
      </w:r>
      <w:r>
        <w:t>aan de zwarte beer</w:t>
      </w:r>
      <w:r w:rsidRPr="002C6768">
        <w:t>?</w:t>
      </w:r>
    </w:p>
    <w:p w14:paraId="0A6E4D12" w14:textId="77777777" w:rsidR="001C72DD" w:rsidRPr="002C6768" w:rsidRDefault="001C72DD" w:rsidP="00712E75">
      <w:pPr>
        <w:pStyle w:val="OpdrachtAntwoord-regel"/>
      </w:pPr>
      <w:r>
        <w:t xml:space="preserve">De bruine beer is meer verwant aan de ijsbeer. </w:t>
      </w:r>
      <w:r w:rsidRPr="006048B0">
        <w:t xml:space="preserve">De splitsing tussen </w:t>
      </w:r>
      <w:r>
        <w:t>bruine beer</w:t>
      </w:r>
      <w:r w:rsidRPr="006048B0">
        <w:t xml:space="preserve"> en </w:t>
      </w:r>
      <w:r>
        <w:t>ijsbeer</w:t>
      </w:r>
      <w:r w:rsidRPr="006048B0">
        <w:t xml:space="preserve"> vond </w:t>
      </w:r>
      <w:r>
        <w:t>later</w:t>
      </w:r>
      <w:r w:rsidRPr="006048B0">
        <w:t xml:space="preserve"> plaats dan die tussen </w:t>
      </w:r>
      <w:r>
        <w:t xml:space="preserve">bruine beer </w:t>
      </w:r>
      <w:r w:rsidRPr="006048B0">
        <w:t xml:space="preserve">en </w:t>
      </w:r>
      <w:r>
        <w:t>zwarte beer</w:t>
      </w:r>
      <w:r w:rsidRPr="006048B0">
        <w:t>.</w:t>
      </w:r>
    </w:p>
    <w:p w14:paraId="448F5F17" w14:textId="77777777" w:rsidR="001C72DD" w:rsidRDefault="001C72DD" w:rsidP="00712E75">
      <w:pPr>
        <w:pStyle w:val="OpdrachtDeelvraag"/>
      </w:pPr>
      <w:r>
        <w:t>b</w:t>
      </w:r>
      <w:r>
        <w:tab/>
      </w:r>
      <w:r w:rsidRPr="00E72236">
        <w:t>Welke beer is later ontstaan, de brilbeer of de Maleise beer</w:t>
      </w:r>
      <w:r w:rsidRPr="002C6768">
        <w:t>?</w:t>
      </w:r>
    </w:p>
    <w:p w14:paraId="4B3FCDFF" w14:textId="77777777" w:rsidR="001C72DD" w:rsidRPr="002C6768" w:rsidRDefault="001C72DD" w:rsidP="00712E75">
      <w:pPr>
        <w:pStyle w:val="OpdrachtAntwoord-regel"/>
      </w:pPr>
      <w:r>
        <w:t>De Maleise beer is later ontstaan dan de brilbeer. Hoe verder de splitsing naar links, hoe langer geleden een soort is ontstaan. De splitsing waarbij de brilbeer is ontstaan staat meer naar links dan de splitsing van de Maleise beer en is dus langer geleden ontstaan.</w:t>
      </w:r>
    </w:p>
    <w:p w14:paraId="69CE84E7" w14:textId="77777777" w:rsidR="001C72DD" w:rsidRDefault="001C72DD">
      <w:pPr>
        <w:tabs>
          <w:tab w:val="clear" w:pos="397"/>
          <w:tab w:val="clear" w:pos="794"/>
        </w:tabs>
        <w:spacing w:after="160" w:line="259" w:lineRule="auto"/>
        <w:rPr>
          <w:rFonts w:eastAsiaTheme="minorEastAsia"/>
          <w:szCs w:val="20"/>
        </w:rPr>
      </w:pPr>
      <w:r>
        <w:br w:type="page"/>
      </w:r>
    </w:p>
    <w:p w14:paraId="32CD86E2" w14:textId="77777777" w:rsidR="001C72DD" w:rsidRDefault="001C72DD" w:rsidP="00712E75">
      <w:pPr>
        <w:pStyle w:val="OpdrachtNummer"/>
      </w:pPr>
      <w:r>
        <w:lastRenderedPageBreak/>
        <w:t>73</w:t>
      </w:r>
    </w:p>
    <w:p w14:paraId="11BC5456" w14:textId="77777777" w:rsidR="001C72DD" w:rsidRDefault="001C72DD" w:rsidP="00712E75">
      <w:pPr>
        <w:pStyle w:val="OpdrachtDeelvraag"/>
      </w:pPr>
      <w:r>
        <w:t>a</w:t>
      </w:r>
      <w:r>
        <w:tab/>
      </w:r>
      <w:r w:rsidRPr="003C7A57">
        <w:t>Welke drie argumenten ondersteunen de evolutietheorie?</w:t>
      </w:r>
    </w:p>
    <w:p w14:paraId="00FC1E9E" w14:textId="77777777" w:rsidR="001C72DD" w:rsidRDefault="001C72DD" w:rsidP="00712E75">
      <w:pPr>
        <w:pStyle w:val="OpdrachtAntwoord-regel"/>
      </w:pPr>
      <w:r>
        <w:t>Argumenten die de evolutietheorie ondersteunen zijn:</w:t>
      </w:r>
    </w:p>
    <w:p w14:paraId="632F4FCA" w14:textId="77777777" w:rsidR="001C72DD" w:rsidRDefault="001C72DD" w:rsidP="00712E75">
      <w:pPr>
        <w:pStyle w:val="OpdrachtAntwoord-regel"/>
      </w:pPr>
      <w:r>
        <w:rPr>
          <w:rFonts w:cs="Arial"/>
        </w:rPr>
        <w:t>•</w:t>
      </w:r>
      <w:r>
        <w:tab/>
        <w:t>vergelijkende anatomie</w:t>
      </w:r>
    </w:p>
    <w:p w14:paraId="2914E1A9" w14:textId="77777777" w:rsidR="001C72DD" w:rsidRDefault="001C72DD" w:rsidP="00712E75">
      <w:pPr>
        <w:pStyle w:val="OpdrachtAntwoord-regel"/>
      </w:pPr>
      <w:r>
        <w:rPr>
          <w:rFonts w:cs="Arial"/>
        </w:rPr>
        <w:t>•</w:t>
      </w:r>
      <w:r>
        <w:tab/>
        <w:t>DNA-analyse</w:t>
      </w:r>
    </w:p>
    <w:p w14:paraId="2121D734" w14:textId="77777777" w:rsidR="001C72DD" w:rsidRPr="002C6768" w:rsidRDefault="001C72DD" w:rsidP="00712E75">
      <w:pPr>
        <w:pStyle w:val="OpdrachtAntwoord-regel"/>
      </w:pPr>
      <w:r>
        <w:rPr>
          <w:rFonts w:cs="Arial"/>
        </w:rPr>
        <w:t>•</w:t>
      </w:r>
      <w:r>
        <w:tab/>
        <w:t>fossielen</w:t>
      </w:r>
    </w:p>
    <w:p w14:paraId="2A49B252" w14:textId="77777777" w:rsidR="001C72DD" w:rsidRDefault="001C72DD" w:rsidP="00712E75">
      <w:pPr>
        <w:pStyle w:val="OpdrachtDeelvraag"/>
      </w:pPr>
      <w:r>
        <w:t>b</w:t>
      </w:r>
      <w:r>
        <w:tab/>
      </w:r>
      <w:r w:rsidRPr="003C7A57">
        <w:t>Welke drie vormen van vergelijkende anatomie ondersteunen de evolutietheorie?</w:t>
      </w:r>
    </w:p>
    <w:p w14:paraId="684AB1C1" w14:textId="77777777" w:rsidR="001C72DD" w:rsidRDefault="001C72DD" w:rsidP="00712E75">
      <w:pPr>
        <w:pStyle w:val="OpdrachtAntwoord-regel"/>
      </w:pPr>
      <w:r>
        <w:t xml:space="preserve">Drie vormen van </w:t>
      </w:r>
      <w:r w:rsidRPr="003C7A57">
        <w:t xml:space="preserve">vergelijkende anatomie </w:t>
      </w:r>
      <w:r>
        <w:t xml:space="preserve">die </w:t>
      </w:r>
      <w:r w:rsidRPr="003C7A57">
        <w:t>de evolutietheorie</w:t>
      </w:r>
      <w:r>
        <w:t xml:space="preserve"> </w:t>
      </w:r>
      <w:r w:rsidRPr="003C7A57">
        <w:t>ondersteunen</w:t>
      </w:r>
      <w:r>
        <w:t xml:space="preserve"> zijn:</w:t>
      </w:r>
    </w:p>
    <w:p w14:paraId="14921B46" w14:textId="77777777" w:rsidR="001C72DD" w:rsidRDefault="001C72DD" w:rsidP="00712E75">
      <w:pPr>
        <w:pStyle w:val="OpdrachtAntwoord-regel"/>
      </w:pPr>
      <w:r>
        <w:rPr>
          <w:rFonts w:cs="Arial"/>
        </w:rPr>
        <w:t>•</w:t>
      </w:r>
      <w:r>
        <w:tab/>
        <w:t>h</w:t>
      </w:r>
      <w:r w:rsidRPr="003C7A57">
        <w:t>omologie</w:t>
      </w:r>
    </w:p>
    <w:p w14:paraId="442CFDF5" w14:textId="77777777" w:rsidR="001C72DD" w:rsidRDefault="001C72DD" w:rsidP="00712E75">
      <w:pPr>
        <w:pStyle w:val="OpdrachtAntwoord-regel"/>
      </w:pPr>
      <w:r>
        <w:rPr>
          <w:rFonts w:cs="Arial"/>
        </w:rPr>
        <w:t>•</w:t>
      </w:r>
      <w:r>
        <w:tab/>
        <w:t>a</w:t>
      </w:r>
      <w:r w:rsidRPr="003C7A57">
        <w:t>nalogie</w:t>
      </w:r>
    </w:p>
    <w:p w14:paraId="0D177C52" w14:textId="77777777" w:rsidR="001C72DD" w:rsidRPr="003C7A57" w:rsidRDefault="001C72DD" w:rsidP="00712E75">
      <w:pPr>
        <w:pStyle w:val="OpdrachtAntwoord-regel"/>
      </w:pPr>
      <w:r>
        <w:rPr>
          <w:rFonts w:cs="Arial"/>
        </w:rPr>
        <w:t>•</w:t>
      </w:r>
      <w:r>
        <w:tab/>
        <w:t>r</w:t>
      </w:r>
      <w:r w:rsidRPr="003C7A57">
        <w:t xml:space="preserve">udimentaire </w:t>
      </w:r>
      <w:r>
        <w:t>lichaamsdelen</w:t>
      </w:r>
    </w:p>
    <w:p w14:paraId="590900DF" w14:textId="77777777" w:rsidR="001C72DD" w:rsidRDefault="001C72DD" w:rsidP="0066169A">
      <w:pPr>
        <w:pStyle w:val="Tekst"/>
      </w:pPr>
    </w:p>
    <w:p w14:paraId="497355DC" w14:textId="77777777" w:rsidR="001C72DD" w:rsidRPr="00547F51" w:rsidRDefault="001C72DD" w:rsidP="001C70EA">
      <w:pPr>
        <w:pStyle w:val="ParagraafTussenkop"/>
      </w:pPr>
      <w:r>
        <w:t>INZICHT</w:t>
      </w:r>
    </w:p>
    <w:p w14:paraId="68B1B382" w14:textId="77777777" w:rsidR="001C72DD" w:rsidRDefault="001C72DD" w:rsidP="0066169A">
      <w:pPr>
        <w:pStyle w:val="OpdrachtNummer"/>
      </w:pPr>
      <w:r>
        <w:t>74</w:t>
      </w:r>
    </w:p>
    <w:p w14:paraId="04407339" w14:textId="77777777" w:rsidR="001C72DD" w:rsidRPr="00E54EB9" w:rsidRDefault="001C72DD" w:rsidP="00B91DA2">
      <w:pPr>
        <w:pStyle w:val="OpdrachtVraag"/>
      </w:pPr>
      <w:r w:rsidRPr="00E54EB9">
        <w:t>Noteer de functie van de organen van afbeelding </w:t>
      </w:r>
      <w:r>
        <w:t>29</w:t>
      </w:r>
      <w:r w:rsidRPr="00E54EB9">
        <w:t xml:space="preserve">. Gebruik hierbij: </w:t>
      </w:r>
      <w:r w:rsidRPr="008848F3">
        <w:rPr>
          <w:rStyle w:val="Cursief"/>
        </w:rPr>
        <w:t>grijporgaan</w:t>
      </w:r>
      <w:r w:rsidRPr="008848F3">
        <w:t xml:space="preserve"> – </w:t>
      </w:r>
      <w:r w:rsidRPr="008848F3">
        <w:rPr>
          <w:rStyle w:val="Cursief"/>
        </w:rPr>
        <w:t>looporgaan</w:t>
      </w:r>
      <w:r w:rsidRPr="008848F3">
        <w:t xml:space="preserve"> – </w:t>
      </w:r>
      <w:r w:rsidRPr="008848F3">
        <w:rPr>
          <w:rStyle w:val="Cursief"/>
        </w:rPr>
        <w:t>stuurorgaan</w:t>
      </w:r>
      <w:r>
        <w:t xml:space="preserve"> – </w:t>
      </w:r>
      <w:r w:rsidRPr="00E72236">
        <w:rPr>
          <w:rStyle w:val="Cursief"/>
        </w:rPr>
        <w:t>vliegorgaan</w:t>
      </w:r>
      <w:r>
        <w:t>.</w:t>
      </w:r>
    </w:p>
    <w:p w14:paraId="379101E3" w14:textId="77777777" w:rsidR="001C72DD" w:rsidRDefault="001C72DD" w:rsidP="00B91DA2">
      <w:pPr>
        <w:pStyle w:val="OpdrachtAntwoord-regel"/>
      </w:pPr>
      <w:r w:rsidRPr="00E54EB9">
        <w:t>1</w:t>
      </w:r>
      <w:r>
        <w:tab/>
      </w:r>
      <w:r w:rsidRPr="00E54EB9">
        <w:t xml:space="preserve">voorpoot </w:t>
      </w:r>
      <w:r>
        <w:t>paard</w:t>
      </w:r>
      <w:r w:rsidRPr="00E54EB9">
        <w:t xml:space="preserve"> = </w:t>
      </w:r>
      <w:r>
        <w:t>loop</w:t>
      </w:r>
      <w:r w:rsidRPr="00E54EB9">
        <w:t>orgaan</w:t>
      </w:r>
    </w:p>
    <w:p w14:paraId="51023370" w14:textId="77777777" w:rsidR="001C72DD" w:rsidRDefault="001C72DD" w:rsidP="00B91DA2">
      <w:pPr>
        <w:pStyle w:val="OpdrachtAntwoord-regel"/>
      </w:pPr>
      <w:r w:rsidRPr="00E54EB9">
        <w:t>2</w:t>
      </w:r>
      <w:r>
        <w:tab/>
      </w:r>
      <w:proofErr w:type="spellStart"/>
      <w:r w:rsidRPr="00E54EB9">
        <w:t>voor</w:t>
      </w:r>
      <w:r>
        <w:t>vin</w:t>
      </w:r>
      <w:proofErr w:type="spellEnd"/>
      <w:r>
        <w:t xml:space="preserve"> dolfijn</w:t>
      </w:r>
      <w:r w:rsidRPr="00E54EB9">
        <w:t xml:space="preserve"> = stuurorgaan</w:t>
      </w:r>
    </w:p>
    <w:p w14:paraId="5C7C1E96" w14:textId="77777777" w:rsidR="001C72DD" w:rsidRDefault="001C72DD" w:rsidP="00B91DA2">
      <w:pPr>
        <w:pStyle w:val="OpdrachtAntwoord-regel"/>
      </w:pPr>
      <w:r>
        <w:t>3</w:t>
      </w:r>
      <w:r>
        <w:tab/>
        <w:t>vleugel vleermuis = vliegorgaan</w:t>
      </w:r>
    </w:p>
    <w:p w14:paraId="20AE4499" w14:textId="77777777" w:rsidR="001C72DD" w:rsidRPr="00E54EB9" w:rsidRDefault="001C72DD" w:rsidP="00B91DA2">
      <w:pPr>
        <w:pStyle w:val="OpdrachtAntwoord-regel"/>
      </w:pPr>
      <w:r>
        <w:t>4</w:t>
      </w:r>
      <w:r>
        <w:tab/>
      </w:r>
      <w:r w:rsidRPr="00E54EB9">
        <w:t>arm mens = grijporgaan</w:t>
      </w:r>
    </w:p>
    <w:p w14:paraId="588A6ED5" w14:textId="77777777" w:rsidR="001C72DD" w:rsidRDefault="001C72DD" w:rsidP="00B91DA2">
      <w:pPr>
        <w:pStyle w:val="Tekst"/>
      </w:pPr>
    </w:p>
    <w:p w14:paraId="51CAC5A2" w14:textId="77777777" w:rsidR="001C72DD" w:rsidRDefault="001C72DD" w:rsidP="00B91DA2">
      <w:pPr>
        <w:pStyle w:val="OpdrachtNummer"/>
      </w:pPr>
      <w:r>
        <w:t>75</w:t>
      </w:r>
    </w:p>
    <w:p w14:paraId="6B0CB309" w14:textId="77777777" w:rsidR="001C72DD" w:rsidRDefault="001C72DD" w:rsidP="00B91DA2">
      <w:pPr>
        <w:pStyle w:val="OpdrachtIntroductie"/>
      </w:pPr>
      <w:r>
        <w:t>De mens heeft kleine staartwervels.</w:t>
      </w:r>
    </w:p>
    <w:p w14:paraId="613D62A5" w14:textId="77777777" w:rsidR="001C72DD" w:rsidRDefault="001C72DD" w:rsidP="00B91DA2">
      <w:pPr>
        <w:pStyle w:val="OpdrachtVraag"/>
      </w:pPr>
      <w:r>
        <w:t>Leg uit dat deze staartwervels rudimenten zijn.</w:t>
      </w:r>
    </w:p>
    <w:p w14:paraId="0AFE2FE2" w14:textId="77777777" w:rsidR="001C72DD" w:rsidRPr="00A838D0" w:rsidRDefault="001C72DD" w:rsidP="00B91DA2">
      <w:pPr>
        <w:pStyle w:val="OpdrachtAntwoord-regel"/>
      </w:pPr>
      <w:r w:rsidRPr="00E11268">
        <w:t>De staartwervels wijzen erop dat onze voorouders een staart hadden.</w:t>
      </w:r>
      <w:r>
        <w:t xml:space="preserve"> </w:t>
      </w:r>
      <w:r w:rsidRPr="005915E7">
        <w:t xml:space="preserve">De staart kan </w:t>
      </w:r>
      <w:r>
        <w:t>gebruikt zijn</w:t>
      </w:r>
      <w:r w:rsidRPr="005915E7">
        <w:t xml:space="preserve"> als grijp- en steunorgaan. Door</w:t>
      </w:r>
      <w:r>
        <w:t xml:space="preserve"> een veranderende levenswijze van de mens</w:t>
      </w:r>
      <w:r w:rsidRPr="005915E7">
        <w:t>, hebben de staartwervels hun functie verloren.</w:t>
      </w:r>
    </w:p>
    <w:p w14:paraId="547F9FB5" w14:textId="77777777" w:rsidR="001C72DD" w:rsidRDefault="001C72DD" w:rsidP="00B91DA2">
      <w:pPr>
        <w:pStyle w:val="Tekst"/>
      </w:pPr>
    </w:p>
    <w:p w14:paraId="3F1EBBD8" w14:textId="77777777" w:rsidR="001C72DD" w:rsidRDefault="001C72DD" w:rsidP="00B91DA2">
      <w:pPr>
        <w:pStyle w:val="OpdrachtNummer"/>
      </w:pPr>
      <w:r>
        <w:t>76</w:t>
      </w:r>
    </w:p>
    <w:p w14:paraId="19192630" w14:textId="77777777" w:rsidR="001C72DD" w:rsidRDefault="001C72DD" w:rsidP="00B91DA2">
      <w:pPr>
        <w:pStyle w:val="OpdrachtTitel"/>
      </w:pPr>
      <w:r w:rsidRPr="00F968AC">
        <w:t>Evolutie</w:t>
      </w:r>
    </w:p>
    <w:p w14:paraId="74DAB54F" w14:textId="77777777" w:rsidR="001C72DD" w:rsidRPr="00627C5B" w:rsidRDefault="001C72DD" w:rsidP="00B91DA2">
      <w:pPr>
        <w:pStyle w:val="OpdrachtIntroductie"/>
        <w:rPr>
          <w:rStyle w:val="Onderstreept"/>
        </w:rPr>
      </w:pPr>
      <w:r w:rsidRPr="00627C5B">
        <w:rPr>
          <w:rStyle w:val="Onderstreept"/>
        </w:rPr>
        <w:t>Voorronde Biologie Olympiade Junior vwo 2017, vraag 23.</w:t>
      </w:r>
    </w:p>
    <w:p w14:paraId="056A888C" w14:textId="77777777" w:rsidR="001C72DD" w:rsidRDefault="001C72DD" w:rsidP="00B91DA2">
      <w:pPr>
        <w:pStyle w:val="OpdrachtIntroductie"/>
      </w:pPr>
      <w:r w:rsidRPr="00F968AC">
        <w:t xml:space="preserve">Om de evolutionaire verwantschap tussen primaten (mens, apen en halfapen) te bepalen is al vanaf de </w:t>
      </w:r>
      <w:r>
        <w:t>negentiende</w:t>
      </w:r>
      <w:r w:rsidRPr="00F968AC">
        <w:t xml:space="preserve"> eeuw veel onderzoek verricht bij mens, chimpansee, gorilla en andere mensapen (zoals gibbons en orang-oetans). Resultaten hiervan zijn in onderstaande tabel te vinden.</w:t>
      </w:r>
    </w:p>
    <w:p w14:paraId="63050540" w14:textId="77777777" w:rsidR="001C72DD" w:rsidRDefault="001C72DD" w:rsidP="00B91DA2">
      <w:pPr>
        <w:pStyle w:val="OpdrachtInstructie"/>
      </w:pPr>
      <w:r w:rsidRPr="003E090B">
        <w:t>Gegeven is dat een eiwitmolecuul uit aminozuren bestaat en dat een eiwitmolecuul uit meerdere ketens kan zijn opgebouwd. Drie opvattingen over de genetische verwantschap van mens, chimpansee, gorilla en andere primaten zijn weergegeven in de drie stambomen in afbeelding</w:t>
      </w:r>
      <w:r>
        <w:t> 35</w:t>
      </w:r>
      <w:r w:rsidRPr="003E090B">
        <w:t>.</w:t>
      </w:r>
    </w:p>
    <w:p w14:paraId="52A75066" w14:textId="77777777" w:rsidR="001C72DD" w:rsidRDefault="001C72DD" w:rsidP="00B91DA2">
      <w:pPr>
        <w:pStyle w:val="OpdrachtVraag"/>
      </w:pPr>
      <w:r w:rsidRPr="003E090B">
        <w:t>Welke stamboom in de afbeelding geeft de mate van verwantschap op basis van gegevens van het onderzoek die in de tabel staan, het best weer?</w:t>
      </w:r>
    </w:p>
    <w:p w14:paraId="77C44553" w14:textId="77777777" w:rsidR="001C72DD" w:rsidRPr="00F968AC" w:rsidRDefault="001C72DD" w:rsidP="00B91DA2">
      <w:pPr>
        <w:pStyle w:val="OpdrachtAntwoord-regel"/>
      </w:pPr>
      <w:r>
        <w:t>Stamboom 3 geeft de mate van verwantschap het best weer. Uit de tabel blijkt dat de chimpansee en gorilla de meeste overeenkomst vertonen en daardoor het meest aan elkaar verwant</w:t>
      </w:r>
      <w:r w:rsidRPr="00A738EA">
        <w:t xml:space="preserve"> </w:t>
      </w:r>
      <w:r>
        <w:t>zijn.</w:t>
      </w:r>
    </w:p>
    <w:p w14:paraId="3FA46D0D" w14:textId="77777777" w:rsidR="001C72DD" w:rsidRDefault="001C72DD" w:rsidP="00B91DA2">
      <w:pPr>
        <w:pStyle w:val="Tekst"/>
      </w:pPr>
    </w:p>
    <w:p w14:paraId="21F854C8" w14:textId="77777777" w:rsidR="001C72DD" w:rsidRDefault="001C72DD" w:rsidP="00B91DA2">
      <w:pPr>
        <w:pStyle w:val="OpdrachtNummer"/>
      </w:pPr>
      <w:r>
        <w:t>77</w:t>
      </w:r>
    </w:p>
    <w:p w14:paraId="4ED933F4" w14:textId="77777777" w:rsidR="001C72DD" w:rsidRDefault="001C72DD" w:rsidP="00B91DA2">
      <w:pPr>
        <w:pStyle w:val="OpdrachtIntroductie"/>
      </w:pPr>
      <w:r w:rsidRPr="00A838D0">
        <w:t xml:space="preserve">De mens heeft resten van een gen dat </w:t>
      </w:r>
      <w:r>
        <w:t xml:space="preserve">de informatie bevat </w:t>
      </w:r>
      <w:r w:rsidRPr="00A838D0">
        <w:t xml:space="preserve">voor </w:t>
      </w:r>
      <w:r>
        <w:t xml:space="preserve">de synthese van </w:t>
      </w:r>
      <w:r w:rsidRPr="00A838D0">
        <w:t>een enzym dat vitamine</w:t>
      </w:r>
      <w:r>
        <w:t> </w:t>
      </w:r>
      <w:r w:rsidRPr="00A838D0">
        <w:t>C kan aanmaken. Bij veel zoogdieren werkt dit gen nog.</w:t>
      </w:r>
    </w:p>
    <w:p w14:paraId="7DAAF36D" w14:textId="77777777" w:rsidR="001C72DD" w:rsidRPr="00331B04" w:rsidRDefault="001C72DD" w:rsidP="00B91DA2">
      <w:pPr>
        <w:pStyle w:val="OpdrachtVraag"/>
      </w:pPr>
      <w:r w:rsidRPr="00331B04">
        <w:t>Waarom is dit gen bij mensen een voorbeeld van een rudimentair gen (</w:t>
      </w:r>
      <w:proofErr w:type="spellStart"/>
      <w:r w:rsidRPr="00331B04">
        <w:t>pseudogen</w:t>
      </w:r>
      <w:proofErr w:type="spellEnd"/>
      <w:r w:rsidRPr="00331B04">
        <w:t>)?</w:t>
      </w:r>
    </w:p>
    <w:p w14:paraId="224989FF" w14:textId="77777777" w:rsidR="001C72DD" w:rsidRPr="00331B04" w:rsidRDefault="001C72DD" w:rsidP="00B91DA2">
      <w:pPr>
        <w:pStyle w:val="OpdrachtAntwoord-regel"/>
      </w:pPr>
      <w:r>
        <w:t>Het gen is nog wel aanwezig maar is niet meer functioneel, want mensen kunnen geen vitamine C aanmaken.</w:t>
      </w:r>
    </w:p>
    <w:p w14:paraId="7A3FB69A" w14:textId="77777777" w:rsidR="001C72DD" w:rsidRDefault="001C72DD">
      <w:pPr>
        <w:tabs>
          <w:tab w:val="clear" w:pos="397"/>
          <w:tab w:val="clear" w:pos="794"/>
        </w:tabs>
        <w:spacing w:after="160" w:line="259" w:lineRule="auto"/>
        <w:rPr>
          <w:rFonts w:eastAsiaTheme="minorEastAsia"/>
          <w:szCs w:val="20"/>
        </w:rPr>
      </w:pPr>
      <w:r>
        <w:br w:type="page"/>
      </w:r>
    </w:p>
    <w:p w14:paraId="794D3045" w14:textId="77777777" w:rsidR="001C72DD" w:rsidRDefault="001C72DD" w:rsidP="00B91DA2">
      <w:pPr>
        <w:pStyle w:val="OpdrachtNummer"/>
      </w:pPr>
      <w:r>
        <w:lastRenderedPageBreak/>
        <w:t>78</w:t>
      </w:r>
    </w:p>
    <w:p w14:paraId="2141D0DD" w14:textId="77777777" w:rsidR="001C72DD" w:rsidRDefault="001C72DD" w:rsidP="00B91DA2">
      <w:pPr>
        <w:pStyle w:val="OpdrachtIntroductie"/>
      </w:pPr>
      <w:r w:rsidRPr="009E1271">
        <w:t>Bekijk afbeelding</w:t>
      </w:r>
      <w:r>
        <w:t> 36</w:t>
      </w:r>
      <w:r w:rsidRPr="009E1271">
        <w:t>.</w:t>
      </w:r>
      <w:r>
        <w:t xml:space="preserve"> De familie van de hondachtigen bestaat uit verschillende soorten honden, wolven en vossen.</w:t>
      </w:r>
    </w:p>
    <w:p w14:paraId="74F66342" w14:textId="77777777" w:rsidR="001C72DD" w:rsidRDefault="001C72DD" w:rsidP="00B91DA2">
      <w:pPr>
        <w:pStyle w:val="OpdrachtDeelvraag"/>
      </w:pPr>
      <w:r>
        <w:t>a</w:t>
      </w:r>
      <w:r>
        <w:tab/>
      </w:r>
      <w:r w:rsidRPr="009E1271">
        <w:t xml:space="preserve">Welk </w:t>
      </w:r>
      <w:r>
        <w:t>hondachtige</w:t>
      </w:r>
      <w:r w:rsidRPr="009E1271">
        <w:t xml:space="preserve"> is het meest verwant met </w:t>
      </w:r>
      <w:r>
        <w:t>de hond</w:t>
      </w:r>
      <w:r w:rsidRPr="009E1271">
        <w:t xml:space="preserve">: de </w:t>
      </w:r>
      <w:r>
        <w:t>grijze wolf</w:t>
      </w:r>
      <w:r w:rsidRPr="009E1271">
        <w:t xml:space="preserve"> of </w:t>
      </w:r>
      <w:r>
        <w:t>de prairiewolf</w:t>
      </w:r>
      <w:r w:rsidRPr="009E1271">
        <w:t>? Leg je antwoord uit.</w:t>
      </w:r>
    </w:p>
    <w:p w14:paraId="2B4AC4ED" w14:textId="77777777" w:rsidR="001C72DD" w:rsidRPr="0074221E" w:rsidRDefault="001C72DD" w:rsidP="00B91DA2">
      <w:pPr>
        <w:pStyle w:val="OpdrachtAntwoord-regel"/>
      </w:pPr>
      <w:r>
        <w:t>De hond</w:t>
      </w:r>
      <w:r w:rsidRPr="00FE2D16">
        <w:t xml:space="preserve"> is het meest verwant met </w:t>
      </w:r>
      <w:r>
        <w:t>de grijze wolf</w:t>
      </w:r>
      <w:r w:rsidRPr="00FE2D16">
        <w:t xml:space="preserve">. </w:t>
      </w:r>
      <w:r>
        <w:t>D</w:t>
      </w:r>
      <w:r w:rsidRPr="00FE2D16">
        <w:t xml:space="preserve">e splitsing tussen </w:t>
      </w:r>
      <w:r>
        <w:t>prairiehond</w:t>
      </w:r>
      <w:r w:rsidRPr="00FE2D16">
        <w:t xml:space="preserve"> en </w:t>
      </w:r>
      <w:r>
        <w:t>grijze wolf</w:t>
      </w:r>
      <w:r w:rsidRPr="00FE2D16">
        <w:t xml:space="preserve"> vond eerder plaats dan die tussen </w:t>
      </w:r>
      <w:r>
        <w:t>hond</w:t>
      </w:r>
      <w:r w:rsidRPr="00FE2D16">
        <w:t xml:space="preserve"> en </w:t>
      </w:r>
      <w:r>
        <w:t>grijze wolf</w:t>
      </w:r>
      <w:r w:rsidRPr="00FE2D16">
        <w:t>.</w:t>
      </w:r>
    </w:p>
    <w:p w14:paraId="6E718BF1" w14:textId="77777777" w:rsidR="001C72DD" w:rsidRDefault="001C72DD" w:rsidP="00B91DA2">
      <w:pPr>
        <w:pStyle w:val="OpdrachtDeelvraag"/>
      </w:pPr>
      <w:r>
        <w:t>b</w:t>
      </w:r>
      <w:r>
        <w:tab/>
        <w:t xml:space="preserve">In de evolutionaire stamboom van afbeelding 36 staan de woestijnvos, </w:t>
      </w:r>
      <w:proofErr w:type="spellStart"/>
      <w:r>
        <w:t>grootoorkitvos</w:t>
      </w:r>
      <w:proofErr w:type="spellEnd"/>
      <w:r>
        <w:t xml:space="preserve"> en poolvos.</w:t>
      </w:r>
    </w:p>
    <w:p w14:paraId="15128035" w14:textId="77777777" w:rsidR="001C72DD" w:rsidRDefault="001C72DD" w:rsidP="00B91DA2">
      <w:pPr>
        <w:pStyle w:val="OpdrachtDeelvraag-vervolg"/>
      </w:pPr>
      <w:r>
        <w:t xml:space="preserve">Van welke hondachtige komt het DNA volgens deze evolutionaire stamboom het meest overeen met die van de </w:t>
      </w:r>
      <w:proofErr w:type="spellStart"/>
      <w:r>
        <w:t>grootoorkitvos</w:t>
      </w:r>
      <w:proofErr w:type="spellEnd"/>
      <w:r>
        <w:t>? Leg je antwoord uit.</w:t>
      </w:r>
    </w:p>
    <w:p w14:paraId="01CD3B36" w14:textId="77777777" w:rsidR="001C72DD" w:rsidRPr="00FE2D16" w:rsidRDefault="001C72DD" w:rsidP="00B91DA2">
      <w:pPr>
        <w:pStyle w:val="OpdrachtAntwoord-regel"/>
      </w:pPr>
      <w:r>
        <w:t xml:space="preserve">Het DNA komt het meest overeen met het DNA van de poolvos. De poolvos en </w:t>
      </w:r>
      <w:proofErr w:type="spellStart"/>
      <w:r>
        <w:t>grootoorkitvos</w:t>
      </w:r>
      <w:proofErr w:type="spellEnd"/>
      <w:r>
        <w:t xml:space="preserve"> hebben de meest recente voorouder, waardoor ze genetisch het meest op elkaar lijken.</w:t>
      </w:r>
    </w:p>
    <w:p w14:paraId="396544CF" w14:textId="77777777" w:rsidR="001C72DD" w:rsidRPr="000B4B17" w:rsidRDefault="001C72DD" w:rsidP="000B4B17">
      <w:pPr>
        <w:pStyle w:val="OpdrachtAntwoord-regel"/>
      </w:pPr>
      <w:r>
        <w:br w:type="page"/>
      </w:r>
    </w:p>
    <w:p w14:paraId="7D0D89E5" w14:textId="77777777" w:rsidR="001C72DD" w:rsidRDefault="001C72DD" w:rsidP="007348B3">
      <w:pPr>
        <w:pStyle w:val="ParagraafSubtitel"/>
      </w:pPr>
      <w:r w:rsidRPr="005B6A7F">
        <w:lastRenderedPageBreak/>
        <w:t>Context</w:t>
      </w:r>
      <w:r>
        <w:tab/>
        <w:t>Tweelingen?</w:t>
      </w:r>
    </w:p>
    <w:p w14:paraId="0B701F17" w14:textId="77777777" w:rsidR="001C72DD" w:rsidRDefault="001C72DD" w:rsidP="0066169A">
      <w:pPr>
        <w:pStyle w:val="OpdrachtNummer"/>
      </w:pPr>
      <w:r>
        <w:t>79</w:t>
      </w:r>
    </w:p>
    <w:p w14:paraId="6765636F" w14:textId="77777777" w:rsidR="001C72DD" w:rsidRPr="005164FD" w:rsidRDefault="001C72DD" w:rsidP="00B91DA2">
      <w:pPr>
        <w:pStyle w:val="OpdrachtVraag"/>
        <w:rPr>
          <w:lang w:eastAsia="nl-NL"/>
        </w:rPr>
      </w:pPr>
      <w:r>
        <w:rPr>
          <w:lang w:eastAsia="nl-NL"/>
        </w:rPr>
        <w:t>D</w:t>
      </w:r>
      <w:r w:rsidRPr="005164FD">
        <w:rPr>
          <w:lang w:eastAsia="nl-NL"/>
        </w:rPr>
        <w:t xml:space="preserve">e </w:t>
      </w:r>
      <w:r>
        <w:rPr>
          <w:lang w:eastAsia="nl-NL"/>
        </w:rPr>
        <w:t xml:space="preserve">vliegende </w:t>
      </w:r>
      <w:r w:rsidRPr="005164FD">
        <w:rPr>
          <w:lang w:eastAsia="nl-NL"/>
        </w:rPr>
        <w:t xml:space="preserve">eekhoorn en de suikereekhoorn </w:t>
      </w:r>
      <w:r>
        <w:rPr>
          <w:lang w:eastAsia="nl-NL"/>
        </w:rPr>
        <w:t>gebruiken beide een huidplooi tussen de voor- en achterpoten om te zweven. Is de ontwikkeling van de huidplooi</w:t>
      </w:r>
      <w:r w:rsidRPr="005164FD">
        <w:rPr>
          <w:lang w:eastAsia="nl-NL"/>
        </w:rPr>
        <w:t xml:space="preserve"> </w:t>
      </w:r>
      <w:r>
        <w:rPr>
          <w:lang w:eastAsia="nl-NL"/>
        </w:rPr>
        <w:t xml:space="preserve">een </w:t>
      </w:r>
      <w:r w:rsidRPr="005164FD">
        <w:rPr>
          <w:lang w:eastAsia="nl-NL"/>
        </w:rPr>
        <w:t>analoge of homologe</w:t>
      </w:r>
      <w:r>
        <w:rPr>
          <w:lang w:eastAsia="nl-NL"/>
        </w:rPr>
        <w:t xml:space="preserve"> ontwikkeling? Leg je antwoord uit.</w:t>
      </w:r>
    </w:p>
    <w:p w14:paraId="37A48E5D" w14:textId="77777777" w:rsidR="001C72DD" w:rsidRDefault="001C72DD" w:rsidP="00B91DA2">
      <w:pPr>
        <w:pStyle w:val="OpdrachtAntwoord-regel"/>
        <w:rPr>
          <w:lang w:eastAsia="nl-NL"/>
        </w:rPr>
      </w:pPr>
      <w:r>
        <w:rPr>
          <w:lang w:eastAsia="nl-NL"/>
        </w:rPr>
        <w:t>De ontwikkeling van de huidplooi is een analoge ontwikkeling</w:t>
      </w:r>
      <w:r w:rsidRPr="005164FD">
        <w:rPr>
          <w:lang w:eastAsia="nl-NL"/>
        </w:rPr>
        <w:t xml:space="preserve">. </w:t>
      </w:r>
      <w:r>
        <w:rPr>
          <w:lang w:eastAsia="nl-NL"/>
        </w:rPr>
        <w:t>Beide huidplooien delen dezelfde functie: zweven, maar de eekhoorns hebben geen gemeenschappelijke voorouder.</w:t>
      </w:r>
    </w:p>
    <w:p w14:paraId="3EF654FC" w14:textId="77777777" w:rsidR="001C72DD" w:rsidRDefault="001C72DD" w:rsidP="00B91DA2">
      <w:pPr>
        <w:pStyle w:val="Tekst"/>
      </w:pPr>
    </w:p>
    <w:p w14:paraId="0B27212A" w14:textId="77777777" w:rsidR="001C72DD" w:rsidRDefault="001C72DD" w:rsidP="00B91DA2">
      <w:pPr>
        <w:pStyle w:val="OpdrachtNummer"/>
      </w:pPr>
      <w:r>
        <w:t>80</w:t>
      </w:r>
    </w:p>
    <w:p w14:paraId="77300506" w14:textId="77777777" w:rsidR="001C72DD" w:rsidRDefault="001C72DD" w:rsidP="00B91DA2">
      <w:pPr>
        <w:pStyle w:val="OpdrachtVraag"/>
        <w:rPr>
          <w:lang w:eastAsia="nl-NL"/>
        </w:rPr>
      </w:pPr>
      <w:r>
        <w:rPr>
          <w:lang w:eastAsia="nl-NL"/>
        </w:rPr>
        <w:t>Welke omgevingsfactoren hebben selecterend gewerkt op beide eekhoorns?</w:t>
      </w:r>
    </w:p>
    <w:p w14:paraId="083D9CF0" w14:textId="77777777" w:rsidR="001C72DD" w:rsidRDefault="001C72DD" w:rsidP="00B91DA2">
      <w:pPr>
        <w:pStyle w:val="OpdrachtAntwoord-regel"/>
        <w:rPr>
          <w:lang w:eastAsia="nl-NL"/>
        </w:rPr>
      </w:pPr>
      <w:r>
        <w:rPr>
          <w:lang w:eastAsia="nl-NL"/>
        </w:rPr>
        <w:t>De omgevingsfactoren hoge bomen en roofdieren</w:t>
      </w:r>
      <w:r w:rsidRPr="00B91DA2">
        <w:rPr>
          <w:lang w:eastAsia="nl-NL"/>
        </w:rPr>
        <w:t xml:space="preserve"> </w:t>
      </w:r>
      <w:r>
        <w:rPr>
          <w:lang w:eastAsia="nl-NL"/>
        </w:rPr>
        <w:t>hebben selecterend gewerkt.</w:t>
      </w:r>
    </w:p>
    <w:p w14:paraId="3EBA4A13" w14:textId="77777777" w:rsidR="001C72DD" w:rsidRDefault="001C72DD" w:rsidP="00B91DA2">
      <w:pPr>
        <w:pStyle w:val="Tekst"/>
      </w:pPr>
    </w:p>
    <w:p w14:paraId="0BB89F29" w14:textId="77777777" w:rsidR="001C72DD" w:rsidRDefault="001C72DD" w:rsidP="00B91DA2">
      <w:pPr>
        <w:pStyle w:val="OpdrachtNummer"/>
      </w:pPr>
      <w:r>
        <w:t>81</w:t>
      </w:r>
    </w:p>
    <w:p w14:paraId="44BE9CB8" w14:textId="77777777" w:rsidR="001C72DD" w:rsidRDefault="001C72DD" w:rsidP="00B91DA2">
      <w:pPr>
        <w:pStyle w:val="OpdrachtVraag"/>
        <w:rPr>
          <w:lang w:eastAsia="nl-NL"/>
        </w:rPr>
      </w:pPr>
      <w:r>
        <w:rPr>
          <w:lang w:eastAsia="nl-NL"/>
        </w:rPr>
        <w:t>Leg in drie stappen uit hoe een vliegende eekhoorn kon ontstaan uit een gewone eekhoorn.</w:t>
      </w:r>
    </w:p>
    <w:p w14:paraId="5F8F1ADB" w14:textId="77777777" w:rsidR="001C72DD" w:rsidRDefault="001C72DD" w:rsidP="00B91DA2">
      <w:pPr>
        <w:pStyle w:val="OpdrachtAntwoord-regel"/>
        <w:ind w:left="1191" w:hanging="397"/>
        <w:rPr>
          <w:lang w:eastAsia="nl-NL"/>
        </w:rPr>
      </w:pPr>
      <w:r>
        <w:rPr>
          <w:lang w:eastAsia="nl-NL"/>
        </w:rPr>
        <w:t>1</w:t>
      </w:r>
      <w:r>
        <w:rPr>
          <w:lang w:eastAsia="nl-NL"/>
        </w:rPr>
        <w:tab/>
        <w:t>Door een mutatie ontstond er bij een eekhoorn een kleine huidplooi tussen voor- en achterpoten.</w:t>
      </w:r>
    </w:p>
    <w:p w14:paraId="10061F80" w14:textId="77777777" w:rsidR="001C72DD" w:rsidRDefault="001C72DD" w:rsidP="00B91DA2">
      <w:pPr>
        <w:pStyle w:val="OpdrachtAntwoord-regel"/>
        <w:ind w:left="1191" w:hanging="397"/>
        <w:rPr>
          <w:lang w:eastAsia="nl-NL"/>
        </w:rPr>
      </w:pPr>
      <w:r>
        <w:rPr>
          <w:lang w:eastAsia="nl-NL"/>
        </w:rPr>
        <w:t>2</w:t>
      </w:r>
      <w:r>
        <w:rPr>
          <w:lang w:eastAsia="nl-NL"/>
        </w:rPr>
        <w:tab/>
        <w:t>Deze eekhoorn viel daardoor niet ten prooi aan roofdieren en kon daardoor voor nageslacht zorgen dat ook een huidplooi had.</w:t>
      </w:r>
    </w:p>
    <w:p w14:paraId="55F3201B" w14:textId="77777777" w:rsidR="001C72DD" w:rsidRDefault="001C72DD" w:rsidP="00B91DA2">
      <w:pPr>
        <w:pStyle w:val="OpdrachtAntwoord-regel"/>
        <w:ind w:left="1191" w:hanging="397"/>
        <w:rPr>
          <w:lang w:eastAsia="nl-NL"/>
        </w:rPr>
      </w:pPr>
      <w:r>
        <w:rPr>
          <w:lang w:eastAsia="nl-NL"/>
        </w:rPr>
        <w:t>3</w:t>
      </w:r>
      <w:r>
        <w:rPr>
          <w:lang w:eastAsia="nl-NL"/>
        </w:rPr>
        <w:tab/>
        <w:t>In de volgende generaties ontwikkelde zich door mutaties een steeds grotere huidplooi, waardoor de overlevingskansen toenamen.</w:t>
      </w:r>
    </w:p>
    <w:p w14:paraId="6B2384E5" w14:textId="77777777" w:rsidR="001C72DD" w:rsidRDefault="001C72DD" w:rsidP="00B91DA2">
      <w:pPr>
        <w:pStyle w:val="Tekst"/>
      </w:pPr>
    </w:p>
    <w:p w14:paraId="4CAE4445" w14:textId="77777777" w:rsidR="001C72DD" w:rsidRDefault="001C72DD" w:rsidP="00B91DA2">
      <w:pPr>
        <w:pStyle w:val="OpdrachtNummer"/>
      </w:pPr>
      <w:r>
        <w:t>82</w:t>
      </w:r>
    </w:p>
    <w:p w14:paraId="547DE74D" w14:textId="77777777" w:rsidR="001C72DD" w:rsidRDefault="001C72DD" w:rsidP="00B91DA2">
      <w:pPr>
        <w:pStyle w:val="OpdrachtIntroductie"/>
      </w:pPr>
      <w:r>
        <w:t>Gebruik bij deze opdracht afbeelding 38.</w:t>
      </w:r>
    </w:p>
    <w:p w14:paraId="7D1F65D0" w14:textId="77777777" w:rsidR="001C72DD" w:rsidRDefault="001C72DD" w:rsidP="00B91DA2">
      <w:pPr>
        <w:pStyle w:val="OpdrachtDeelvraag"/>
      </w:pPr>
      <w:r>
        <w:t>a</w:t>
      </w:r>
      <w:r>
        <w:tab/>
      </w:r>
      <w:r w:rsidRPr="00492085">
        <w:t>Zijn de buideldieren nauwer verwant aan de placentadieren of aan de vogelbekdieren</w:t>
      </w:r>
      <w:r>
        <w:t>?</w:t>
      </w:r>
      <w:r w:rsidRPr="00492085">
        <w:t xml:space="preserve"> Leg je antwoord uit.</w:t>
      </w:r>
    </w:p>
    <w:p w14:paraId="3891CB88" w14:textId="77777777" w:rsidR="001C72DD" w:rsidRDefault="001C72DD" w:rsidP="00B91DA2">
      <w:pPr>
        <w:pStyle w:val="OpdrachtAntwoord-regel"/>
      </w:pPr>
      <w:r w:rsidRPr="00492085">
        <w:t>Buideldieren zijn nauwer verwant aan placentadieren dan aan vogelbekdieren. Buideldieren en placentadieren hebben een gemeenschappelijk</w:t>
      </w:r>
      <w:r>
        <w:t>e</w:t>
      </w:r>
      <w:r w:rsidRPr="00492085">
        <w:t xml:space="preserve"> voorouder, die korter geleden leefde.</w:t>
      </w:r>
    </w:p>
    <w:p w14:paraId="4C39FAB2" w14:textId="77777777" w:rsidR="001C72DD" w:rsidRDefault="001C72DD" w:rsidP="00B91DA2">
      <w:pPr>
        <w:pStyle w:val="OpdrachtDeelvraag"/>
      </w:pPr>
      <w:r w:rsidRPr="002A5F97">
        <w:t>b</w:t>
      </w:r>
      <w:r>
        <w:tab/>
      </w:r>
      <w:r w:rsidRPr="00492085">
        <w:t xml:space="preserve">De nummers 1, 2 en 3 zijn homologe kenmerken die </w:t>
      </w:r>
      <w:r>
        <w:t xml:space="preserve">worden </w:t>
      </w:r>
      <w:r w:rsidRPr="00492085">
        <w:t>gedeeld door alle groepen rechts van het getal. Vogelbekdieren zijn zoogdieren die eieren leggen.</w:t>
      </w:r>
    </w:p>
    <w:p w14:paraId="675353C8" w14:textId="77777777" w:rsidR="001C72DD" w:rsidRDefault="001C72DD" w:rsidP="00B91DA2">
      <w:pPr>
        <w:pStyle w:val="OpdrachtDeelvraag-vervolg"/>
      </w:pPr>
      <w:r>
        <w:t xml:space="preserve">Noteer bij </w:t>
      </w:r>
      <w:r w:rsidRPr="00492085">
        <w:t xml:space="preserve">1, 2 en 3 de volgende kenmerken: </w:t>
      </w:r>
      <w:r w:rsidRPr="00492085">
        <w:rPr>
          <w:rStyle w:val="Cursief"/>
        </w:rPr>
        <w:t>levend geboren</w:t>
      </w:r>
      <w:r w:rsidRPr="008848F3">
        <w:t xml:space="preserve"> – </w:t>
      </w:r>
      <w:r w:rsidRPr="00492085">
        <w:rPr>
          <w:rStyle w:val="Cursief"/>
        </w:rPr>
        <w:t>melkvoeding</w:t>
      </w:r>
      <w:r w:rsidRPr="008848F3">
        <w:t xml:space="preserve"> – </w:t>
      </w:r>
      <w:r w:rsidRPr="00492085">
        <w:rPr>
          <w:rStyle w:val="Cursief"/>
        </w:rPr>
        <w:t>verlengde zwangerschap.</w:t>
      </w:r>
    </w:p>
    <w:p w14:paraId="02C206B0" w14:textId="77777777" w:rsidR="001C72DD" w:rsidRDefault="001C72DD" w:rsidP="00B91DA2">
      <w:pPr>
        <w:pStyle w:val="OpdrachtAntwoord-regel"/>
        <w:rPr>
          <w:lang w:eastAsia="nl-NL"/>
        </w:rPr>
      </w:pPr>
      <w:r>
        <w:rPr>
          <w:lang w:eastAsia="nl-NL"/>
        </w:rPr>
        <w:t>1</w:t>
      </w:r>
      <w:r>
        <w:rPr>
          <w:lang w:eastAsia="nl-NL"/>
        </w:rPr>
        <w:tab/>
        <w:t>melkvoeding</w:t>
      </w:r>
    </w:p>
    <w:p w14:paraId="6887380C" w14:textId="77777777" w:rsidR="001C72DD" w:rsidRDefault="001C72DD" w:rsidP="00B91DA2">
      <w:pPr>
        <w:pStyle w:val="OpdrachtAntwoord-regel"/>
        <w:rPr>
          <w:lang w:eastAsia="nl-NL"/>
        </w:rPr>
      </w:pPr>
      <w:r>
        <w:rPr>
          <w:lang w:eastAsia="nl-NL"/>
        </w:rPr>
        <w:t>2</w:t>
      </w:r>
      <w:r>
        <w:rPr>
          <w:lang w:eastAsia="nl-NL"/>
        </w:rPr>
        <w:tab/>
        <w:t>levend geboren</w:t>
      </w:r>
    </w:p>
    <w:p w14:paraId="267E015A" w14:textId="77777777" w:rsidR="001C72DD" w:rsidRDefault="001C72DD" w:rsidP="00CE452B">
      <w:pPr>
        <w:pStyle w:val="OpdrachtAntwoord-regel"/>
      </w:pPr>
      <w:r>
        <w:rPr>
          <w:lang w:eastAsia="nl-NL"/>
        </w:rPr>
        <w:t>3</w:t>
      </w:r>
      <w:r>
        <w:rPr>
          <w:lang w:eastAsia="nl-NL"/>
        </w:rPr>
        <w:tab/>
        <w:t>verlengde zwangerschap</w:t>
      </w:r>
    </w:p>
    <w:p w14:paraId="4B068DC5" w14:textId="77777777" w:rsidR="001C72DD" w:rsidRPr="00CE452B" w:rsidRDefault="001C72DD" w:rsidP="00CE452B">
      <w:pPr>
        <w:tabs>
          <w:tab w:val="clear" w:pos="397"/>
          <w:tab w:val="clear" w:pos="794"/>
        </w:tabs>
        <w:spacing w:after="160" w:line="259" w:lineRule="auto"/>
        <w:rPr>
          <w:rFonts w:eastAsiaTheme="minorEastAsia"/>
          <w:szCs w:val="20"/>
        </w:rPr>
      </w:pPr>
      <w:r>
        <w:br w:type="page"/>
      </w:r>
    </w:p>
    <w:p w14:paraId="5579A19F" w14:textId="77777777" w:rsidR="001C72DD" w:rsidRPr="00003641" w:rsidRDefault="001C72DD" w:rsidP="00003641">
      <w:pPr>
        <w:pStyle w:val="ParagraafTitel-Ongenummerd"/>
        <w:tabs>
          <w:tab w:val="left" w:pos="2410"/>
        </w:tabs>
        <w:ind w:right="-144"/>
        <w:rPr>
          <w:sz w:val="37"/>
          <w:szCs w:val="37"/>
        </w:rPr>
      </w:pPr>
      <w:r w:rsidRPr="00003641">
        <w:rPr>
          <w:sz w:val="37"/>
          <w:szCs w:val="37"/>
        </w:rPr>
        <w:lastRenderedPageBreak/>
        <w:t>Samenhang</w:t>
      </w:r>
      <w:r w:rsidRPr="00003641">
        <w:rPr>
          <w:sz w:val="37"/>
          <w:szCs w:val="37"/>
        </w:rPr>
        <w:tab/>
        <w:t>Alleen mutanten smullen van softijs</w:t>
      </w:r>
    </w:p>
    <w:p w14:paraId="363A2F8C" w14:textId="77777777" w:rsidR="001C72DD" w:rsidRDefault="001C72DD" w:rsidP="0066169A">
      <w:pPr>
        <w:pStyle w:val="OpdrachtNummer"/>
      </w:pPr>
      <w:r>
        <w:t>1</w:t>
      </w:r>
    </w:p>
    <w:p w14:paraId="713EDF14" w14:textId="77777777" w:rsidR="001C72DD" w:rsidRDefault="001C72DD" w:rsidP="00CE452B">
      <w:pPr>
        <w:pStyle w:val="OpdrachtVraag"/>
        <w:rPr>
          <w:rStyle w:val="Cursief"/>
        </w:rPr>
      </w:pPr>
      <w:r>
        <w:t xml:space="preserve">Zet in de tabel de volgende begrippen bij het juiste organisatieniveau: </w:t>
      </w:r>
      <w:r w:rsidRPr="00887A30">
        <w:rPr>
          <w:rStyle w:val="Cursief"/>
        </w:rPr>
        <w:t>baby</w:t>
      </w:r>
      <w:r w:rsidRPr="008848F3">
        <w:t xml:space="preserve"> – </w:t>
      </w:r>
      <w:r>
        <w:rPr>
          <w:rStyle w:val="Cursief"/>
        </w:rPr>
        <w:t>dunne darm</w:t>
      </w:r>
      <w:r w:rsidRPr="008E365C">
        <w:t xml:space="preserve"> – </w:t>
      </w:r>
      <w:r>
        <w:rPr>
          <w:rStyle w:val="Cursief"/>
        </w:rPr>
        <w:t>dunne darmcellen</w:t>
      </w:r>
      <w:r w:rsidRPr="008E365C">
        <w:t xml:space="preserve"> – </w:t>
      </w:r>
      <w:r w:rsidRPr="00887A30">
        <w:rPr>
          <w:rStyle w:val="Cursief"/>
        </w:rPr>
        <w:t>lactase</w:t>
      </w:r>
      <w:r w:rsidRPr="008E365C">
        <w:t xml:space="preserve"> – </w:t>
      </w:r>
      <w:r w:rsidRPr="00887A30">
        <w:rPr>
          <w:rStyle w:val="Cursief"/>
        </w:rPr>
        <w:t>landbouw</w:t>
      </w:r>
      <w:r w:rsidRPr="008E365C">
        <w:t xml:space="preserve"> – </w:t>
      </w:r>
      <w:r w:rsidRPr="00887A30">
        <w:rPr>
          <w:rStyle w:val="Cursief"/>
        </w:rPr>
        <w:t>melksuiker</w:t>
      </w:r>
      <w:r w:rsidRPr="008E365C">
        <w:t xml:space="preserve"> – </w:t>
      </w:r>
      <w:r w:rsidRPr="00887A30">
        <w:rPr>
          <w:rStyle w:val="Cursief"/>
        </w:rPr>
        <w:t>melkvee</w:t>
      </w:r>
      <w:r w:rsidRPr="008E365C">
        <w:t xml:space="preserve"> – </w:t>
      </w:r>
      <w:r w:rsidRPr="00887A30">
        <w:rPr>
          <w:rStyle w:val="Cursief"/>
        </w:rPr>
        <w:t>mutant</w:t>
      </w:r>
      <w:r w:rsidRPr="008E365C">
        <w:t xml:space="preserve"> – </w:t>
      </w:r>
      <w:r w:rsidRPr="00887A30">
        <w:rPr>
          <w:rStyle w:val="Cursief"/>
        </w:rPr>
        <w:t>nakomelingen</w:t>
      </w:r>
      <w:r w:rsidRPr="008E365C">
        <w:t xml:space="preserve"> – </w:t>
      </w:r>
      <w:r w:rsidRPr="00887A30">
        <w:rPr>
          <w:rStyle w:val="Cursief"/>
        </w:rPr>
        <w:t>voortplanting</w:t>
      </w:r>
      <w:r w:rsidRPr="008E365C">
        <w:t xml:space="preserve"> – </w:t>
      </w:r>
      <w:r w:rsidRPr="00887A30">
        <w:rPr>
          <w:rStyle w:val="Cursief"/>
        </w:rPr>
        <w:t>wereldbevolking.</w:t>
      </w:r>
    </w:p>
    <w:p w14:paraId="1400FE93" w14:textId="77777777" w:rsidR="001C72DD" w:rsidRDefault="001C72DD" w:rsidP="00CE452B">
      <w:pPr>
        <w:pStyle w:val="OpdrachtVraag"/>
        <w:rPr>
          <w:rStyle w:val="Cursief"/>
        </w:rPr>
      </w:pPr>
    </w:p>
    <w:tbl>
      <w:tblPr>
        <w:tblW w:w="0" w:type="auto"/>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1675"/>
        <w:gridCol w:w="3432"/>
      </w:tblGrid>
      <w:tr w:rsidR="001C72DD" w14:paraId="6FCE274A"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hideMark/>
          </w:tcPr>
          <w:p w14:paraId="05330E12" w14:textId="77777777" w:rsidR="001C72DD" w:rsidRDefault="001C72DD" w:rsidP="001F4D8A">
            <w:pPr>
              <w:pStyle w:val="TabelTitel"/>
            </w:pPr>
            <w:r>
              <w:t>Organisatieniveau</w:t>
            </w:r>
          </w:p>
        </w:tc>
        <w:tc>
          <w:tcPr>
            <w:tcW w:w="3432" w:type="dxa"/>
            <w:tcBorders>
              <w:top w:val="single" w:sz="4" w:space="0" w:color="3399FF"/>
              <w:left w:val="single" w:sz="4" w:space="0" w:color="3399FF"/>
              <w:bottom w:val="single" w:sz="4" w:space="0" w:color="3399FF"/>
              <w:right w:val="single" w:sz="4" w:space="0" w:color="3399FF"/>
            </w:tcBorders>
            <w:vAlign w:val="center"/>
            <w:hideMark/>
          </w:tcPr>
          <w:p w14:paraId="12AF72A7" w14:textId="77777777" w:rsidR="001C72DD" w:rsidRDefault="001C72DD" w:rsidP="001F4D8A">
            <w:pPr>
              <w:pStyle w:val="TabelTitel"/>
            </w:pPr>
            <w:r>
              <w:t>Begrip</w:t>
            </w:r>
          </w:p>
        </w:tc>
      </w:tr>
      <w:tr w:rsidR="001C72DD" w14:paraId="227500D7"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hideMark/>
          </w:tcPr>
          <w:p w14:paraId="52C62BAE" w14:textId="77777777" w:rsidR="001C72DD" w:rsidRDefault="001C72DD" w:rsidP="001F4D8A">
            <w:pPr>
              <w:pStyle w:val="TabelTekst"/>
            </w:pPr>
            <w:r>
              <w:t>Biosfeer</w:t>
            </w:r>
          </w:p>
        </w:tc>
        <w:tc>
          <w:tcPr>
            <w:tcW w:w="3432" w:type="dxa"/>
            <w:tcBorders>
              <w:top w:val="single" w:sz="4" w:space="0" w:color="3399FF"/>
              <w:left w:val="single" w:sz="4" w:space="0" w:color="3399FF"/>
              <w:bottom w:val="single" w:sz="4" w:space="0" w:color="3399FF"/>
              <w:right w:val="single" w:sz="4" w:space="0" w:color="3399FF"/>
            </w:tcBorders>
            <w:vAlign w:val="center"/>
          </w:tcPr>
          <w:p w14:paraId="17869E56" w14:textId="77777777" w:rsidR="001C72DD" w:rsidRPr="00595B08" w:rsidRDefault="001C72DD" w:rsidP="001F4D8A">
            <w:pPr>
              <w:pStyle w:val="AntwoordTabeltekst"/>
            </w:pPr>
            <w:r w:rsidRPr="00595B08">
              <w:t>wereldbevolking</w:t>
            </w:r>
          </w:p>
        </w:tc>
      </w:tr>
      <w:tr w:rsidR="001C72DD" w14:paraId="08F3265A"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hideMark/>
          </w:tcPr>
          <w:p w14:paraId="7DAE0966" w14:textId="77777777" w:rsidR="001C72DD" w:rsidRDefault="001C72DD" w:rsidP="001F4D8A">
            <w:pPr>
              <w:pStyle w:val="TabelTekst"/>
            </w:pPr>
            <w:r>
              <w:t>Ecosysteem</w:t>
            </w:r>
          </w:p>
        </w:tc>
        <w:tc>
          <w:tcPr>
            <w:tcW w:w="3432" w:type="dxa"/>
            <w:tcBorders>
              <w:top w:val="single" w:sz="4" w:space="0" w:color="3399FF"/>
              <w:left w:val="single" w:sz="4" w:space="0" w:color="3399FF"/>
              <w:bottom w:val="single" w:sz="4" w:space="0" w:color="3399FF"/>
              <w:right w:val="single" w:sz="4" w:space="0" w:color="3399FF"/>
            </w:tcBorders>
            <w:vAlign w:val="center"/>
          </w:tcPr>
          <w:p w14:paraId="18AB9155" w14:textId="77777777" w:rsidR="001C72DD" w:rsidRPr="00595B08" w:rsidRDefault="001C72DD" w:rsidP="001F4D8A">
            <w:pPr>
              <w:pStyle w:val="AntwoordTabeltekst"/>
            </w:pPr>
            <w:r w:rsidRPr="00595B08">
              <w:t>landbouw</w:t>
            </w:r>
          </w:p>
        </w:tc>
      </w:tr>
      <w:tr w:rsidR="001C72DD" w14:paraId="73A27EC8"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hideMark/>
          </w:tcPr>
          <w:p w14:paraId="7312EE35" w14:textId="77777777" w:rsidR="001C72DD" w:rsidRDefault="001C72DD" w:rsidP="001F4D8A">
            <w:pPr>
              <w:pStyle w:val="TabelTekst"/>
            </w:pPr>
            <w:r>
              <w:t>Populatie</w:t>
            </w:r>
          </w:p>
        </w:tc>
        <w:tc>
          <w:tcPr>
            <w:tcW w:w="3432" w:type="dxa"/>
            <w:tcBorders>
              <w:top w:val="single" w:sz="4" w:space="0" w:color="3399FF"/>
              <w:left w:val="single" w:sz="4" w:space="0" w:color="3399FF"/>
              <w:bottom w:val="single" w:sz="4" w:space="0" w:color="3399FF"/>
              <w:right w:val="single" w:sz="4" w:space="0" w:color="3399FF"/>
            </w:tcBorders>
            <w:vAlign w:val="center"/>
          </w:tcPr>
          <w:p w14:paraId="38496B34" w14:textId="77777777" w:rsidR="001C72DD" w:rsidRPr="00595B08" w:rsidRDefault="001C72DD" w:rsidP="001F4D8A">
            <w:pPr>
              <w:pStyle w:val="AntwoordTabeltekst"/>
            </w:pPr>
            <w:r w:rsidRPr="00595B08">
              <w:t>melkvee, nakomelingen, voortplanting</w:t>
            </w:r>
          </w:p>
        </w:tc>
      </w:tr>
      <w:tr w:rsidR="001C72DD" w14:paraId="0CB838E0"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hideMark/>
          </w:tcPr>
          <w:p w14:paraId="3BE6B724" w14:textId="77777777" w:rsidR="001C72DD" w:rsidRDefault="001C72DD" w:rsidP="001F4D8A">
            <w:pPr>
              <w:pStyle w:val="TabelTekst"/>
            </w:pPr>
            <w:r>
              <w:t>Organisme</w:t>
            </w:r>
          </w:p>
        </w:tc>
        <w:tc>
          <w:tcPr>
            <w:tcW w:w="3432" w:type="dxa"/>
            <w:tcBorders>
              <w:top w:val="single" w:sz="4" w:space="0" w:color="3399FF"/>
              <w:left w:val="single" w:sz="4" w:space="0" w:color="3399FF"/>
              <w:bottom w:val="single" w:sz="4" w:space="0" w:color="3399FF"/>
              <w:right w:val="single" w:sz="4" w:space="0" w:color="3399FF"/>
            </w:tcBorders>
            <w:vAlign w:val="center"/>
          </w:tcPr>
          <w:p w14:paraId="1D0CBCEB" w14:textId="77777777" w:rsidR="001C72DD" w:rsidRPr="00595B08" w:rsidRDefault="001C72DD" w:rsidP="001F4D8A">
            <w:pPr>
              <w:pStyle w:val="AntwoordTabeltekst"/>
            </w:pPr>
            <w:r w:rsidRPr="00595B08">
              <w:t>baby, mutant</w:t>
            </w:r>
          </w:p>
        </w:tc>
      </w:tr>
      <w:tr w:rsidR="001C72DD" w14:paraId="3A874B50"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tcPr>
          <w:p w14:paraId="126A9104" w14:textId="77777777" w:rsidR="001C72DD" w:rsidRDefault="001C72DD" w:rsidP="001F4D8A">
            <w:pPr>
              <w:pStyle w:val="TabelTekst"/>
            </w:pPr>
            <w:r>
              <w:t>Orgaan</w:t>
            </w:r>
          </w:p>
        </w:tc>
        <w:tc>
          <w:tcPr>
            <w:tcW w:w="3432" w:type="dxa"/>
            <w:tcBorders>
              <w:top w:val="single" w:sz="4" w:space="0" w:color="3399FF"/>
              <w:left w:val="single" w:sz="4" w:space="0" w:color="3399FF"/>
              <w:bottom w:val="single" w:sz="4" w:space="0" w:color="3399FF"/>
              <w:right w:val="single" w:sz="4" w:space="0" w:color="3399FF"/>
            </w:tcBorders>
            <w:vAlign w:val="center"/>
          </w:tcPr>
          <w:p w14:paraId="1D49FD4E" w14:textId="77777777" w:rsidR="001C72DD" w:rsidRPr="00595B08" w:rsidRDefault="001C72DD" w:rsidP="001F4D8A">
            <w:pPr>
              <w:pStyle w:val="AntwoordTabeltekst"/>
            </w:pPr>
            <w:r w:rsidRPr="00595B08">
              <w:t>dunne darm</w:t>
            </w:r>
          </w:p>
        </w:tc>
      </w:tr>
      <w:tr w:rsidR="001C72DD" w14:paraId="7C4DF7AE"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tcPr>
          <w:p w14:paraId="73611BD1" w14:textId="77777777" w:rsidR="001C72DD" w:rsidRDefault="001C72DD" w:rsidP="001F4D8A">
            <w:pPr>
              <w:pStyle w:val="TabelTekst"/>
            </w:pPr>
            <w:r>
              <w:t>Cel</w:t>
            </w:r>
          </w:p>
        </w:tc>
        <w:tc>
          <w:tcPr>
            <w:tcW w:w="3432" w:type="dxa"/>
            <w:tcBorders>
              <w:top w:val="single" w:sz="4" w:space="0" w:color="3399FF"/>
              <w:left w:val="single" w:sz="4" w:space="0" w:color="3399FF"/>
              <w:bottom w:val="single" w:sz="4" w:space="0" w:color="3399FF"/>
              <w:right w:val="single" w:sz="4" w:space="0" w:color="3399FF"/>
            </w:tcBorders>
            <w:vAlign w:val="center"/>
          </w:tcPr>
          <w:p w14:paraId="6F75265F" w14:textId="77777777" w:rsidR="001C72DD" w:rsidRPr="00595B08" w:rsidRDefault="001C72DD" w:rsidP="001F4D8A">
            <w:pPr>
              <w:pStyle w:val="AntwoordTabeltekst"/>
            </w:pPr>
            <w:r w:rsidRPr="00595B08">
              <w:t>dunne darmcellen</w:t>
            </w:r>
          </w:p>
        </w:tc>
      </w:tr>
      <w:tr w:rsidR="001C72DD" w14:paraId="4D791F6F" w14:textId="77777777" w:rsidTr="00CE452B">
        <w:tc>
          <w:tcPr>
            <w:tcW w:w="0" w:type="auto"/>
            <w:tcBorders>
              <w:top w:val="single" w:sz="4" w:space="0" w:color="3399FF"/>
              <w:left w:val="single" w:sz="4" w:space="0" w:color="3399FF"/>
              <w:bottom w:val="single" w:sz="4" w:space="0" w:color="3399FF"/>
              <w:right w:val="single" w:sz="4" w:space="0" w:color="3399FF"/>
            </w:tcBorders>
            <w:vAlign w:val="center"/>
          </w:tcPr>
          <w:p w14:paraId="5623C113" w14:textId="77777777" w:rsidR="001C72DD" w:rsidRDefault="001C72DD" w:rsidP="001F4D8A">
            <w:pPr>
              <w:pStyle w:val="TabelTekst"/>
            </w:pPr>
            <w:r>
              <w:t>Molecuul</w:t>
            </w:r>
          </w:p>
        </w:tc>
        <w:tc>
          <w:tcPr>
            <w:tcW w:w="3432" w:type="dxa"/>
            <w:tcBorders>
              <w:top w:val="single" w:sz="4" w:space="0" w:color="3399FF"/>
              <w:left w:val="single" w:sz="4" w:space="0" w:color="3399FF"/>
              <w:bottom w:val="single" w:sz="4" w:space="0" w:color="3399FF"/>
              <w:right w:val="single" w:sz="4" w:space="0" w:color="3399FF"/>
            </w:tcBorders>
            <w:vAlign w:val="center"/>
          </w:tcPr>
          <w:p w14:paraId="34B2E147" w14:textId="77777777" w:rsidR="001C72DD" w:rsidRPr="00595B08" w:rsidRDefault="001C72DD" w:rsidP="001F4D8A">
            <w:pPr>
              <w:pStyle w:val="AntwoordTabeltekst"/>
            </w:pPr>
            <w:r w:rsidRPr="00595B08">
              <w:t>lactase, melksuiker</w:t>
            </w:r>
          </w:p>
        </w:tc>
      </w:tr>
    </w:tbl>
    <w:p w14:paraId="3AB7B978" w14:textId="77777777" w:rsidR="001C72DD" w:rsidRDefault="001C72DD" w:rsidP="00CE452B">
      <w:pPr>
        <w:pStyle w:val="Tekst"/>
      </w:pPr>
    </w:p>
    <w:p w14:paraId="355309C2" w14:textId="77777777" w:rsidR="001C72DD" w:rsidRDefault="001C72DD" w:rsidP="00CE452B">
      <w:pPr>
        <w:pStyle w:val="OpdrachtNummer"/>
      </w:pPr>
      <w:r>
        <w:t>2</w:t>
      </w:r>
    </w:p>
    <w:p w14:paraId="4DAA3729" w14:textId="77777777" w:rsidR="001C72DD" w:rsidRDefault="001C72DD" w:rsidP="00CE452B">
      <w:pPr>
        <w:pStyle w:val="OpdrachtVraag"/>
      </w:pPr>
      <w:r>
        <w:t>Welke stof in de botresten van mensen en melkvee onderzoek je om de verwantschap vast te stellen tussen West-Europese populaties en populaties in het Midden-Oosten?</w:t>
      </w:r>
    </w:p>
    <w:p w14:paraId="1612F803" w14:textId="77777777" w:rsidR="001C72DD" w:rsidRPr="00AB221E" w:rsidRDefault="001C72DD" w:rsidP="00CE452B">
      <w:pPr>
        <w:pStyle w:val="OpdrachtAntwoord-regel"/>
      </w:pPr>
      <w:r>
        <w:t>Door onderzoek van DNA kun je deze verwantschap vaststellen.</w:t>
      </w:r>
    </w:p>
    <w:p w14:paraId="70C155F1" w14:textId="77777777" w:rsidR="001C72DD" w:rsidRDefault="001C72DD" w:rsidP="00CE452B">
      <w:pPr>
        <w:pStyle w:val="Tekst"/>
      </w:pPr>
    </w:p>
    <w:p w14:paraId="440AE9FF" w14:textId="77777777" w:rsidR="001C72DD" w:rsidRDefault="001C72DD" w:rsidP="00CE452B">
      <w:pPr>
        <w:pStyle w:val="OpdrachtNummer"/>
      </w:pPr>
      <w:r>
        <w:t>3</w:t>
      </w:r>
    </w:p>
    <w:p w14:paraId="71BFC7C1" w14:textId="77777777" w:rsidR="001C72DD" w:rsidRDefault="001C72DD" w:rsidP="00CE452B">
      <w:pPr>
        <w:pStyle w:val="OpdrachtIntroductie"/>
      </w:pPr>
      <w:r w:rsidRPr="00F8393D">
        <w:t>Bij de fermentatie van melk voor de productie van yoghurt en kaas wordt lactose omgezet in melkzuur.</w:t>
      </w:r>
    </w:p>
    <w:p w14:paraId="655F3B6F" w14:textId="77777777" w:rsidR="001C72DD" w:rsidRPr="00F8393D" w:rsidRDefault="001C72DD" w:rsidP="00CE452B">
      <w:pPr>
        <w:pStyle w:val="OpdrachtDeelvraag"/>
      </w:pPr>
      <w:r>
        <w:t>a</w:t>
      </w:r>
      <w:r>
        <w:tab/>
        <w:t>Welke organismen worden hiervoor gebruikt?</w:t>
      </w:r>
    </w:p>
    <w:p w14:paraId="11780923" w14:textId="77777777" w:rsidR="001C72DD" w:rsidRPr="00AB221E" w:rsidRDefault="001C72DD" w:rsidP="00CE452B">
      <w:pPr>
        <w:pStyle w:val="OpdrachtAntwoord-regel"/>
      </w:pPr>
      <w:r>
        <w:t>Voor het omzetten van lactose in melkzuur worden bacteriën gebruikt.</w:t>
      </w:r>
    </w:p>
    <w:p w14:paraId="45034833" w14:textId="77777777" w:rsidR="001C72DD" w:rsidRDefault="001C72DD" w:rsidP="00CE452B">
      <w:pPr>
        <w:pStyle w:val="OpdrachtDeelvraag"/>
      </w:pPr>
      <w:r>
        <w:t>b</w:t>
      </w:r>
      <w:r>
        <w:tab/>
        <w:t>Geef een verklaring voor de lagere energiewaarde van gefermenteerde melk.</w:t>
      </w:r>
    </w:p>
    <w:p w14:paraId="29F5A71E" w14:textId="77777777" w:rsidR="001C72DD" w:rsidRPr="00F8393D" w:rsidRDefault="001C72DD" w:rsidP="00CE452B">
      <w:pPr>
        <w:pStyle w:val="OpdrachtAntwoord-regel"/>
      </w:pPr>
      <w:r>
        <w:t>Bacteriën zetten de melksuiker (lactose) om in melkzuur en gebruiken daarvoor een deel van de energie. Hierdoor heeft melkzuur een lagere energiewaarde.</w:t>
      </w:r>
    </w:p>
    <w:p w14:paraId="5018F487" w14:textId="77777777" w:rsidR="001C72DD" w:rsidRDefault="001C72DD" w:rsidP="00CE452B">
      <w:pPr>
        <w:pStyle w:val="Tekst"/>
      </w:pPr>
    </w:p>
    <w:p w14:paraId="6869B595" w14:textId="77777777" w:rsidR="001C72DD" w:rsidRDefault="001C72DD" w:rsidP="00CE452B">
      <w:pPr>
        <w:pStyle w:val="OpdrachtNummer"/>
      </w:pPr>
      <w:r>
        <w:t>4</w:t>
      </w:r>
    </w:p>
    <w:p w14:paraId="3A680D77" w14:textId="77777777" w:rsidR="001C72DD" w:rsidRDefault="001C72DD" w:rsidP="00CE452B">
      <w:pPr>
        <w:pStyle w:val="OpdrachtDeelvraag"/>
      </w:pPr>
      <w:r>
        <w:t>a</w:t>
      </w:r>
      <w:r>
        <w:tab/>
        <w:t>Leg uit hoe door een mutatie van het LP-gen lactosetolerantie kan ontstaan.</w:t>
      </w:r>
    </w:p>
    <w:p w14:paraId="44D95D21" w14:textId="77777777" w:rsidR="001C72DD" w:rsidRPr="00F8393D" w:rsidRDefault="001C72DD" w:rsidP="00CE452B">
      <w:pPr>
        <w:pStyle w:val="OpdrachtAntwoord-regel"/>
      </w:pPr>
      <w:r>
        <w:t xml:space="preserve">Het LP-gen zorgt er normaal gesproken voor dat het </w:t>
      </w:r>
      <w:proofErr w:type="spellStart"/>
      <w:r>
        <w:t>lactasegen</w:t>
      </w:r>
      <w:proofErr w:type="spellEnd"/>
      <w:r>
        <w:t xml:space="preserve"> na de lactatieperiode wordt uitgeschakeld. Door de mutatie schakelt het LP-gen het </w:t>
      </w:r>
      <w:proofErr w:type="spellStart"/>
      <w:r>
        <w:t>lactasegen</w:t>
      </w:r>
      <w:proofErr w:type="spellEnd"/>
      <w:r>
        <w:t xml:space="preserve"> niet meer uit.</w:t>
      </w:r>
    </w:p>
    <w:p w14:paraId="61D69F17" w14:textId="77777777" w:rsidR="001C72DD" w:rsidRDefault="001C72DD" w:rsidP="00CE452B">
      <w:pPr>
        <w:pStyle w:val="OpdrachtDeelvraag"/>
      </w:pPr>
      <w:r>
        <w:t>b</w:t>
      </w:r>
      <w:r>
        <w:tab/>
        <w:t>Verklaar de snelle toename van dit LP-gen in populaties melkveehouders.</w:t>
      </w:r>
    </w:p>
    <w:p w14:paraId="01A228F9" w14:textId="77777777" w:rsidR="001C72DD" w:rsidRPr="00F8393D" w:rsidRDefault="001C72DD" w:rsidP="00CE452B">
      <w:pPr>
        <w:pStyle w:val="OpdrachtAntwoord-regel"/>
      </w:pPr>
      <w:r>
        <w:t>De mutanten hebben een grotere overlevingskans, waardoor de frequentie van het gemuteerde gen snel toeneemt.</w:t>
      </w:r>
    </w:p>
    <w:p w14:paraId="450A9659" w14:textId="77777777" w:rsidR="001C72DD" w:rsidRDefault="001C72DD" w:rsidP="00CE452B">
      <w:pPr>
        <w:pStyle w:val="Tekst"/>
      </w:pPr>
    </w:p>
    <w:p w14:paraId="4236AF85" w14:textId="77777777" w:rsidR="001C72DD" w:rsidRDefault="001C72DD" w:rsidP="00CE452B">
      <w:pPr>
        <w:pStyle w:val="OpdrachtNummer"/>
      </w:pPr>
      <w:r>
        <w:t>5</w:t>
      </w:r>
    </w:p>
    <w:p w14:paraId="46F868CB" w14:textId="77777777" w:rsidR="001C72DD" w:rsidRDefault="001C72DD" w:rsidP="00CE452B">
      <w:pPr>
        <w:pStyle w:val="OpdrachtDeelvraag"/>
      </w:pPr>
      <w:r>
        <w:t>a</w:t>
      </w:r>
      <w:r>
        <w:tab/>
        <w:t>Was er bij de jagers-verzamelaars en de melkveehouders misschien sprake van reproductieve isolatie? Licht je antwoord toe.</w:t>
      </w:r>
    </w:p>
    <w:p w14:paraId="42D907AA" w14:textId="77777777" w:rsidR="001C72DD" w:rsidRDefault="001C72DD" w:rsidP="00CE452B">
      <w:pPr>
        <w:pStyle w:val="OpdrachtAntwoord-regel"/>
      </w:pPr>
      <w:r>
        <w:t>Ja, er was sprake van reproductieve isolatie doordat het gedrag en de levenswijze van de twee populaties erg van elkaar verschilden.</w:t>
      </w:r>
    </w:p>
    <w:p w14:paraId="1B07EF62" w14:textId="77777777" w:rsidR="001C72DD" w:rsidRDefault="001C72DD" w:rsidP="00CE452B">
      <w:pPr>
        <w:pStyle w:val="OpdrachtDeelvraag"/>
      </w:pPr>
      <w:r>
        <w:t>b</w:t>
      </w:r>
      <w:r>
        <w:tab/>
        <w:t>Stel dat jagers-verzamelaars en melkveehouders reproductief waren gescheiden.</w:t>
      </w:r>
    </w:p>
    <w:p w14:paraId="1A77484A" w14:textId="77777777" w:rsidR="001C72DD" w:rsidRDefault="001C72DD" w:rsidP="00CE452B">
      <w:pPr>
        <w:pStyle w:val="OpdrachtDeelvraag-vervolg"/>
      </w:pPr>
      <w:r>
        <w:t>Hoe kan in dat geval de frequentie van het gemuteerde LP-gen zijn toegenomen in de West-Europese bevolking?</w:t>
      </w:r>
    </w:p>
    <w:p w14:paraId="6D1CEF82" w14:textId="77777777" w:rsidR="001C72DD" w:rsidRPr="00484E66" w:rsidRDefault="001C72DD" w:rsidP="00CE452B">
      <w:pPr>
        <w:pStyle w:val="OpdrachtAntwoord-regel"/>
      </w:pPr>
      <w:r>
        <w:t xml:space="preserve">De frequentie van het LP-gen kan zijn toegenomen doordat de </w:t>
      </w:r>
      <w:proofErr w:type="spellStart"/>
      <w:r>
        <w:t>melkveehouderspopulatie</w:t>
      </w:r>
      <w:proofErr w:type="spellEnd"/>
      <w:r>
        <w:t xml:space="preserve"> de populatie van jagers-verzamelaars heeft verdrongen.</w:t>
      </w:r>
    </w:p>
    <w:p w14:paraId="0A1D4A03" w14:textId="77777777" w:rsidR="001C72DD" w:rsidRPr="00F737A1" w:rsidRDefault="001C72DD" w:rsidP="00C32123">
      <w:pPr>
        <w:pStyle w:val="ParagraafTitel"/>
      </w:pPr>
      <w:r>
        <w:lastRenderedPageBreak/>
        <w:t>Practica</w:t>
      </w:r>
    </w:p>
    <w:p w14:paraId="20AD0B44" w14:textId="77777777" w:rsidR="001C72DD" w:rsidRPr="00A60865" w:rsidRDefault="001C72DD" w:rsidP="00C32123">
      <w:pPr>
        <w:pStyle w:val="ParagraafTussenkop"/>
      </w:pPr>
      <w:r>
        <w:t>Bacteriegroei in bloemenwater</w:t>
      </w:r>
    </w:p>
    <w:p w14:paraId="2995EFB2" w14:textId="77777777" w:rsidR="001C72DD" w:rsidRDefault="001C72DD" w:rsidP="00C32123">
      <w:pPr>
        <w:pStyle w:val="OpdrachtNummer"/>
      </w:pPr>
      <w:r>
        <w:t>1</w:t>
      </w:r>
    </w:p>
    <w:p w14:paraId="781937C8" w14:textId="77777777" w:rsidR="001C72DD" w:rsidRPr="00CE452B" w:rsidRDefault="001C72DD" w:rsidP="00CE452B">
      <w:pPr>
        <w:pStyle w:val="OpdrachtVraag"/>
      </w:pPr>
      <w:r>
        <w:t>Formuleer de hypothese van de bloemist. Formuleer ook de bijbehorende verwachting.</w:t>
      </w:r>
    </w:p>
    <w:p w14:paraId="7A7DF5BB" w14:textId="77777777" w:rsidR="001C72DD" w:rsidRDefault="001C72DD" w:rsidP="00CE452B">
      <w:pPr>
        <w:pStyle w:val="OpdrachtAntwoord-regel"/>
      </w:pPr>
      <w:r>
        <w:t>Hypothese: de bacteriegroei wordt geremd door snijbloemenvoedsel.</w:t>
      </w:r>
    </w:p>
    <w:p w14:paraId="4D48ED5C" w14:textId="77777777" w:rsidR="001C72DD" w:rsidRDefault="001C72DD" w:rsidP="00CE452B">
      <w:pPr>
        <w:pStyle w:val="OpdrachtAntwoord-regel"/>
      </w:pPr>
      <w:r>
        <w:t>Verwachting: als er meer snijbloemenvoedsel wordt toegevoegd aan bloemenwater, groeien er minder bacteriën.</w:t>
      </w:r>
    </w:p>
    <w:p w14:paraId="01C6C7F4" w14:textId="77777777" w:rsidR="001C72DD" w:rsidRDefault="001C72DD" w:rsidP="00C32123">
      <w:pPr>
        <w:pStyle w:val="Tekst"/>
      </w:pPr>
    </w:p>
    <w:p w14:paraId="41F193D6" w14:textId="77777777" w:rsidR="001C72DD" w:rsidRDefault="001C72DD" w:rsidP="00C32123">
      <w:pPr>
        <w:pStyle w:val="OpdrachtNummer"/>
      </w:pPr>
      <w:r>
        <w:t>2</w:t>
      </w:r>
    </w:p>
    <w:p w14:paraId="6BC15B6C" w14:textId="77777777" w:rsidR="001C72DD" w:rsidRPr="00CE452B" w:rsidRDefault="001C72DD" w:rsidP="00C32123">
      <w:pPr>
        <w:pStyle w:val="OpdrachtVraag"/>
      </w:pPr>
      <w:r w:rsidRPr="00CE452B">
        <w:t>Geef in een tabel de aantallen kolonies of de bedekkingsgraad per bak weer.</w:t>
      </w:r>
    </w:p>
    <w:p w14:paraId="73DD378A" w14:textId="77777777" w:rsidR="001C72DD" w:rsidRDefault="001C72DD" w:rsidP="00CE452B">
      <w:pPr>
        <w:pStyle w:val="OpdrachtAntwoord-regel"/>
      </w:pPr>
      <w:r>
        <w:t>Eigen antwoord.</w:t>
      </w:r>
    </w:p>
    <w:p w14:paraId="08A8AC56" w14:textId="77777777" w:rsidR="001C72DD" w:rsidRDefault="001C72DD" w:rsidP="00C32123">
      <w:pPr>
        <w:pStyle w:val="Tekst"/>
      </w:pPr>
    </w:p>
    <w:p w14:paraId="49E814D1" w14:textId="77777777" w:rsidR="001C72DD" w:rsidRDefault="001C72DD" w:rsidP="00C32123">
      <w:pPr>
        <w:pStyle w:val="OpdrachtNummer"/>
      </w:pPr>
      <w:r>
        <w:t>3</w:t>
      </w:r>
    </w:p>
    <w:p w14:paraId="67736AE4" w14:textId="77777777" w:rsidR="001C72DD" w:rsidRDefault="001C72DD" w:rsidP="00CE452B">
      <w:pPr>
        <w:pStyle w:val="OpdrachtVraag"/>
      </w:pPr>
      <w:r>
        <w:t>Is de hypothese bevestigd?</w:t>
      </w:r>
    </w:p>
    <w:p w14:paraId="51D8AC48" w14:textId="77777777" w:rsidR="001C72DD" w:rsidRDefault="001C72DD" w:rsidP="00CE452B">
      <w:pPr>
        <w:pStyle w:val="OpdrachtAntwoord-regel"/>
      </w:pPr>
      <w:r>
        <w:t>Afhankelijk van het resultaat is de hypothese wel of niet bevestigd. Als in schaal 1 de sterkste bacteriegroei optreedt en in schaal 3 weinig tot geen bacteriegroei, dan is de hypothese bevestigd.</w:t>
      </w:r>
    </w:p>
    <w:p w14:paraId="00561EE0" w14:textId="77777777" w:rsidR="001C72DD" w:rsidRDefault="001C72DD" w:rsidP="00C32123">
      <w:pPr>
        <w:pStyle w:val="Tekst"/>
      </w:pPr>
    </w:p>
    <w:p w14:paraId="02EB2D41" w14:textId="77777777" w:rsidR="001C72DD" w:rsidRDefault="001C72DD" w:rsidP="00786517">
      <w:pPr>
        <w:pStyle w:val="OpdrachtNummer"/>
      </w:pPr>
      <w:r>
        <w:t>4</w:t>
      </w:r>
    </w:p>
    <w:p w14:paraId="1333BABC" w14:textId="77777777" w:rsidR="001C72DD" w:rsidRDefault="001C72DD" w:rsidP="00CE452B">
      <w:pPr>
        <w:pStyle w:val="OpdrachtVraag"/>
      </w:pPr>
      <w:r>
        <w:t>Wat zou de oorzaak kunnen zijn als er in alle drie petrischalen veel bacteriegroei is opgetreden?</w:t>
      </w:r>
    </w:p>
    <w:p w14:paraId="428F6EEA" w14:textId="77777777" w:rsidR="001C72DD" w:rsidRDefault="001C72DD" w:rsidP="00CE452B">
      <w:pPr>
        <w:pStyle w:val="OpdrachtAntwoord-regel"/>
      </w:pPr>
      <w:r>
        <w:t>Dat kan komen doordat de petrischaal een tijdje open is geweest. Daardoor heeft er verontreiniging met bacteriën uit de lucht plaatsgevonden.</w:t>
      </w:r>
    </w:p>
    <w:p w14:paraId="139EDC8B" w14:textId="77777777" w:rsidR="001C72DD" w:rsidRDefault="001C72DD" w:rsidP="00C32123">
      <w:pPr>
        <w:pStyle w:val="Tekst"/>
      </w:pPr>
    </w:p>
    <w:p w14:paraId="507F6DE7" w14:textId="77777777" w:rsidR="001C72DD" w:rsidRPr="00A60865" w:rsidRDefault="001C72DD" w:rsidP="00C32123">
      <w:pPr>
        <w:pStyle w:val="ParagraafTussenkop"/>
      </w:pPr>
      <w:r>
        <w:t>Natuurlijke selectie gesimuleerd</w:t>
      </w:r>
    </w:p>
    <w:p w14:paraId="43A8139B" w14:textId="77777777" w:rsidR="001C72DD" w:rsidRDefault="001C72DD" w:rsidP="00C32123">
      <w:pPr>
        <w:pStyle w:val="OpdrachtNummer"/>
      </w:pPr>
      <w:r>
        <w:t>1</w:t>
      </w:r>
    </w:p>
    <w:p w14:paraId="2204EF3C" w14:textId="77777777" w:rsidR="001C72DD" w:rsidRPr="00786517" w:rsidRDefault="001C72DD" w:rsidP="00C32123">
      <w:pPr>
        <w:pStyle w:val="OpdrachtVraag"/>
      </w:pPr>
      <w:r>
        <w:t>Vul de tabel in.</w:t>
      </w:r>
    </w:p>
    <w:p w14:paraId="325AA70A" w14:textId="77777777" w:rsidR="001C72DD" w:rsidRDefault="001C72DD" w:rsidP="007936A5">
      <w:pPr>
        <w:pStyle w:val="OpdrachtAntwoord-regel"/>
      </w:pPr>
      <w:r>
        <w:t>Eigen antwoord.</w:t>
      </w:r>
    </w:p>
    <w:p w14:paraId="5AC70718" w14:textId="77777777" w:rsidR="001C72DD" w:rsidRDefault="001C72DD" w:rsidP="00786517">
      <w:pPr>
        <w:pStyle w:val="Tekst"/>
      </w:pPr>
    </w:p>
    <w:p w14:paraId="2068031B" w14:textId="77777777" w:rsidR="001C72DD" w:rsidRDefault="001C72DD" w:rsidP="00786517">
      <w:pPr>
        <w:pStyle w:val="OpdrachtNummer"/>
      </w:pPr>
      <w:r>
        <w:t>2</w:t>
      </w:r>
    </w:p>
    <w:p w14:paraId="514BDF0D" w14:textId="77777777" w:rsidR="001C72DD" w:rsidRDefault="001C72DD" w:rsidP="00CE452B">
      <w:pPr>
        <w:pStyle w:val="OpdrachtInstructie"/>
      </w:pPr>
      <w:r>
        <w:t>Verklaar het resultaat dat na een paar generaties is bereikt.</w:t>
      </w:r>
    </w:p>
    <w:p w14:paraId="66B8D10F" w14:textId="77777777" w:rsidR="001C72DD" w:rsidRDefault="001C72DD" w:rsidP="00CE452B">
      <w:pPr>
        <w:pStyle w:val="OpdrachtAntwoord-regel"/>
      </w:pPr>
      <w:r>
        <w:t>De rondjes (dieren) met kleuren die erg opvallen op de lap / het papier worden meer gevangen door de roofdieren en nemen dus in aantal af. Dit is een voorbeeld van natuurlijke selectie.</w:t>
      </w:r>
    </w:p>
    <w:p w14:paraId="5B391666" w14:textId="77777777" w:rsidR="001C72DD" w:rsidRDefault="001C72DD" w:rsidP="00CE452B">
      <w:pPr>
        <w:pStyle w:val="Tekst"/>
      </w:pPr>
    </w:p>
    <w:p w14:paraId="381D1AC0" w14:textId="77777777" w:rsidR="001C72DD" w:rsidRDefault="001C72DD" w:rsidP="00CE452B">
      <w:pPr>
        <w:pStyle w:val="OpdrachtNummer"/>
      </w:pPr>
      <w:r>
        <w:t>3</w:t>
      </w:r>
    </w:p>
    <w:p w14:paraId="4F980D78" w14:textId="77777777" w:rsidR="001C72DD" w:rsidRDefault="001C72DD" w:rsidP="00CE452B">
      <w:pPr>
        <w:pStyle w:val="OpdrachtInstructie"/>
      </w:pPr>
      <w:r>
        <w:t>Leg uit hoe het verschil tussen experiment 1 (zonder zonnebril) en experiment 2 (met zonnebril) is ontstaan.</w:t>
      </w:r>
    </w:p>
    <w:p w14:paraId="174986A5" w14:textId="77777777" w:rsidR="001C72DD" w:rsidRDefault="001C72DD" w:rsidP="00CE452B">
      <w:pPr>
        <w:pStyle w:val="OpdrachtAntwoord-regel"/>
      </w:pPr>
      <w:r>
        <w:t>Als een roofdier volledig kleurenblind is, kan hij alleen zwart en wit als kleur onderscheiden. De andere kleuren ziet hij als grijstinten. Het is daardoor moeilijker om deze prooidieren tegen de achtergrond te onderscheiden. De natuurlijke selectie verloopt dan anders (minder sterk) dan in het eerste experiment.</w:t>
      </w:r>
    </w:p>
    <w:p w14:paraId="7ABF1771" w14:textId="77777777" w:rsidR="001C72DD" w:rsidRDefault="001C72DD" w:rsidP="00CE452B">
      <w:pPr>
        <w:pStyle w:val="Tekst"/>
      </w:pPr>
    </w:p>
    <w:p w14:paraId="0FF35067" w14:textId="77777777" w:rsidR="001C72DD" w:rsidRPr="00A60865" w:rsidRDefault="001C72DD" w:rsidP="00CE452B">
      <w:pPr>
        <w:pStyle w:val="ParagraafTussenkop"/>
      </w:pPr>
      <w:r>
        <w:t>Lichaamslengte schatten aan de hand van gevonden voetafdrukken</w:t>
      </w:r>
    </w:p>
    <w:p w14:paraId="046026C2" w14:textId="77777777" w:rsidR="001C72DD" w:rsidRDefault="001C72DD" w:rsidP="00CE452B">
      <w:pPr>
        <w:pStyle w:val="OpdrachtNummer"/>
      </w:pPr>
      <w:r>
        <w:t>1</w:t>
      </w:r>
    </w:p>
    <w:p w14:paraId="77BBA1D0" w14:textId="77777777" w:rsidR="001C72DD" w:rsidRDefault="001C72DD" w:rsidP="00CE452B">
      <w:pPr>
        <w:pStyle w:val="OpdrachtVraag"/>
      </w:pPr>
      <w:r>
        <w:t>Maak een tabel van de beenlengte en de paslengte van je proefpersonen.</w:t>
      </w:r>
    </w:p>
    <w:p w14:paraId="743B9162" w14:textId="77777777" w:rsidR="001C72DD" w:rsidRDefault="001C72DD" w:rsidP="00CE452B">
      <w:pPr>
        <w:pStyle w:val="OpdrachtAntwoord-regel"/>
      </w:pPr>
      <w:r>
        <w:t>Eigen antwoord.</w:t>
      </w:r>
    </w:p>
    <w:p w14:paraId="2C45614D" w14:textId="77777777" w:rsidR="001C72DD" w:rsidRDefault="001C72DD" w:rsidP="00CE452B">
      <w:pPr>
        <w:pStyle w:val="Tekst"/>
      </w:pPr>
    </w:p>
    <w:p w14:paraId="7CB294D2" w14:textId="77777777" w:rsidR="001C72DD" w:rsidRDefault="001C72DD" w:rsidP="00CE452B">
      <w:pPr>
        <w:pStyle w:val="OpdrachtNummer"/>
      </w:pPr>
      <w:r>
        <w:t>2</w:t>
      </w:r>
    </w:p>
    <w:p w14:paraId="6A0431ED" w14:textId="77777777" w:rsidR="001C72DD" w:rsidRDefault="001C72DD" w:rsidP="00CE452B">
      <w:pPr>
        <w:pStyle w:val="OpdrachtVraag"/>
      </w:pPr>
      <w:r>
        <w:t>Maak daarna aan de hand van deze tabel een grafiek van het verband tussen beenlengte en paslengte.</w:t>
      </w:r>
    </w:p>
    <w:p w14:paraId="3DFC31D5" w14:textId="77777777" w:rsidR="001C72DD" w:rsidRDefault="001C72DD" w:rsidP="00CE452B">
      <w:pPr>
        <w:pStyle w:val="OpdrachtAntwoord-regel"/>
      </w:pPr>
      <w:r>
        <w:t>Eigen antwoord.</w:t>
      </w:r>
    </w:p>
    <w:p w14:paraId="0F107EF7" w14:textId="77777777" w:rsidR="001C72DD" w:rsidRDefault="001C72DD">
      <w:pPr>
        <w:tabs>
          <w:tab w:val="clear" w:pos="397"/>
          <w:tab w:val="clear" w:pos="794"/>
        </w:tabs>
        <w:spacing w:after="160" w:line="259" w:lineRule="auto"/>
        <w:rPr>
          <w:rFonts w:eastAsiaTheme="minorEastAsia"/>
          <w:szCs w:val="20"/>
        </w:rPr>
      </w:pPr>
      <w:r>
        <w:br w:type="page"/>
      </w:r>
    </w:p>
    <w:p w14:paraId="06E38142" w14:textId="77777777" w:rsidR="001C72DD" w:rsidRDefault="001C72DD" w:rsidP="00CE452B">
      <w:pPr>
        <w:pStyle w:val="OpdrachtNummer"/>
      </w:pPr>
      <w:r>
        <w:lastRenderedPageBreak/>
        <w:t>3</w:t>
      </w:r>
    </w:p>
    <w:p w14:paraId="60E264F1" w14:textId="77777777" w:rsidR="001C72DD" w:rsidRDefault="001C72DD" w:rsidP="00CE452B">
      <w:pPr>
        <w:pStyle w:val="OpdrachtInstructie"/>
      </w:pPr>
      <w:r>
        <w:t xml:space="preserve">Vergelijk de paslengte van de twee </w:t>
      </w:r>
      <w:proofErr w:type="spellStart"/>
      <w:r>
        <w:t>Laetoli</w:t>
      </w:r>
      <w:proofErr w:type="spellEnd"/>
      <w:r>
        <w:t>-volwassenen (zie tabel 1) met jouw grafiek.</w:t>
      </w:r>
    </w:p>
    <w:p w14:paraId="68475295" w14:textId="77777777" w:rsidR="001C72DD" w:rsidRDefault="001C72DD" w:rsidP="00CE452B">
      <w:pPr>
        <w:pStyle w:val="OpdrachtInstructie"/>
      </w:pPr>
      <w:r>
        <w:t xml:space="preserve">Hoe lang waren de benen van deze twee exemplaren van </w:t>
      </w:r>
      <w:r>
        <w:rPr>
          <w:rStyle w:val="Cursief"/>
        </w:rPr>
        <w:t xml:space="preserve">A. </w:t>
      </w:r>
      <w:proofErr w:type="spellStart"/>
      <w:r>
        <w:rPr>
          <w:rStyle w:val="Cursief"/>
        </w:rPr>
        <w:t>afarensis</w:t>
      </w:r>
      <w:proofErr w:type="spellEnd"/>
      <w:r>
        <w:t>?</w:t>
      </w:r>
    </w:p>
    <w:p w14:paraId="13380096" w14:textId="77777777" w:rsidR="001C72DD" w:rsidRDefault="001C72DD" w:rsidP="00CE452B">
      <w:pPr>
        <w:pStyle w:val="OpdrachtInstructie"/>
      </w:pPr>
      <w:r>
        <w:t>Noteer de beenlengte in de volgende tabel.</w:t>
      </w:r>
    </w:p>
    <w:p w14:paraId="667B47E4" w14:textId="77777777" w:rsidR="001C72DD" w:rsidRDefault="001C72DD" w:rsidP="004E04B2">
      <w:pPr>
        <w:pStyle w:val="OpdrachtAntwoord-regel"/>
      </w:pPr>
      <w:r>
        <w:t>Eigen antwoord.</w:t>
      </w:r>
    </w:p>
    <w:p w14:paraId="2281E805" w14:textId="77777777" w:rsidR="001C72DD" w:rsidRDefault="001C72DD" w:rsidP="00CE452B">
      <w:pPr>
        <w:pStyle w:val="Tekst"/>
      </w:pPr>
    </w:p>
    <w:p w14:paraId="6CAEDAC2" w14:textId="77777777" w:rsidR="001C72DD" w:rsidRDefault="001C72DD" w:rsidP="00CE452B">
      <w:pPr>
        <w:pStyle w:val="OpdrachtNummer"/>
      </w:pPr>
      <w:r>
        <w:t>4</w:t>
      </w:r>
    </w:p>
    <w:p w14:paraId="0B0B479B" w14:textId="77777777" w:rsidR="001C72DD" w:rsidRDefault="001C72DD" w:rsidP="00CE452B">
      <w:pPr>
        <w:pStyle w:val="OpdrachtIntroductie"/>
      </w:pPr>
      <w:r>
        <w:t xml:space="preserve">In de tabel staat een schatting van de lichaamslengte van deze twee </w:t>
      </w:r>
      <w:proofErr w:type="spellStart"/>
      <w:r>
        <w:rPr>
          <w:rStyle w:val="Cursief"/>
        </w:rPr>
        <w:t>Australopitheci</w:t>
      </w:r>
      <w:proofErr w:type="spellEnd"/>
      <w:r>
        <w:t>.</w:t>
      </w:r>
    </w:p>
    <w:p w14:paraId="4AC6B3FD" w14:textId="77777777" w:rsidR="001C72DD" w:rsidRDefault="001C72DD" w:rsidP="00CE452B">
      <w:pPr>
        <w:pStyle w:val="OpdrachtVraag"/>
      </w:pPr>
      <w:r>
        <w:t xml:space="preserve">Hoe zou Mary </w:t>
      </w:r>
      <w:proofErr w:type="spellStart"/>
      <w:r>
        <w:t>Leaky</w:t>
      </w:r>
      <w:proofErr w:type="spellEnd"/>
      <w:r>
        <w:t xml:space="preserve"> tot deze schatting zijn gekomen?</w:t>
      </w:r>
    </w:p>
    <w:p w14:paraId="43F3D0F8" w14:textId="77777777" w:rsidR="001C72DD" w:rsidRDefault="001C72DD" w:rsidP="00CE452B">
      <w:pPr>
        <w:pStyle w:val="OpdrachtAntwoord-regel"/>
      </w:pPr>
      <w:r>
        <w:t>In de skeletten kun je de verhouding tussen beenlengte en lichaamslengte bepalen. Als je de beenlengte weet, kun je dus nagaan hoe groot de lichaamslengte waarschijnlijk was.</w:t>
      </w:r>
    </w:p>
    <w:p w14:paraId="7BA48EAF" w14:textId="77777777" w:rsidR="001C72DD" w:rsidRDefault="001C72DD" w:rsidP="00CE452B">
      <w:pPr>
        <w:pStyle w:val="Tekst"/>
      </w:pPr>
    </w:p>
    <w:p w14:paraId="7302D28C" w14:textId="77777777" w:rsidR="001C72DD" w:rsidRDefault="001C72DD" w:rsidP="00CE452B">
      <w:pPr>
        <w:pStyle w:val="OpdrachtNummer"/>
      </w:pPr>
      <w:r>
        <w:t>5</w:t>
      </w:r>
    </w:p>
    <w:p w14:paraId="4E54322E" w14:textId="77777777" w:rsidR="001C72DD" w:rsidRDefault="001C72DD" w:rsidP="00CE452B">
      <w:pPr>
        <w:pStyle w:val="OpdrachtInstructie"/>
      </w:pPr>
      <w:r>
        <w:t>Bereken met behulp van tabel 1 hoe lang de twee volwassenen waarschijnlijk waren.</w:t>
      </w:r>
    </w:p>
    <w:p w14:paraId="0F15E927" w14:textId="77777777" w:rsidR="001C72DD" w:rsidRDefault="001C72DD" w:rsidP="00CE452B">
      <w:pPr>
        <w:pStyle w:val="OpdrachtAntwoord-regel"/>
      </w:pPr>
      <w:r>
        <w:t>Eigen antwoord.</w:t>
      </w:r>
    </w:p>
    <w:p w14:paraId="569E39DC" w14:textId="77777777" w:rsidR="001C72DD" w:rsidRDefault="001C72DD" w:rsidP="00CE452B">
      <w:pPr>
        <w:pStyle w:val="Tekst"/>
      </w:pPr>
    </w:p>
    <w:p w14:paraId="0F1E8BB6" w14:textId="77777777" w:rsidR="001C72DD" w:rsidRDefault="001C72DD" w:rsidP="00CE452B">
      <w:pPr>
        <w:pStyle w:val="OpdrachtNummer"/>
      </w:pPr>
      <w:r>
        <w:t>6</w:t>
      </w:r>
    </w:p>
    <w:p w14:paraId="21E26FFA" w14:textId="77777777" w:rsidR="001C72DD" w:rsidRDefault="001C72DD" w:rsidP="00CE452B">
      <w:pPr>
        <w:pStyle w:val="OpdrachtInstructie"/>
      </w:pPr>
      <w:r>
        <w:t>Vergelijk je uitkomst bij vraag 12 met de lichaamslengte in de tabel.</w:t>
      </w:r>
    </w:p>
    <w:p w14:paraId="06EE9FC4" w14:textId="77777777" w:rsidR="001C72DD" w:rsidRDefault="001C72DD" w:rsidP="00CE452B">
      <w:pPr>
        <w:pStyle w:val="OpdrachtInstructie"/>
      </w:pPr>
      <w:r>
        <w:t>Geef een verklaring voor eventuele verschillen.</w:t>
      </w:r>
    </w:p>
    <w:p w14:paraId="0B73E2CB" w14:textId="77777777" w:rsidR="001C72DD" w:rsidRPr="00CE452B" w:rsidRDefault="001C72DD" w:rsidP="004E04B2">
      <w:pPr>
        <w:pStyle w:val="OpdrachtAntwoord-regel"/>
      </w:pPr>
      <w:r>
        <w:t xml:space="preserve">Het verband tussen beenlengte en lichaamslengte kan bij mensen en </w:t>
      </w:r>
      <w:r w:rsidRPr="008848F3">
        <w:rPr>
          <w:rStyle w:val="Cursief"/>
        </w:rPr>
        <w:t xml:space="preserve">A. </w:t>
      </w:r>
      <w:proofErr w:type="spellStart"/>
      <w:r w:rsidRPr="008848F3">
        <w:rPr>
          <w:rStyle w:val="Cursief"/>
        </w:rPr>
        <w:t>afarensis</w:t>
      </w:r>
      <w:proofErr w:type="spellEnd"/>
      <w:r>
        <w:t xml:space="preserve"> anders zijn, bijvoorbeeld door een verschil in lenigheid. Afbeelding 1 is gebaseerd op bepaalde metingen aan fossiele skeletten. De wetenschappers die de tabel hebben gemaakt kunnen van andere getallen zijn uitgegaan. De ondergrond was anders: een stevige vloer binnenshuis in tegenstelling tot een zachte, vochtige laag van vulkaanas.</w:t>
      </w:r>
    </w:p>
    <w:p w14:paraId="77D04F3F" w14:textId="77777777" w:rsidR="001C72DD" w:rsidRPr="00F737A1" w:rsidRDefault="001C72DD" w:rsidP="0000685A">
      <w:pPr>
        <w:pStyle w:val="ParagraafTitel"/>
      </w:pPr>
      <w:r w:rsidRPr="00F737A1">
        <w:lastRenderedPageBreak/>
        <w:t>Examenopgaven</w:t>
      </w:r>
    </w:p>
    <w:p w14:paraId="0D7D2B5C" w14:textId="77777777" w:rsidR="001C72DD" w:rsidRPr="00A60865" w:rsidRDefault="001C72DD" w:rsidP="0000685A">
      <w:pPr>
        <w:pStyle w:val="ParagraafTussenkop"/>
      </w:pPr>
      <w:r>
        <w:t>Huidcellen als visvoer</w:t>
      </w:r>
    </w:p>
    <w:p w14:paraId="15F52B7C" w14:textId="77777777" w:rsidR="001C72DD" w:rsidRDefault="001C72DD" w:rsidP="0066169A">
      <w:pPr>
        <w:pStyle w:val="OpdrachtNummer"/>
      </w:pPr>
      <w:r>
        <w:t>1</w:t>
      </w:r>
    </w:p>
    <w:p w14:paraId="7991FD53" w14:textId="77777777" w:rsidR="001C72DD" w:rsidRDefault="001C72DD" w:rsidP="004E04B2">
      <w:pPr>
        <w:pStyle w:val="OpdrachtVraag"/>
      </w:pPr>
      <w:r>
        <w:t>Wanneer kunnen de vissen in deze populatie tot een nieuwe soort worden gerekend?</w:t>
      </w:r>
    </w:p>
    <w:p w14:paraId="70B04BB7" w14:textId="77777777" w:rsidR="001C72DD" w:rsidRDefault="001C72DD" w:rsidP="004E04B2">
      <w:pPr>
        <w:pStyle w:val="OpdrachtAntwoord-regel"/>
      </w:pPr>
      <w:r>
        <w:t>Er is sprake van een nieuwe soort als individuen van deze populatie zich niet meer kunnen voortplanten met individuen van andere populaties of van de oorspronkelijke soort.</w:t>
      </w:r>
    </w:p>
    <w:p w14:paraId="3655A158" w14:textId="77777777" w:rsidR="001C72DD" w:rsidRPr="009473F7" w:rsidRDefault="001C72DD" w:rsidP="004E04B2">
      <w:pPr>
        <w:pStyle w:val="OpdrachtAntwoord-regel"/>
      </w:pPr>
      <w:r>
        <w:t>Of: er is sprake van een nieuwe soort als er geen vruchtbare nakomelingen meer voortkomen uit paringen tussen individuen van deze populatie en individuen van andere populaties of van de oorspronkelijke soort.</w:t>
      </w:r>
    </w:p>
    <w:p w14:paraId="0E1B7C2C" w14:textId="77777777" w:rsidR="001C72DD" w:rsidRDefault="001C72DD" w:rsidP="0066169A">
      <w:pPr>
        <w:pStyle w:val="Tekst"/>
      </w:pPr>
    </w:p>
    <w:p w14:paraId="4F77573C" w14:textId="77777777" w:rsidR="001C72DD" w:rsidRDefault="001C72DD" w:rsidP="0066169A">
      <w:pPr>
        <w:pStyle w:val="OpdrachtNummer"/>
      </w:pPr>
      <w:r>
        <w:t>2</w:t>
      </w:r>
    </w:p>
    <w:p w14:paraId="305A7BEE" w14:textId="77777777" w:rsidR="001C72DD" w:rsidRDefault="001C72DD" w:rsidP="004E04B2">
      <w:pPr>
        <w:pStyle w:val="OpdrachtIntroductie"/>
      </w:pPr>
      <w:r w:rsidRPr="009473F7">
        <w:t>Als deze evolutie plaatsvindt, zullen variatie, isolatie en natuurlijke selectie een rol spelen.</w:t>
      </w:r>
    </w:p>
    <w:p w14:paraId="1A5118DA" w14:textId="77777777" w:rsidR="001C72DD" w:rsidRDefault="001C72DD" w:rsidP="004E04B2">
      <w:pPr>
        <w:pStyle w:val="OpdrachtVraag"/>
      </w:pPr>
      <w:r>
        <w:t>Beschrijf:</w:t>
      </w:r>
    </w:p>
    <w:p w14:paraId="3433304C" w14:textId="77777777" w:rsidR="001C72DD" w:rsidRDefault="001C72DD" w:rsidP="004E04B2">
      <w:pPr>
        <w:pStyle w:val="OpdrachtOpsomming"/>
      </w:pPr>
      <w:r>
        <w:rPr>
          <w:rFonts w:cs="Arial"/>
        </w:rPr>
        <w:t>•</w:t>
      </w:r>
      <w:r>
        <w:rPr>
          <w:rFonts w:cs="Arial"/>
        </w:rPr>
        <w:tab/>
      </w:r>
      <w:r>
        <w:t>de variatie</w:t>
      </w:r>
    </w:p>
    <w:p w14:paraId="2AD0A9EE" w14:textId="77777777" w:rsidR="001C72DD" w:rsidRDefault="001C72DD" w:rsidP="004E04B2">
      <w:pPr>
        <w:pStyle w:val="OpdrachtOpsomming"/>
      </w:pPr>
      <w:r>
        <w:rPr>
          <w:rFonts w:cs="Arial"/>
        </w:rPr>
        <w:t>•</w:t>
      </w:r>
      <w:r>
        <w:rPr>
          <w:rFonts w:cs="Arial"/>
        </w:rPr>
        <w:tab/>
      </w:r>
      <w:r>
        <w:t>de isolatie</w:t>
      </w:r>
    </w:p>
    <w:p w14:paraId="2213CC88" w14:textId="77777777" w:rsidR="001C72DD" w:rsidRDefault="001C72DD" w:rsidP="004E04B2">
      <w:pPr>
        <w:pStyle w:val="OpdrachtOpsomming"/>
      </w:pPr>
      <w:r>
        <w:rPr>
          <w:rFonts w:cs="Arial"/>
        </w:rPr>
        <w:t>•</w:t>
      </w:r>
      <w:r>
        <w:rPr>
          <w:rFonts w:cs="Arial"/>
        </w:rPr>
        <w:tab/>
      </w:r>
      <w:r>
        <w:t xml:space="preserve">de natuurlijke selectie die zullen bijdragen aan deze evolutie van </w:t>
      </w:r>
      <w:proofErr w:type="spellStart"/>
      <w:r w:rsidRPr="008C3168">
        <w:rPr>
          <w:rStyle w:val="Cursief"/>
        </w:rPr>
        <w:t>Garra</w:t>
      </w:r>
      <w:proofErr w:type="spellEnd"/>
      <w:r w:rsidRPr="008C3168">
        <w:rPr>
          <w:rStyle w:val="Cursief"/>
        </w:rPr>
        <w:t xml:space="preserve"> </w:t>
      </w:r>
      <w:proofErr w:type="spellStart"/>
      <w:r w:rsidRPr="008C3168">
        <w:rPr>
          <w:rStyle w:val="Cursief"/>
        </w:rPr>
        <w:t>rufa</w:t>
      </w:r>
      <w:proofErr w:type="spellEnd"/>
    </w:p>
    <w:p w14:paraId="6C9A324E" w14:textId="77777777" w:rsidR="001C72DD" w:rsidRPr="009473F7" w:rsidRDefault="001C72DD" w:rsidP="004E04B2">
      <w:pPr>
        <w:pStyle w:val="OpdrachtAntwoord-regel"/>
        <w:ind w:left="1191" w:hanging="397"/>
      </w:pPr>
      <w:r w:rsidRPr="009473F7">
        <w:t>•</w:t>
      </w:r>
      <w:r>
        <w:tab/>
        <w:t>E</w:t>
      </w:r>
      <w:r w:rsidRPr="009473F7">
        <w:t>r is variatie in voedselgedrag of vertering</w:t>
      </w:r>
      <w:r>
        <w:t>.</w:t>
      </w:r>
      <w:r>
        <w:tab/>
      </w:r>
      <w:r w:rsidRPr="009473F7">
        <w:t>1</w:t>
      </w:r>
      <w:r>
        <w:t>p</w:t>
      </w:r>
    </w:p>
    <w:p w14:paraId="7288BD50" w14:textId="77777777" w:rsidR="001C72DD" w:rsidRPr="009473F7" w:rsidRDefault="001C72DD" w:rsidP="004E04B2">
      <w:pPr>
        <w:pStyle w:val="OpdrachtAntwoord-regel"/>
        <w:ind w:left="1191" w:hanging="397"/>
      </w:pPr>
      <w:r w:rsidRPr="009473F7">
        <w:t>•</w:t>
      </w:r>
      <w:r>
        <w:tab/>
        <w:t>E</w:t>
      </w:r>
      <w:r w:rsidRPr="009473F7">
        <w:t xml:space="preserve">r zijn verschillende populaties ontstaan doordat de bronnen (geografisch) </w:t>
      </w:r>
      <w:r>
        <w:t xml:space="preserve">zijn </w:t>
      </w:r>
      <w:r w:rsidRPr="009473F7">
        <w:t>gescheiden van de kreekjes en meren</w:t>
      </w:r>
      <w:r>
        <w:t>.</w:t>
      </w:r>
      <w:r>
        <w:tab/>
      </w:r>
      <w:r w:rsidRPr="009473F7">
        <w:t>1</w:t>
      </w:r>
      <w:r>
        <w:t>p</w:t>
      </w:r>
    </w:p>
    <w:p w14:paraId="02D3A452" w14:textId="77777777" w:rsidR="001C72DD" w:rsidRPr="00D5531A" w:rsidRDefault="001C72DD" w:rsidP="004E04B2">
      <w:pPr>
        <w:pStyle w:val="OpdrachtAntwoord-regel"/>
        <w:ind w:left="1191" w:hanging="397"/>
      </w:pPr>
      <w:r w:rsidRPr="009473F7">
        <w:t>•</w:t>
      </w:r>
      <w:r>
        <w:tab/>
        <w:t>D</w:t>
      </w:r>
      <w:r w:rsidRPr="009473F7">
        <w:t>e vissen met een aangepast voedselgedrag / die goed huidcellen kunnen verteren, hebben een grotere kans op nakomelingen / hebben een grotere fitness</w:t>
      </w:r>
      <w:r>
        <w:t>.</w:t>
      </w:r>
      <w:r>
        <w:tab/>
      </w:r>
      <w:r w:rsidRPr="009473F7">
        <w:t>1</w:t>
      </w:r>
      <w:r>
        <w:t>p</w:t>
      </w:r>
    </w:p>
    <w:p w14:paraId="0C5393D1" w14:textId="77777777" w:rsidR="001C72DD" w:rsidRDefault="001C72DD" w:rsidP="0066169A">
      <w:pPr>
        <w:pStyle w:val="Tekst"/>
      </w:pPr>
    </w:p>
    <w:p w14:paraId="7D5A6AFA" w14:textId="77777777" w:rsidR="001C72DD" w:rsidRPr="00A60865" w:rsidRDefault="001C72DD" w:rsidP="00EE6F1F">
      <w:pPr>
        <w:pStyle w:val="ParagraafTussenkop"/>
      </w:pPr>
      <w:r>
        <w:t>Koraalriffen</w:t>
      </w:r>
    </w:p>
    <w:p w14:paraId="10C6F68B" w14:textId="77777777" w:rsidR="001C72DD" w:rsidRDefault="001C72DD" w:rsidP="0066169A">
      <w:pPr>
        <w:pStyle w:val="OpdrachtNummer"/>
      </w:pPr>
      <w:r>
        <w:t>3</w:t>
      </w:r>
    </w:p>
    <w:p w14:paraId="3BECF542" w14:textId="77777777" w:rsidR="001C72DD" w:rsidRDefault="001C72DD" w:rsidP="004E04B2">
      <w:pPr>
        <w:pStyle w:val="OpdrachtVraag"/>
      </w:pPr>
      <w:r>
        <w:t xml:space="preserve">Beredeneer dat het opnemen van verschillende soorten </w:t>
      </w:r>
      <w:proofErr w:type="spellStart"/>
      <w:r>
        <w:t>zoöxanthellen</w:t>
      </w:r>
      <w:proofErr w:type="spellEnd"/>
      <w:r>
        <w:t xml:space="preserve"> de overlevingskans van een poliep vergroot bij temperatuurstijging als gevolg van klimaatverandering.</w:t>
      </w:r>
    </w:p>
    <w:p w14:paraId="0C89B8C0" w14:textId="77777777" w:rsidR="001C72DD" w:rsidRPr="006B488A" w:rsidRDefault="001C72DD" w:rsidP="004E04B2">
      <w:pPr>
        <w:pStyle w:val="OpdrachtAntwoord-regel"/>
      </w:pPr>
      <w:r w:rsidRPr="006B488A">
        <w:t>Uit het antwoord moet blijken dat</w:t>
      </w:r>
      <w:r>
        <w:t>:</w:t>
      </w:r>
    </w:p>
    <w:p w14:paraId="1A815413" w14:textId="77777777" w:rsidR="001C72DD" w:rsidRPr="006B488A" w:rsidRDefault="001C72DD" w:rsidP="004E04B2">
      <w:pPr>
        <w:pStyle w:val="OpdrachtAntwoord-regel"/>
        <w:ind w:left="1191" w:hanging="397"/>
      </w:pPr>
      <w:r w:rsidRPr="006B488A">
        <w:t>•</w:t>
      </w:r>
      <w:r>
        <w:tab/>
      </w:r>
      <w:r w:rsidRPr="006B488A">
        <w:t>verschillende soorten algen een verschillende temperatuurtolerantie</w:t>
      </w:r>
      <w:r>
        <w:t xml:space="preserve"> </w:t>
      </w:r>
      <w:r w:rsidRPr="006B488A">
        <w:t>hebben</w:t>
      </w:r>
      <w:r>
        <w:t>;</w:t>
      </w:r>
      <w:r>
        <w:tab/>
      </w:r>
      <w:r w:rsidRPr="006B488A">
        <w:t>1</w:t>
      </w:r>
      <w:r>
        <w:t>p</w:t>
      </w:r>
    </w:p>
    <w:p w14:paraId="6E832AD3" w14:textId="77777777" w:rsidR="001C72DD" w:rsidRPr="006B488A" w:rsidRDefault="001C72DD" w:rsidP="004E04B2">
      <w:pPr>
        <w:pStyle w:val="OpdrachtAntwoord-regel"/>
        <w:ind w:left="1191" w:hanging="397"/>
      </w:pPr>
      <w:r w:rsidRPr="006B488A">
        <w:t>•</w:t>
      </w:r>
      <w:r>
        <w:tab/>
      </w:r>
      <w:r w:rsidRPr="006B488A">
        <w:t>(door het opnemen van verschillende soorten) er een grotere kans is</w:t>
      </w:r>
      <w:r>
        <w:t xml:space="preserve"> </w:t>
      </w:r>
      <w:r w:rsidRPr="006B488A">
        <w:t>dat er een soort aanwezig is die een hogere temperatuur tolereert</w:t>
      </w:r>
      <w:r>
        <w:t xml:space="preserve"> </w:t>
      </w:r>
      <w:r w:rsidRPr="006B488A">
        <w:t>(waardoor de overlevingskans van de poliep groter is)</w:t>
      </w:r>
      <w:r>
        <w:t>.</w:t>
      </w:r>
      <w:r>
        <w:tab/>
      </w:r>
      <w:r w:rsidRPr="006B488A">
        <w:t>1</w:t>
      </w:r>
      <w:r>
        <w:t>p</w:t>
      </w:r>
    </w:p>
    <w:p w14:paraId="390EDD42" w14:textId="77777777" w:rsidR="001C72DD" w:rsidRDefault="001C72DD" w:rsidP="0066169A">
      <w:pPr>
        <w:pStyle w:val="Tekst"/>
      </w:pPr>
    </w:p>
    <w:p w14:paraId="0A4B0984" w14:textId="77777777" w:rsidR="001C72DD" w:rsidRPr="00A60865" w:rsidRDefault="001C72DD" w:rsidP="0000685A">
      <w:pPr>
        <w:pStyle w:val="ParagraafTussenkop"/>
      </w:pPr>
      <w:r>
        <w:t>Methaan uit koeienwinden: broeikaseffect of duurzame energie?</w:t>
      </w:r>
    </w:p>
    <w:p w14:paraId="7BB8CCF0" w14:textId="77777777" w:rsidR="001C72DD" w:rsidRDefault="001C72DD" w:rsidP="0066169A">
      <w:pPr>
        <w:pStyle w:val="OpdrachtNummer"/>
      </w:pPr>
      <w:r>
        <w:t>4</w:t>
      </w:r>
    </w:p>
    <w:p w14:paraId="7B9B1808" w14:textId="77777777" w:rsidR="001C72DD" w:rsidRDefault="001C72DD" w:rsidP="004E04B2">
      <w:pPr>
        <w:pStyle w:val="OpdrachtIntroductie"/>
      </w:pPr>
      <w:r>
        <w:t>Om inzicht te krijgen in de manier waarop bacteriën gras afbreken, bekijkt een wetenschapper een monster van de maaginhoud van een koe met een microscoop.</w:t>
      </w:r>
    </w:p>
    <w:p w14:paraId="07F5ED0F" w14:textId="77777777" w:rsidR="001C72DD" w:rsidRDefault="001C72DD" w:rsidP="004E04B2">
      <w:pPr>
        <w:pStyle w:val="OpdrachtIntroductie"/>
      </w:pPr>
      <w:r>
        <w:t>Hij ziet diverse volledige cellen, waaronder cellen van gras, bacteriën en dekweefselcellen van de maagwand van de koe.</w:t>
      </w:r>
    </w:p>
    <w:p w14:paraId="00941F8F" w14:textId="77777777" w:rsidR="001C72DD" w:rsidRDefault="001C72DD" w:rsidP="004E04B2">
      <w:pPr>
        <w:pStyle w:val="OpdrachtVraag"/>
      </w:pPr>
      <w:r w:rsidRPr="0078788A">
        <w:t>Welk kenmerk is bruikbaar om met zekerheid te kunnen vaststellen dat een bepaalde cel een bacterie is?</w:t>
      </w:r>
    </w:p>
    <w:p w14:paraId="4D8B72E3" w14:textId="77777777" w:rsidR="001C72DD" w:rsidRDefault="001C72DD" w:rsidP="004E04B2">
      <w:pPr>
        <w:pStyle w:val="OpdrachtVraag"/>
      </w:pPr>
      <w:r>
        <w:t>A</w:t>
      </w:r>
      <w:r>
        <w:tab/>
      </w:r>
      <w:r w:rsidRPr="0078788A">
        <w:t>de aanwezigheid van een celmembraan</w:t>
      </w:r>
    </w:p>
    <w:p w14:paraId="79C3424F" w14:textId="77777777" w:rsidR="001C72DD" w:rsidRDefault="001C72DD" w:rsidP="004E04B2">
      <w:pPr>
        <w:pStyle w:val="OpdrachtVraag"/>
      </w:pPr>
      <w:r>
        <w:t>B</w:t>
      </w:r>
      <w:r>
        <w:tab/>
      </w:r>
      <w:r w:rsidRPr="0078788A">
        <w:t>de aanwezigheid van een celwand</w:t>
      </w:r>
    </w:p>
    <w:p w14:paraId="52D3BFD1" w14:textId="77777777" w:rsidR="001C72DD" w:rsidRDefault="001C72DD" w:rsidP="004E04B2">
      <w:pPr>
        <w:pStyle w:val="OpdrachtVraag"/>
      </w:pPr>
      <w:r>
        <w:t>C</w:t>
      </w:r>
      <w:r>
        <w:tab/>
      </w:r>
      <w:r w:rsidRPr="0078788A">
        <w:t>de afwezigheid van een kernmembraan</w:t>
      </w:r>
    </w:p>
    <w:p w14:paraId="20729D27" w14:textId="77777777" w:rsidR="001C72DD" w:rsidRDefault="001C72DD" w:rsidP="004E04B2">
      <w:pPr>
        <w:pStyle w:val="OpdrachtVraag"/>
      </w:pPr>
      <w:r>
        <w:t>D</w:t>
      </w:r>
      <w:r>
        <w:tab/>
      </w:r>
      <w:r w:rsidRPr="0078788A">
        <w:t xml:space="preserve">de afwezigheid van </w:t>
      </w:r>
      <w:proofErr w:type="spellStart"/>
      <w:r w:rsidRPr="0078788A">
        <w:t>plastiden</w:t>
      </w:r>
      <w:proofErr w:type="spellEnd"/>
    </w:p>
    <w:p w14:paraId="6803AE0B" w14:textId="77777777" w:rsidR="001C72DD" w:rsidRDefault="001C72DD" w:rsidP="004E04B2">
      <w:pPr>
        <w:pStyle w:val="OpdrachtAntwoord-regel"/>
      </w:pPr>
      <w:r>
        <w:t>C</w:t>
      </w:r>
    </w:p>
    <w:p w14:paraId="7038C3C5" w14:textId="77777777" w:rsidR="001C72DD" w:rsidRDefault="001C72DD">
      <w:pPr>
        <w:tabs>
          <w:tab w:val="clear" w:pos="397"/>
          <w:tab w:val="clear" w:pos="794"/>
        </w:tabs>
        <w:spacing w:after="160" w:line="259" w:lineRule="auto"/>
        <w:rPr>
          <w:rFonts w:eastAsiaTheme="minorEastAsia"/>
          <w:szCs w:val="20"/>
        </w:rPr>
      </w:pPr>
      <w:r>
        <w:br w:type="page"/>
      </w:r>
    </w:p>
    <w:p w14:paraId="4CBB4C5C" w14:textId="77777777" w:rsidR="001C72DD" w:rsidRPr="00A60865" w:rsidRDefault="001C72DD" w:rsidP="0000685A">
      <w:pPr>
        <w:pStyle w:val="ParagraafTussenkop"/>
      </w:pPr>
      <w:r>
        <w:lastRenderedPageBreak/>
        <w:t>Bananen bedreigd!</w:t>
      </w:r>
    </w:p>
    <w:p w14:paraId="486D3F8F" w14:textId="77777777" w:rsidR="001C72DD" w:rsidRDefault="001C72DD" w:rsidP="0066169A">
      <w:pPr>
        <w:pStyle w:val="OpdrachtNummer"/>
      </w:pPr>
      <w:r>
        <w:t>5</w:t>
      </w:r>
    </w:p>
    <w:p w14:paraId="222C3E7F" w14:textId="77777777" w:rsidR="001C72DD" w:rsidRDefault="001C72DD" w:rsidP="004E04B2">
      <w:pPr>
        <w:pStyle w:val="OpdrachtIntroductie"/>
      </w:pPr>
      <w:r w:rsidRPr="00F123E7">
        <w:t xml:space="preserve">Een fungicide zoals </w:t>
      </w:r>
      <w:proofErr w:type="spellStart"/>
      <w:r w:rsidRPr="00F123E7">
        <w:t>propiconazool</w:t>
      </w:r>
      <w:proofErr w:type="spellEnd"/>
      <w:r w:rsidRPr="00F123E7">
        <w:t xml:space="preserve"> doodt de schimmel, maar werkt vaak niet op de langere termijn. Dit komt doordat de schimmels resistent worden tegen het fungicide.</w:t>
      </w:r>
    </w:p>
    <w:p w14:paraId="1666570B" w14:textId="77777777" w:rsidR="001C72DD" w:rsidRDefault="001C72DD" w:rsidP="004E04B2">
      <w:pPr>
        <w:pStyle w:val="OpdrachtVraag"/>
      </w:pPr>
      <w:r>
        <w:t xml:space="preserve">Leg uit hoe na langdurig gebruik van </w:t>
      </w:r>
      <w:proofErr w:type="spellStart"/>
      <w:r>
        <w:t>propiconazool</w:t>
      </w:r>
      <w:proofErr w:type="spellEnd"/>
      <w:r>
        <w:t xml:space="preserve"> op de plantages, een populatie van </w:t>
      </w:r>
      <w:proofErr w:type="spellStart"/>
      <w:r w:rsidRPr="00DE5DEA">
        <w:rPr>
          <w:rStyle w:val="Cursief"/>
        </w:rPr>
        <w:t>Mycosphaerella</w:t>
      </w:r>
      <w:proofErr w:type="spellEnd"/>
      <w:r w:rsidRPr="00DE5DEA">
        <w:rPr>
          <w:rStyle w:val="Cursief"/>
        </w:rPr>
        <w:t xml:space="preserve"> </w:t>
      </w:r>
      <w:proofErr w:type="spellStart"/>
      <w:r w:rsidRPr="00DE5DEA">
        <w:rPr>
          <w:rStyle w:val="Cursief"/>
        </w:rPr>
        <w:t>fijiensis</w:t>
      </w:r>
      <w:proofErr w:type="spellEnd"/>
      <w:r>
        <w:t xml:space="preserve"> ontstaat die resistent is tegen dit fungicide.</w:t>
      </w:r>
    </w:p>
    <w:p w14:paraId="6F2610B8" w14:textId="77777777" w:rsidR="001C72DD" w:rsidRDefault="001C72DD" w:rsidP="004E04B2">
      <w:pPr>
        <w:pStyle w:val="OpdrachtAntwoord-regel"/>
      </w:pPr>
      <w:r>
        <w:t>Voorbeelden van een juist antwoord:</w:t>
      </w:r>
    </w:p>
    <w:p w14:paraId="225C46E0" w14:textId="77777777" w:rsidR="001C72DD" w:rsidRDefault="001C72DD" w:rsidP="004E04B2">
      <w:pPr>
        <w:pStyle w:val="OpdrachtAntwoord-regel"/>
        <w:ind w:left="1191" w:hanging="397"/>
      </w:pPr>
      <w:r>
        <w:rPr>
          <w:rFonts w:cs="Arial"/>
        </w:rPr>
        <w:t>•</w:t>
      </w:r>
      <w:r>
        <w:tab/>
        <w:t>In de loop van de tijd ontstaan verschillende varianten van de schimmel, doordat mutaties optreden in het DNA. Hierdoor kunnen schimmels ontstaan die bestand zijn tegen het fungicide. Die schimmels overleven beter en planten zich voort.</w:t>
      </w:r>
    </w:p>
    <w:p w14:paraId="4917C5BC" w14:textId="77777777" w:rsidR="001C72DD" w:rsidRDefault="001C72DD" w:rsidP="004E04B2">
      <w:pPr>
        <w:pStyle w:val="OpdrachtAntwoord-regel"/>
        <w:ind w:left="1191" w:hanging="397"/>
      </w:pPr>
      <w:r>
        <w:rPr>
          <w:rFonts w:cs="Arial"/>
        </w:rPr>
        <w:t>•</w:t>
      </w:r>
      <w:r>
        <w:tab/>
        <w:t>Variatie in genotype veroorzaakt een verschil in gevoeligheid voor het fungicide. Schimmels met een lagere gevoeligheid voor het fungicide planten zich meer voort dan schimmels met een hogere gevoeligheid. Hierdoor zullen na enkele generaties schimmels kunnen ontstaan die resistent zijn tegen fungiciden. Doordat deze schimmels zich bij veelvuldig gebruik van fungiciden het meest voorplanten, zal uiteindelijk de hele populatie bestaan uit resistente schimmels.</w:t>
      </w:r>
    </w:p>
    <w:p w14:paraId="30098647" w14:textId="77777777" w:rsidR="001C72DD" w:rsidRDefault="001C72DD" w:rsidP="004E04B2">
      <w:pPr>
        <w:pStyle w:val="OpdrachtAntwoord-regel"/>
      </w:pPr>
    </w:p>
    <w:p w14:paraId="7871287B" w14:textId="77777777" w:rsidR="001C72DD" w:rsidRDefault="001C72DD" w:rsidP="004E04B2">
      <w:pPr>
        <w:pStyle w:val="OpdrachtAntwoord-regel"/>
      </w:pPr>
      <w:r>
        <w:t>Uit het antwoord moet blijken dat:</w:t>
      </w:r>
    </w:p>
    <w:p w14:paraId="282AFCF5" w14:textId="77777777" w:rsidR="001C72DD" w:rsidRDefault="001C72DD" w:rsidP="004E04B2">
      <w:pPr>
        <w:pStyle w:val="OpdrachtAntwoord-regel"/>
        <w:ind w:left="1191" w:hanging="397"/>
      </w:pPr>
      <w:r>
        <w:t>•</w:t>
      </w:r>
      <w:r>
        <w:tab/>
        <w:t xml:space="preserve">er genetische variatie is / ontstaat (in gevoeligheid voor het fungicide binnen de soort </w:t>
      </w:r>
      <w:proofErr w:type="spellStart"/>
      <w:r w:rsidRPr="00DE5DEA">
        <w:rPr>
          <w:rStyle w:val="Cursief"/>
        </w:rPr>
        <w:t>Mycosphaerella</w:t>
      </w:r>
      <w:proofErr w:type="spellEnd"/>
      <w:r w:rsidRPr="00DE5DEA">
        <w:rPr>
          <w:rStyle w:val="Cursief"/>
        </w:rPr>
        <w:t xml:space="preserve"> </w:t>
      </w:r>
      <w:proofErr w:type="spellStart"/>
      <w:r w:rsidRPr="00DE5DEA">
        <w:rPr>
          <w:rStyle w:val="Cursief"/>
        </w:rPr>
        <w:t>fijiensis</w:t>
      </w:r>
      <w:proofErr w:type="spellEnd"/>
      <w:r>
        <w:t>);</w:t>
      </w:r>
      <w:r>
        <w:tab/>
      </w:r>
      <w:proofErr w:type="spellStart"/>
      <w:r>
        <w:t>1p</w:t>
      </w:r>
      <w:proofErr w:type="spellEnd"/>
    </w:p>
    <w:p w14:paraId="143709AA" w14:textId="77777777" w:rsidR="001C72DD" w:rsidRDefault="001C72DD" w:rsidP="004E04B2">
      <w:pPr>
        <w:pStyle w:val="OpdrachtAntwoord-regel"/>
        <w:ind w:left="1191" w:right="-2" w:hanging="397"/>
      </w:pPr>
      <w:r>
        <w:t>•</w:t>
      </w:r>
      <w:r>
        <w:tab/>
        <w:t>schimmels die minder gevoelig zijn voor het fungicide een selectievoordeel hebben; 1p</w:t>
      </w:r>
    </w:p>
    <w:p w14:paraId="1E7A7D40" w14:textId="77777777" w:rsidR="001C72DD" w:rsidRDefault="001C72DD" w:rsidP="004E04B2">
      <w:pPr>
        <w:pStyle w:val="OpdrachtAntwoord-regel"/>
        <w:ind w:left="1191" w:hanging="397"/>
      </w:pPr>
      <w:r>
        <w:t>•</w:t>
      </w:r>
      <w:r>
        <w:tab/>
        <w:t>deze resistente / minder gevoelige schimmels zich meer voortplanten (waardoor uiteindelijk een resistente populatie ontstaat).</w:t>
      </w:r>
      <w:r>
        <w:tab/>
        <w:t>1p</w:t>
      </w:r>
    </w:p>
    <w:p w14:paraId="5C23C675" w14:textId="77777777" w:rsidR="001C72DD" w:rsidRDefault="001C72DD" w:rsidP="004E04B2">
      <w:pPr>
        <w:pStyle w:val="OpdrachtAntwoord-regel"/>
      </w:pPr>
    </w:p>
    <w:p w14:paraId="638157E9" w14:textId="77777777" w:rsidR="001C72DD" w:rsidRDefault="001C72DD" w:rsidP="004E04B2">
      <w:pPr>
        <w:pStyle w:val="OpdrachtAntwoord-regel"/>
      </w:pPr>
      <w:r>
        <w:t>Opmerking:</w:t>
      </w:r>
    </w:p>
    <w:p w14:paraId="74166493" w14:textId="77777777" w:rsidR="001C72DD" w:rsidRPr="00F123E7" w:rsidRDefault="001C72DD" w:rsidP="004E04B2">
      <w:pPr>
        <w:pStyle w:val="OpdrachtAntwoord-regel"/>
      </w:pPr>
      <w:r>
        <w:t>Als de kandidaat beschrijft dat schimmels die minder gevoelig zijn voor het fungicide een hogere fitness hebben, het tweede en derde scorepunt toekennen.</w:t>
      </w:r>
    </w:p>
    <w:p w14:paraId="1A1D60ED" w14:textId="77777777" w:rsidR="001C72DD" w:rsidRPr="004E04B2" w:rsidRDefault="001C72DD" w:rsidP="004E04B2">
      <w:pPr>
        <w:pStyle w:val="Tekst"/>
      </w:pPr>
    </w:p>
    <w:p w14:paraId="741C31F2" w14:textId="77777777" w:rsidR="001C72DD" w:rsidRPr="00A60865" w:rsidRDefault="001C72DD" w:rsidP="00EE6F1F">
      <w:pPr>
        <w:pStyle w:val="ParagraafTussenkop"/>
      </w:pPr>
      <w:r>
        <w:t>Zetmeeldieet maakte van de wolf een hond</w:t>
      </w:r>
    </w:p>
    <w:p w14:paraId="78B5068C" w14:textId="77777777" w:rsidR="001C72DD" w:rsidRDefault="001C72DD" w:rsidP="0066169A">
      <w:pPr>
        <w:pStyle w:val="OpdrachtNummer"/>
      </w:pPr>
      <w:r>
        <w:t>6</w:t>
      </w:r>
    </w:p>
    <w:p w14:paraId="53C92FF4" w14:textId="77777777" w:rsidR="001C72DD" w:rsidRDefault="001C72DD" w:rsidP="004E04B2">
      <w:pPr>
        <w:pStyle w:val="OpdrachtIntroductie"/>
      </w:pPr>
      <w:r w:rsidRPr="00F75457">
        <w:t>In de loop van 11</w:t>
      </w:r>
      <w:r>
        <w:t> </w:t>
      </w:r>
      <w:r w:rsidRPr="00F75457">
        <w:t>000 jaar zijn hond en wolf sterk van elkaar gaan verschillen. Naast mutatie en selectie is er nog een factor die hierin een belangrijke rol heeft gespeeld.</w:t>
      </w:r>
    </w:p>
    <w:p w14:paraId="684190A9" w14:textId="77777777" w:rsidR="001C72DD" w:rsidRDefault="001C72DD" w:rsidP="004E04B2">
      <w:pPr>
        <w:pStyle w:val="OpdrachtVraag"/>
      </w:pPr>
      <w:r w:rsidRPr="00F75457">
        <w:t>Welke factor is dit?</w:t>
      </w:r>
    </w:p>
    <w:p w14:paraId="36578840" w14:textId="77777777" w:rsidR="001C72DD" w:rsidRDefault="001C72DD" w:rsidP="004E04B2">
      <w:pPr>
        <w:pStyle w:val="OpdrachtVraag"/>
      </w:pPr>
      <w:r>
        <w:t>A</w:t>
      </w:r>
      <w:r>
        <w:tab/>
      </w:r>
      <w:r w:rsidRPr="00F75457">
        <w:t>concurrentie</w:t>
      </w:r>
    </w:p>
    <w:p w14:paraId="5712C575" w14:textId="77777777" w:rsidR="001C72DD" w:rsidRDefault="001C72DD" w:rsidP="004E04B2">
      <w:pPr>
        <w:pStyle w:val="OpdrachtVraag"/>
      </w:pPr>
      <w:r>
        <w:t>B</w:t>
      </w:r>
      <w:r>
        <w:tab/>
      </w:r>
      <w:r w:rsidRPr="00F75457">
        <w:t>isolatie</w:t>
      </w:r>
    </w:p>
    <w:p w14:paraId="062DFAEA" w14:textId="77777777" w:rsidR="001C72DD" w:rsidRDefault="001C72DD" w:rsidP="004E04B2">
      <w:pPr>
        <w:pStyle w:val="OpdrachtVraag"/>
      </w:pPr>
      <w:r>
        <w:t>C</w:t>
      </w:r>
      <w:r>
        <w:tab/>
      </w:r>
      <w:r w:rsidRPr="00F75457">
        <w:t>predatie</w:t>
      </w:r>
    </w:p>
    <w:p w14:paraId="2CFF9B95" w14:textId="77777777" w:rsidR="001C72DD" w:rsidRDefault="001C72DD" w:rsidP="004E04B2">
      <w:pPr>
        <w:pStyle w:val="OpdrachtVraag"/>
      </w:pPr>
      <w:r>
        <w:t>D</w:t>
      </w:r>
      <w:r>
        <w:tab/>
      </w:r>
      <w:r w:rsidRPr="00F75457">
        <w:t>tolerantie</w:t>
      </w:r>
    </w:p>
    <w:p w14:paraId="65005BEC" w14:textId="77777777" w:rsidR="001C72DD" w:rsidRDefault="001C72DD" w:rsidP="004E04B2">
      <w:pPr>
        <w:pStyle w:val="OpdrachtAntwoord-regel"/>
      </w:pPr>
      <w:r>
        <w:t>B</w:t>
      </w:r>
    </w:p>
    <w:p w14:paraId="59D360CC" w14:textId="77777777" w:rsidR="001C72DD" w:rsidRDefault="001C72DD">
      <w:pPr>
        <w:tabs>
          <w:tab w:val="clear" w:pos="397"/>
          <w:tab w:val="clear" w:pos="794"/>
        </w:tabs>
        <w:spacing w:after="160" w:line="259" w:lineRule="auto"/>
        <w:rPr>
          <w:rFonts w:eastAsiaTheme="minorEastAsia"/>
          <w:color w:val="003399"/>
          <w:szCs w:val="20"/>
        </w:rPr>
      </w:pPr>
      <w:r>
        <w:br w:type="page"/>
      </w:r>
    </w:p>
    <w:p w14:paraId="1D3559D0" w14:textId="77777777" w:rsidR="001C72DD" w:rsidRDefault="001C72DD" w:rsidP="004E04B2">
      <w:pPr>
        <w:pStyle w:val="OpdrachtNummer"/>
      </w:pPr>
      <w:r>
        <w:lastRenderedPageBreak/>
        <w:t>7</w:t>
      </w:r>
    </w:p>
    <w:p w14:paraId="22C34307" w14:textId="77777777" w:rsidR="001C72DD" w:rsidRDefault="001C72DD" w:rsidP="004E04B2">
      <w:pPr>
        <w:pStyle w:val="OpdrachtIntroductie"/>
      </w:pPr>
      <w:proofErr w:type="spellStart"/>
      <w:r>
        <w:t>Axelsson</w:t>
      </w:r>
      <w:proofErr w:type="spellEnd"/>
      <w:r>
        <w:t xml:space="preserve"> analyseerde het DNA van twaalf wolven en zestig honden. De wolven kwamen van verschillende continenten en de honden behoorden tot veertien rassen.</w:t>
      </w:r>
    </w:p>
    <w:p w14:paraId="37EF1B71" w14:textId="77777777" w:rsidR="001C72DD" w:rsidRDefault="001C72DD" w:rsidP="004E04B2">
      <w:pPr>
        <w:pStyle w:val="OpdrachtIntroductie"/>
      </w:pPr>
      <w:r>
        <w:t>Drie uitspraken over deze onderzoeksgroep zijn:</w:t>
      </w:r>
    </w:p>
    <w:p w14:paraId="6AFC84DB" w14:textId="77777777" w:rsidR="001C72DD" w:rsidRDefault="001C72DD" w:rsidP="004E04B2">
      <w:pPr>
        <w:pStyle w:val="OpdrachtIntroductie"/>
        <w:ind w:left="794" w:hanging="397"/>
      </w:pPr>
      <w:r>
        <w:t>1</w:t>
      </w:r>
      <w:r>
        <w:tab/>
        <w:t>Een hond en een wolf die samen vruchtbare nakomelingen kunnen voortbrengen behoren tot dezelfde soort.</w:t>
      </w:r>
    </w:p>
    <w:p w14:paraId="7481B859" w14:textId="77777777" w:rsidR="001C72DD" w:rsidRDefault="001C72DD" w:rsidP="004E04B2">
      <w:pPr>
        <w:pStyle w:val="OpdrachtIntroductie"/>
        <w:ind w:left="794" w:hanging="397"/>
      </w:pPr>
      <w:r>
        <w:t>2</w:t>
      </w:r>
      <w:r>
        <w:tab/>
        <w:t>De veertien hondenrassen onderscheiden zich van elkaar doordat zij elk een kenmerkend fenotype hebben.</w:t>
      </w:r>
    </w:p>
    <w:p w14:paraId="2F8A12AA" w14:textId="77777777" w:rsidR="001C72DD" w:rsidRDefault="001C72DD" w:rsidP="004E04B2">
      <w:pPr>
        <w:pStyle w:val="OpdrachtIntroductie"/>
        <w:ind w:left="794" w:hanging="397"/>
      </w:pPr>
      <w:r>
        <w:t>3</w:t>
      </w:r>
      <w:r>
        <w:tab/>
        <w:t>Bij de honden van één ras is het DNA volledig identiek.</w:t>
      </w:r>
    </w:p>
    <w:p w14:paraId="5EFABFA0" w14:textId="77777777" w:rsidR="001C72DD" w:rsidRDefault="001C72DD" w:rsidP="004E04B2">
      <w:pPr>
        <w:pStyle w:val="OpdrachtVraag"/>
      </w:pPr>
      <w:r w:rsidRPr="00F75457">
        <w:t>Noteer de nummers 1, 2 en 3 onder elkaar en geef achter elk nummer aan of de bijbehorende uitspraak juist of onjuist is.</w:t>
      </w:r>
    </w:p>
    <w:p w14:paraId="54963BFC" w14:textId="77777777" w:rsidR="001C72DD" w:rsidRDefault="001C72DD" w:rsidP="004E04B2">
      <w:pPr>
        <w:pStyle w:val="OpdrachtAntwoord-regel"/>
      </w:pPr>
      <w:r>
        <w:t>1</w:t>
      </w:r>
      <w:r>
        <w:tab/>
        <w:t>juist</w:t>
      </w:r>
    </w:p>
    <w:p w14:paraId="22880ABD" w14:textId="77777777" w:rsidR="001C72DD" w:rsidRDefault="001C72DD" w:rsidP="004E04B2">
      <w:pPr>
        <w:pStyle w:val="OpdrachtAntwoord-regel"/>
      </w:pPr>
      <w:r>
        <w:t>2</w:t>
      </w:r>
      <w:r>
        <w:tab/>
        <w:t>juist</w:t>
      </w:r>
    </w:p>
    <w:p w14:paraId="5810C67B" w14:textId="77777777" w:rsidR="001C72DD" w:rsidRDefault="001C72DD" w:rsidP="004E04B2">
      <w:pPr>
        <w:pStyle w:val="OpdrachtAntwoord-regel"/>
      </w:pPr>
      <w:r>
        <w:t>3</w:t>
      </w:r>
      <w:r>
        <w:tab/>
        <w:t>onjuist</w:t>
      </w:r>
    </w:p>
    <w:p w14:paraId="169B4403" w14:textId="77777777" w:rsidR="001C72DD" w:rsidRDefault="001C72DD" w:rsidP="004E04B2">
      <w:pPr>
        <w:pStyle w:val="OpdrachtAntwoord-regel"/>
      </w:pPr>
    </w:p>
    <w:p w14:paraId="5D8CED12" w14:textId="77777777" w:rsidR="001C72DD" w:rsidRDefault="001C72DD" w:rsidP="004E04B2">
      <w:pPr>
        <w:pStyle w:val="OpdrachtAntwoord-regel"/>
      </w:pPr>
      <w:r>
        <w:t>Opmerking:</w:t>
      </w:r>
    </w:p>
    <w:p w14:paraId="026FBE69" w14:textId="77777777" w:rsidR="001C72DD" w:rsidRDefault="001C72DD" w:rsidP="004E04B2">
      <w:pPr>
        <w:pStyle w:val="OpdrachtAntwoord-regel"/>
      </w:pPr>
      <w:r>
        <w:t>voor drie correct aangevulde nummers 2p, voor twee correct aangevulde nummers 1p en voor minder dan twee correct aangevulde nummers 0p</w:t>
      </w:r>
    </w:p>
    <w:p w14:paraId="13E860B8" w14:textId="77777777" w:rsidR="001C72DD" w:rsidRDefault="001C72DD" w:rsidP="004E04B2">
      <w:pPr>
        <w:pStyle w:val="Tekst"/>
      </w:pPr>
    </w:p>
    <w:p w14:paraId="54D32A84" w14:textId="77777777" w:rsidR="001C72DD" w:rsidRDefault="001C72DD" w:rsidP="004E04B2">
      <w:pPr>
        <w:pStyle w:val="OpdrachtNummer"/>
      </w:pPr>
      <w:r>
        <w:t>8</w:t>
      </w:r>
    </w:p>
    <w:p w14:paraId="4412F939" w14:textId="77777777" w:rsidR="001C72DD" w:rsidRDefault="001C72DD" w:rsidP="004E04B2">
      <w:pPr>
        <w:pStyle w:val="OpdrachtIntroductie"/>
      </w:pPr>
      <w:r>
        <w:t xml:space="preserve">Uit het onderzoek van </w:t>
      </w:r>
      <w:proofErr w:type="spellStart"/>
      <w:r>
        <w:t>Axelsson</w:t>
      </w:r>
      <w:proofErr w:type="spellEnd"/>
      <w:r>
        <w:t xml:space="preserve"> bleek ook dat er verschillen waren tussen de verdere vertering van zetmeel tot glucose en de opname daarvan in de cellen van de dunne darm en in andere lichaamscellen. Insuline bevordert de opname van glucose uit het bloed door de lichaamscellen.</w:t>
      </w:r>
    </w:p>
    <w:p w14:paraId="26EFCF6F" w14:textId="77777777" w:rsidR="001C72DD" w:rsidRDefault="001C72DD" w:rsidP="004E04B2">
      <w:pPr>
        <w:pStyle w:val="OpdrachtIntroductie"/>
      </w:pPr>
      <w:r>
        <w:t xml:space="preserve">Bij mensen heeft het zetmeelrijke dieet geleid tot vergelijkbare aanpassingen. </w:t>
      </w:r>
      <w:proofErr w:type="spellStart"/>
      <w:r>
        <w:t>Axelsson</w:t>
      </w:r>
      <w:proofErr w:type="spellEnd"/>
      <w:r>
        <w:t xml:space="preserve"> vindt zijn resultaten daarom een treffend voorbeeld van evolutie waarbij twee verschillende soorten, onafhankelijk van elkaar, dezelfde aanpassingen ontwikkelen.</w:t>
      </w:r>
    </w:p>
    <w:p w14:paraId="58F592FD" w14:textId="77777777" w:rsidR="001C72DD" w:rsidRDefault="001C72DD" w:rsidP="004E04B2">
      <w:pPr>
        <w:pStyle w:val="OpdrachtVraag"/>
      </w:pPr>
      <w:r w:rsidRPr="007D650A">
        <w:t>Hoe wordt zo’n onafhankelijk ontwikkelde aanpassing genoemd?</w:t>
      </w:r>
    </w:p>
    <w:p w14:paraId="6014E08E" w14:textId="77777777" w:rsidR="001C72DD" w:rsidRPr="00D44432" w:rsidRDefault="001C72DD" w:rsidP="004E04B2">
      <w:pPr>
        <w:pStyle w:val="OpdrachtVraag"/>
        <w:rPr>
          <w:lang w:val="fr-FR"/>
        </w:rPr>
      </w:pPr>
      <w:r w:rsidRPr="00D44432">
        <w:rPr>
          <w:lang w:val="fr-FR"/>
        </w:rPr>
        <w:t>A</w:t>
      </w:r>
      <w:r w:rsidRPr="00D44432">
        <w:rPr>
          <w:lang w:val="fr-FR"/>
        </w:rPr>
        <w:tab/>
        <w:t>analogie</w:t>
      </w:r>
    </w:p>
    <w:p w14:paraId="1BF78FF7" w14:textId="77777777" w:rsidR="001C72DD" w:rsidRPr="00D44432" w:rsidRDefault="001C72DD" w:rsidP="004E04B2">
      <w:pPr>
        <w:pStyle w:val="OpdrachtVraag"/>
        <w:rPr>
          <w:lang w:val="fr-FR"/>
        </w:rPr>
      </w:pPr>
      <w:r w:rsidRPr="00D44432">
        <w:rPr>
          <w:lang w:val="fr-FR"/>
        </w:rPr>
        <w:t>B</w:t>
      </w:r>
      <w:r w:rsidRPr="00D44432">
        <w:rPr>
          <w:lang w:val="fr-FR"/>
        </w:rPr>
        <w:tab/>
      </w:r>
      <w:proofErr w:type="spellStart"/>
      <w:r w:rsidRPr="00D44432">
        <w:rPr>
          <w:lang w:val="fr-FR"/>
        </w:rPr>
        <w:t>rudimentair</w:t>
      </w:r>
      <w:proofErr w:type="spellEnd"/>
      <w:r w:rsidRPr="00D44432">
        <w:rPr>
          <w:lang w:val="fr-FR"/>
        </w:rPr>
        <w:t xml:space="preserve"> </w:t>
      </w:r>
      <w:proofErr w:type="spellStart"/>
      <w:r w:rsidRPr="00D44432">
        <w:rPr>
          <w:lang w:val="fr-FR"/>
        </w:rPr>
        <w:t>orgaan</w:t>
      </w:r>
      <w:proofErr w:type="spellEnd"/>
    </w:p>
    <w:p w14:paraId="035AAB2F" w14:textId="77777777" w:rsidR="001C72DD" w:rsidRPr="00D44432" w:rsidRDefault="001C72DD" w:rsidP="004E04B2">
      <w:pPr>
        <w:pStyle w:val="OpdrachtVraag"/>
        <w:rPr>
          <w:lang w:val="fr-FR"/>
        </w:rPr>
      </w:pPr>
      <w:r w:rsidRPr="00D44432">
        <w:rPr>
          <w:lang w:val="fr-FR"/>
        </w:rPr>
        <w:t>C</w:t>
      </w:r>
      <w:r w:rsidRPr="00D44432">
        <w:rPr>
          <w:lang w:val="fr-FR"/>
        </w:rPr>
        <w:tab/>
        <w:t>homologie</w:t>
      </w:r>
    </w:p>
    <w:p w14:paraId="4865E33F" w14:textId="77777777" w:rsidR="001C72DD" w:rsidRDefault="001C72DD" w:rsidP="004E04B2">
      <w:pPr>
        <w:pStyle w:val="OpdrachtVraag"/>
      </w:pPr>
      <w:r>
        <w:t>D</w:t>
      </w:r>
      <w:r>
        <w:tab/>
      </w:r>
      <w:r w:rsidRPr="007D650A">
        <w:t>variatie</w:t>
      </w:r>
    </w:p>
    <w:p w14:paraId="64D6B8A7" w14:textId="5BBAABCD" w:rsidR="001C72DD" w:rsidRPr="001C72DD" w:rsidRDefault="001C72DD" w:rsidP="00A843D7">
      <w:pPr>
        <w:pStyle w:val="OpdrachtAntwoord-regel"/>
      </w:pPr>
      <w:r>
        <w:t>A</w:t>
      </w:r>
    </w:p>
    <w:sectPr w:rsidR="001C72DD" w:rsidRPr="001C72DD" w:rsidSect="00E3268F">
      <w:headerReference w:type="even" r:id="rId103"/>
      <w:headerReference w:type="default" r:id="rId104"/>
      <w:footerReference w:type="even" r:id="rId105"/>
      <w:footerReference w:type="default" r:id="rId106"/>
      <w:headerReference w:type="first" r:id="rId107"/>
      <w:footerReference w:type="first" r:id="rId108"/>
      <w:pgSz w:w="11906" w:h="16838" w:code="9"/>
      <w:pgMar w:top="1418" w:right="1418" w:bottom="1134" w:left="1418" w:header="709"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6B4D5C" w14:textId="77777777" w:rsidR="00DA5F5D" w:rsidRDefault="00DA5F5D" w:rsidP="00F5472D">
      <w:pPr>
        <w:spacing w:line="240" w:lineRule="auto"/>
      </w:pPr>
      <w:r>
        <w:separator/>
      </w:r>
    </w:p>
  </w:endnote>
  <w:endnote w:type="continuationSeparator" w:id="0">
    <w:p w14:paraId="4B5A7538" w14:textId="77777777" w:rsidR="00DA5F5D" w:rsidRDefault="00DA5F5D" w:rsidP="00F5472D">
      <w:pPr>
        <w:spacing w:line="240" w:lineRule="auto"/>
      </w:pPr>
      <w:r>
        <w:continuationSeparator/>
      </w:r>
    </w:p>
  </w:endnote>
  <w:endnote w:type="continuationNotice" w:id="1">
    <w:p w14:paraId="571597DB" w14:textId="77777777" w:rsidR="00DA5F5D" w:rsidRDefault="00DA5F5D">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MetaOT-Normal">
    <w:altName w:val="Calibri"/>
    <w:panose1 w:val="00000000000000000000"/>
    <w:charset w:val="4D"/>
    <w:family w:val="auto"/>
    <w:notTrueType/>
    <w:pitch w:val="variable"/>
    <w:sig w:usb0="800000AF" w:usb1="4000206B" w:usb2="00000000" w:usb3="00000000" w:csb0="00000001" w:csb1="00000000"/>
  </w:font>
  <w:font w:name="ScalaSansPro-Bold">
    <w:altName w:val="Calibri"/>
    <w:panose1 w:val="00000000000000000000"/>
    <w:charset w:val="4D"/>
    <w:family w:val="auto"/>
    <w:notTrueType/>
    <w:pitch w:val="variable"/>
    <w:sig w:usb0="A00000AF" w:usb1="4000E04A" w:usb2="00000000" w:usb3="00000000" w:csb0="00000093" w:csb1="00000000"/>
  </w:font>
  <w:font w:name="Consolas">
    <w:panose1 w:val="020B0609020204030204"/>
    <w:charset w:val="00"/>
    <w:family w:val="modern"/>
    <w:pitch w:val="fixed"/>
    <w:sig w:usb0="E00006FF" w:usb1="0000FCFF" w:usb2="00000001" w:usb3="00000000" w:csb0="0000019F" w:csb1="00000000"/>
  </w:font>
  <w:font w:name="MetaOT-NormalItalic">
    <w:altName w:val="Calibri"/>
    <w:panose1 w:val="00000000000000000000"/>
    <w:charset w:val="4D"/>
    <w:family w:val="auto"/>
    <w:notTrueType/>
    <w:pitch w:val="variable"/>
    <w:sig w:usb0="800000AF" w:usb1="4000206B" w:usb2="00000000" w:usb3="00000000" w:csb0="00000001" w:csb1="00000000"/>
  </w:font>
  <w:font w:name="GZHOL U+ Officina Sans Std">
    <w:altName w:val="Calibri"/>
    <w:panose1 w:val="00000000000000000000"/>
    <w:charset w:val="00"/>
    <w:family w:val="swiss"/>
    <w:notTrueType/>
    <w:pitch w:val="default"/>
    <w:sig w:usb0="00000003" w:usb1="00000000" w:usb2="00000000" w:usb3="00000000" w:csb0="00000001" w:csb1="00000000"/>
  </w:font>
  <w:font w:name="MetaOT-Bold">
    <w:altName w:val="Calibri"/>
    <w:panose1 w:val="00000000000000000000"/>
    <w:charset w:val="4D"/>
    <w:family w:val="auto"/>
    <w:notTrueType/>
    <w:pitch w:val="variable"/>
    <w:sig w:usb0="800000AF" w:usb1="4000606B" w:usb2="00000000" w:usb3="00000000" w:csb0="00000001" w:csb1="00000000"/>
  </w:font>
  <w:font w:name="CronosPro-Bold">
    <w:altName w:val="Calibri"/>
    <w:panose1 w:val="00000000000000000000"/>
    <w:charset w:val="4D"/>
    <w:family w:val="auto"/>
    <w:notTrueType/>
    <w:pitch w:val="default"/>
    <w:sig w:usb0="00000003" w:usb1="00000000" w:usb2="00000000" w:usb3="00000000" w:csb0="00000001" w:csb1="00000000"/>
  </w:font>
  <w:font w:name="CronosPro-Semibold">
    <w:altName w:val="Calibri"/>
    <w:panose1 w:val="00000000000000000000"/>
    <w:charset w:val="4D"/>
    <w:family w:val="auto"/>
    <w:notTrueType/>
    <w:pitch w:val="default"/>
    <w:sig w:usb0="00000003" w:usb1="00000000" w:usb2="00000000" w:usb3="00000000" w:csb0="00000001" w:csb1="00000000"/>
  </w:font>
  <w:font w:name="CronosPro-Regular">
    <w:altName w:val="Calibri"/>
    <w:panose1 w:val="00000000000000000000"/>
    <w:charset w:val="4D"/>
    <w:family w:val="auto"/>
    <w:notTrueType/>
    <w:pitch w:val="default"/>
    <w:sig w:usb0="00000003" w:usb1="00000000" w:usb2="00000000" w:usb3="00000000" w:csb0="00000001" w:csb1="00000000"/>
  </w:font>
  <w:font w:name="MetaOT-Medium">
    <w:altName w:val="Calibri"/>
    <w:panose1 w:val="00000000000000000000"/>
    <w:charset w:val="4D"/>
    <w:family w:val="auto"/>
    <w:notTrueType/>
    <w:pitch w:val="variable"/>
    <w:sig w:usb0="800000AF" w:usb1="4000206B" w:usb2="00000000" w:usb3="00000000" w:csb0="00000001" w:csb1="00000000"/>
  </w:font>
  <w:font w:name="MetaOT-MediumItalic">
    <w:altName w:val="Calibri"/>
    <w:panose1 w:val="00000000000000000000"/>
    <w:charset w:val="4D"/>
    <w:family w:val="auto"/>
    <w:notTrueType/>
    <w:pitch w:val="default"/>
    <w:sig w:usb0="00000003" w:usb1="00000000" w:usb2="00000000" w:usb3="00000000" w:csb0="00000001" w:csb1="00000000"/>
  </w:font>
  <w:font w:name="MetaOT-Black">
    <w:altName w:val="Calibri"/>
    <w:panose1 w:val="00000000000000000000"/>
    <w:charset w:val="00"/>
    <w:family w:val="modern"/>
    <w:notTrueType/>
    <w:pitch w:val="variable"/>
    <w:sig w:usb0="800000AF" w:usb1="4000206B" w:usb2="00000000" w:usb3="00000000" w:csb0="00000001" w:csb1="00000000"/>
  </w:font>
  <w:font w:name="EuropeanPiStd-3">
    <w:altName w:val="Calibri"/>
    <w:panose1 w:val="00000000000000000000"/>
    <w:charset w:val="4D"/>
    <w:family w:val="auto"/>
    <w:notTrueType/>
    <w:pitch w:val="default"/>
    <w:sig w:usb0="00000003" w:usb1="00000000" w:usb2="00000000" w:usb3="00000000" w:csb0="00000001" w:csb1="00000000"/>
  </w:font>
  <w:font w:name="Wingdings-Regular">
    <w:altName w:val="Wingdings"/>
    <w:panose1 w:val="00000000000000000000"/>
    <w:charset w:val="02"/>
    <w:family w:val="auto"/>
    <w:notTrueType/>
    <w:pitch w:val="default"/>
  </w:font>
  <w:font w:name="SymbolMT">
    <w:altName w:val="Calibri"/>
    <w:panose1 w:val="00000000000000000000"/>
    <w:charset w:val="4D"/>
    <w:family w:val="auto"/>
    <w:notTrueType/>
    <w:pitch w:val="default"/>
    <w:sig w:usb0="00000003" w:usb1="00000000" w:usb2="00000000" w:usb3="00000000" w:csb0="00000001" w:csb1="00000000"/>
  </w:font>
  <w:font w:name="MinionPro-Regular">
    <w:altName w:val="Calibri"/>
    <w:panose1 w:val="00000000000000000000"/>
    <w:charset w:val="4D"/>
    <w:family w:val="auto"/>
    <w:notTrueType/>
    <w:pitch w:val="default"/>
    <w:sig w:usb0="00000003" w:usb1="00000000" w:usb2="00000000" w:usb3="00000000" w:csb0="00000001" w:csb1="00000000"/>
  </w:font>
  <w:font w:name="OfficinaSansStd-Bold">
    <w:altName w:val="Calibri"/>
    <w:panose1 w:val="00000000000000000000"/>
    <w:charset w:val="4D"/>
    <w:family w:val="auto"/>
    <w:notTrueType/>
    <w:pitch w:val="default"/>
    <w:sig w:usb0="00000003" w:usb1="00000000" w:usb2="00000000" w:usb3="00000000" w:csb0="00000001" w:csb1="00000000"/>
  </w:font>
  <w:font w:name="MetaOT-BoldItalic">
    <w:altName w:val="Calibri"/>
    <w:panose1 w:val="00000000000000000000"/>
    <w:charset w:val="4D"/>
    <w:family w:val="auto"/>
    <w:notTrueType/>
    <w:pitch w:val="default"/>
    <w:sig w:usb0="00000003" w:usb1="00000000" w:usb2="00000000" w:usb3="00000000" w:csb0="00000001" w:csb1="00000000"/>
  </w:font>
  <w:font w:name="TimesNewRoman">
    <w:altName w:val="Calibri"/>
    <w:panose1 w:val="00000000000000000000"/>
    <w:charset w:val="4D"/>
    <w:family w:val="auto"/>
    <w:notTrueType/>
    <w:pitch w:val="default"/>
    <w:sig w:usb0="00000003" w:usb1="00000000" w:usb2="00000000" w:usb3="00000000" w:csb0="00000001" w:csb1="00000000"/>
  </w:font>
  <w:font w:name="Cronos Pro">
    <w:altName w:val="Calibri"/>
    <w:panose1 w:val="00000000000000000000"/>
    <w:charset w:val="00"/>
    <w:family w:val="swiss"/>
    <w:notTrueType/>
    <w:pitch w:val="variable"/>
    <w:sig w:usb0="A00000AF" w:usb1="5000205B" w:usb2="00000000" w:usb3="00000000" w:csb0="00000093" w:csb1="00000000"/>
  </w:font>
  <w:font w:name="MetaOT-Book">
    <w:altName w:val="Calibri"/>
    <w:panose1 w:val="00000000000000000000"/>
    <w:charset w:val="00"/>
    <w:family w:val="modern"/>
    <w:notTrueType/>
    <w:pitch w:val="variable"/>
    <w:sig w:usb0="800000AF" w:usb1="4000206B" w:usb2="00000000" w:usb3="00000000" w:csb0="00000001" w:csb1="00000000"/>
  </w:font>
  <w:font w:name="Cronos Pro Light">
    <w:altName w:val="Calibri"/>
    <w:panose1 w:val="00000000000000000000"/>
    <w:charset w:val="00"/>
    <w:family w:val="swiss"/>
    <w:notTrueType/>
    <w:pitch w:val="variable"/>
    <w:sig w:usb0="A00000AF" w:usb1="5000205B" w:usb2="00000000" w:usb3="00000000" w:csb0="00000093" w:csb1="00000000"/>
  </w:font>
  <w:font w:name="MetaCondOT-Normal">
    <w:altName w:val="Calibri"/>
    <w:panose1 w:val="00000000000000000000"/>
    <w:charset w:val="4D"/>
    <w:family w:val="auto"/>
    <w:notTrueType/>
    <w:pitch w:val="variable"/>
    <w:sig w:usb0="800000AF" w:usb1="4000206A" w:usb2="00000000" w:usb3="00000000" w:csb0="00000001" w:csb1="00000000"/>
  </w:font>
  <w:font w:name="European Pi Std 3">
    <w:altName w:val="Calibri"/>
    <w:panose1 w:val="00000000000000000000"/>
    <w:charset w:val="00"/>
    <w:family w:val="auto"/>
    <w:notTrueType/>
    <w:pitch w:val="variable"/>
    <w:sig w:usb0="80000003" w:usb1="100060A0" w:usb2="00000000" w:usb3="00000000" w:csb0="00000001" w:csb1="00000000"/>
  </w:font>
  <w:font w:name="Caflisch Script Pro Regular">
    <w:altName w:val="Calibri"/>
    <w:panose1 w:val="00000000000000000000"/>
    <w:charset w:val="00"/>
    <w:family w:val="swiss"/>
    <w:notTrueType/>
    <w:pitch w:val="variable"/>
    <w:sig w:usb0="800000AF" w:usb1="5000204B" w:usb2="00000000" w:usb3="00000000" w:csb0="0000009B" w:csb1="00000000"/>
  </w:font>
  <w:font w:name="Times">
    <w:panose1 w:val="02020603050405020304"/>
    <w:charset w:val="00"/>
    <w:family w:val="auto"/>
    <w:pitch w:val="variable"/>
    <w:sig w:usb0="E00002FF" w:usb1="5000205A" w:usb2="00000000" w:usb3="00000000" w:csb0="0000019F" w:csb1="00000000"/>
  </w:font>
  <w:font w:name="CaflischScriptPro-Regular">
    <w:altName w:val="Calibri"/>
    <w:charset w:val="4D"/>
    <w:family w:val="auto"/>
    <w:pitch w:val="default"/>
    <w:sig w:usb0="00000003" w:usb1="00000000" w:usb2="00000000" w:usb3="00000000" w:csb0="00000001" w:csb1="00000000"/>
  </w:font>
  <w:font w:name="OfficinaSansStd-Book">
    <w:altName w:val="Courier New"/>
    <w:panose1 w:val="00000000000000000000"/>
    <w:charset w:val="4D"/>
    <w:family w:val="auto"/>
    <w:notTrueType/>
    <w:pitch w:val="default"/>
    <w:sig w:usb0="00000003" w:usb1="00000000" w:usb2="00000000" w:usb3="00000000" w:csb0="00000001" w:csb1="00000000"/>
  </w:font>
  <w:font w:name="Museo-700">
    <w:altName w:val="Calibri"/>
    <w:panose1 w:val="00000000000000000000"/>
    <w:charset w:val="4D"/>
    <w:family w:val="auto"/>
    <w:notTrueType/>
    <w:pitch w:val="default"/>
    <w:sig w:usb0="00000003" w:usb1="00000000" w:usb2="00000000" w:usb3="00000000" w:csb0="00000001" w:csb1="00000000"/>
  </w:font>
  <w:font w:name="TektonPro-Regular">
    <w:altName w:val="Calibri"/>
    <w:panose1 w:val="00000000000000000000"/>
    <w:charset w:val="4D"/>
    <w:family w:val="auto"/>
    <w:notTrueType/>
    <w:pitch w:val="default"/>
    <w:sig w:usb0="00000003" w:usb1="00000000" w:usb2="00000000" w:usb3="00000000" w:csb0="00000001" w:csb1="00000000"/>
  </w:font>
  <w:font w:name="OfficinaSansStd-BookItalic">
    <w:altName w:val="Calibri"/>
    <w:panose1 w:val="00000000000000000000"/>
    <w:charset w:val="4D"/>
    <w:family w:val="auto"/>
    <w:notTrueType/>
    <w:pitch w:val="default"/>
    <w:sig w:usb0="00000003" w:usb1="00000000" w:usb2="00000000" w:usb3="00000000" w:csb0="00000001" w:csb1="00000000"/>
  </w:font>
  <w:font w:name="Museo-500">
    <w:altName w:val="Calibri"/>
    <w:panose1 w:val="00000000000000000000"/>
    <w:charset w:val="4D"/>
    <w:family w:val="auto"/>
    <w:notTrueType/>
    <w:pitch w:val="default"/>
    <w:sig w:usb0="00000003" w:usb1="00000000" w:usb2="00000000" w:usb3="00000000" w:csb0="00000001" w:csb1="00000000"/>
  </w:font>
  <w:font w:name="Museo-300">
    <w:altName w:val="Calibri"/>
    <w:panose1 w:val="00000000000000000000"/>
    <w:charset w:val="4D"/>
    <w:family w:val="auto"/>
    <w:notTrueType/>
    <w:pitch w:val="default"/>
    <w:sig w:usb0="00000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TektonPro-Obl">
    <w:altName w:val="Calibri"/>
    <w:panose1 w:val="00000000000000000000"/>
    <w:charset w:val="4D"/>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ITC Officina Sans Std Book">
    <w:altName w:val="Calibri"/>
    <w:panose1 w:val="00000000000000000000"/>
    <w:charset w:val="00"/>
    <w:family w:val="modern"/>
    <w:notTrueType/>
    <w:pitch w:val="variable"/>
    <w:sig w:usb0="800000AF" w:usb1="4000204A"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NewRomanMTStd">
    <w:altName w:val="Times New Roman"/>
    <w:charset w:val="4D"/>
    <w:family w:val="auto"/>
    <w:pitch w:val="default"/>
    <w:sig w:usb0="00000003" w:usb1="00000000" w:usb2="00000000" w:usb3="00000000" w:csb0="00000001" w:csb1="00000000"/>
  </w:font>
  <w:font w:name="Museo 500">
    <w:altName w:val="Calibri"/>
    <w:panose1 w:val="00000000000000000000"/>
    <w:charset w:val="4D"/>
    <w:family w:val="auto"/>
    <w:notTrueType/>
    <w:pitch w:val="variable"/>
    <w:sig w:usb0="A00000AF" w:usb1="4000004A" w:usb2="00000000" w:usb3="00000000" w:csb0="00000093" w:csb1="00000000"/>
  </w:font>
  <w:font w:name="Tekton Pro">
    <w:altName w:val="Calibri"/>
    <w:panose1 w:val="00000000000000000000"/>
    <w:charset w:val="4D"/>
    <w:family w:val="swiss"/>
    <w:notTrueType/>
    <w:pitch w:val="variable"/>
    <w:sig w:usb0="00000007" w:usb1="00000001" w:usb2="00000000" w:usb3="00000000" w:csb0="00000093" w:csb1="00000000"/>
  </w:font>
  <w:font w:name="CourierNewPSMT">
    <w:altName w:val="Courier New"/>
    <w:charset w:val="00"/>
    <w:family w:val="auto"/>
    <w:pitch w:val="variable"/>
    <w:sig w:usb0="E0002AFF" w:usb1="C0007843" w:usb2="00000009" w:usb3="00000000" w:csb0="000001FF" w:csb1="00000000"/>
  </w:font>
  <w:font w:name="OfficinaSansStd-BoldItalic">
    <w:altName w:val="Calibri"/>
    <w:panose1 w:val="00000000000000000000"/>
    <w:charset w:val="4D"/>
    <w:family w:val="auto"/>
    <w:notTrueType/>
    <w:pitch w:val="default"/>
    <w:sig w:usb0="00000003" w:usb1="00000000" w:usb2="00000000" w:usb3="00000000" w:csb0="00000001" w:csb1="00000000"/>
  </w:font>
  <w:font w:name="AGaramondPro-Italic">
    <w:altName w:val="Calibri"/>
    <w:panose1 w:val="00000000000000000000"/>
    <w:charset w:val="4D"/>
    <w:family w:val="auto"/>
    <w:notTrueType/>
    <w:pitch w:val="default"/>
    <w:sig w:usb0="00000003" w:usb1="00000000" w:usb2="00000000" w:usb3="00000000" w:csb0="00000001" w:csb1="00000000"/>
  </w:font>
  <w:font w:name="AGaramondPro-Bold">
    <w:altName w:val="Calibri"/>
    <w:panose1 w:val="00000000000000000000"/>
    <w:charset w:val="4D"/>
    <w:family w:val="auto"/>
    <w:notTrueType/>
    <w:pitch w:val="default"/>
    <w:sig w:usb0="00000003" w:usb1="00000000" w:usb2="00000000" w:usb3="00000000" w:csb0="00000001" w:csb1="00000000"/>
  </w:font>
  <w:font w:name="AGaramondPro-Regular">
    <w:altName w:val="Calibri"/>
    <w:panose1 w:val="00000000000000000000"/>
    <w:charset w:val="4D"/>
    <w:family w:val="auto"/>
    <w:notTrueType/>
    <w:pitch w:val="default"/>
    <w:sig w:usb0="00000003" w:usb1="00000000" w:usb2="00000000" w:usb3="00000000" w:csb0="00000001" w:csb1="00000000"/>
  </w:font>
  <w:font w:name="TimesNewRomanPSMT">
    <w:altName w:val="Times New Roman"/>
    <w:charset w:val="00"/>
    <w:family w:val="auto"/>
    <w:pitch w:val="variable"/>
    <w:sig w:usb0="00000000" w:usb1="C0007841" w:usb2="00000009" w:usb3="00000000" w:csb0="000001FF" w:csb1="00000000"/>
  </w:font>
  <w:font w:name="LucidaSans-Demi">
    <w:altName w:val="Lucida Sans"/>
    <w:charset w:val="00"/>
    <w:family w:val="auto"/>
    <w:pitch w:val="variable"/>
    <w:sig w:usb0="00000003" w:usb1="00000000" w:usb2="00000000" w:usb3="00000000" w:csb0="00000001" w:csb1="00000000"/>
  </w:font>
  <w:font w:name="MetaSerifOT-Book">
    <w:altName w:val="Calibri"/>
    <w:panose1 w:val="00000000000000000000"/>
    <w:charset w:val="4D"/>
    <w:family w:val="auto"/>
    <w:notTrueType/>
    <w:pitch w:val="default"/>
    <w:sig w:usb0="00000003" w:usb1="00000000" w:usb2="00000000" w:usb3="00000000" w:csb0="00000001" w:csb1="00000000"/>
  </w:font>
  <w:font w:name="TimesNewRomanMTStd-Bold">
    <w:altName w:val="Times New Roman"/>
    <w:charset w:val="4D"/>
    <w:family w:val="auto"/>
    <w:pitch w:val="default"/>
    <w:sig w:usb0="00000003" w:usb1="00000000" w:usb2="00000000" w:usb3="00000000" w:csb0="00000001" w:csb1="00000000"/>
  </w:font>
  <w:font w:name="Frutiger LT Std 45 Light">
    <w:altName w:val="Calibri"/>
    <w:panose1 w:val="00000000000000000000"/>
    <w:charset w:val="00"/>
    <w:family w:val="swiss"/>
    <w:notTrueType/>
    <w:pitch w:val="variable"/>
    <w:sig w:usb0="800000AF" w:usb1="4000204A" w:usb2="00000000" w:usb3="00000000" w:csb0="00000001" w:csb1="00000000"/>
  </w:font>
  <w:font w:name="Source Sans Pro">
    <w:charset w:val="00"/>
    <w:family w:val="swiss"/>
    <w:pitch w:val="variable"/>
    <w:sig w:usb0="600002F7" w:usb1="02000001" w:usb2="00000000" w:usb3="00000000" w:csb0="0000019F" w:csb1="00000000"/>
  </w:font>
  <w:font w:name="Symbol Std">
    <w:altName w:val="Calibri"/>
    <w:panose1 w:val="00000000000000000000"/>
    <w:charset w:val="00"/>
    <w:family w:val="decorative"/>
    <w:notTrueType/>
    <w:pitch w:val="variable"/>
    <w:sig w:usb0="0000008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calaSansPro-Black">
    <w:altName w:val="Calibri"/>
    <w:panose1 w:val="00000000000000000000"/>
    <w:charset w:val="4D"/>
    <w:family w:val="auto"/>
    <w:notTrueType/>
    <w:pitch w:val="variable"/>
    <w:sig w:usb0="A00000AF" w:usb1="4000E04A" w:usb2="00000000" w:usb3="00000000" w:csb0="00000093" w:csb1="00000000"/>
  </w:font>
  <w:font w:name="ScalaSansPro-Regular">
    <w:altName w:val="Calibri"/>
    <w:panose1 w:val="00000000000000000000"/>
    <w:charset w:val="4D"/>
    <w:family w:val="auto"/>
    <w:notTrueType/>
    <w:pitch w:val="variable"/>
    <w:sig w:usb0="A00000AF" w:usb1="4000E04A" w:usb2="00000000" w:usb3="00000000" w:csb0="00000093" w:csb1="00000000"/>
  </w:font>
  <w:font w:name="ScalaSansPro-CondRegular">
    <w:altName w:val="Calibri"/>
    <w:panose1 w:val="00000000000000000000"/>
    <w:charset w:val="4D"/>
    <w:family w:val="auto"/>
    <w:notTrueType/>
    <w:pitch w:val="variable"/>
    <w:sig w:usb0="A00000AF" w:usb1="4000E04A" w:usb2="00000000" w:usb3="00000000" w:csb0="00000093" w:csb1="00000000"/>
  </w:font>
  <w:font w:name="ScalaSansPro-Light">
    <w:altName w:val="Calibri"/>
    <w:panose1 w:val="00000000000000000000"/>
    <w:charset w:val="4D"/>
    <w:family w:val="auto"/>
    <w:notTrueType/>
    <w:pitch w:val="variable"/>
    <w:sig w:usb0="A00000AF" w:usb1="4000E04A" w:usb2="00000000" w:usb3="00000000" w:csb0="00000093" w:csb1="00000000"/>
  </w:font>
  <w:font w:name="ScalaSansPro-BoldItalic">
    <w:altName w:val="Calibri"/>
    <w:panose1 w:val="00000000000000000000"/>
    <w:charset w:val="4D"/>
    <w:family w:val="auto"/>
    <w:notTrueType/>
    <w:pitch w:val="variable"/>
    <w:sig w:usb0="A00000AF" w:usb1="4000E04A" w:usb2="00000000" w:usb3="00000000" w:csb0="00000093" w:csb1="00000000"/>
  </w:font>
  <w:font w:name="ScalaSansPro-CondBold">
    <w:altName w:val="Calibri"/>
    <w:panose1 w:val="00000000000000000000"/>
    <w:charset w:val="4D"/>
    <w:family w:val="auto"/>
    <w:notTrueType/>
    <w:pitch w:val="variable"/>
    <w:sig w:usb0="A00000AF" w:usb1="4000E04A" w:usb2="00000000" w:usb3="00000000" w:csb0="00000093" w:csb1="00000000"/>
  </w:font>
  <w:font w:name="PT Sans Caption">
    <w:charset w:val="00"/>
    <w:family w:val="swiss"/>
    <w:pitch w:val="variable"/>
    <w:sig w:usb0="A00002EF" w:usb1="5000204B" w:usb2="00000000" w:usb3="00000000" w:csb0="000000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AA2CC" w14:textId="32FEF858" w:rsidR="00606723" w:rsidRDefault="00606723" w:rsidP="009B0485">
    <w:pPr>
      <w:pStyle w:val="Voettekst"/>
      <w:framePr w:wrap="around" w:vAnchor="text" w:hAnchor="margin" w:xAlign="right" w:y="1"/>
      <w:rPr>
        <w:rStyle w:val="Paginanummer"/>
      </w:rPr>
    </w:pPr>
    <w:r>
      <w:rPr>
        <w:rStyle w:val="Paginanummer"/>
      </w:rPr>
      <w:fldChar w:fldCharType="begin"/>
    </w:r>
    <w:r>
      <w:rPr>
        <w:rStyle w:val="Paginanummer"/>
      </w:rPr>
      <w:instrText xml:space="preserve"> PAGE </w:instrText>
    </w:r>
    <w:r>
      <w:rPr>
        <w:rStyle w:val="Paginanummer"/>
      </w:rPr>
      <w:fldChar w:fldCharType="separate"/>
    </w:r>
    <w:r w:rsidR="00786F22">
      <w:rPr>
        <w:rStyle w:val="Paginanummer"/>
        <w:noProof/>
      </w:rPr>
      <w:t>1</w:t>
    </w:r>
    <w:r>
      <w:rPr>
        <w:rStyle w:val="Paginanummer"/>
      </w:rPr>
      <w:fldChar w:fldCharType="end"/>
    </w:r>
  </w:p>
  <w:p w14:paraId="06944DD2" w14:textId="77777777" w:rsidR="00606723" w:rsidRDefault="00606723" w:rsidP="009B0485">
    <w:pPr>
      <w:pStyle w:val="Voettekst"/>
      <w:ind w:right="360"/>
    </w:pPr>
  </w:p>
  <w:p w14:paraId="027A1F60" w14:textId="77777777" w:rsidR="00606723" w:rsidRDefault="00606723"/>
  <w:p w14:paraId="22124E30" w14:textId="77777777" w:rsidR="00606723" w:rsidRDefault="00606723"/>
  <w:p w14:paraId="334E56A4" w14:textId="77777777" w:rsidR="00606723" w:rsidRDefault="00606723"/>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9053B" w14:textId="77777777" w:rsidR="00EA0F00" w:rsidRDefault="00EC3131" w:rsidP="0086387B">
    <w:pPr>
      <w:framePr w:wrap="around" w:vAnchor="text" w:hAnchor="margin" w:xAlign="right" w:y="1"/>
      <w:rPr>
        <w:rStyle w:val="Paginanummer"/>
      </w:rPr>
    </w:pPr>
    <w:r>
      <w:rPr>
        <w:rStyle w:val="Paginanummer"/>
      </w:rPr>
      <w:fldChar w:fldCharType="begin"/>
    </w:r>
    <w:r>
      <w:rPr>
        <w:rStyle w:val="Paginanummer"/>
      </w:rPr>
      <w:instrText xml:space="preserve"> PAGE </w:instrText>
    </w:r>
    <w:r>
      <w:rPr>
        <w:rStyle w:val="Paginanummer"/>
      </w:rPr>
      <w:fldChar w:fldCharType="end"/>
    </w:r>
  </w:p>
  <w:p w14:paraId="3B1A9FCC" w14:textId="77777777" w:rsidR="00EA0F00" w:rsidRDefault="00EA0F00" w:rsidP="00B42CFF">
    <w:pPr>
      <w:ind w:right="360"/>
    </w:pPr>
  </w:p>
  <w:p w14:paraId="0771163A" w14:textId="77777777" w:rsidR="00EA0F00" w:rsidRDefault="00EA0F00"/>
  <w:p w14:paraId="186E5CA1" w14:textId="77777777" w:rsidR="00EA0F00" w:rsidRDefault="00EA0F00"/>
  <w:p w14:paraId="5CE450BF" w14:textId="77777777" w:rsidR="00EA0F00" w:rsidRDefault="00EA0F00"/>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9C851" w14:textId="77777777" w:rsidR="00EA0F00" w:rsidRPr="003D0CCC" w:rsidRDefault="003D0CCC" w:rsidP="00AC3313">
    <w:pPr>
      <w:pStyle w:val="Voettekst"/>
      <w:tabs>
        <w:tab w:val="left" w:pos="4253"/>
      </w:tabs>
    </w:pPr>
    <w:r w:rsidRPr="00372B48">
      <w:rPr>
        <w:noProof/>
        <w:color w:val="000000"/>
        <w:lang w:val="en-US" w:eastAsia="nl-NL"/>
      </w:rPr>
      <mc:AlternateContent>
        <mc:Choice Requires="wps">
          <w:drawing>
            <wp:anchor distT="0" distB="0" distL="114300" distR="114300" simplePos="0" relativeHeight="251681280" behindDoc="0" locked="0" layoutInCell="1" allowOverlap="1" wp14:anchorId="10F146D5" wp14:editId="654D30CD">
              <wp:simplePos x="0" y="0"/>
              <wp:positionH relativeFrom="column">
                <wp:posOffset>2769985</wp:posOffset>
              </wp:positionH>
              <wp:positionV relativeFrom="page">
                <wp:posOffset>10369550</wp:posOffset>
              </wp:positionV>
              <wp:extent cx="136800" cy="360000"/>
              <wp:effectExtent l="0" t="0" r="0" b="2540"/>
              <wp:wrapNone/>
              <wp:docPr id="554071088"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432B0183" id="Rechthoek 30" o:spid="_x0000_s1026" style="position:absolute;margin-left:218.1pt;margin-top:816.5pt;width:10.75pt;height:28.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" fillcolor="gray" stroked="f">
              <w10:wrap anchory="page"/>
            </v:rect>
          </w:pict>
        </mc:Fallback>
      </mc:AlternateContent>
    </w:r>
    <w:r w:rsidRPr="00372B48">
      <w:rPr>
        <w:color w:val="000000"/>
        <w:szCs w:val="16"/>
      </w:rPr>
      <w:t xml:space="preserve">Thema </w:t>
    </w:r>
    <w:r>
      <w:rPr>
        <w:color w:val="000000"/>
        <w:szCs w:val="16"/>
      </w:rPr>
      <w:t>3</w:t>
    </w:r>
    <w:r w:rsidR="00553991">
      <w:rPr>
        <w:color w:val="000000"/>
        <w:szCs w:val="16"/>
      </w:rPr>
      <w:t xml:space="preserve"> </w:t>
    </w:r>
    <w:r>
      <w:rPr>
        <w:color w:val="000000"/>
        <w:szCs w:val="16"/>
      </w:rPr>
      <w:t>Genetica</w:t>
    </w:r>
    <w:r w:rsidRPr="00372B48">
      <w:rPr>
        <w:color w:val="000000"/>
        <w:szCs w:val="16"/>
      </w:rPr>
      <w:ptab w:relativeTo="margin" w:alignment="center" w:leader="none"/>
    </w:r>
    <w:r w:rsidRPr="00372B48">
      <w:rPr>
        <w:color w:val="000000"/>
        <w:szCs w:val="16"/>
      </w:rPr>
      <w:fldChar w:fldCharType="begin"/>
    </w:r>
    <w:r w:rsidRPr="00372B48">
      <w:rPr>
        <w:color w:val="000000"/>
        <w:szCs w:val="16"/>
      </w:rPr>
      <w:instrText>PAGE   \* MERGEFORMAT</w:instrText>
    </w:r>
    <w:r w:rsidRPr="00372B48">
      <w:rPr>
        <w:color w:val="000000"/>
        <w:szCs w:val="16"/>
      </w:rPr>
      <w:fldChar w:fldCharType="separate"/>
    </w:r>
    <w:r>
      <w:rPr>
        <w:color w:val="000000"/>
        <w:szCs w:val="16"/>
      </w:rPr>
      <w:t>5</w:t>
    </w:r>
    <w:r w:rsidRPr="00372B48">
      <w:rPr>
        <w:color w:val="000000"/>
        <w:szCs w:val="16"/>
      </w:rPr>
      <w:fldChar w:fldCharType="end"/>
    </w:r>
    <w:r w:rsidRPr="00372B48">
      <w:rPr>
        <w:color w:val="000000"/>
        <w:szCs w:val="16"/>
      </w:rPr>
      <w:ptab w:relativeTo="margin" w:alignment="right" w:leader="none"/>
    </w:r>
    <w:r w:rsidRPr="00372B48">
      <w:rPr>
        <w:color w:val="000000"/>
        <w:szCs w:val="16"/>
      </w:rPr>
      <w:t>© Uitgeverij Malmberg</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119F6" w14:textId="77777777" w:rsidR="00EA0F00" w:rsidRDefault="00EA0F00">
    <w:pPr>
      <w:pStyle w:val="Voettekst"/>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4C5287" w14:textId="77777777" w:rsidR="00EA0F00" w:rsidRDefault="00EC3131" w:rsidP="0086387B">
    <w:pPr>
      <w:framePr w:wrap="around" w:vAnchor="text" w:hAnchor="margin" w:xAlign="right" w:y="1"/>
      <w:rPr>
        <w:rStyle w:val="Paginanummer"/>
      </w:rPr>
    </w:pPr>
    <w:r>
      <w:rPr>
        <w:rStyle w:val="Paginanummer"/>
      </w:rPr>
      <w:fldChar w:fldCharType="begin"/>
    </w:r>
    <w:r>
      <w:rPr>
        <w:rStyle w:val="Paginanummer"/>
      </w:rPr>
      <w:instrText xml:space="preserve"> PAGE </w:instrText>
    </w:r>
    <w:r>
      <w:rPr>
        <w:rStyle w:val="Paginanummer"/>
      </w:rPr>
      <w:fldChar w:fldCharType="end"/>
    </w:r>
  </w:p>
  <w:p w14:paraId="6506BA04" w14:textId="77777777" w:rsidR="00EA0F00" w:rsidRDefault="00EA0F00" w:rsidP="00B42CFF">
    <w:pPr>
      <w:ind w:right="360"/>
    </w:pPr>
  </w:p>
  <w:p w14:paraId="4E1B1567" w14:textId="77777777" w:rsidR="00EA0F00" w:rsidRDefault="00EA0F00"/>
  <w:p w14:paraId="0010E41E" w14:textId="77777777" w:rsidR="00EA0F00" w:rsidRDefault="00EA0F00"/>
  <w:p w14:paraId="230C0241" w14:textId="77777777" w:rsidR="00EA0F00" w:rsidRDefault="00EA0F00"/>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9BBE7" w14:textId="77777777" w:rsidR="00EA0F00" w:rsidRPr="003D0CCC" w:rsidRDefault="003D0CCC" w:rsidP="003D0CCC">
    <w:pPr>
      <w:pStyle w:val="Voettekst"/>
    </w:pPr>
    <w:r w:rsidRPr="00372B48">
      <w:rPr>
        <w:noProof/>
        <w:color w:val="000000"/>
        <w:lang w:val="en-US" w:eastAsia="nl-NL"/>
      </w:rPr>
      <mc:AlternateContent>
        <mc:Choice Requires="wps">
          <w:drawing>
            <wp:anchor distT="0" distB="0" distL="114300" distR="114300" simplePos="0" relativeHeight="251685376" behindDoc="0" locked="0" layoutInCell="1" allowOverlap="1" wp14:anchorId="4AFC649A" wp14:editId="4FAC5231">
              <wp:simplePos x="0" y="0"/>
              <wp:positionH relativeFrom="column">
                <wp:posOffset>2811780</wp:posOffset>
              </wp:positionH>
              <wp:positionV relativeFrom="page">
                <wp:posOffset>10369550</wp:posOffset>
              </wp:positionV>
              <wp:extent cx="136800" cy="360000"/>
              <wp:effectExtent l="0" t="0" r="0" b="2540"/>
              <wp:wrapNone/>
              <wp:docPr id="699845903"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04B36E56" id="Rechthoek 30" o:spid="_x0000_s1026" style="position:absolute;margin-left:221.4pt;margin-top:816.5pt;width:10.75pt;height:28.3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" fillcolor="gray" stroked="f">
              <w10:wrap anchory="page"/>
            </v:rect>
          </w:pict>
        </mc:Fallback>
      </mc:AlternateContent>
    </w:r>
    <w:r w:rsidRPr="00372B48">
      <w:rPr>
        <w:color w:val="000000"/>
        <w:szCs w:val="16"/>
      </w:rPr>
      <w:t xml:space="preserve">Thema </w:t>
    </w:r>
    <w:r>
      <w:rPr>
        <w:color w:val="000000"/>
        <w:szCs w:val="16"/>
      </w:rPr>
      <w:t>4</w:t>
    </w:r>
    <w:r w:rsidR="00553991">
      <w:rPr>
        <w:color w:val="000000"/>
        <w:szCs w:val="16"/>
      </w:rPr>
      <w:t xml:space="preserve"> </w:t>
    </w:r>
    <w:r>
      <w:rPr>
        <w:color w:val="000000"/>
        <w:szCs w:val="16"/>
      </w:rPr>
      <w:t>Evolutie</w:t>
    </w:r>
    <w:r w:rsidRPr="00372B48">
      <w:rPr>
        <w:color w:val="000000"/>
        <w:szCs w:val="16"/>
      </w:rPr>
      <w:ptab w:relativeTo="margin" w:alignment="center" w:leader="none"/>
    </w:r>
    <w:r w:rsidRPr="00372B48">
      <w:rPr>
        <w:color w:val="000000"/>
        <w:szCs w:val="16"/>
      </w:rPr>
      <w:fldChar w:fldCharType="begin"/>
    </w:r>
    <w:r w:rsidRPr="00372B48">
      <w:rPr>
        <w:color w:val="000000"/>
        <w:szCs w:val="16"/>
      </w:rPr>
      <w:instrText>PAGE   \* MERGEFORMAT</w:instrText>
    </w:r>
    <w:r w:rsidRPr="00372B48">
      <w:rPr>
        <w:color w:val="000000"/>
        <w:szCs w:val="16"/>
      </w:rPr>
      <w:fldChar w:fldCharType="separate"/>
    </w:r>
    <w:r>
      <w:rPr>
        <w:color w:val="000000"/>
        <w:szCs w:val="16"/>
      </w:rPr>
      <w:t>5</w:t>
    </w:r>
    <w:r w:rsidRPr="00372B48">
      <w:rPr>
        <w:color w:val="000000"/>
        <w:szCs w:val="16"/>
      </w:rPr>
      <w:fldChar w:fldCharType="end"/>
    </w:r>
    <w:r w:rsidRPr="00372B48">
      <w:rPr>
        <w:color w:val="000000"/>
        <w:szCs w:val="16"/>
      </w:rPr>
      <w:ptab w:relativeTo="margin" w:alignment="right" w:leader="none"/>
    </w:r>
    <w:r w:rsidRPr="00372B48">
      <w:rPr>
        <w:color w:val="000000"/>
        <w:szCs w:val="16"/>
      </w:rPr>
      <w:t>© Uitgeverij Malmberg</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73C05" w14:textId="77777777" w:rsidR="00EA0F00" w:rsidRDefault="00EA0F00">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619A0" w14:textId="17328985" w:rsidR="00606723" w:rsidRPr="00AD644F" w:rsidRDefault="00606723" w:rsidP="00AD644F">
    <w:pPr>
      <w:pStyle w:val="Voettekst"/>
    </w:pPr>
    <w:r>
      <w:ptab w:relativeTo="margin" w:alignment="center"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41882" w14:textId="7512B251" w:rsidR="002D1208" w:rsidRPr="00820F2E" w:rsidRDefault="002D1208" w:rsidP="00AD644F">
    <w:pPr>
      <w:pStyle w:val="Voettekst"/>
      <w:rPr>
        <w:szCs w:val="16"/>
      </w:rPr>
    </w:pPr>
    <w:r w:rsidRPr="008A2C86">
      <w:rPr>
        <w:noProof/>
        <w:highlight w:val="yellow"/>
        <w:lang w:val="en-US" w:eastAsia="nl-NL"/>
      </w:rPr>
      <mc:AlternateContent>
        <mc:Choice Requires="wps">
          <w:drawing>
            <wp:anchor distT="0" distB="0" distL="114300" distR="114300" simplePos="0" relativeHeight="251665920" behindDoc="0" locked="0" layoutInCell="1" allowOverlap="1" wp14:anchorId="2EE09AAD" wp14:editId="3568BF58">
              <wp:simplePos x="0" y="0"/>
              <wp:positionH relativeFrom="column">
                <wp:posOffset>2811780</wp:posOffset>
              </wp:positionH>
              <wp:positionV relativeFrom="page">
                <wp:posOffset>10351135</wp:posOffset>
              </wp:positionV>
              <wp:extent cx="136800" cy="360000"/>
              <wp:effectExtent l="0" t="0" r="0" b="2540"/>
              <wp:wrapNone/>
              <wp:docPr id="4"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1977980C" id="Rechthoek 30" o:spid="_x0000_s1026" style="position:absolute;margin-left:221.4pt;margin-top:815.05pt;width:10.75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" fillcolor="gray" stroked="f">
              <w10:wrap anchory="page"/>
            </v:rect>
          </w:pict>
        </mc:Fallback>
      </mc:AlternateContent>
    </w:r>
    <w:r w:rsidRPr="008A2C86">
      <w:rPr>
        <w:szCs w:val="16"/>
      </w:rPr>
      <w:t>Inhoudsopgave</w:t>
    </w:r>
    <w:r w:rsidRPr="008A2C86">
      <w:rPr>
        <w:szCs w:val="16"/>
      </w:rPr>
      <w:tab/>
      <w:t>© Uitgeverij Malmberg</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72635" w14:textId="77777777" w:rsidR="00EA0F00" w:rsidRDefault="00EC3131" w:rsidP="0086387B">
    <w:pPr>
      <w:framePr w:wrap="around" w:vAnchor="text" w:hAnchor="margin" w:xAlign="right" w:y="1"/>
      <w:rPr>
        <w:rStyle w:val="Paginanummer"/>
      </w:rPr>
    </w:pPr>
    <w:r>
      <w:rPr>
        <w:rStyle w:val="Paginanummer"/>
      </w:rPr>
      <w:fldChar w:fldCharType="begin"/>
    </w:r>
    <w:r>
      <w:rPr>
        <w:rStyle w:val="Paginanummer"/>
      </w:rPr>
      <w:instrText xml:space="preserve"> PAGE </w:instrText>
    </w:r>
    <w:r>
      <w:rPr>
        <w:rStyle w:val="Paginanummer"/>
      </w:rPr>
      <w:fldChar w:fldCharType="end"/>
    </w:r>
  </w:p>
  <w:p w14:paraId="651185E9" w14:textId="77777777" w:rsidR="00EA0F00" w:rsidRDefault="00EA0F00" w:rsidP="00B42CFF">
    <w:pPr>
      <w:ind w:right="360"/>
    </w:pPr>
  </w:p>
  <w:p w14:paraId="6C4B207F" w14:textId="77777777" w:rsidR="00EA0F00" w:rsidRDefault="00EA0F00"/>
  <w:p w14:paraId="192A94B6" w14:textId="77777777" w:rsidR="00EA0F00" w:rsidRDefault="00EA0F00"/>
  <w:p w14:paraId="1197C53D" w14:textId="77777777" w:rsidR="00EA0F00" w:rsidRDefault="00EA0F00"/>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7D212" w14:textId="4B788DE8" w:rsidR="00EA0F00" w:rsidRPr="003D0CCC" w:rsidRDefault="003D0CCC" w:rsidP="003D0CCC">
    <w:pPr>
      <w:pStyle w:val="Voettekst"/>
    </w:pPr>
    <w:r w:rsidRPr="00372B48">
      <w:rPr>
        <w:noProof/>
        <w:color w:val="000000"/>
        <w:lang w:val="en-US" w:eastAsia="nl-NL"/>
      </w:rPr>
      <mc:AlternateContent>
        <mc:Choice Requires="wps">
          <w:drawing>
            <wp:anchor distT="0" distB="0" distL="114300" distR="114300" simplePos="0" relativeHeight="251673088" behindDoc="0" locked="0" layoutInCell="1" allowOverlap="1" wp14:anchorId="0F3180DA" wp14:editId="7928E5B6">
              <wp:simplePos x="0" y="0"/>
              <wp:positionH relativeFrom="column">
                <wp:posOffset>2811780</wp:posOffset>
              </wp:positionH>
              <wp:positionV relativeFrom="page">
                <wp:posOffset>10369550</wp:posOffset>
              </wp:positionV>
              <wp:extent cx="136800" cy="360000"/>
              <wp:effectExtent l="0" t="0" r="0" b="2540"/>
              <wp:wrapNone/>
              <wp:docPr id="456"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4CABECC7" id="Rechthoek 30" o:spid="_x0000_s1026" style="position:absolute;margin-left:221.4pt;margin-top:816.5pt;width:10.75pt;height:28.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" fillcolor="gray" stroked="f">
              <w10:wrap anchory="page"/>
            </v:rect>
          </w:pict>
        </mc:Fallback>
      </mc:AlternateContent>
    </w:r>
    <w:r w:rsidRPr="00372B48">
      <w:rPr>
        <w:color w:val="000000"/>
        <w:szCs w:val="16"/>
      </w:rPr>
      <w:t xml:space="preserve">Thema </w:t>
    </w:r>
    <w:r w:rsidR="00553991">
      <w:rPr>
        <w:color w:val="000000"/>
        <w:szCs w:val="16"/>
      </w:rPr>
      <w:t>1 Inleiding in de biologie</w:t>
    </w:r>
    <w:r w:rsidRPr="00372B48">
      <w:rPr>
        <w:color w:val="000000"/>
        <w:szCs w:val="16"/>
      </w:rPr>
      <w:ptab w:relativeTo="margin" w:alignment="center" w:leader="none"/>
    </w:r>
    <w:r w:rsidRPr="00372B48">
      <w:rPr>
        <w:color w:val="000000"/>
        <w:szCs w:val="16"/>
      </w:rPr>
      <w:fldChar w:fldCharType="begin"/>
    </w:r>
    <w:r w:rsidRPr="00372B48">
      <w:rPr>
        <w:color w:val="000000"/>
        <w:szCs w:val="16"/>
      </w:rPr>
      <w:instrText>PAGE   \* MERGEFORMAT</w:instrText>
    </w:r>
    <w:r w:rsidRPr="00372B48">
      <w:rPr>
        <w:color w:val="000000"/>
        <w:szCs w:val="16"/>
      </w:rPr>
      <w:fldChar w:fldCharType="separate"/>
    </w:r>
    <w:r>
      <w:rPr>
        <w:color w:val="000000"/>
        <w:szCs w:val="16"/>
      </w:rPr>
      <w:t>5</w:t>
    </w:r>
    <w:r w:rsidRPr="00372B48">
      <w:rPr>
        <w:color w:val="000000"/>
        <w:szCs w:val="16"/>
      </w:rPr>
      <w:fldChar w:fldCharType="end"/>
    </w:r>
    <w:r w:rsidRPr="00372B48">
      <w:rPr>
        <w:color w:val="000000"/>
        <w:szCs w:val="16"/>
      </w:rPr>
      <w:ptab w:relativeTo="margin" w:alignment="right" w:leader="none"/>
    </w:r>
    <w:r w:rsidRPr="00372B48">
      <w:rPr>
        <w:color w:val="000000"/>
        <w:szCs w:val="16"/>
      </w:rPr>
      <w:t>© Uitgeverij Malmberg</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F7BCA" w14:textId="77777777" w:rsidR="00EA0F00" w:rsidRDefault="00EA0F00">
    <w:pPr>
      <w:pStyle w:val="Voetteks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184A4" w14:textId="77777777" w:rsidR="00EA0F00" w:rsidRDefault="00EC3131" w:rsidP="0086387B">
    <w:pPr>
      <w:framePr w:wrap="around" w:vAnchor="text" w:hAnchor="margin" w:xAlign="right" w:y="1"/>
      <w:rPr>
        <w:rStyle w:val="Paginanummer"/>
      </w:rPr>
    </w:pPr>
    <w:r>
      <w:rPr>
        <w:rStyle w:val="Paginanummer"/>
      </w:rPr>
      <w:fldChar w:fldCharType="begin"/>
    </w:r>
    <w:r>
      <w:rPr>
        <w:rStyle w:val="Paginanummer"/>
      </w:rPr>
      <w:instrText xml:space="preserve"> PAGE </w:instrText>
    </w:r>
    <w:r>
      <w:rPr>
        <w:rStyle w:val="Paginanummer"/>
      </w:rPr>
      <w:fldChar w:fldCharType="end"/>
    </w:r>
  </w:p>
  <w:p w14:paraId="41FA8EE3" w14:textId="77777777" w:rsidR="00EA0F00" w:rsidRDefault="00EA0F00" w:rsidP="00B42CFF">
    <w:pPr>
      <w:ind w:right="360"/>
    </w:pPr>
  </w:p>
  <w:p w14:paraId="44485F2D" w14:textId="77777777" w:rsidR="00EA0F00" w:rsidRDefault="00EA0F00"/>
  <w:p w14:paraId="27780A7B" w14:textId="77777777" w:rsidR="00EA0F00" w:rsidRDefault="00EA0F00"/>
  <w:p w14:paraId="4336CEF3" w14:textId="77777777" w:rsidR="00EA0F00" w:rsidRDefault="00EA0F00"/>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96652" w14:textId="77777777" w:rsidR="00EA0F00" w:rsidRPr="003D0CCC" w:rsidRDefault="003D0CCC" w:rsidP="003D0CCC">
    <w:pPr>
      <w:pStyle w:val="Voettekst"/>
    </w:pPr>
    <w:r w:rsidRPr="00372B48">
      <w:rPr>
        <w:noProof/>
        <w:color w:val="000000"/>
        <w:lang w:val="en-US" w:eastAsia="nl-NL"/>
      </w:rPr>
      <mc:AlternateContent>
        <mc:Choice Requires="wps">
          <w:drawing>
            <wp:anchor distT="0" distB="0" distL="114300" distR="114300" simplePos="0" relativeHeight="251677184" behindDoc="0" locked="0" layoutInCell="1" allowOverlap="1" wp14:anchorId="02B57D7D" wp14:editId="079BE633">
              <wp:simplePos x="0" y="0"/>
              <wp:positionH relativeFrom="column">
                <wp:posOffset>2811780</wp:posOffset>
              </wp:positionH>
              <wp:positionV relativeFrom="page">
                <wp:posOffset>10369550</wp:posOffset>
              </wp:positionV>
              <wp:extent cx="136800" cy="360000"/>
              <wp:effectExtent l="0" t="0" r="0" b="2540"/>
              <wp:wrapNone/>
              <wp:docPr id="30707258"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06569A84" id="Rechthoek 30" o:spid="_x0000_s1026" style="position:absolute;margin-left:221.4pt;margin-top:816.5pt;width:10.75pt;height:28.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" fillcolor="gray" stroked="f">
              <w10:wrap anchory="page"/>
            </v:rect>
          </w:pict>
        </mc:Fallback>
      </mc:AlternateContent>
    </w:r>
    <w:r w:rsidRPr="00372B48">
      <w:rPr>
        <w:color w:val="000000"/>
        <w:szCs w:val="16"/>
      </w:rPr>
      <w:t xml:space="preserve">Thema </w:t>
    </w:r>
    <w:r>
      <w:rPr>
        <w:color w:val="000000"/>
        <w:szCs w:val="16"/>
      </w:rPr>
      <w:t>2</w:t>
    </w:r>
    <w:r w:rsidR="00553991">
      <w:rPr>
        <w:color w:val="000000"/>
        <w:szCs w:val="16"/>
      </w:rPr>
      <w:t xml:space="preserve"> </w:t>
    </w:r>
    <w:r>
      <w:rPr>
        <w:color w:val="000000"/>
        <w:szCs w:val="16"/>
      </w:rPr>
      <w:t>Voortplanting en seksualiteit</w:t>
    </w:r>
    <w:r w:rsidRPr="00372B48">
      <w:rPr>
        <w:color w:val="000000"/>
        <w:szCs w:val="16"/>
      </w:rPr>
      <w:ptab w:relativeTo="margin" w:alignment="center" w:leader="none"/>
    </w:r>
    <w:r w:rsidRPr="00372B48">
      <w:rPr>
        <w:color w:val="000000"/>
        <w:szCs w:val="16"/>
      </w:rPr>
      <w:fldChar w:fldCharType="begin"/>
    </w:r>
    <w:r w:rsidRPr="00372B48">
      <w:rPr>
        <w:color w:val="000000"/>
        <w:szCs w:val="16"/>
      </w:rPr>
      <w:instrText>PAGE   \* MERGEFORMAT</w:instrText>
    </w:r>
    <w:r w:rsidRPr="00372B48">
      <w:rPr>
        <w:color w:val="000000"/>
        <w:szCs w:val="16"/>
      </w:rPr>
      <w:fldChar w:fldCharType="separate"/>
    </w:r>
    <w:r>
      <w:rPr>
        <w:color w:val="000000"/>
        <w:szCs w:val="16"/>
      </w:rPr>
      <w:t>5</w:t>
    </w:r>
    <w:r w:rsidRPr="00372B48">
      <w:rPr>
        <w:color w:val="000000"/>
        <w:szCs w:val="16"/>
      </w:rPr>
      <w:fldChar w:fldCharType="end"/>
    </w:r>
    <w:r w:rsidRPr="00372B48">
      <w:rPr>
        <w:color w:val="000000"/>
        <w:szCs w:val="16"/>
      </w:rPr>
      <w:ptab w:relativeTo="margin" w:alignment="right" w:leader="none"/>
    </w:r>
    <w:r w:rsidRPr="00372B48">
      <w:rPr>
        <w:color w:val="000000"/>
        <w:szCs w:val="16"/>
      </w:rPr>
      <w:t>© Uitgeverij Malmberg</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6967F" w14:textId="77777777" w:rsidR="00EA0F00" w:rsidRDefault="00EA0F00">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2A1A7" w14:textId="77777777" w:rsidR="00DA5F5D" w:rsidRDefault="00DA5F5D" w:rsidP="00F5472D">
      <w:pPr>
        <w:spacing w:line="240" w:lineRule="auto"/>
      </w:pPr>
      <w:r>
        <w:separator/>
      </w:r>
    </w:p>
  </w:footnote>
  <w:footnote w:type="continuationSeparator" w:id="0">
    <w:p w14:paraId="54248C03" w14:textId="77777777" w:rsidR="00DA5F5D" w:rsidRDefault="00DA5F5D" w:rsidP="00F5472D">
      <w:pPr>
        <w:spacing w:line="240" w:lineRule="auto"/>
      </w:pPr>
      <w:r>
        <w:continuationSeparator/>
      </w:r>
    </w:p>
  </w:footnote>
  <w:footnote w:type="continuationNotice" w:id="1">
    <w:p w14:paraId="6A690C77" w14:textId="77777777" w:rsidR="00DA5F5D" w:rsidRDefault="00DA5F5D">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184AB" w14:textId="77777777" w:rsidR="00606723" w:rsidRDefault="00606723">
    <w:pPr>
      <w:pStyle w:val="Koptekst"/>
    </w:pPr>
  </w:p>
  <w:p w14:paraId="51CB6CC3" w14:textId="77777777" w:rsidR="00606723" w:rsidRDefault="00606723"/>
  <w:p w14:paraId="04184A1D" w14:textId="77777777" w:rsidR="00606723" w:rsidRDefault="00606723"/>
  <w:p w14:paraId="32DFE2C6" w14:textId="77777777" w:rsidR="00606723" w:rsidRDefault="00606723"/>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5D5DC1" w14:textId="77777777" w:rsidR="00EA0F00" w:rsidRDefault="00EA0F00">
    <w:pPr>
      <w:pStyle w:val="TheoriekaderTabelSubtitel"/>
    </w:pPr>
  </w:p>
  <w:p w14:paraId="09E27362" w14:textId="77777777" w:rsidR="00EA0F00" w:rsidRDefault="00EA0F00"/>
  <w:p w14:paraId="4F7127E7" w14:textId="77777777" w:rsidR="00EA0F00" w:rsidRDefault="00EA0F00"/>
  <w:p w14:paraId="4314B6B0" w14:textId="77777777" w:rsidR="00EA0F00" w:rsidRDefault="00EA0F00"/>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9981D" w14:textId="77777777" w:rsidR="00EA0F00" w:rsidRDefault="00B73389" w:rsidP="004F67A4">
    <w:pPr>
      <w:pStyle w:val="Koptekst"/>
      <w:tabs>
        <w:tab w:val="clear" w:pos="397"/>
        <w:tab w:val="clear" w:pos="794"/>
      </w:tabs>
    </w:pPr>
    <w:r>
      <w:rPr>
        <w:noProof/>
        <w:lang w:val="en-US" w:eastAsia="nl-NL"/>
      </w:rPr>
      <w:drawing>
        <wp:anchor distT="0" distB="0" distL="114300" distR="114300" simplePos="0" relativeHeight="251683328" behindDoc="1" locked="0" layoutInCell="1" allowOverlap="1" wp14:anchorId="66B7797A" wp14:editId="27BC22C6">
          <wp:simplePos x="0" y="0"/>
          <wp:positionH relativeFrom="column">
            <wp:posOffset>-161925</wp:posOffset>
          </wp:positionH>
          <wp:positionV relativeFrom="paragraph">
            <wp:posOffset>8890</wp:posOffset>
          </wp:positionV>
          <wp:extent cx="248920" cy="209550"/>
          <wp:effectExtent l="0" t="0" r="0" b="0"/>
          <wp:wrapNone/>
          <wp:docPr id="39" name="Afbeelding 39"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920" cy="20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nl-NL"/>
      </w:rPr>
      <mc:AlternateContent>
        <mc:Choice Requires="wpg">
          <w:drawing>
            <wp:anchor distT="0" distB="0" distL="114300" distR="114300" simplePos="0" relativeHeight="251682304" behindDoc="0" locked="0" layoutInCell="1" allowOverlap="1" wp14:anchorId="778EDD85" wp14:editId="3ED51E1E">
              <wp:simplePos x="0" y="0"/>
              <wp:positionH relativeFrom="column">
                <wp:posOffset>-713105</wp:posOffset>
              </wp:positionH>
              <wp:positionV relativeFrom="page">
                <wp:posOffset>114935</wp:posOffset>
              </wp:positionV>
              <wp:extent cx="7171200" cy="10353600"/>
              <wp:effectExtent l="0" t="0" r="0" b="29210"/>
              <wp:wrapNone/>
              <wp:docPr id="17603749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149974262"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wps:wsp>
                      <wps:cNvPr id="1040547699"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wps:wsp>
                      <wps:cNvPr id="331928812"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wps:wsp>
                      <wps:cNvPr id="1209520498" name="Line 13"/>
                      <wps:cNvCnPr/>
                      <wps:spPr bwMode="auto">
                        <a:xfrm>
                          <a:off x="645" y="180"/>
                          <a:ext cx="0" cy="16305"/>
                        </a:xfrm>
                        <a:prstGeom prst="line">
                          <a:avLst/>
                        </a:prstGeom>
                        <a:noFill/>
                        <a:ln w="9525">
                          <a:solidFill>
                            <a:srgbClr val="80808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5E4213D" id="Group 9" o:spid="_x0000_s1026" style="position:absolute;margin-left:-56.15pt;margin-top:9.05pt;width:564.65pt;height:815.25pt;z-index:251682304;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" strokecolor="gray"/>
              <w10:wrap anchory="page"/>
            </v:group>
          </w:pict>
        </mc:Fallback>
      </mc:AlternateContent>
    </w:r>
    <w:r>
      <w:tab/>
    </w:r>
    <w:r>
      <w:tab/>
    </w:r>
    <w:r w:rsidR="00553991">
      <w:t>4 havo deel A</w:t>
    </w:r>
    <w:r w:rsidRPr="00605A05">
      <w:rPr>
        <w:szCs w:val="16"/>
      </w:rPr>
      <w:t xml:space="preserve"> </w:t>
    </w:r>
    <w:r>
      <w:rPr>
        <w:szCs w:val="16"/>
      </w:rPr>
      <w:t>u</w:t>
    </w:r>
    <w:r w:rsidRPr="00605A05">
      <w:rPr>
        <w:szCs w:val="16"/>
      </w:rPr>
      <w:t>it</w:t>
    </w:r>
    <w:r w:rsidRPr="00696979">
      <w:rPr>
        <w:color w:val="000000"/>
        <w:szCs w:val="16"/>
      </w:rPr>
      <w:t>werk</w:t>
    </w:r>
    <w:r w:rsidRPr="00605A05">
      <w:rPr>
        <w:szCs w:val="16"/>
      </w:rPr>
      <w:t>ingen</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55B01" w14:textId="77777777" w:rsidR="00EA0F00" w:rsidRDefault="00EA0F00">
    <w:pPr>
      <w:pStyle w:val="Koptekst"/>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06DCD" w14:textId="77777777" w:rsidR="00EA0F00" w:rsidRDefault="00EA0F00">
    <w:pPr>
      <w:pStyle w:val="TheoriekaderTabelSubtitel"/>
    </w:pPr>
  </w:p>
  <w:p w14:paraId="4901368D" w14:textId="77777777" w:rsidR="00EA0F00" w:rsidRDefault="00EA0F00"/>
  <w:p w14:paraId="4E969A56" w14:textId="77777777" w:rsidR="00EA0F00" w:rsidRDefault="00EA0F00"/>
  <w:p w14:paraId="02ABAA4A" w14:textId="77777777" w:rsidR="00EA0F00" w:rsidRDefault="00EA0F00"/>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F40C5D" w14:textId="77777777" w:rsidR="00EA0F00" w:rsidRDefault="00B73389" w:rsidP="004F67A4">
    <w:pPr>
      <w:pStyle w:val="Koptekst"/>
      <w:tabs>
        <w:tab w:val="clear" w:pos="397"/>
        <w:tab w:val="clear" w:pos="794"/>
      </w:tabs>
    </w:pPr>
    <w:r>
      <w:rPr>
        <w:noProof/>
        <w:lang w:val="en-US" w:eastAsia="nl-NL"/>
      </w:rPr>
      <w:drawing>
        <wp:anchor distT="0" distB="0" distL="114300" distR="114300" simplePos="0" relativeHeight="251687424" behindDoc="1" locked="0" layoutInCell="1" allowOverlap="1" wp14:anchorId="40BFA483" wp14:editId="13170205">
          <wp:simplePos x="0" y="0"/>
          <wp:positionH relativeFrom="column">
            <wp:posOffset>-161925</wp:posOffset>
          </wp:positionH>
          <wp:positionV relativeFrom="paragraph">
            <wp:posOffset>8890</wp:posOffset>
          </wp:positionV>
          <wp:extent cx="248920" cy="209550"/>
          <wp:effectExtent l="0" t="0" r="0" b="0"/>
          <wp:wrapNone/>
          <wp:docPr id="1929471928" name="Afbeelding 1929471928"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920" cy="20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nl-NL"/>
      </w:rPr>
      <mc:AlternateContent>
        <mc:Choice Requires="wpg">
          <w:drawing>
            <wp:anchor distT="0" distB="0" distL="114300" distR="114300" simplePos="0" relativeHeight="251686400" behindDoc="0" locked="0" layoutInCell="1" allowOverlap="1" wp14:anchorId="74B537C7" wp14:editId="6729D5CF">
              <wp:simplePos x="0" y="0"/>
              <wp:positionH relativeFrom="column">
                <wp:posOffset>-713105</wp:posOffset>
              </wp:positionH>
              <wp:positionV relativeFrom="page">
                <wp:posOffset>114935</wp:posOffset>
              </wp:positionV>
              <wp:extent cx="7171200" cy="10353600"/>
              <wp:effectExtent l="0" t="0" r="0" b="29210"/>
              <wp:wrapNone/>
              <wp:docPr id="118318085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778166487"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931565714"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1606428598"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1281700555" name="Line 13"/>
                      <wps:cNvCnPr/>
                      <wps:spPr bwMode="auto">
                        <a:xfrm>
                          <a:off x="645" y="180"/>
                          <a:ext cx="0" cy="16305"/>
                        </a:xfrm>
                        <a:prstGeom prst="line">
                          <a:avLst/>
                        </a:prstGeom>
                        <a:noFill/>
                        <a:ln w="9525">
                          <a:solidFill>
                            <a:srgbClr val="80808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3F861C80" id="Group 9" o:spid="_x0000_s1026" style="position:absolute;margin-left:-56.15pt;margin-top:9.05pt;width:564.65pt;height:815.25pt;z-index:251686400;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" strokecolor="gray"/>
              <w10:wrap anchory="page"/>
            </v:group>
          </w:pict>
        </mc:Fallback>
      </mc:AlternateContent>
    </w:r>
    <w:r>
      <w:tab/>
    </w:r>
    <w:r>
      <w:tab/>
    </w:r>
    <w:r w:rsidR="00553991">
      <w:t>4 havo deel A</w:t>
    </w:r>
    <w:r w:rsidRPr="00605A05">
      <w:rPr>
        <w:szCs w:val="16"/>
      </w:rPr>
      <w:t xml:space="preserve"> </w:t>
    </w:r>
    <w:r>
      <w:rPr>
        <w:szCs w:val="16"/>
      </w:rPr>
      <w:t>u</w:t>
    </w:r>
    <w:r w:rsidRPr="00605A05">
      <w:rPr>
        <w:szCs w:val="16"/>
      </w:rPr>
      <w:t>it</w:t>
    </w:r>
    <w:r w:rsidRPr="00696979">
      <w:rPr>
        <w:color w:val="000000"/>
        <w:szCs w:val="16"/>
      </w:rPr>
      <w:t>werk</w:t>
    </w:r>
    <w:r w:rsidRPr="00605A05">
      <w:rPr>
        <w:szCs w:val="16"/>
      </w:rPr>
      <w:t>ingen</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725E2" w14:textId="77777777" w:rsidR="00EA0F00" w:rsidRDefault="00EA0F00">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CC201" w14:textId="090304C7" w:rsidR="00E112C2" w:rsidRDefault="00E112C2">
    <w:pPr>
      <w:pStyle w:val="Koptekst"/>
    </w:pPr>
  </w:p>
  <w:p w14:paraId="53DB09BA" w14:textId="77777777" w:rsidR="00E112C2" w:rsidRDefault="00E112C2">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A9BB5" w14:textId="4BAFE455" w:rsidR="00606723" w:rsidRPr="00605A05" w:rsidRDefault="00305863" w:rsidP="00E105AB">
    <w:pPr>
      <w:pStyle w:val="Koptekst"/>
      <w:tabs>
        <w:tab w:val="clear" w:pos="397"/>
        <w:tab w:val="clear" w:pos="794"/>
      </w:tabs>
    </w:pPr>
    <w:r>
      <w:rPr>
        <w:noProof/>
        <w:lang w:val="en-US" w:eastAsia="nl-NL"/>
      </w:rPr>
      <w:drawing>
        <wp:anchor distT="0" distB="0" distL="114300" distR="114300" simplePos="0" relativeHeight="251689472" behindDoc="1" locked="0" layoutInCell="1" allowOverlap="1" wp14:anchorId="35D7706A" wp14:editId="248266E2">
          <wp:simplePos x="0" y="0"/>
          <wp:positionH relativeFrom="column">
            <wp:posOffset>-161925</wp:posOffset>
          </wp:positionH>
          <wp:positionV relativeFrom="paragraph">
            <wp:posOffset>6985</wp:posOffset>
          </wp:positionV>
          <wp:extent cx="248400" cy="208800"/>
          <wp:effectExtent l="0" t="0" r="0" b="1270"/>
          <wp:wrapNone/>
          <wp:docPr id="1093270889" name="Afbeelding 1093270889"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400" cy="20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6723">
      <w:rPr>
        <w:noProof/>
        <w:lang w:val="en-US" w:eastAsia="nl-NL"/>
      </w:rPr>
      <mc:AlternateContent>
        <mc:Choice Requires="wpg">
          <w:drawing>
            <wp:anchor distT="0" distB="0" distL="114300" distR="114300" simplePos="0" relativeHeight="251655680" behindDoc="0" locked="0" layoutInCell="1" allowOverlap="1" wp14:anchorId="2DBF4272" wp14:editId="122CF787">
              <wp:simplePos x="0" y="0"/>
              <wp:positionH relativeFrom="column">
                <wp:posOffset>-713105</wp:posOffset>
              </wp:positionH>
              <wp:positionV relativeFrom="page">
                <wp:posOffset>114935</wp:posOffset>
              </wp:positionV>
              <wp:extent cx="7171200" cy="10353600"/>
              <wp:effectExtent l="0" t="0" r="0" b="29210"/>
              <wp:wrapNone/>
              <wp:docPr id="2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17"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3" name="Line 13"/>
                      <wps:cNvCnPr/>
                      <wps:spPr bwMode="auto">
                        <a:xfrm>
                          <a:off x="645" y="180"/>
                          <a:ext cx="0" cy="16305"/>
                        </a:xfrm>
                        <a:prstGeom prst="line">
                          <a:avLst/>
                        </a:prstGeom>
                        <a:noFill/>
                        <a:ln w="9525">
                          <a:solidFill>
                            <a:srgbClr val="80808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82B8C79" id="Group 9" o:spid="_x0000_s1026" style="position:absolute;margin-left:-56.15pt;margin-top:9.05pt;width:564.65pt;height:815.25pt;z-index:251655680;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" strokecolor="gray"/>
              <w10:wrap anchory="page"/>
            </v:group>
          </w:pict>
        </mc:Fallback>
      </mc:AlternateContent>
    </w:r>
    <w:r>
      <w:tab/>
    </w:r>
    <w:r>
      <w:tab/>
      <w:t>4 havo deel A</w:t>
    </w:r>
    <w:r w:rsidRPr="00605A05">
      <w:rPr>
        <w:szCs w:val="16"/>
      </w:rPr>
      <w:t xml:space="preserve"> </w:t>
    </w:r>
    <w:r>
      <w:rPr>
        <w:szCs w:val="16"/>
      </w:rPr>
      <w:t>u</w:t>
    </w:r>
    <w:r w:rsidRPr="00605A05">
      <w:rPr>
        <w:szCs w:val="16"/>
      </w:rPr>
      <w:t>it</w:t>
    </w:r>
    <w:r w:rsidRPr="00696979">
      <w:rPr>
        <w:color w:val="000000"/>
        <w:szCs w:val="16"/>
      </w:rPr>
      <w:t>werk</w:t>
    </w:r>
    <w:r w:rsidRPr="00605A05">
      <w:rPr>
        <w:szCs w:val="16"/>
      </w:rPr>
      <w:t>ing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BA599" w14:textId="77777777" w:rsidR="00EA0F00" w:rsidRDefault="00EA0F00">
    <w:pPr>
      <w:pStyle w:val="TheoriekaderTabelSubtitel"/>
    </w:pPr>
  </w:p>
  <w:p w14:paraId="62ECDD36" w14:textId="77777777" w:rsidR="00EA0F00" w:rsidRDefault="00EA0F00"/>
  <w:p w14:paraId="33EF398F" w14:textId="77777777" w:rsidR="00EA0F00" w:rsidRDefault="00EA0F00"/>
  <w:p w14:paraId="7B7FEDB9" w14:textId="77777777" w:rsidR="00EA0F00" w:rsidRDefault="00EA0F00"/>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00587" w14:textId="5C0C44BD" w:rsidR="00EA0F00" w:rsidRDefault="00B73389" w:rsidP="004F67A4">
    <w:pPr>
      <w:pStyle w:val="Koptekst"/>
      <w:tabs>
        <w:tab w:val="clear" w:pos="397"/>
        <w:tab w:val="clear" w:pos="794"/>
      </w:tabs>
    </w:pPr>
    <w:r>
      <w:rPr>
        <w:noProof/>
        <w:lang w:val="en-US" w:eastAsia="nl-NL"/>
      </w:rPr>
      <w:drawing>
        <wp:anchor distT="0" distB="0" distL="114300" distR="114300" simplePos="0" relativeHeight="251675136" behindDoc="1" locked="0" layoutInCell="1" allowOverlap="1" wp14:anchorId="7EDF8A7D" wp14:editId="60D0C7F5">
          <wp:simplePos x="0" y="0"/>
          <wp:positionH relativeFrom="column">
            <wp:posOffset>-161925</wp:posOffset>
          </wp:positionH>
          <wp:positionV relativeFrom="paragraph">
            <wp:posOffset>8890</wp:posOffset>
          </wp:positionV>
          <wp:extent cx="248920" cy="209550"/>
          <wp:effectExtent l="0" t="0" r="0" b="0"/>
          <wp:wrapNone/>
          <wp:docPr id="13" name="Afbeelding 93"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920" cy="20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nl-NL"/>
      </w:rPr>
      <mc:AlternateContent>
        <mc:Choice Requires="wpg">
          <w:drawing>
            <wp:anchor distT="0" distB="0" distL="114300" distR="114300" simplePos="0" relativeHeight="251674112" behindDoc="0" locked="0" layoutInCell="1" allowOverlap="1" wp14:anchorId="4493E73B" wp14:editId="791AAB7B">
              <wp:simplePos x="0" y="0"/>
              <wp:positionH relativeFrom="column">
                <wp:posOffset>-713105</wp:posOffset>
              </wp:positionH>
              <wp:positionV relativeFrom="page">
                <wp:posOffset>114935</wp:posOffset>
              </wp:positionV>
              <wp:extent cx="7171200" cy="10353600"/>
              <wp:effectExtent l="0" t="0" r="0" b="29210"/>
              <wp:wrapNone/>
              <wp:docPr id="2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29"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450"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455" name="Line 13"/>
                      <wps:cNvCnPr/>
                      <wps:spPr bwMode="auto">
                        <a:xfrm>
                          <a:off x="645" y="180"/>
                          <a:ext cx="0" cy="16305"/>
                        </a:xfrm>
                        <a:prstGeom prst="line">
                          <a:avLst/>
                        </a:prstGeom>
                        <a:noFill/>
                        <a:ln w="9525">
                          <a:solidFill>
                            <a:srgbClr val="80808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0AC5D30" id="Group 9" o:spid="_x0000_s1026" style="position:absolute;margin-left:-56.15pt;margin-top:9.05pt;width:564.65pt;height:815.25pt;z-index:251674112;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" strokecolor="gray"/>
              <w10:wrap anchory="page"/>
            </v:group>
          </w:pict>
        </mc:Fallback>
      </mc:AlternateContent>
    </w:r>
    <w:r w:rsidR="001F380D">
      <w:tab/>
    </w:r>
    <w:r w:rsidR="001F380D">
      <w:tab/>
      <w:t>4 havo deel A</w:t>
    </w:r>
    <w:r w:rsidR="001F380D" w:rsidRPr="00605A05">
      <w:rPr>
        <w:szCs w:val="16"/>
      </w:rPr>
      <w:t xml:space="preserve"> </w:t>
    </w:r>
    <w:r w:rsidR="001F380D">
      <w:rPr>
        <w:szCs w:val="16"/>
      </w:rPr>
      <w:t>u</w:t>
    </w:r>
    <w:r w:rsidR="001F380D" w:rsidRPr="00605A05">
      <w:rPr>
        <w:szCs w:val="16"/>
      </w:rPr>
      <w:t>it</w:t>
    </w:r>
    <w:r w:rsidR="001F380D" w:rsidRPr="00696979">
      <w:rPr>
        <w:color w:val="000000"/>
        <w:szCs w:val="16"/>
      </w:rPr>
      <w:t>werk</w:t>
    </w:r>
    <w:r w:rsidR="001F380D" w:rsidRPr="00605A05">
      <w:rPr>
        <w:szCs w:val="16"/>
      </w:rPr>
      <w:t>inge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40F6D" w14:textId="77777777" w:rsidR="00EA0F00" w:rsidRDefault="00EA0F00">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D95DA0" w14:textId="77777777" w:rsidR="00EA0F00" w:rsidRDefault="00EA0F00">
    <w:pPr>
      <w:pStyle w:val="TheoriekaderTabelSubtitel"/>
    </w:pPr>
  </w:p>
  <w:p w14:paraId="6CE99937" w14:textId="77777777" w:rsidR="00EA0F00" w:rsidRDefault="00EA0F00"/>
  <w:p w14:paraId="58A7C7DE" w14:textId="77777777" w:rsidR="00EA0F00" w:rsidRDefault="00EA0F00"/>
  <w:p w14:paraId="37AB7746" w14:textId="77777777" w:rsidR="00EA0F00" w:rsidRDefault="00EA0F00"/>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AC4E8" w14:textId="77777777" w:rsidR="00EA0F00" w:rsidRDefault="00B73389" w:rsidP="004F67A4">
    <w:pPr>
      <w:pStyle w:val="Koptekst"/>
      <w:tabs>
        <w:tab w:val="clear" w:pos="397"/>
        <w:tab w:val="clear" w:pos="794"/>
      </w:tabs>
    </w:pPr>
    <w:r>
      <w:rPr>
        <w:noProof/>
        <w:lang w:val="en-US" w:eastAsia="nl-NL"/>
      </w:rPr>
      <w:drawing>
        <wp:anchor distT="0" distB="0" distL="114300" distR="114300" simplePos="0" relativeHeight="251679232" behindDoc="1" locked="0" layoutInCell="1" allowOverlap="1" wp14:anchorId="4680FD19" wp14:editId="5D7A7927">
          <wp:simplePos x="0" y="0"/>
          <wp:positionH relativeFrom="column">
            <wp:posOffset>-161925</wp:posOffset>
          </wp:positionH>
          <wp:positionV relativeFrom="paragraph">
            <wp:posOffset>8890</wp:posOffset>
          </wp:positionV>
          <wp:extent cx="248920" cy="209550"/>
          <wp:effectExtent l="0" t="0" r="0" b="0"/>
          <wp:wrapNone/>
          <wp:docPr id="1714208246" name="Afbeelding 1714208246"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920" cy="20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nl-NL"/>
      </w:rPr>
      <mc:AlternateContent>
        <mc:Choice Requires="wpg">
          <w:drawing>
            <wp:anchor distT="0" distB="0" distL="114300" distR="114300" simplePos="0" relativeHeight="251678208" behindDoc="0" locked="0" layoutInCell="1" allowOverlap="1" wp14:anchorId="3E86BB8A" wp14:editId="51D565F6">
              <wp:simplePos x="0" y="0"/>
              <wp:positionH relativeFrom="column">
                <wp:posOffset>-713105</wp:posOffset>
              </wp:positionH>
              <wp:positionV relativeFrom="page">
                <wp:posOffset>114935</wp:posOffset>
              </wp:positionV>
              <wp:extent cx="7171200" cy="10353600"/>
              <wp:effectExtent l="0" t="0" r="0" b="29210"/>
              <wp:wrapNone/>
              <wp:docPr id="75137975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1665577022"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wps:wsp>
                      <wps:cNvPr id="1303514234"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wps:wsp>
                      <wps:cNvPr id="133265236"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wps:wsp>
                      <wps:cNvPr id="1853567495" name="Line 13"/>
                      <wps:cNvCnPr/>
                      <wps:spPr bwMode="auto">
                        <a:xfrm>
                          <a:off x="645" y="180"/>
                          <a:ext cx="0" cy="16305"/>
                        </a:xfrm>
                        <a:prstGeom prst="line">
                          <a:avLst/>
                        </a:prstGeom>
                        <a:noFill/>
                        <a:ln w="9525">
                          <a:solidFill>
                            <a:srgbClr val="80808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4220B219" id="Group 9" o:spid="_x0000_s1026" style="position:absolute;margin-left:-56.15pt;margin-top:9.05pt;width:564.65pt;height:815.25pt;z-index:251678208;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" strokecolor="gray"/>
              <w10:wrap anchory="page"/>
            </v:group>
          </w:pict>
        </mc:Fallback>
      </mc:AlternateContent>
    </w:r>
    <w:r>
      <w:tab/>
    </w:r>
    <w:r>
      <w:tab/>
    </w:r>
    <w:r w:rsidR="00553991">
      <w:t>4 havo deel A</w:t>
    </w:r>
    <w:r w:rsidRPr="00605A05">
      <w:rPr>
        <w:szCs w:val="16"/>
      </w:rPr>
      <w:t xml:space="preserve"> </w:t>
    </w:r>
    <w:r>
      <w:rPr>
        <w:szCs w:val="16"/>
      </w:rPr>
      <w:t>u</w:t>
    </w:r>
    <w:r w:rsidRPr="00605A05">
      <w:rPr>
        <w:szCs w:val="16"/>
      </w:rPr>
      <w:t>it</w:t>
    </w:r>
    <w:r w:rsidRPr="00696979">
      <w:rPr>
        <w:color w:val="000000"/>
        <w:szCs w:val="16"/>
      </w:rPr>
      <w:t>werk</w:t>
    </w:r>
    <w:r w:rsidRPr="00605A05">
      <w:rPr>
        <w:szCs w:val="16"/>
      </w:rPr>
      <w:t>inge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0184F" w14:textId="77777777" w:rsidR="00EA0F00" w:rsidRDefault="00EA0F00">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011C35"/>
    <w:multiLevelType w:val="hybridMultilevel"/>
    <w:tmpl w:val="B8264028"/>
    <w:lvl w:ilvl="0" w:tplc="882A15EE">
      <w:start w:val="1"/>
      <w:numFmt w:val="bullet"/>
      <w:pStyle w:val="Afb"/>
      <w:lvlText w:val=""/>
      <w:lvlJc w:val="left"/>
      <w:pPr>
        <w:ind w:left="1060" w:hanging="360"/>
      </w:pPr>
      <w:rPr>
        <w:rFonts w:ascii="Wingdings 3" w:hAnsi="Wingdings 3" w:hint="default"/>
        <w:sz w:val="18"/>
      </w:rPr>
    </w:lvl>
    <w:lvl w:ilvl="1" w:tplc="04130003" w:tentative="1">
      <w:start w:val="1"/>
      <w:numFmt w:val="bullet"/>
      <w:lvlText w:val="o"/>
      <w:lvlJc w:val="left"/>
      <w:pPr>
        <w:ind w:left="1780" w:hanging="360"/>
      </w:pPr>
      <w:rPr>
        <w:rFonts w:ascii="Courier New" w:hAnsi="Courier New" w:cs="Courier New" w:hint="default"/>
      </w:rPr>
    </w:lvl>
    <w:lvl w:ilvl="2" w:tplc="04130005" w:tentative="1">
      <w:start w:val="1"/>
      <w:numFmt w:val="bullet"/>
      <w:lvlText w:val=""/>
      <w:lvlJc w:val="left"/>
      <w:pPr>
        <w:ind w:left="2500" w:hanging="360"/>
      </w:pPr>
      <w:rPr>
        <w:rFonts w:ascii="Wingdings" w:hAnsi="Wingdings" w:hint="default"/>
      </w:rPr>
    </w:lvl>
    <w:lvl w:ilvl="3" w:tplc="04130001" w:tentative="1">
      <w:start w:val="1"/>
      <w:numFmt w:val="bullet"/>
      <w:lvlText w:val=""/>
      <w:lvlJc w:val="left"/>
      <w:pPr>
        <w:ind w:left="3220" w:hanging="360"/>
      </w:pPr>
      <w:rPr>
        <w:rFonts w:ascii="Symbol" w:hAnsi="Symbol" w:hint="default"/>
      </w:rPr>
    </w:lvl>
    <w:lvl w:ilvl="4" w:tplc="04130003" w:tentative="1">
      <w:start w:val="1"/>
      <w:numFmt w:val="bullet"/>
      <w:lvlText w:val="o"/>
      <w:lvlJc w:val="left"/>
      <w:pPr>
        <w:ind w:left="3940" w:hanging="360"/>
      </w:pPr>
      <w:rPr>
        <w:rFonts w:ascii="Courier New" w:hAnsi="Courier New" w:cs="Courier New" w:hint="default"/>
      </w:rPr>
    </w:lvl>
    <w:lvl w:ilvl="5" w:tplc="04130005" w:tentative="1">
      <w:start w:val="1"/>
      <w:numFmt w:val="bullet"/>
      <w:lvlText w:val=""/>
      <w:lvlJc w:val="left"/>
      <w:pPr>
        <w:ind w:left="4660" w:hanging="360"/>
      </w:pPr>
      <w:rPr>
        <w:rFonts w:ascii="Wingdings" w:hAnsi="Wingdings" w:hint="default"/>
      </w:rPr>
    </w:lvl>
    <w:lvl w:ilvl="6" w:tplc="04130001" w:tentative="1">
      <w:start w:val="1"/>
      <w:numFmt w:val="bullet"/>
      <w:lvlText w:val=""/>
      <w:lvlJc w:val="left"/>
      <w:pPr>
        <w:ind w:left="5380" w:hanging="360"/>
      </w:pPr>
      <w:rPr>
        <w:rFonts w:ascii="Symbol" w:hAnsi="Symbol" w:hint="default"/>
      </w:rPr>
    </w:lvl>
    <w:lvl w:ilvl="7" w:tplc="04130003" w:tentative="1">
      <w:start w:val="1"/>
      <w:numFmt w:val="bullet"/>
      <w:lvlText w:val="o"/>
      <w:lvlJc w:val="left"/>
      <w:pPr>
        <w:ind w:left="6100" w:hanging="360"/>
      </w:pPr>
      <w:rPr>
        <w:rFonts w:ascii="Courier New" w:hAnsi="Courier New" w:cs="Courier New" w:hint="default"/>
      </w:rPr>
    </w:lvl>
    <w:lvl w:ilvl="8" w:tplc="04130005" w:tentative="1">
      <w:start w:val="1"/>
      <w:numFmt w:val="bullet"/>
      <w:lvlText w:val=""/>
      <w:lvlJc w:val="left"/>
      <w:pPr>
        <w:ind w:left="6820" w:hanging="360"/>
      </w:pPr>
      <w:rPr>
        <w:rFonts w:ascii="Wingdings" w:hAnsi="Wingdings" w:hint="default"/>
      </w:rPr>
    </w:lvl>
  </w:abstractNum>
  <w:abstractNum w:abstractNumId="1" w15:restartNumberingAfterBreak="0">
    <w:nsid w:val="75192195"/>
    <w:multiLevelType w:val="hybridMultilevel"/>
    <w:tmpl w:val="D324A3F2"/>
    <w:lvl w:ilvl="0" w:tplc="FC7A9EDA">
      <w:start w:val="1"/>
      <w:numFmt w:val="upperLetter"/>
      <w:pStyle w:val="alternatief"/>
      <w:lvlText w:val="%1"/>
      <w:lvlJc w:val="left"/>
      <w:pPr>
        <w:tabs>
          <w:tab w:val="num" w:pos="1016"/>
        </w:tabs>
        <w:ind w:left="1016" w:hanging="340"/>
      </w:pPr>
      <w:rPr>
        <w:rFonts w:ascii="Arial" w:hAnsi="Arial" w:cs="Times New Roman" w:hint="default"/>
        <w:b w:val="0"/>
        <w:i w:val="0"/>
        <w:sz w:val="20"/>
      </w:rPr>
    </w:lvl>
    <w:lvl w:ilvl="1" w:tplc="60865206">
      <w:start w:val="1"/>
      <w:numFmt w:val="upperLetter"/>
      <w:lvlRestart w:val="0"/>
      <w:lvlText w:val="%2"/>
      <w:lvlJc w:val="left"/>
      <w:pPr>
        <w:tabs>
          <w:tab w:val="num" w:pos="2096"/>
        </w:tabs>
        <w:ind w:left="2096" w:hanging="340"/>
      </w:pPr>
      <w:rPr>
        <w:rFonts w:ascii="Arial" w:hAnsi="Arial" w:cs="Times New Roman" w:hint="default"/>
        <w:b/>
        <w:i w:val="0"/>
        <w:sz w:val="20"/>
      </w:rPr>
    </w:lvl>
    <w:lvl w:ilvl="2" w:tplc="0409001B">
      <w:start w:val="1"/>
      <w:numFmt w:val="lowerRoman"/>
      <w:lvlText w:val="%3."/>
      <w:lvlJc w:val="right"/>
      <w:pPr>
        <w:tabs>
          <w:tab w:val="num" w:pos="2836"/>
        </w:tabs>
        <w:ind w:left="2836" w:hanging="180"/>
      </w:pPr>
    </w:lvl>
    <w:lvl w:ilvl="3" w:tplc="0409000F">
      <w:start w:val="1"/>
      <w:numFmt w:val="decimal"/>
      <w:lvlText w:val="%4."/>
      <w:lvlJc w:val="left"/>
      <w:pPr>
        <w:tabs>
          <w:tab w:val="num" w:pos="3556"/>
        </w:tabs>
        <w:ind w:left="3556" w:hanging="360"/>
      </w:pPr>
    </w:lvl>
    <w:lvl w:ilvl="4" w:tplc="04090019">
      <w:start w:val="1"/>
      <w:numFmt w:val="lowerLetter"/>
      <w:lvlText w:val="%5."/>
      <w:lvlJc w:val="left"/>
      <w:pPr>
        <w:tabs>
          <w:tab w:val="num" w:pos="4276"/>
        </w:tabs>
        <w:ind w:left="4276" w:hanging="360"/>
      </w:pPr>
    </w:lvl>
    <w:lvl w:ilvl="5" w:tplc="0409001B">
      <w:start w:val="1"/>
      <w:numFmt w:val="lowerRoman"/>
      <w:lvlText w:val="%6."/>
      <w:lvlJc w:val="right"/>
      <w:pPr>
        <w:tabs>
          <w:tab w:val="num" w:pos="4996"/>
        </w:tabs>
        <w:ind w:left="4996" w:hanging="180"/>
      </w:pPr>
    </w:lvl>
    <w:lvl w:ilvl="6" w:tplc="0409000F">
      <w:start w:val="1"/>
      <w:numFmt w:val="decimal"/>
      <w:lvlText w:val="%7."/>
      <w:lvlJc w:val="left"/>
      <w:pPr>
        <w:tabs>
          <w:tab w:val="num" w:pos="5716"/>
        </w:tabs>
        <w:ind w:left="5716" w:hanging="360"/>
      </w:pPr>
    </w:lvl>
    <w:lvl w:ilvl="7" w:tplc="04090019">
      <w:start w:val="1"/>
      <w:numFmt w:val="lowerLetter"/>
      <w:lvlText w:val="%8."/>
      <w:lvlJc w:val="left"/>
      <w:pPr>
        <w:tabs>
          <w:tab w:val="num" w:pos="6436"/>
        </w:tabs>
        <w:ind w:left="6436" w:hanging="360"/>
      </w:pPr>
    </w:lvl>
    <w:lvl w:ilvl="8" w:tplc="0409001B">
      <w:start w:val="1"/>
      <w:numFmt w:val="lowerRoman"/>
      <w:lvlText w:val="%9."/>
      <w:lvlJc w:val="right"/>
      <w:pPr>
        <w:tabs>
          <w:tab w:val="num" w:pos="7156"/>
        </w:tabs>
        <w:ind w:left="7156" w:hanging="180"/>
      </w:pPr>
    </w:lvl>
  </w:abstractNum>
  <w:num w:numId="1" w16cid:durableId="436098821">
    <w:abstractNumId w:val="0"/>
  </w:num>
  <w:num w:numId="2" w16cid:durableId="113097784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9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1"/>
  <w:stylePaneSortMethod w:val="0000"/>
  <w:defaultTabStop w:val="709"/>
  <w:hyphenationZone w:val="425"/>
  <w:characterSpacingControl w:val="doNotCompress"/>
  <w:hdrShapeDefaults>
    <o:shapedefaults v:ext="edit" spidmax="208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472D"/>
    <w:rsid w:val="00002B95"/>
    <w:rsid w:val="00005965"/>
    <w:rsid w:val="00013FBB"/>
    <w:rsid w:val="000140C4"/>
    <w:rsid w:val="0001776E"/>
    <w:rsid w:val="00017A87"/>
    <w:rsid w:val="00020505"/>
    <w:rsid w:val="00023B8B"/>
    <w:rsid w:val="00047DC4"/>
    <w:rsid w:val="000705CC"/>
    <w:rsid w:val="000919CB"/>
    <w:rsid w:val="00096C24"/>
    <w:rsid w:val="000A0F84"/>
    <w:rsid w:val="000A3812"/>
    <w:rsid w:val="000B6475"/>
    <w:rsid w:val="000C1827"/>
    <w:rsid w:val="000C70A7"/>
    <w:rsid w:val="000E787A"/>
    <w:rsid w:val="001260F6"/>
    <w:rsid w:val="00144F6D"/>
    <w:rsid w:val="00156883"/>
    <w:rsid w:val="001570EA"/>
    <w:rsid w:val="00157528"/>
    <w:rsid w:val="00162667"/>
    <w:rsid w:val="00163FAD"/>
    <w:rsid w:val="001654AB"/>
    <w:rsid w:val="00184674"/>
    <w:rsid w:val="00184F7D"/>
    <w:rsid w:val="001B3964"/>
    <w:rsid w:val="001C1160"/>
    <w:rsid w:val="001C72DD"/>
    <w:rsid w:val="001D2DAB"/>
    <w:rsid w:val="001F380D"/>
    <w:rsid w:val="001F4760"/>
    <w:rsid w:val="00202643"/>
    <w:rsid w:val="00215667"/>
    <w:rsid w:val="00221D25"/>
    <w:rsid w:val="00226FFB"/>
    <w:rsid w:val="002306E5"/>
    <w:rsid w:val="00233315"/>
    <w:rsid w:val="00267E09"/>
    <w:rsid w:val="002967B1"/>
    <w:rsid w:val="002A05DA"/>
    <w:rsid w:val="002B2CFB"/>
    <w:rsid w:val="002B3FD9"/>
    <w:rsid w:val="002C7CB3"/>
    <w:rsid w:val="002D1208"/>
    <w:rsid w:val="002D2445"/>
    <w:rsid w:val="002D378A"/>
    <w:rsid w:val="002E43B4"/>
    <w:rsid w:val="002E4B98"/>
    <w:rsid w:val="002F4FF8"/>
    <w:rsid w:val="00305863"/>
    <w:rsid w:val="00317381"/>
    <w:rsid w:val="00330299"/>
    <w:rsid w:val="003448AE"/>
    <w:rsid w:val="00347E63"/>
    <w:rsid w:val="003658C9"/>
    <w:rsid w:val="00372B48"/>
    <w:rsid w:val="00380D4A"/>
    <w:rsid w:val="00385CFB"/>
    <w:rsid w:val="003907B4"/>
    <w:rsid w:val="003B1421"/>
    <w:rsid w:val="003B4B99"/>
    <w:rsid w:val="003D08CA"/>
    <w:rsid w:val="003D0CCC"/>
    <w:rsid w:val="003D2351"/>
    <w:rsid w:val="003E40E2"/>
    <w:rsid w:val="00405D62"/>
    <w:rsid w:val="004076A2"/>
    <w:rsid w:val="00414DC0"/>
    <w:rsid w:val="00420281"/>
    <w:rsid w:val="0042096F"/>
    <w:rsid w:val="00426758"/>
    <w:rsid w:val="004422FF"/>
    <w:rsid w:val="00442C11"/>
    <w:rsid w:val="00446884"/>
    <w:rsid w:val="00450B70"/>
    <w:rsid w:val="00450C42"/>
    <w:rsid w:val="00476E90"/>
    <w:rsid w:val="00487203"/>
    <w:rsid w:val="00496484"/>
    <w:rsid w:val="004A448F"/>
    <w:rsid w:val="004A6601"/>
    <w:rsid w:val="004C48A4"/>
    <w:rsid w:val="004D46C6"/>
    <w:rsid w:val="004F3A39"/>
    <w:rsid w:val="00501491"/>
    <w:rsid w:val="005048A0"/>
    <w:rsid w:val="00507AF7"/>
    <w:rsid w:val="0051274A"/>
    <w:rsid w:val="005275B3"/>
    <w:rsid w:val="005336E0"/>
    <w:rsid w:val="00540D37"/>
    <w:rsid w:val="00547799"/>
    <w:rsid w:val="00553991"/>
    <w:rsid w:val="005611E0"/>
    <w:rsid w:val="0056418C"/>
    <w:rsid w:val="00565505"/>
    <w:rsid w:val="00571DF5"/>
    <w:rsid w:val="00585B55"/>
    <w:rsid w:val="005A1663"/>
    <w:rsid w:val="005B0456"/>
    <w:rsid w:val="005B631E"/>
    <w:rsid w:val="005B6E83"/>
    <w:rsid w:val="005C0062"/>
    <w:rsid w:val="005C23DA"/>
    <w:rsid w:val="005D171D"/>
    <w:rsid w:val="005D2036"/>
    <w:rsid w:val="005E7EC3"/>
    <w:rsid w:val="00605A05"/>
    <w:rsid w:val="00606723"/>
    <w:rsid w:val="00611187"/>
    <w:rsid w:val="00635254"/>
    <w:rsid w:val="00641121"/>
    <w:rsid w:val="00657618"/>
    <w:rsid w:val="00666ADA"/>
    <w:rsid w:val="00671CCD"/>
    <w:rsid w:val="0069102E"/>
    <w:rsid w:val="00696979"/>
    <w:rsid w:val="006A411D"/>
    <w:rsid w:val="006D2EE2"/>
    <w:rsid w:val="006D3E01"/>
    <w:rsid w:val="006E1CF4"/>
    <w:rsid w:val="006E5C0F"/>
    <w:rsid w:val="006E64DC"/>
    <w:rsid w:val="006F7BF6"/>
    <w:rsid w:val="00701A5D"/>
    <w:rsid w:val="007061ED"/>
    <w:rsid w:val="007125FE"/>
    <w:rsid w:val="00716055"/>
    <w:rsid w:val="007235EC"/>
    <w:rsid w:val="007535D7"/>
    <w:rsid w:val="00776FE5"/>
    <w:rsid w:val="00781CE1"/>
    <w:rsid w:val="00786F22"/>
    <w:rsid w:val="007C40BF"/>
    <w:rsid w:val="007E146B"/>
    <w:rsid w:val="007E4B0A"/>
    <w:rsid w:val="007E58A8"/>
    <w:rsid w:val="008000A0"/>
    <w:rsid w:val="0080385B"/>
    <w:rsid w:val="008137D3"/>
    <w:rsid w:val="00815503"/>
    <w:rsid w:val="00820F2E"/>
    <w:rsid w:val="008251F0"/>
    <w:rsid w:val="008449AA"/>
    <w:rsid w:val="008723E1"/>
    <w:rsid w:val="008A079F"/>
    <w:rsid w:val="008A2C86"/>
    <w:rsid w:val="008A5007"/>
    <w:rsid w:val="008B0B80"/>
    <w:rsid w:val="008B400F"/>
    <w:rsid w:val="008B56A0"/>
    <w:rsid w:val="008C185C"/>
    <w:rsid w:val="008C360C"/>
    <w:rsid w:val="008D0F99"/>
    <w:rsid w:val="008E5825"/>
    <w:rsid w:val="008F3225"/>
    <w:rsid w:val="009010E9"/>
    <w:rsid w:val="00907B5E"/>
    <w:rsid w:val="00915A22"/>
    <w:rsid w:val="00915DF0"/>
    <w:rsid w:val="009163C0"/>
    <w:rsid w:val="009223A6"/>
    <w:rsid w:val="009652DD"/>
    <w:rsid w:val="0097567A"/>
    <w:rsid w:val="00976818"/>
    <w:rsid w:val="00983A28"/>
    <w:rsid w:val="00996878"/>
    <w:rsid w:val="009B0485"/>
    <w:rsid w:val="009C0A21"/>
    <w:rsid w:val="009C7E0B"/>
    <w:rsid w:val="00A11C2D"/>
    <w:rsid w:val="00A54697"/>
    <w:rsid w:val="00A7694F"/>
    <w:rsid w:val="00A843D7"/>
    <w:rsid w:val="00A85906"/>
    <w:rsid w:val="00A86E44"/>
    <w:rsid w:val="00A90EFB"/>
    <w:rsid w:val="00A91550"/>
    <w:rsid w:val="00AA2668"/>
    <w:rsid w:val="00AA4E4D"/>
    <w:rsid w:val="00AC012B"/>
    <w:rsid w:val="00AC3313"/>
    <w:rsid w:val="00AC5400"/>
    <w:rsid w:val="00AC6D1B"/>
    <w:rsid w:val="00AD4DAC"/>
    <w:rsid w:val="00AD644F"/>
    <w:rsid w:val="00AF378F"/>
    <w:rsid w:val="00AF76C0"/>
    <w:rsid w:val="00B051D7"/>
    <w:rsid w:val="00B20E2D"/>
    <w:rsid w:val="00B252C3"/>
    <w:rsid w:val="00B55C1A"/>
    <w:rsid w:val="00B73389"/>
    <w:rsid w:val="00B802E9"/>
    <w:rsid w:val="00B850F8"/>
    <w:rsid w:val="00B90015"/>
    <w:rsid w:val="00B9493C"/>
    <w:rsid w:val="00BA29DB"/>
    <w:rsid w:val="00BD34E2"/>
    <w:rsid w:val="00BE0426"/>
    <w:rsid w:val="00BE2D56"/>
    <w:rsid w:val="00BF3A08"/>
    <w:rsid w:val="00C110D4"/>
    <w:rsid w:val="00C17582"/>
    <w:rsid w:val="00C3053A"/>
    <w:rsid w:val="00C33864"/>
    <w:rsid w:val="00C40CD2"/>
    <w:rsid w:val="00C47064"/>
    <w:rsid w:val="00C75C9D"/>
    <w:rsid w:val="00CB3427"/>
    <w:rsid w:val="00CB53C3"/>
    <w:rsid w:val="00CC286A"/>
    <w:rsid w:val="00CC325D"/>
    <w:rsid w:val="00CD36AF"/>
    <w:rsid w:val="00CD73D8"/>
    <w:rsid w:val="00D02871"/>
    <w:rsid w:val="00D04E53"/>
    <w:rsid w:val="00D07E92"/>
    <w:rsid w:val="00D117C2"/>
    <w:rsid w:val="00D13437"/>
    <w:rsid w:val="00D1672F"/>
    <w:rsid w:val="00D20198"/>
    <w:rsid w:val="00D309B8"/>
    <w:rsid w:val="00D30AAD"/>
    <w:rsid w:val="00D66C9E"/>
    <w:rsid w:val="00D72A7C"/>
    <w:rsid w:val="00D97E9D"/>
    <w:rsid w:val="00DA5F5D"/>
    <w:rsid w:val="00DB5689"/>
    <w:rsid w:val="00DE5A0A"/>
    <w:rsid w:val="00DE5DC3"/>
    <w:rsid w:val="00DF3D85"/>
    <w:rsid w:val="00E02940"/>
    <w:rsid w:val="00E105AB"/>
    <w:rsid w:val="00E112C2"/>
    <w:rsid w:val="00E12D9A"/>
    <w:rsid w:val="00E2368D"/>
    <w:rsid w:val="00E30B95"/>
    <w:rsid w:val="00E3268F"/>
    <w:rsid w:val="00E45633"/>
    <w:rsid w:val="00E8215A"/>
    <w:rsid w:val="00EA0F00"/>
    <w:rsid w:val="00EB6589"/>
    <w:rsid w:val="00EC3092"/>
    <w:rsid w:val="00EC3131"/>
    <w:rsid w:val="00EC6061"/>
    <w:rsid w:val="00ED42A2"/>
    <w:rsid w:val="00ED5FB9"/>
    <w:rsid w:val="00ED7001"/>
    <w:rsid w:val="00EF79FE"/>
    <w:rsid w:val="00F06E15"/>
    <w:rsid w:val="00F174E5"/>
    <w:rsid w:val="00F30468"/>
    <w:rsid w:val="00F322EF"/>
    <w:rsid w:val="00F35D54"/>
    <w:rsid w:val="00F5472D"/>
    <w:rsid w:val="00F56875"/>
    <w:rsid w:val="00F57759"/>
    <w:rsid w:val="00F600CE"/>
    <w:rsid w:val="00F608F3"/>
    <w:rsid w:val="00F632EF"/>
    <w:rsid w:val="00F6554C"/>
    <w:rsid w:val="00F748BA"/>
    <w:rsid w:val="00F81CFB"/>
    <w:rsid w:val="00F83850"/>
    <w:rsid w:val="00F83CA8"/>
    <w:rsid w:val="00FC2EC3"/>
    <w:rsid w:val="00FE147D"/>
    <w:rsid w:val="00FF2061"/>
    <w:rsid w:val="00FF240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82"/>
    <o:shapelayout v:ext="edit">
      <o:idmap v:ext="edit" data="2"/>
    </o:shapelayout>
  </w:shapeDefaults>
  <w:decimalSymbol w:val=","/>
  <w:listSeparator w:val=";"/>
  <w14:docId w14:val="1EE8A169"/>
  <w15:chartTrackingRefBased/>
  <w15:docId w15:val="{50AB70E9-DC17-4BB6-80AE-43EFFED6E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000A0"/>
    <w:pPr>
      <w:tabs>
        <w:tab w:val="left" w:pos="397"/>
        <w:tab w:val="left" w:pos="794"/>
      </w:tabs>
      <w:spacing w:after="0" w:line="276" w:lineRule="auto"/>
    </w:pPr>
    <w:rPr>
      <w:rFonts w:ascii="Arial" w:hAnsi="Arial"/>
      <w:sz w:val="20"/>
    </w:rPr>
  </w:style>
  <w:style w:type="paragraph" w:styleId="Kop1">
    <w:name w:val="heading 1"/>
    <w:aliases w:val="Kop T"/>
    <w:basedOn w:val="Standaard"/>
    <w:next w:val="Standaard"/>
    <w:link w:val="Kop1Char"/>
    <w:uiPriority w:val="9"/>
    <w:qFormat/>
    <w:rsid w:val="009B0485"/>
    <w:pPr>
      <w:keepNext/>
      <w:keepLines/>
      <w:spacing w:before="320" w:line="240" w:lineRule="auto"/>
      <w:outlineLvl w:val="0"/>
    </w:pPr>
    <w:rPr>
      <w:rFonts w:asciiTheme="majorHAnsi" w:eastAsiaTheme="majorEastAsia" w:hAnsiTheme="majorHAnsi" w:cstheme="majorBidi"/>
      <w:color w:val="2F5496" w:themeColor="accent1" w:themeShade="BF"/>
      <w:sz w:val="32"/>
      <w:szCs w:val="32"/>
    </w:rPr>
  </w:style>
  <w:style w:type="paragraph" w:styleId="Kop2">
    <w:name w:val="heading 2"/>
    <w:aliases w:val="Kop BS"/>
    <w:basedOn w:val="Standaard"/>
    <w:next w:val="Standaard"/>
    <w:link w:val="Kop2Char"/>
    <w:uiPriority w:val="9"/>
    <w:unhideWhenUsed/>
    <w:qFormat/>
    <w:rsid w:val="009B0485"/>
    <w:pPr>
      <w:keepNext/>
      <w:keepLines/>
      <w:spacing w:before="80" w:line="240" w:lineRule="auto"/>
      <w:outlineLvl w:val="1"/>
    </w:pPr>
    <w:rPr>
      <w:rFonts w:asciiTheme="majorHAnsi" w:eastAsiaTheme="majorEastAsia" w:hAnsiTheme="majorHAnsi" w:cstheme="majorBidi"/>
      <w:color w:val="404040" w:themeColor="text1" w:themeTint="BF"/>
      <w:sz w:val="28"/>
      <w:szCs w:val="28"/>
    </w:rPr>
  </w:style>
  <w:style w:type="paragraph" w:styleId="Kop3">
    <w:name w:val="heading 3"/>
    <w:basedOn w:val="Standaard"/>
    <w:next w:val="Standaard"/>
    <w:link w:val="Kop3Char"/>
    <w:uiPriority w:val="9"/>
    <w:unhideWhenUsed/>
    <w:qFormat/>
    <w:rsid w:val="009B0485"/>
    <w:pPr>
      <w:keepNext/>
      <w:keepLines/>
      <w:spacing w:before="40" w:line="240" w:lineRule="auto"/>
      <w:outlineLvl w:val="2"/>
    </w:pPr>
    <w:rPr>
      <w:rFonts w:asciiTheme="majorHAnsi" w:eastAsiaTheme="majorEastAsia" w:hAnsiTheme="majorHAnsi" w:cstheme="majorBidi"/>
      <w:color w:val="44546A" w:themeColor="text2"/>
      <w:sz w:val="24"/>
      <w:szCs w:val="24"/>
    </w:rPr>
  </w:style>
  <w:style w:type="paragraph" w:styleId="Kop4">
    <w:name w:val="heading 4"/>
    <w:basedOn w:val="Standaard"/>
    <w:next w:val="Standaard"/>
    <w:link w:val="Kop4Char"/>
    <w:uiPriority w:val="9"/>
    <w:unhideWhenUsed/>
    <w:qFormat/>
    <w:rsid w:val="009B0485"/>
    <w:pPr>
      <w:keepNext/>
      <w:keepLines/>
      <w:spacing w:before="40"/>
      <w:outlineLvl w:val="3"/>
    </w:pPr>
    <w:rPr>
      <w:rFonts w:asciiTheme="majorHAnsi" w:eastAsiaTheme="majorEastAsia" w:hAnsiTheme="majorHAnsi" w:cstheme="majorBidi"/>
    </w:rPr>
  </w:style>
  <w:style w:type="paragraph" w:styleId="Kop5">
    <w:name w:val="heading 5"/>
    <w:basedOn w:val="Standaard"/>
    <w:next w:val="Standaard"/>
    <w:link w:val="Kop5Char"/>
    <w:uiPriority w:val="9"/>
    <w:semiHidden/>
    <w:unhideWhenUsed/>
    <w:qFormat/>
    <w:rsid w:val="009B0485"/>
    <w:pPr>
      <w:keepNext/>
      <w:keepLines/>
      <w:spacing w:before="40"/>
      <w:outlineLvl w:val="4"/>
    </w:pPr>
    <w:rPr>
      <w:rFonts w:asciiTheme="majorHAnsi" w:eastAsiaTheme="majorEastAsia" w:hAnsiTheme="majorHAnsi" w:cstheme="majorBidi"/>
      <w:color w:val="44546A" w:themeColor="text2"/>
    </w:rPr>
  </w:style>
  <w:style w:type="paragraph" w:styleId="Kop6">
    <w:name w:val="heading 6"/>
    <w:basedOn w:val="Standaard"/>
    <w:next w:val="Standaard"/>
    <w:link w:val="Kop6Char"/>
    <w:uiPriority w:val="9"/>
    <w:semiHidden/>
    <w:unhideWhenUsed/>
    <w:qFormat/>
    <w:rsid w:val="009B0485"/>
    <w:pPr>
      <w:keepNext/>
      <w:keepLines/>
      <w:spacing w:before="40"/>
      <w:outlineLvl w:val="5"/>
    </w:pPr>
    <w:rPr>
      <w:rFonts w:asciiTheme="majorHAnsi" w:eastAsiaTheme="majorEastAsia" w:hAnsiTheme="majorHAnsi" w:cstheme="majorBidi"/>
      <w:i/>
      <w:iCs/>
      <w:color w:val="44546A" w:themeColor="text2"/>
      <w:sz w:val="21"/>
      <w:szCs w:val="21"/>
    </w:rPr>
  </w:style>
  <w:style w:type="paragraph" w:styleId="Kop7">
    <w:name w:val="heading 7"/>
    <w:basedOn w:val="Standaard"/>
    <w:next w:val="Standaard"/>
    <w:link w:val="Kop7Char"/>
    <w:uiPriority w:val="9"/>
    <w:semiHidden/>
    <w:unhideWhenUsed/>
    <w:qFormat/>
    <w:rsid w:val="009B0485"/>
    <w:pPr>
      <w:keepNext/>
      <w:keepLines/>
      <w:spacing w:before="40"/>
      <w:outlineLvl w:val="6"/>
    </w:pPr>
    <w:rPr>
      <w:rFonts w:asciiTheme="majorHAnsi" w:eastAsiaTheme="majorEastAsia" w:hAnsiTheme="majorHAnsi" w:cstheme="majorBidi"/>
      <w:i/>
      <w:iCs/>
      <w:color w:val="1F3864" w:themeColor="accent1" w:themeShade="80"/>
      <w:sz w:val="21"/>
      <w:szCs w:val="21"/>
    </w:rPr>
  </w:style>
  <w:style w:type="paragraph" w:styleId="Kop8">
    <w:name w:val="heading 8"/>
    <w:basedOn w:val="Standaard"/>
    <w:next w:val="Standaard"/>
    <w:link w:val="Kop8Char"/>
    <w:uiPriority w:val="9"/>
    <w:semiHidden/>
    <w:unhideWhenUsed/>
    <w:qFormat/>
    <w:rsid w:val="009B0485"/>
    <w:pPr>
      <w:keepNext/>
      <w:keepLines/>
      <w:spacing w:before="40"/>
      <w:outlineLvl w:val="7"/>
    </w:pPr>
    <w:rPr>
      <w:rFonts w:asciiTheme="majorHAnsi" w:eastAsiaTheme="majorEastAsia" w:hAnsiTheme="majorHAnsi" w:cstheme="majorBidi"/>
      <w:b/>
      <w:bCs/>
      <w:color w:val="44546A" w:themeColor="text2"/>
      <w:szCs w:val="20"/>
    </w:rPr>
  </w:style>
  <w:style w:type="paragraph" w:styleId="Kop9">
    <w:name w:val="heading 9"/>
    <w:basedOn w:val="Standaard"/>
    <w:next w:val="Standaard"/>
    <w:link w:val="Kop9Char"/>
    <w:uiPriority w:val="9"/>
    <w:semiHidden/>
    <w:unhideWhenUsed/>
    <w:qFormat/>
    <w:rsid w:val="009B0485"/>
    <w:pPr>
      <w:keepNext/>
      <w:keepLines/>
      <w:spacing w:before="40"/>
      <w:outlineLvl w:val="8"/>
    </w:pPr>
    <w:rPr>
      <w:rFonts w:asciiTheme="majorHAnsi" w:eastAsiaTheme="majorEastAsia" w:hAnsiTheme="majorHAnsi" w:cstheme="majorBidi"/>
      <w:b/>
      <w:bCs/>
      <w:i/>
      <w:iCs/>
      <w:color w:val="44546A" w:themeColor="text2"/>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F5472D"/>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eldgegevens">
    <w:name w:val="Beeldgegevens"/>
    <w:next w:val="Standaard"/>
    <w:uiPriority w:val="99"/>
    <w:rsid w:val="00F5472D"/>
    <w:pPr>
      <w:shd w:val="clear" w:color="auto" w:fill="9CC2E5" w:themeFill="accent5" w:themeFillTint="99"/>
      <w:spacing w:after="0" w:line="264" w:lineRule="auto"/>
      <w:ind w:left="397"/>
    </w:pPr>
    <w:rPr>
      <w:rFonts w:ascii="Arial" w:eastAsiaTheme="minorEastAsia" w:hAnsi="Arial"/>
      <w:sz w:val="20"/>
      <w:szCs w:val="20"/>
    </w:rPr>
  </w:style>
  <w:style w:type="paragraph" w:customStyle="1" w:styleId="TabelTitel">
    <w:name w:val="Tabel_Titel"/>
    <w:basedOn w:val="Standaard"/>
    <w:uiPriority w:val="99"/>
    <w:rsid w:val="00907B5E"/>
    <w:pPr>
      <w:shd w:val="clear" w:color="auto" w:fill="CDDEFF"/>
    </w:pPr>
    <w:rPr>
      <w:rFonts w:eastAsia="Calibri" w:cs="Times New Roman"/>
      <w:b/>
      <w:sz w:val="18"/>
      <w:szCs w:val="20"/>
    </w:rPr>
  </w:style>
  <w:style w:type="paragraph" w:styleId="Koptekst">
    <w:name w:val="header"/>
    <w:basedOn w:val="Standaard"/>
    <w:link w:val="KoptekstChar"/>
    <w:uiPriority w:val="99"/>
    <w:unhideWhenUsed/>
    <w:rsid w:val="008A2C86"/>
    <w:pPr>
      <w:tabs>
        <w:tab w:val="center" w:pos="4536"/>
        <w:tab w:val="right" w:pos="9072"/>
      </w:tabs>
      <w:spacing w:after="20" w:line="240" w:lineRule="auto"/>
    </w:pPr>
    <w:rPr>
      <w:rFonts w:ascii="Verdana" w:eastAsiaTheme="minorEastAsia" w:hAnsi="Verdana"/>
      <w:sz w:val="16"/>
      <w:szCs w:val="20"/>
    </w:rPr>
  </w:style>
  <w:style w:type="character" w:customStyle="1" w:styleId="KoptekstChar">
    <w:name w:val="Koptekst Char"/>
    <w:basedOn w:val="Standaardalinea-lettertype"/>
    <w:link w:val="Koptekst"/>
    <w:uiPriority w:val="99"/>
    <w:rsid w:val="008A2C86"/>
    <w:rPr>
      <w:rFonts w:ascii="Verdana" w:eastAsiaTheme="minorEastAsia" w:hAnsi="Verdana"/>
      <w:sz w:val="16"/>
      <w:szCs w:val="20"/>
    </w:rPr>
  </w:style>
  <w:style w:type="paragraph" w:styleId="Voettekst">
    <w:name w:val="footer"/>
    <w:basedOn w:val="Standaard"/>
    <w:link w:val="VoettekstChar"/>
    <w:uiPriority w:val="99"/>
    <w:unhideWhenUsed/>
    <w:rsid w:val="008A2C86"/>
    <w:pPr>
      <w:tabs>
        <w:tab w:val="right" w:pos="9072"/>
      </w:tabs>
      <w:spacing w:after="20" w:line="240" w:lineRule="auto"/>
    </w:pPr>
    <w:rPr>
      <w:rFonts w:ascii="Verdana" w:eastAsiaTheme="minorEastAsia" w:hAnsi="Verdana"/>
      <w:sz w:val="16"/>
      <w:szCs w:val="20"/>
    </w:rPr>
  </w:style>
  <w:style w:type="character" w:customStyle="1" w:styleId="VoettekstChar">
    <w:name w:val="Voettekst Char"/>
    <w:basedOn w:val="Standaardalinea-lettertype"/>
    <w:link w:val="Voettekst"/>
    <w:uiPriority w:val="99"/>
    <w:rsid w:val="008A2C86"/>
    <w:rPr>
      <w:rFonts w:ascii="Verdana" w:eastAsiaTheme="minorEastAsia" w:hAnsi="Verdana"/>
      <w:sz w:val="16"/>
      <w:szCs w:val="20"/>
    </w:rPr>
  </w:style>
  <w:style w:type="paragraph" w:customStyle="1" w:styleId="BronBeeldOnderschrift">
    <w:name w:val="Bron_Beeld_Onderschrift"/>
    <w:basedOn w:val="Standaard"/>
    <w:next w:val="Standaard"/>
    <w:uiPriority w:val="99"/>
    <w:rsid w:val="00F5472D"/>
    <w:pPr>
      <w:shd w:val="clear" w:color="auto" w:fill="DCDCDC"/>
      <w:tabs>
        <w:tab w:val="left" w:pos="851"/>
      </w:tabs>
      <w:spacing w:line="264" w:lineRule="auto"/>
      <w:ind w:left="397"/>
    </w:pPr>
    <w:rPr>
      <w:rFonts w:eastAsia="Calibri" w:cs="Times New Roman"/>
      <w:color w:val="808080" w:themeColor="background1" w:themeShade="80"/>
      <w:szCs w:val="20"/>
    </w:rPr>
  </w:style>
  <w:style w:type="paragraph" w:customStyle="1" w:styleId="KopijDigitaal01">
    <w:name w:val="KopijDigitaal01"/>
    <w:uiPriority w:val="99"/>
    <w:rsid w:val="00F5472D"/>
    <w:pPr>
      <w:spacing w:after="0" w:line="264" w:lineRule="auto"/>
    </w:pPr>
    <w:rPr>
      <w:rFonts w:ascii="Arial" w:eastAsia="Calibri" w:hAnsi="Arial" w:cs="Times New Roman"/>
      <w:sz w:val="18"/>
      <w:szCs w:val="20"/>
    </w:rPr>
  </w:style>
  <w:style w:type="paragraph" w:customStyle="1" w:styleId="Titel">
    <w:name w:val="Titel."/>
    <w:uiPriority w:val="99"/>
    <w:qFormat/>
    <w:rsid w:val="00F5472D"/>
    <w:pPr>
      <w:spacing w:after="0" w:line="264" w:lineRule="auto"/>
    </w:pPr>
    <w:rPr>
      <w:rFonts w:ascii="Arial" w:eastAsiaTheme="minorEastAsia" w:hAnsi="Arial"/>
      <w:sz w:val="28"/>
      <w:szCs w:val="20"/>
    </w:rPr>
  </w:style>
  <w:style w:type="paragraph" w:customStyle="1" w:styleId="Tekst">
    <w:name w:val="Tekst"/>
    <w:link w:val="TekstChar"/>
    <w:qFormat/>
    <w:rsid w:val="00F5472D"/>
    <w:pPr>
      <w:tabs>
        <w:tab w:val="left" w:pos="340"/>
      </w:tabs>
      <w:spacing w:after="0" w:line="276" w:lineRule="auto"/>
    </w:pPr>
    <w:rPr>
      <w:rFonts w:ascii="Arial" w:eastAsiaTheme="minorEastAsia" w:hAnsi="Arial"/>
      <w:sz w:val="20"/>
      <w:szCs w:val="20"/>
    </w:rPr>
  </w:style>
  <w:style w:type="paragraph" w:customStyle="1" w:styleId="Buildingblock">
    <w:name w:val="Buildingblock"/>
    <w:next w:val="Standaard"/>
    <w:qFormat/>
    <w:rsid w:val="00F5472D"/>
    <w:pPr>
      <w:shd w:val="clear" w:color="auto" w:fill="00FFFF"/>
      <w:spacing w:after="0" w:line="264" w:lineRule="auto"/>
    </w:pPr>
    <w:rPr>
      <w:rFonts w:ascii="Arial" w:eastAsiaTheme="minorEastAsia" w:hAnsi="Arial"/>
      <w:b/>
      <w:sz w:val="20"/>
      <w:szCs w:val="20"/>
    </w:rPr>
  </w:style>
  <w:style w:type="character" w:customStyle="1" w:styleId="Vet">
    <w:name w:val="Vet"/>
    <w:uiPriority w:val="1"/>
    <w:rsid w:val="00F5472D"/>
    <w:rPr>
      <w:b/>
    </w:rPr>
  </w:style>
  <w:style w:type="character" w:customStyle="1" w:styleId="Cursief">
    <w:name w:val="Cursief"/>
    <w:uiPriority w:val="1"/>
    <w:qFormat/>
    <w:rsid w:val="00F5472D"/>
    <w:rPr>
      <w:i/>
    </w:rPr>
  </w:style>
  <w:style w:type="paragraph" w:customStyle="1" w:styleId="OpdrachtInstructie">
    <w:name w:val="Opdracht_Instructie"/>
    <w:basedOn w:val="Standaard"/>
    <w:rsid w:val="00F5472D"/>
    <w:pPr>
      <w:tabs>
        <w:tab w:val="left" w:pos="1077"/>
      </w:tabs>
      <w:ind w:left="397"/>
    </w:pPr>
    <w:rPr>
      <w:rFonts w:eastAsiaTheme="minorEastAsia"/>
      <w:color w:val="003399"/>
      <w:szCs w:val="20"/>
    </w:rPr>
  </w:style>
  <w:style w:type="paragraph" w:customStyle="1" w:styleId="OpdrachtIntroductie">
    <w:name w:val="Opdracht_Introductie"/>
    <w:basedOn w:val="Standaard"/>
    <w:rsid w:val="00F5472D"/>
    <w:pPr>
      <w:tabs>
        <w:tab w:val="left" w:pos="1077"/>
      </w:tabs>
      <w:ind w:left="397"/>
    </w:pPr>
    <w:rPr>
      <w:rFonts w:eastAsiaTheme="minorEastAsia"/>
      <w:color w:val="003399"/>
      <w:szCs w:val="20"/>
    </w:rPr>
  </w:style>
  <w:style w:type="paragraph" w:customStyle="1" w:styleId="OpdrachtDeelvraag">
    <w:name w:val="Opdracht_Deelvraag"/>
    <w:basedOn w:val="Standaard"/>
    <w:next w:val="OpdrachtDeelvraag-vervolg"/>
    <w:uiPriority w:val="99"/>
    <w:qFormat/>
    <w:rsid w:val="00B850F8"/>
    <w:pPr>
      <w:tabs>
        <w:tab w:val="left" w:pos="1191"/>
      </w:tabs>
      <w:ind w:left="794" w:hanging="397"/>
    </w:pPr>
    <w:rPr>
      <w:rFonts w:eastAsiaTheme="minorEastAsia"/>
      <w:color w:val="003399"/>
      <w:szCs w:val="20"/>
    </w:rPr>
  </w:style>
  <w:style w:type="paragraph" w:customStyle="1" w:styleId="OpdrachtDeelvraag-vervolg">
    <w:name w:val="Opdracht_Deelvraag-vervolg"/>
    <w:basedOn w:val="Standaard"/>
    <w:qFormat/>
    <w:rsid w:val="00CB3427"/>
    <w:pPr>
      <w:tabs>
        <w:tab w:val="left" w:pos="1191"/>
        <w:tab w:val="left" w:pos="1588"/>
      </w:tabs>
      <w:ind w:left="794"/>
    </w:pPr>
    <w:rPr>
      <w:rFonts w:eastAsiaTheme="minorEastAsia"/>
      <w:color w:val="003399"/>
      <w:szCs w:val="20"/>
    </w:rPr>
  </w:style>
  <w:style w:type="paragraph" w:customStyle="1" w:styleId="Opmerking">
    <w:name w:val="Opmerking"/>
    <w:basedOn w:val="Buildingblock"/>
    <w:uiPriority w:val="99"/>
    <w:rsid w:val="00F5472D"/>
    <w:pPr>
      <w:shd w:val="clear" w:color="auto" w:fill="00FF00"/>
      <w:spacing w:line="276" w:lineRule="auto"/>
    </w:pPr>
    <w:rPr>
      <w:b w:val="0"/>
    </w:rPr>
  </w:style>
  <w:style w:type="paragraph" w:customStyle="1" w:styleId="OpdrachtAntwoord-regel">
    <w:name w:val="Opdracht_Antwoord-regel"/>
    <w:next w:val="Tekst"/>
    <w:link w:val="OpdrachtAntwoord-regelChar"/>
    <w:uiPriority w:val="99"/>
    <w:qFormat/>
    <w:rsid w:val="008B400F"/>
    <w:pPr>
      <w:tabs>
        <w:tab w:val="left" w:pos="397"/>
        <w:tab w:val="left" w:pos="794"/>
        <w:tab w:val="left" w:pos="1191"/>
      </w:tabs>
      <w:spacing w:after="0" w:line="276" w:lineRule="auto"/>
      <w:ind w:left="794"/>
    </w:pPr>
    <w:rPr>
      <w:rFonts w:ascii="Arial" w:eastAsia="Calibri" w:hAnsi="Arial" w:cs="Times New Roman"/>
      <w:color w:val="FF33CC"/>
      <w:sz w:val="20"/>
      <w:szCs w:val="20"/>
    </w:rPr>
  </w:style>
  <w:style w:type="character" w:customStyle="1" w:styleId="AntwoordTekst">
    <w:name w:val="Antwoord_Tekst"/>
    <w:uiPriority w:val="1"/>
    <w:qFormat/>
    <w:rsid w:val="00F5472D"/>
    <w:rPr>
      <w:rFonts w:ascii="Arial" w:hAnsi="Arial"/>
      <w:color w:val="FF33CC"/>
      <w:sz w:val="20"/>
    </w:rPr>
  </w:style>
  <w:style w:type="paragraph" w:customStyle="1" w:styleId="AntwoordLegeInvulregel">
    <w:name w:val="Antwoord_LegeInvulregel"/>
    <w:basedOn w:val="OpdrachtAntwoord-regel"/>
    <w:next w:val="Standaard"/>
    <w:uiPriority w:val="99"/>
    <w:rsid w:val="00F5472D"/>
    <w:pPr>
      <w:tabs>
        <w:tab w:val="clear" w:pos="397"/>
        <w:tab w:val="clear" w:pos="794"/>
        <w:tab w:val="left" w:leader="dot" w:pos="8505"/>
      </w:tabs>
    </w:pPr>
  </w:style>
  <w:style w:type="paragraph" w:customStyle="1" w:styleId="AntwoordTabeltekst">
    <w:name w:val="Antwoord_Tabeltekst"/>
    <w:basedOn w:val="OpdrachtAntwoord-regel"/>
    <w:uiPriority w:val="99"/>
    <w:rsid w:val="003448AE"/>
    <w:pPr>
      <w:tabs>
        <w:tab w:val="left" w:pos="227"/>
      </w:tabs>
      <w:ind w:left="0"/>
    </w:pPr>
    <w:rPr>
      <w:sz w:val="18"/>
    </w:rPr>
  </w:style>
  <w:style w:type="paragraph" w:customStyle="1" w:styleId="IntrohoofdstukTitel-Ongenummerd">
    <w:name w:val="Introhoofdstuk_Titel-Ongenummerd"/>
    <w:basedOn w:val="Standaard"/>
    <w:next w:val="Standaard"/>
    <w:uiPriority w:val="99"/>
    <w:qFormat/>
    <w:rsid w:val="00F5472D"/>
    <w:pPr>
      <w:pageBreakBefore/>
      <w:spacing w:line="264" w:lineRule="auto"/>
    </w:pPr>
    <w:rPr>
      <w:rFonts w:ascii="Verdana" w:eastAsiaTheme="minorEastAsia" w:hAnsi="Verdana"/>
      <w:sz w:val="72"/>
      <w:szCs w:val="20"/>
    </w:rPr>
  </w:style>
  <w:style w:type="paragraph" w:customStyle="1" w:styleId="BronBeeldGroepsbijschrift">
    <w:name w:val="Bron_Beeld_Groepsbijschrift"/>
    <w:uiPriority w:val="99"/>
    <w:qFormat/>
    <w:rsid w:val="00F5472D"/>
    <w:pPr>
      <w:shd w:val="clear" w:color="auto" w:fill="BFBFBF" w:themeFill="background1" w:themeFillShade="BF"/>
      <w:tabs>
        <w:tab w:val="left" w:pos="851"/>
      </w:tabs>
      <w:spacing w:after="0" w:line="264" w:lineRule="auto"/>
      <w:ind w:left="397"/>
    </w:pPr>
    <w:rPr>
      <w:rFonts w:ascii="Arial" w:eastAsia="Calibri" w:hAnsi="Arial" w:cs="Times New Roman"/>
      <w:sz w:val="20"/>
      <w:szCs w:val="20"/>
    </w:rPr>
  </w:style>
  <w:style w:type="paragraph" w:customStyle="1" w:styleId="OpdrachtNummer">
    <w:name w:val="Opdracht_Nummer"/>
    <w:next w:val="Standaard"/>
    <w:qFormat/>
    <w:rsid w:val="00F5472D"/>
    <w:pPr>
      <w:shd w:val="clear" w:color="auto" w:fill="003399"/>
      <w:spacing w:after="0" w:line="276" w:lineRule="auto"/>
      <w:ind w:right="8108"/>
      <w:jc w:val="center"/>
    </w:pPr>
    <w:rPr>
      <w:rFonts w:ascii="Arial" w:eastAsiaTheme="minorEastAsia" w:hAnsi="Arial"/>
      <w:color w:val="FFFFFF" w:themeColor="background1"/>
      <w:sz w:val="20"/>
      <w:szCs w:val="20"/>
    </w:rPr>
  </w:style>
  <w:style w:type="paragraph" w:customStyle="1" w:styleId="ParagraafTussenkop">
    <w:name w:val="Paragraaf_Tussenkop"/>
    <w:basedOn w:val="Standaard"/>
    <w:qFormat/>
    <w:rsid w:val="00F5472D"/>
    <w:pPr>
      <w:shd w:val="clear" w:color="auto" w:fill="660066"/>
    </w:pPr>
    <w:rPr>
      <w:rFonts w:ascii="Verdana" w:eastAsiaTheme="minorEastAsia" w:hAnsi="Verdana"/>
      <w:color w:val="FFFFFF" w:themeColor="background1"/>
      <w:szCs w:val="20"/>
    </w:rPr>
  </w:style>
  <w:style w:type="paragraph" w:customStyle="1" w:styleId="BronBeeldBijschrift">
    <w:name w:val="Bron_Beeld_Bijschrift"/>
    <w:basedOn w:val="Standaard"/>
    <w:uiPriority w:val="99"/>
    <w:qFormat/>
    <w:rsid w:val="00F5472D"/>
    <w:pPr>
      <w:shd w:val="clear" w:color="auto" w:fill="DCDCDC"/>
      <w:tabs>
        <w:tab w:val="left" w:pos="851"/>
      </w:tabs>
      <w:spacing w:line="264" w:lineRule="auto"/>
      <w:ind w:left="397"/>
    </w:pPr>
    <w:rPr>
      <w:rFonts w:eastAsia="Calibri" w:cs="Times New Roman"/>
      <w:szCs w:val="20"/>
    </w:rPr>
  </w:style>
  <w:style w:type="character" w:styleId="Paginanummer">
    <w:name w:val="page number"/>
    <w:basedOn w:val="Standaardalinea-lettertype"/>
    <w:uiPriority w:val="99"/>
    <w:semiHidden/>
    <w:unhideWhenUsed/>
    <w:rsid w:val="00F5472D"/>
    <w:rPr>
      <w:color w:val="A6A6A6" w:themeColor="background1" w:themeShade="A6"/>
    </w:rPr>
  </w:style>
  <w:style w:type="character" w:customStyle="1" w:styleId="TekstChar">
    <w:name w:val="Tekst Char"/>
    <w:basedOn w:val="Standaardalinea-lettertype"/>
    <w:link w:val="Tekst"/>
    <w:qFormat/>
    <w:rsid w:val="00F5472D"/>
    <w:rPr>
      <w:rFonts w:ascii="Arial" w:eastAsiaTheme="minorEastAsia" w:hAnsi="Arial"/>
      <w:sz w:val="20"/>
      <w:szCs w:val="20"/>
    </w:rPr>
  </w:style>
  <w:style w:type="character" w:customStyle="1" w:styleId="vet0">
    <w:name w:val="vet"/>
    <w:uiPriority w:val="99"/>
    <w:qFormat/>
    <w:rsid w:val="00005965"/>
    <w:rPr>
      <w:b/>
    </w:rPr>
  </w:style>
  <w:style w:type="paragraph" w:customStyle="1" w:styleId="paginanr">
    <w:name w:val="paginanr"/>
    <w:basedOn w:val="Standaard"/>
    <w:uiPriority w:val="99"/>
    <w:rsid w:val="00005965"/>
    <w:pPr>
      <w:tabs>
        <w:tab w:val="left" w:pos="340"/>
        <w:tab w:val="left" w:pos="680"/>
      </w:tabs>
      <w:spacing w:line="260" w:lineRule="exact"/>
      <w:jc w:val="center"/>
    </w:pPr>
    <w:rPr>
      <w:rFonts w:ascii="Verdana" w:eastAsia="Times New Roman" w:hAnsi="Verdana" w:cs="Times New Roman"/>
      <w:sz w:val="19"/>
      <w:szCs w:val="19"/>
    </w:rPr>
  </w:style>
  <w:style w:type="paragraph" w:customStyle="1" w:styleId="voetregelMalmberg">
    <w:name w:val="voetregel Malmberg"/>
    <w:basedOn w:val="Standaard"/>
    <w:uiPriority w:val="99"/>
    <w:rsid w:val="00005965"/>
    <w:pPr>
      <w:tabs>
        <w:tab w:val="left" w:pos="340"/>
        <w:tab w:val="left" w:pos="680"/>
      </w:tabs>
      <w:spacing w:line="260" w:lineRule="exact"/>
      <w:jc w:val="right"/>
    </w:pPr>
    <w:rPr>
      <w:rFonts w:ascii="Verdana" w:eastAsia="Times New Roman" w:hAnsi="Verdana" w:cs="Times New Roman"/>
      <w:sz w:val="16"/>
      <w:szCs w:val="16"/>
    </w:rPr>
  </w:style>
  <w:style w:type="paragraph" w:customStyle="1" w:styleId="vwniveau">
    <w:name w:val="vw_niveau"/>
    <w:basedOn w:val="Standaard"/>
    <w:autoRedefine/>
    <w:uiPriority w:val="99"/>
    <w:rsid w:val="00005965"/>
    <w:pPr>
      <w:tabs>
        <w:tab w:val="left" w:pos="340"/>
        <w:tab w:val="left" w:pos="680"/>
      </w:tabs>
      <w:spacing w:before="240" w:line="240" w:lineRule="auto"/>
      <w:ind w:left="1134"/>
    </w:pPr>
    <w:rPr>
      <w:rFonts w:eastAsia="Times New Roman" w:cs="Times New Roman"/>
      <w:b/>
      <w:color w:val="FFFFFF"/>
      <w:sz w:val="36"/>
      <w:szCs w:val="24"/>
    </w:rPr>
  </w:style>
  <w:style w:type="paragraph" w:customStyle="1" w:styleId="vwbvj">
    <w:name w:val="vw_bvj"/>
    <w:basedOn w:val="vwniveau"/>
    <w:uiPriority w:val="99"/>
    <w:rsid w:val="00005965"/>
    <w:pPr>
      <w:spacing w:line="360" w:lineRule="exact"/>
    </w:pPr>
    <w:rPr>
      <w:sz w:val="24"/>
    </w:rPr>
  </w:style>
  <w:style w:type="paragraph" w:customStyle="1" w:styleId="vwleeropdrachtenboek">
    <w:name w:val="vw_leeropdrachtenboek"/>
    <w:basedOn w:val="vwbvj"/>
    <w:uiPriority w:val="99"/>
    <w:rsid w:val="00005965"/>
    <w:rPr>
      <w:caps/>
      <w:spacing w:val="20"/>
      <w:sz w:val="18"/>
      <w:szCs w:val="26"/>
    </w:rPr>
  </w:style>
  <w:style w:type="paragraph" w:customStyle="1" w:styleId="vwstandaard">
    <w:name w:val="vw_standaard"/>
    <w:uiPriority w:val="99"/>
    <w:rsid w:val="00005965"/>
    <w:pPr>
      <w:spacing w:after="0" w:line="260" w:lineRule="exact"/>
      <w:ind w:left="4423"/>
    </w:pPr>
    <w:rPr>
      <w:rFonts w:ascii="Arial" w:eastAsia="Times New Roman" w:hAnsi="Arial" w:cs="Times New Roman"/>
      <w:smallCaps/>
      <w:spacing w:val="20"/>
      <w:sz w:val="19"/>
      <w:szCs w:val="26"/>
      <w:lang w:eastAsia="nl-NL"/>
    </w:rPr>
  </w:style>
  <w:style w:type="character" w:customStyle="1" w:styleId="vwblauw">
    <w:name w:val="vw_blauw"/>
    <w:uiPriority w:val="99"/>
    <w:rsid w:val="00005965"/>
    <w:rPr>
      <w:b/>
      <w:color w:val="9ABBCA"/>
    </w:rPr>
  </w:style>
  <w:style w:type="character" w:customStyle="1" w:styleId="vwniveaugetal">
    <w:name w:val="vw_niveau_getal"/>
    <w:uiPriority w:val="99"/>
    <w:rsid w:val="00005965"/>
    <w:rPr>
      <w:position w:val="-14"/>
      <w:sz w:val="92"/>
    </w:rPr>
  </w:style>
  <w:style w:type="character" w:styleId="Verwijzingopmerking">
    <w:name w:val="annotation reference"/>
    <w:basedOn w:val="Standaardalinea-lettertype"/>
    <w:uiPriority w:val="99"/>
    <w:unhideWhenUsed/>
    <w:qFormat/>
    <w:rsid w:val="000C70A7"/>
    <w:rPr>
      <w:sz w:val="16"/>
      <w:szCs w:val="16"/>
    </w:rPr>
  </w:style>
  <w:style w:type="paragraph" w:styleId="Tekstopmerking">
    <w:name w:val="annotation text"/>
    <w:basedOn w:val="Standaard"/>
    <w:link w:val="TekstopmerkingChar"/>
    <w:uiPriority w:val="99"/>
    <w:unhideWhenUsed/>
    <w:qFormat/>
    <w:rsid w:val="000C70A7"/>
    <w:pPr>
      <w:spacing w:line="240" w:lineRule="auto"/>
    </w:pPr>
    <w:rPr>
      <w:szCs w:val="20"/>
    </w:rPr>
  </w:style>
  <w:style w:type="character" w:customStyle="1" w:styleId="TekstopmerkingChar">
    <w:name w:val="Tekst opmerking Char"/>
    <w:basedOn w:val="Standaardalinea-lettertype"/>
    <w:link w:val="Tekstopmerking"/>
    <w:uiPriority w:val="99"/>
    <w:qFormat/>
    <w:rsid w:val="000C70A7"/>
    <w:rPr>
      <w:sz w:val="20"/>
      <w:szCs w:val="20"/>
    </w:rPr>
  </w:style>
  <w:style w:type="paragraph" w:styleId="Onderwerpvanopmerking">
    <w:name w:val="annotation subject"/>
    <w:basedOn w:val="Tekstopmerking"/>
    <w:next w:val="Tekstopmerking"/>
    <w:link w:val="OnderwerpvanopmerkingChar"/>
    <w:uiPriority w:val="99"/>
    <w:semiHidden/>
    <w:unhideWhenUsed/>
    <w:rsid w:val="000C70A7"/>
    <w:rPr>
      <w:b/>
      <w:bCs/>
    </w:rPr>
  </w:style>
  <w:style w:type="character" w:customStyle="1" w:styleId="OnderwerpvanopmerkingChar">
    <w:name w:val="Onderwerp van opmerking Char"/>
    <w:basedOn w:val="TekstopmerkingChar"/>
    <w:link w:val="Onderwerpvanopmerking"/>
    <w:uiPriority w:val="99"/>
    <w:semiHidden/>
    <w:rsid w:val="000C70A7"/>
    <w:rPr>
      <w:b/>
      <w:bCs/>
      <w:sz w:val="20"/>
      <w:szCs w:val="20"/>
    </w:rPr>
  </w:style>
  <w:style w:type="paragraph" w:styleId="Ballontekst">
    <w:name w:val="Balloon Text"/>
    <w:basedOn w:val="Standaard"/>
    <w:link w:val="BallontekstChar"/>
    <w:uiPriority w:val="99"/>
    <w:semiHidden/>
    <w:unhideWhenUsed/>
    <w:rsid w:val="000C70A7"/>
    <w:pPr>
      <w:spacing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0C70A7"/>
    <w:rPr>
      <w:rFonts w:ascii="Segoe UI" w:hAnsi="Segoe UI" w:cs="Segoe UI"/>
      <w:sz w:val="18"/>
      <w:szCs w:val="18"/>
    </w:rPr>
  </w:style>
  <w:style w:type="character" w:customStyle="1" w:styleId="Kop1Char">
    <w:name w:val="Kop 1 Char"/>
    <w:aliases w:val="Kop T Char"/>
    <w:basedOn w:val="Standaardalinea-lettertype"/>
    <w:link w:val="Kop1"/>
    <w:uiPriority w:val="9"/>
    <w:rsid w:val="009B0485"/>
    <w:rPr>
      <w:rFonts w:asciiTheme="majorHAnsi" w:eastAsiaTheme="majorEastAsia" w:hAnsiTheme="majorHAnsi" w:cstheme="majorBidi"/>
      <w:color w:val="2F5496" w:themeColor="accent1" w:themeShade="BF"/>
      <w:sz w:val="32"/>
      <w:szCs w:val="32"/>
    </w:rPr>
  </w:style>
  <w:style w:type="character" w:customStyle="1" w:styleId="Kop2Char">
    <w:name w:val="Kop 2 Char"/>
    <w:aliases w:val="Kop BS Char"/>
    <w:basedOn w:val="Standaardalinea-lettertype"/>
    <w:link w:val="Kop2"/>
    <w:uiPriority w:val="9"/>
    <w:rsid w:val="009B0485"/>
    <w:rPr>
      <w:rFonts w:asciiTheme="majorHAnsi" w:eastAsiaTheme="majorEastAsia" w:hAnsiTheme="majorHAnsi" w:cstheme="majorBidi"/>
      <w:color w:val="404040" w:themeColor="text1" w:themeTint="BF"/>
      <w:sz w:val="28"/>
      <w:szCs w:val="28"/>
    </w:rPr>
  </w:style>
  <w:style w:type="character" w:customStyle="1" w:styleId="Kop3Char">
    <w:name w:val="Kop 3 Char"/>
    <w:basedOn w:val="Standaardalinea-lettertype"/>
    <w:link w:val="Kop3"/>
    <w:uiPriority w:val="9"/>
    <w:rsid w:val="009B0485"/>
    <w:rPr>
      <w:rFonts w:asciiTheme="majorHAnsi" w:eastAsiaTheme="majorEastAsia" w:hAnsiTheme="majorHAnsi" w:cstheme="majorBidi"/>
      <w:color w:val="44546A" w:themeColor="text2"/>
      <w:sz w:val="24"/>
      <w:szCs w:val="24"/>
    </w:rPr>
  </w:style>
  <w:style w:type="character" w:customStyle="1" w:styleId="Kop4Char">
    <w:name w:val="Kop 4 Char"/>
    <w:basedOn w:val="Standaardalinea-lettertype"/>
    <w:link w:val="Kop4"/>
    <w:uiPriority w:val="9"/>
    <w:rsid w:val="009B0485"/>
    <w:rPr>
      <w:rFonts w:asciiTheme="majorHAnsi" w:eastAsiaTheme="majorEastAsia" w:hAnsiTheme="majorHAnsi" w:cstheme="majorBidi"/>
    </w:rPr>
  </w:style>
  <w:style w:type="character" w:customStyle="1" w:styleId="Kop5Char">
    <w:name w:val="Kop 5 Char"/>
    <w:basedOn w:val="Standaardalinea-lettertype"/>
    <w:link w:val="Kop5"/>
    <w:uiPriority w:val="9"/>
    <w:semiHidden/>
    <w:rsid w:val="009B0485"/>
    <w:rPr>
      <w:rFonts w:asciiTheme="majorHAnsi" w:eastAsiaTheme="majorEastAsia" w:hAnsiTheme="majorHAnsi" w:cstheme="majorBidi"/>
      <w:color w:val="44546A" w:themeColor="text2"/>
    </w:rPr>
  </w:style>
  <w:style w:type="character" w:customStyle="1" w:styleId="Kop6Char">
    <w:name w:val="Kop 6 Char"/>
    <w:basedOn w:val="Standaardalinea-lettertype"/>
    <w:link w:val="Kop6"/>
    <w:uiPriority w:val="9"/>
    <w:semiHidden/>
    <w:rsid w:val="009B0485"/>
    <w:rPr>
      <w:rFonts w:asciiTheme="majorHAnsi" w:eastAsiaTheme="majorEastAsia" w:hAnsiTheme="majorHAnsi" w:cstheme="majorBidi"/>
      <w:i/>
      <w:iCs/>
      <w:color w:val="44546A" w:themeColor="text2"/>
      <w:sz w:val="21"/>
      <w:szCs w:val="21"/>
    </w:rPr>
  </w:style>
  <w:style w:type="character" w:customStyle="1" w:styleId="Kop7Char">
    <w:name w:val="Kop 7 Char"/>
    <w:basedOn w:val="Standaardalinea-lettertype"/>
    <w:link w:val="Kop7"/>
    <w:uiPriority w:val="9"/>
    <w:semiHidden/>
    <w:rsid w:val="009B0485"/>
    <w:rPr>
      <w:rFonts w:asciiTheme="majorHAnsi" w:eastAsiaTheme="majorEastAsia" w:hAnsiTheme="majorHAnsi" w:cstheme="majorBidi"/>
      <w:i/>
      <w:iCs/>
      <w:color w:val="1F3864" w:themeColor="accent1" w:themeShade="80"/>
      <w:sz w:val="21"/>
      <w:szCs w:val="21"/>
    </w:rPr>
  </w:style>
  <w:style w:type="character" w:customStyle="1" w:styleId="Kop8Char">
    <w:name w:val="Kop 8 Char"/>
    <w:basedOn w:val="Standaardalinea-lettertype"/>
    <w:link w:val="Kop8"/>
    <w:uiPriority w:val="9"/>
    <w:semiHidden/>
    <w:rsid w:val="009B0485"/>
    <w:rPr>
      <w:rFonts w:asciiTheme="majorHAnsi" w:eastAsiaTheme="majorEastAsia" w:hAnsiTheme="majorHAnsi" w:cstheme="majorBidi"/>
      <w:b/>
      <w:bCs/>
      <w:color w:val="44546A" w:themeColor="text2"/>
      <w:sz w:val="20"/>
      <w:szCs w:val="20"/>
    </w:rPr>
  </w:style>
  <w:style w:type="character" w:customStyle="1" w:styleId="Kop9Char">
    <w:name w:val="Kop 9 Char"/>
    <w:basedOn w:val="Standaardalinea-lettertype"/>
    <w:link w:val="Kop9"/>
    <w:uiPriority w:val="9"/>
    <w:semiHidden/>
    <w:rsid w:val="009B0485"/>
    <w:rPr>
      <w:rFonts w:asciiTheme="majorHAnsi" w:eastAsiaTheme="majorEastAsia" w:hAnsiTheme="majorHAnsi" w:cstheme="majorBidi"/>
      <w:b/>
      <w:bCs/>
      <w:i/>
      <w:iCs/>
      <w:color w:val="44546A" w:themeColor="text2"/>
      <w:sz w:val="20"/>
      <w:szCs w:val="20"/>
    </w:rPr>
  </w:style>
  <w:style w:type="paragraph" w:customStyle="1" w:styleId="TabelTekst">
    <w:name w:val="Tabel_Tekst"/>
    <w:uiPriority w:val="99"/>
    <w:rsid w:val="003448AE"/>
    <w:pPr>
      <w:tabs>
        <w:tab w:val="left" w:pos="227"/>
      </w:tabs>
      <w:spacing w:after="0" w:line="276" w:lineRule="auto"/>
    </w:pPr>
    <w:rPr>
      <w:rFonts w:ascii="Arial" w:eastAsia="Calibri" w:hAnsi="Arial" w:cs="Times New Roman"/>
      <w:sz w:val="18"/>
      <w:szCs w:val="20"/>
    </w:rPr>
  </w:style>
  <w:style w:type="paragraph" w:customStyle="1" w:styleId="TabelSubtitel">
    <w:name w:val="Tabel_Subtitel"/>
    <w:basedOn w:val="TabelTekst"/>
    <w:uiPriority w:val="99"/>
    <w:rsid w:val="00F608F3"/>
    <w:rPr>
      <w:i/>
    </w:rPr>
  </w:style>
  <w:style w:type="paragraph" w:customStyle="1" w:styleId="BronBrontekstBijschrift">
    <w:name w:val="Bron_Brontekst_Bijschrift"/>
    <w:next w:val="Standaard"/>
    <w:uiPriority w:val="99"/>
    <w:rsid w:val="009B0485"/>
    <w:pPr>
      <w:shd w:val="clear" w:color="auto" w:fill="DCDCDC"/>
      <w:tabs>
        <w:tab w:val="left" w:pos="851"/>
      </w:tabs>
      <w:spacing w:after="0" w:line="264" w:lineRule="auto"/>
      <w:ind w:left="397"/>
    </w:pPr>
    <w:rPr>
      <w:rFonts w:ascii="Arial" w:eastAsia="Calibri" w:hAnsi="Arial" w:cs="Times New Roman"/>
      <w:sz w:val="20"/>
      <w:szCs w:val="20"/>
    </w:rPr>
  </w:style>
  <w:style w:type="paragraph" w:customStyle="1" w:styleId="BronBrontekstTitel">
    <w:name w:val="Bron_Brontekst_Titel"/>
    <w:basedOn w:val="BronBrontekstTekst"/>
    <w:next w:val="BronBrontekstTekst"/>
    <w:rsid w:val="009B0485"/>
    <w:rPr>
      <w:sz w:val="28"/>
    </w:rPr>
  </w:style>
  <w:style w:type="paragraph" w:customStyle="1" w:styleId="BronBrontekstTekst">
    <w:name w:val="Bron_Brontekst_Tekst"/>
    <w:uiPriority w:val="99"/>
    <w:rsid w:val="009B0485"/>
    <w:pPr>
      <w:shd w:val="clear" w:color="auto" w:fill="F2F2F2" w:themeFill="background1" w:themeFillShade="F2"/>
      <w:spacing w:after="0" w:line="276" w:lineRule="auto"/>
      <w:ind w:left="397"/>
    </w:pPr>
    <w:rPr>
      <w:rFonts w:ascii="Arial" w:eastAsiaTheme="minorEastAsia" w:hAnsi="Arial"/>
      <w:sz w:val="20"/>
      <w:szCs w:val="20"/>
    </w:rPr>
  </w:style>
  <w:style w:type="paragraph" w:customStyle="1" w:styleId="BronBrontekstBronvermelding">
    <w:name w:val="Bron_Brontekst_Bronvermelding"/>
    <w:basedOn w:val="BronBrontekstTekst"/>
    <w:next w:val="Standaard"/>
    <w:uiPriority w:val="99"/>
    <w:rsid w:val="009B0485"/>
    <w:rPr>
      <w:sz w:val="16"/>
    </w:rPr>
  </w:style>
  <w:style w:type="paragraph" w:customStyle="1" w:styleId="KopijDigitaal02">
    <w:name w:val="KopijDigitaal02"/>
    <w:basedOn w:val="KopijDigitaal01"/>
    <w:uiPriority w:val="99"/>
    <w:qFormat/>
    <w:rsid w:val="009B0485"/>
    <w:rPr>
      <w:color w:val="FF6600"/>
    </w:rPr>
  </w:style>
  <w:style w:type="character" w:customStyle="1" w:styleId="Begrip">
    <w:name w:val="Begrip"/>
    <w:uiPriority w:val="1"/>
    <w:qFormat/>
    <w:rsid w:val="009B0485"/>
    <w:rPr>
      <w:color w:val="auto"/>
      <w:bdr w:val="none" w:sz="0" w:space="0" w:color="auto"/>
      <w:shd w:val="clear" w:color="auto" w:fill="FFFF66"/>
    </w:rPr>
  </w:style>
  <w:style w:type="paragraph" w:customStyle="1" w:styleId="Verwijzing">
    <w:name w:val="Verwijzing"/>
    <w:next w:val="Standaard"/>
    <w:rsid w:val="009B0485"/>
    <w:pPr>
      <w:pBdr>
        <w:top w:val="single" w:sz="4" w:space="1" w:color="FF0000"/>
        <w:left w:val="single" w:sz="4" w:space="4" w:color="FF0000"/>
        <w:bottom w:val="single" w:sz="4" w:space="1" w:color="FF0000"/>
        <w:right w:val="single" w:sz="4" w:space="4" w:color="FF0000"/>
      </w:pBdr>
      <w:spacing w:after="0" w:line="276" w:lineRule="auto"/>
      <w:ind w:left="85" w:right="85"/>
    </w:pPr>
    <w:rPr>
      <w:rFonts w:ascii="Arial" w:eastAsiaTheme="minorEastAsia" w:hAnsi="Arial"/>
      <w:sz w:val="20"/>
      <w:szCs w:val="20"/>
    </w:rPr>
  </w:style>
  <w:style w:type="paragraph" w:customStyle="1" w:styleId="LeerdoelenTitel">
    <w:name w:val="Leerdoelen_Titel"/>
    <w:uiPriority w:val="99"/>
    <w:rsid w:val="009B0485"/>
    <w:pPr>
      <w:pBdr>
        <w:top w:val="single" w:sz="4" w:space="1" w:color="008000"/>
        <w:left w:val="single" w:sz="4" w:space="4" w:color="008000"/>
        <w:bottom w:val="single" w:sz="4" w:space="1" w:color="008000"/>
        <w:right w:val="single" w:sz="4" w:space="4" w:color="008000"/>
      </w:pBdr>
      <w:spacing w:after="0" w:line="276" w:lineRule="auto"/>
      <w:ind w:left="85" w:right="85"/>
    </w:pPr>
    <w:rPr>
      <w:rFonts w:ascii="Arial" w:eastAsiaTheme="minorEastAsia" w:hAnsi="Arial"/>
      <w:color w:val="008000"/>
      <w:sz w:val="24"/>
      <w:szCs w:val="20"/>
    </w:rPr>
  </w:style>
  <w:style w:type="paragraph" w:customStyle="1" w:styleId="LeerdoelenOpsomming">
    <w:name w:val="Leerdoelen_Opsomming"/>
    <w:basedOn w:val="LeerdoelenTitel"/>
    <w:uiPriority w:val="99"/>
    <w:rsid w:val="009B0485"/>
    <w:pPr>
      <w:ind w:left="425" w:hanging="340"/>
    </w:pPr>
    <w:rPr>
      <w:sz w:val="20"/>
    </w:rPr>
  </w:style>
  <w:style w:type="paragraph" w:customStyle="1" w:styleId="ParagraafTitel-Ongenummerd">
    <w:name w:val="Paragraaf_Titel-Ongenummerd"/>
    <w:link w:val="ParagraafTitel-OngenummerdChar"/>
    <w:rsid w:val="00B051D7"/>
    <w:pPr>
      <w:pageBreakBefore/>
      <w:spacing w:after="120" w:line="264" w:lineRule="auto"/>
    </w:pPr>
    <w:rPr>
      <w:rFonts w:ascii="Verdana" w:eastAsiaTheme="minorEastAsia" w:hAnsi="Verdana"/>
      <w:sz w:val="44"/>
      <w:szCs w:val="20"/>
    </w:rPr>
  </w:style>
  <w:style w:type="paragraph" w:customStyle="1" w:styleId="ParagraafSubtitel">
    <w:name w:val="Paragraaf_Subtitel"/>
    <w:rsid w:val="004076A2"/>
    <w:pPr>
      <w:tabs>
        <w:tab w:val="left" w:pos="397"/>
      </w:tabs>
      <w:spacing w:after="0" w:line="276" w:lineRule="auto"/>
      <w:ind w:left="397" w:hanging="397"/>
    </w:pPr>
    <w:rPr>
      <w:rFonts w:ascii="Verdana" w:eastAsiaTheme="minorEastAsia" w:hAnsi="Verdana"/>
      <w:sz w:val="30"/>
      <w:szCs w:val="20"/>
    </w:rPr>
  </w:style>
  <w:style w:type="paragraph" w:customStyle="1" w:styleId="HoofdstukTitel-Ongenummerd">
    <w:name w:val="Hoofdstuk_Titel-Ongenummerd"/>
    <w:basedOn w:val="Standaard"/>
    <w:next w:val="Standaard"/>
    <w:uiPriority w:val="99"/>
    <w:rsid w:val="008000A0"/>
    <w:pPr>
      <w:pageBreakBefore/>
      <w:spacing w:line="264" w:lineRule="auto"/>
    </w:pPr>
    <w:rPr>
      <w:rFonts w:ascii="Verdana" w:eastAsiaTheme="minorEastAsia" w:hAnsi="Verdana"/>
      <w:sz w:val="72"/>
      <w:szCs w:val="20"/>
    </w:rPr>
  </w:style>
  <w:style w:type="paragraph" w:customStyle="1" w:styleId="TheoriekaderBijschrift">
    <w:name w:val="Theoriekader_Bijschrift"/>
    <w:basedOn w:val="TheoriekaderTekst"/>
    <w:rsid w:val="009B0485"/>
    <w:pPr>
      <w:shd w:val="clear" w:color="auto" w:fill="E7E3CD"/>
    </w:pPr>
  </w:style>
  <w:style w:type="paragraph" w:customStyle="1" w:styleId="TheoriekaderTekst">
    <w:name w:val="Theoriekader_Tekst"/>
    <w:uiPriority w:val="99"/>
    <w:rsid w:val="009B0485"/>
    <w:pPr>
      <w:shd w:val="clear" w:color="auto" w:fill="D0CECE" w:themeFill="background2" w:themeFillShade="E6"/>
      <w:spacing w:after="0" w:line="276" w:lineRule="auto"/>
    </w:pPr>
    <w:rPr>
      <w:rFonts w:ascii="Arial" w:eastAsiaTheme="minorEastAsia" w:hAnsi="Arial"/>
      <w:sz w:val="20"/>
      <w:szCs w:val="20"/>
    </w:rPr>
  </w:style>
  <w:style w:type="paragraph" w:customStyle="1" w:styleId="TheoriekaderBronvermelding">
    <w:name w:val="Theoriekader_Bronvermelding"/>
    <w:basedOn w:val="TheoriekaderTekst"/>
    <w:uiPriority w:val="99"/>
    <w:rsid w:val="009B0485"/>
    <w:rPr>
      <w:sz w:val="16"/>
    </w:rPr>
  </w:style>
  <w:style w:type="paragraph" w:customStyle="1" w:styleId="TheoriekaderTitel">
    <w:name w:val="Theoriekader_Titel"/>
    <w:basedOn w:val="TheoriekaderTekst"/>
    <w:uiPriority w:val="99"/>
    <w:rsid w:val="009B0485"/>
    <w:rPr>
      <w:rFonts w:ascii="Verdana" w:hAnsi="Verdana"/>
      <w:sz w:val="24"/>
    </w:rPr>
  </w:style>
  <w:style w:type="paragraph" w:customStyle="1" w:styleId="Subtitel">
    <w:name w:val="Subtitel"/>
    <w:uiPriority w:val="99"/>
    <w:rsid w:val="009B0485"/>
    <w:pPr>
      <w:spacing w:after="0" w:line="264" w:lineRule="auto"/>
    </w:pPr>
    <w:rPr>
      <w:rFonts w:ascii="Arial" w:eastAsiaTheme="minorEastAsia" w:hAnsi="Arial"/>
      <w:sz w:val="24"/>
      <w:szCs w:val="20"/>
    </w:rPr>
  </w:style>
  <w:style w:type="paragraph" w:customStyle="1" w:styleId="Formule">
    <w:name w:val="Formule"/>
    <w:uiPriority w:val="99"/>
    <w:rsid w:val="009B0485"/>
    <w:pPr>
      <w:shd w:val="clear" w:color="auto" w:fill="FEEFE2"/>
      <w:spacing w:after="0" w:line="276" w:lineRule="auto"/>
    </w:pPr>
    <w:rPr>
      <w:rFonts w:ascii="Arial" w:eastAsiaTheme="minorEastAsia" w:hAnsi="Arial"/>
      <w:sz w:val="20"/>
      <w:szCs w:val="20"/>
    </w:rPr>
  </w:style>
  <w:style w:type="paragraph" w:customStyle="1" w:styleId="AfvinklijstOpsomming">
    <w:name w:val="Afvinklijst_Opsomming"/>
    <w:basedOn w:val="AfvinklijstTekst"/>
    <w:rsid w:val="009B0485"/>
    <w:pPr>
      <w:ind w:left="397" w:hanging="397"/>
    </w:pPr>
  </w:style>
  <w:style w:type="paragraph" w:customStyle="1" w:styleId="AfvinklijstTitel">
    <w:name w:val="Afvinklijst_Titel"/>
    <w:basedOn w:val="AfvinklijstTekst"/>
    <w:rsid w:val="009B0485"/>
    <w:rPr>
      <w:sz w:val="24"/>
    </w:rPr>
  </w:style>
  <w:style w:type="paragraph" w:customStyle="1" w:styleId="Bron-SpeciaalBrontekstTekst">
    <w:name w:val="Bron-Speciaal_Brontekst_Tekst"/>
    <w:uiPriority w:val="99"/>
    <w:rsid w:val="009B0485"/>
    <w:pPr>
      <w:shd w:val="clear" w:color="auto" w:fill="FFE599" w:themeFill="accent4" w:themeFillTint="66"/>
      <w:spacing w:after="0" w:line="276" w:lineRule="auto"/>
    </w:pPr>
    <w:rPr>
      <w:rFonts w:ascii="Arial" w:eastAsiaTheme="minorEastAsia" w:hAnsi="Arial"/>
      <w:sz w:val="20"/>
      <w:szCs w:val="20"/>
    </w:rPr>
  </w:style>
  <w:style w:type="paragraph" w:customStyle="1" w:styleId="Bron-SpeciaalBrontekstTitel">
    <w:name w:val="Bron-Speciaal_Brontekst_Titel"/>
    <w:basedOn w:val="Bron-SpeciaalBrontekstTekst"/>
    <w:uiPriority w:val="99"/>
    <w:rsid w:val="009B0485"/>
    <w:rPr>
      <w:sz w:val="24"/>
    </w:rPr>
  </w:style>
  <w:style w:type="paragraph" w:customStyle="1" w:styleId="Bron-SpeciaalBrontekstBronvermelding">
    <w:name w:val="Bron-Speciaal_Brontekst_Bronvermelding"/>
    <w:basedOn w:val="Bron-SpeciaalBrontekstTekst"/>
    <w:uiPriority w:val="99"/>
    <w:rsid w:val="009B0485"/>
    <w:rPr>
      <w:sz w:val="16"/>
    </w:rPr>
  </w:style>
  <w:style w:type="paragraph" w:customStyle="1" w:styleId="Bron-SpeciaalBrontekstBijschrift">
    <w:name w:val="Bron-Speciaal_Brontekst_Bijschrift"/>
    <w:basedOn w:val="Bron-SpeciaalBrontekstTekst"/>
    <w:uiPriority w:val="99"/>
    <w:rsid w:val="009B0485"/>
    <w:pPr>
      <w:shd w:val="clear" w:color="auto" w:fill="E0D4ED"/>
    </w:pPr>
  </w:style>
  <w:style w:type="character" w:customStyle="1" w:styleId="VetCursief">
    <w:name w:val="Vet+Cursief"/>
    <w:uiPriority w:val="1"/>
    <w:rsid w:val="009B0485"/>
    <w:rPr>
      <w:b/>
      <w:i/>
    </w:rPr>
  </w:style>
  <w:style w:type="paragraph" w:customStyle="1" w:styleId="TheoriekaderTabelTitel">
    <w:name w:val="Theoriekader_Tabel_Titel"/>
    <w:basedOn w:val="TheoriekaderTabelTekst"/>
    <w:rsid w:val="009B0485"/>
    <w:pPr>
      <w:shd w:val="clear" w:color="auto" w:fill="B5B19B"/>
    </w:pPr>
  </w:style>
  <w:style w:type="paragraph" w:customStyle="1" w:styleId="TheoriekaderTabelTekst">
    <w:name w:val="Theoriekader_Tabel_Tekst"/>
    <w:uiPriority w:val="99"/>
    <w:rsid w:val="009B0485"/>
    <w:pPr>
      <w:shd w:val="clear" w:color="auto" w:fill="D3CFB9"/>
      <w:spacing w:after="0" w:line="276" w:lineRule="auto"/>
    </w:pPr>
    <w:rPr>
      <w:rFonts w:ascii="Arial" w:eastAsiaTheme="minorEastAsia" w:hAnsi="Arial"/>
      <w:sz w:val="16"/>
      <w:szCs w:val="20"/>
    </w:rPr>
  </w:style>
  <w:style w:type="paragraph" w:customStyle="1" w:styleId="TheoriekaderTabelSubtitel">
    <w:name w:val="Theoriekader_Tabel_Subtitel"/>
    <w:basedOn w:val="TheoriekaderTabelTekst"/>
    <w:uiPriority w:val="99"/>
    <w:rsid w:val="009B0485"/>
    <w:pPr>
      <w:shd w:val="clear" w:color="auto" w:fill="C4C0AA"/>
    </w:pPr>
  </w:style>
  <w:style w:type="paragraph" w:customStyle="1" w:styleId="OpdrachtVraag">
    <w:name w:val="Opdracht_Vraag"/>
    <w:qFormat/>
    <w:rsid w:val="002E43B4"/>
    <w:pPr>
      <w:tabs>
        <w:tab w:val="left" w:pos="397"/>
        <w:tab w:val="left" w:pos="794"/>
        <w:tab w:val="left" w:pos="1191"/>
      </w:tabs>
      <w:spacing w:after="0" w:line="276" w:lineRule="auto"/>
      <w:ind w:left="397"/>
    </w:pPr>
    <w:rPr>
      <w:rFonts w:ascii="Arial" w:eastAsiaTheme="minorEastAsia" w:hAnsi="Arial"/>
      <w:color w:val="003399"/>
      <w:sz w:val="20"/>
      <w:szCs w:val="20"/>
    </w:rPr>
  </w:style>
  <w:style w:type="paragraph" w:customStyle="1" w:styleId="OpdrachtOpsomming">
    <w:name w:val="Opdracht_Opsomming"/>
    <w:basedOn w:val="OpdrachtVraag"/>
    <w:uiPriority w:val="99"/>
    <w:rsid w:val="00B9493C"/>
    <w:pPr>
      <w:tabs>
        <w:tab w:val="clear" w:pos="397"/>
        <w:tab w:val="left" w:pos="1588"/>
      </w:tabs>
      <w:ind w:left="794" w:hanging="397"/>
    </w:pPr>
  </w:style>
  <w:style w:type="paragraph" w:customStyle="1" w:styleId="AfvinklijstTekst">
    <w:name w:val="Afvinklijst_Tekst"/>
    <w:rsid w:val="009B0485"/>
    <w:pPr>
      <w:shd w:val="clear" w:color="auto" w:fill="D6E3BC"/>
      <w:spacing w:after="0" w:line="276" w:lineRule="auto"/>
    </w:pPr>
    <w:rPr>
      <w:rFonts w:ascii="Arial" w:eastAsiaTheme="minorEastAsia" w:hAnsi="Arial"/>
      <w:sz w:val="20"/>
      <w:szCs w:val="20"/>
    </w:rPr>
  </w:style>
  <w:style w:type="paragraph" w:customStyle="1" w:styleId="OpdrachtTitel">
    <w:name w:val="Opdracht_Titel"/>
    <w:basedOn w:val="OpdrachtVraag"/>
    <w:uiPriority w:val="99"/>
    <w:rsid w:val="009B0485"/>
  </w:style>
  <w:style w:type="character" w:customStyle="1" w:styleId="AntwoordOnderstreping">
    <w:name w:val="Antwoord_Onderstreping"/>
    <w:uiPriority w:val="1"/>
    <w:rsid w:val="009B0485"/>
    <w:rPr>
      <w:u w:val="thick" w:color="FF33CC"/>
    </w:rPr>
  </w:style>
  <w:style w:type="character" w:customStyle="1" w:styleId="AntwoordArcering">
    <w:name w:val="Antwoord_Arcering"/>
    <w:uiPriority w:val="1"/>
    <w:qFormat/>
    <w:rsid w:val="009B0485"/>
    <w:rPr>
      <w:bdr w:val="none" w:sz="0" w:space="0" w:color="auto"/>
      <w:shd w:val="clear" w:color="auto" w:fill="FF66CC"/>
    </w:rPr>
  </w:style>
  <w:style w:type="character" w:styleId="Hyperlink">
    <w:name w:val="Hyperlink"/>
    <w:basedOn w:val="Standaardalinea-lettertype"/>
    <w:uiPriority w:val="99"/>
    <w:unhideWhenUsed/>
    <w:rsid w:val="009B0485"/>
    <w:rPr>
      <w:color w:val="0563C1" w:themeColor="hyperlink"/>
      <w:u w:val="single"/>
    </w:rPr>
  </w:style>
  <w:style w:type="character" w:customStyle="1" w:styleId="UnresolvedMention1">
    <w:name w:val="Unresolved Mention1"/>
    <w:basedOn w:val="Standaardalinea-lettertype"/>
    <w:uiPriority w:val="99"/>
    <w:semiHidden/>
    <w:unhideWhenUsed/>
    <w:rsid w:val="009B0485"/>
    <w:rPr>
      <w:color w:val="808080"/>
      <w:shd w:val="clear" w:color="auto" w:fill="E6E6E6"/>
    </w:rPr>
  </w:style>
  <w:style w:type="character" w:customStyle="1" w:styleId="AntwoordDoorhaling">
    <w:name w:val="Antwoord_Doorhaling"/>
    <w:uiPriority w:val="1"/>
    <w:qFormat/>
    <w:rsid w:val="00657618"/>
    <w:rPr>
      <w:b w:val="0"/>
      <w:i/>
      <w:strike/>
      <w:dstrike w:val="0"/>
      <w:color w:val="FF33CC"/>
    </w:rPr>
  </w:style>
  <w:style w:type="paragraph" w:customStyle="1" w:styleId="Opsomming">
    <w:name w:val="Opsomming"/>
    <w:basedOn w:val="Tekst"/>
    <w:qFormat/>
    <w:rsid w:val="009B0485"/>
    <w:pPr>
      <w:tabs>
        <w:tab w:val="clear" w:pos="340"/>
        <w:tab w:val="left" w:pos="284"/>
      </w:tabs>
      <w:ind w:left="284" w:hanging="284"/>
    </w:pPr>
  </w:style>
  <w:style w:type="paragraph" w:customStyle="1" w:styleId="CitaatTekst">
    <w:name w:val="Citaat_Tekst"/>
    <w:basedOn w:val="Tekst"/>
    <w:uiPriority w:val="99"/>
    <w:rsid w:val="009B0485"/>
    <w:pPr>
      <w:shd w:val="clear" w:color="auto" w:fill="EBFFEB"/>
    </w:pPr>
  </w:style>
  <w:style w:type="paragraph" w:customStyle="1" w:styleId="OpdrachtMeerkeuzeoptie">
    <w:name w:val="Opdracht_Meerkeuzeoptie"/>
    <w:uiPriority w:val="99"/>
    <w:rsid w:val="009B0485"/>
    <w:pPr>
      <w:tabs>
        <w:tab w:val="left" w:pos="794"/>
      </w:tabs>
      <w:spacing w:after="0" w:line="276" w:lineRule="auto"/>
      <w:ind w:left="1191" w:hanging="794"/>
    </w:pPr>
    <w:rPr>
      <w:rFonts w:ascii="Arial" w:eastAsiaTheme="minorEastAsia" w:hAnsi="Arial"/>
      <w:color w:val="003399"/>
      <w:sz w:val="20"/>
      <w:szCs w:val="20"/>
    </w:rPr>
  </w:style>
  <w:style w:type="paragraph" w:styleId="Bijschrift">
    <w:name w:val="caption"/>
    <w:basedOn w:val="Standaard"/>
    <w:next w:val="Standaard"/>
    <w:uiPriority w:val="35"/>
    <w:unhideWhenUsed/>
    <w:qFormat/>
    <w:rsid w:val="00F632EF"/>
    <w:pPr>
      <w:spacing w:after="40"/>
      <w:ind w:left="397"/>
    </w:pPr>
    <w:rPr>
      <w:rFonts w:eastAsiaTheme="minorEastAsia"/>
      <w:b/>
      <w:bCs/>
      <w:color w:val="003399"/>
      <w:szCs w:val="20"/>
    </w:rPr>
  </w:style>
  <w:style w:type="paragraph" w:styleId="Titel0">
    <w:name w:val="Title"/>
    <w:aliases w:val="Titel SH"/>
    <w:basedOn w:val="Standaard"/>
    <w:next w:val="Standaard"/>
    <w:link w:val="TitelChar"/>
    <w:uiPriority w:val="10"/>
    <w:qFormat/>
    <w:rsid w:val="009B0485"/>
    <w:pPr>
      <w:spacing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elChar">
    <w:name w:val="Titel Char"/>
    <w:aliases w:val="Titel SH Char"/>
    <w:basedOn w:val="Standaardalinea-lettertype"/>
    <w:link w:val="Titel0"/>
    <w:uiPriority w:val="10"/>
    <w:rsid w:val="009B0485"/>
    <w:rPr>
      <w:rFonts w:asciiTheme="majorHAnsi" w:eastAsiaTheme="majorEastAsia" w:hAnsiTheme="majorHAnsi" w:cstheme="majorBidi"/>
      <w:color w:val="4472C4" w:themeColor="accent1"/>
      <w:spacing w:val="-10"/>
      <w:sz w:val="56"/>
      <w:szCs w:val="56"/>
    </w:rPr>
  </w:style>
  <w:style w:type="paragraph" w:styleId="Ondertitel">
    <w:name w:val="Subtitle"/>
    <w:basedOn w:val="Standaard"/>
    <w:next w:val="Standaard"/>
    <w:link w:val="OndertitelChar"/>
    <w:uiPriority w:val="11"/>
    <w:qFormat/>
    <w:rsid w:val="009B0485"/>
    <w:pPr>
      <w:numPr>
        <w:ilvl w:val="1"/>
      </w:numPr>
      <w:spacing w:line="240" w:lineRule="auto"/>
    </w:pPr>
    <w:rPr>
      <w:rFonts w:asciiTheme="majorHAnsi" w:eastAsiaTheme="majorEastAsia" w:hAnsiTheme="majorHAnsi" w:cstheme="majorBidi"/>
      <w:sz w:val="24"/>
      <w:szCs w:val="24"/>
    </w:rPr>
  </w:style>
  <w:style w:type="character" w:customStyle="1" w:styleId="OndertitelChar">
    <w:name w:val="Ondertitel Char"/>
    <w:basedOn w:val="Standaardalinea-lettertype"/>
    <w:link w:val="Ondertitel"/>
    <w:uiPriority w:val="11"/>
    <w:rsid w:val="009B0485"/>
    <w:rPr>
      <w:rFonts w:asciiTheme="majorHAnsi" w:eastAsiaTheme="majorEastAsia" w:hAnsiTheme="majorHAnsi" w:cstheme="majorBidi"/>
      <w:sz w:val="24"/>
      <w:szCs w:val="24"/>
    </w:rPr>
  </w:style>
  <w:style w:type="character" w:styleId="Zwaar">
    <w:name w:val="Strong"/>
    <w:basedOn w:val="Standaardalinea-lettertype"/>
    <w:uiPriority w:val="22"/>
    <w:qFormat/>
    <w:rsid w:val="009B0485"/>
    <w:rPr>
      <w:b/>
      <w:bCs/>
    </w:rPr>
  </w:style>
  <w:style w:type="character" w:styleId="Nadruk">
    <w:name w:val="Emphasis"/>
    <w:basedOn w:val="Standaardalinea-lettertype"/>
    <w:uiPriority w:val="20"/>
    <w:qFormat/>
    <w:rsid w:val="009B0485"/>
    <w:rPr>
      <w:i/>
      <w:iCs/>
    </w:rPr>
  </w:style>
  <w:style w:type="paragraph" w:styleId="Geenafstand">
    <w:name w:val="No Spacing"/>
    <w:uiPriority w:val="1"/>
    <w:qFormat/>
    <w:rsid w:val="009B0485"/>
    <w:pPr>
      <w:spacing w:after="0" w:line="240" w:lineRule="auto"/>
    </w:pPr>
    <w:rPr>
      <w:rFonts w:eastAsiaTheme="minorEastAsia"/>
      <w:sz w:val="20"/>
      <w:szCs w:val="20"/>
    </w:rPr>
  </w:style>
  <w:style w:type="paragraph" w:styleId="Citaat">
    <w:name w:val="Quote"/>
    <w:basedOn w:val="Standaard"/>
    <w:next w:val="Standaard"/>
    <w:link w:val="CitaatChar"/>
    <w:uiPriority w:val="29"/>
    <w:qFormat/>
    <w:rsid w:val="009B0485"/>
    <w:pPr>
      <w:spacing w:before="160"/>
      <w:ind w:left="720" w:right="720"/>
    </w:pPr>
    <w:rPr>
      <w:rFonts w:eastAsiaTheme="minorEastAsia"/>
      <w:i/>
      <w:iCs/>
      <w:color w:val="404040" w:themeColor="text1" w:themeTint="BF"/>
      <w:szCs w:val="20"/>
    </w:rPr>
  </w:style>
  <w:style w:type="character" w:customStyle="1" w:styleId="CitaatChar">
    <w:name w:val="Citaat Char"/>
    <w:basedOn w:val="Standaardalinea-lettertype"/>
    <w:link w:val="Citaat"/>
    <w:uiPriority w:val="29"/>
    <w:rsid w:val="009B0485"/>
    <w:rPr>
      <w:rFonts w:eastAsiaTheme="minorEastAsia"/>
      <w:i/>
      <w:iCs/>
      <w:color w:val="404040" w:themeColor="text1" w:themeTint="BF"/>
      <w:sz w:val="20"/>
      <w:szCs w:val="20"/>
    </w:rPr>
  </w:style>
  <w:style w:type="paragraph" w:styleId="Duidelijkcitaat">
    <w:name w:val="Intense Quote"/>
    <w:basedOn w:val="Standaard"/>
    <w:next w:val="Standaard"/>
    <w:link w:val="DuidelijkcitaatChar"/>
    <w:uiPriority w:val="30"/>
    <w:qFormat/>
    <w:rsid w:val="009B0485"/>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DuidelijkcitaatChar">
    <w:name w:val="Duidelijk citaat Char"/>
    <w:basedOn w:val="Standaardalinea-lettertype"/>
    <w:link w:val="Duidelijkcitaat"/>
    <w:uiPriority w:val="30"/>
    <w:rsid w:val="009B0485"/>
    <w:rPr>
      <w:rFonts w:asciiTheme="majorHAnsi" w:eastAsiaTheme="majorEastAsia" w:hAnsiTheme="majorHAnsi" w:cstheme="majorBidi"/>
      <w:color w:val="4472C4" w:themeColor="accent1"/>
      <w:sz w:val="28"/>
      <w:szCs w:val="28"/>
    </w:rPr>
  </w:style>
  <w:style w:type="character" w:styleId="Subtielebenadrukking">
    <w:name w:val="Subtle Emphasis"/>
    <w:basedOn w:val="Standaardalinea-lettertype"/>
    <w:uiPriority w:val="19"/>
    <w:qFormat/>
    <w:rsid w:val="009B0485"/>
    <w:rPr>
      <w:i/>
      <w:iCs/>
      <w:color w:val="404040" w:themeColor="text1" w:themeTint="BF"/>
    </w:rPr>
  </w:style>
  <w:style w:type="character" w:styleId="Intensievebenadrukking">
    <w:name w:val="Intense Emphasis"/>
    <w:basedOn w:val="Standaardalinea-lettertype"/>
    <w:uiPriority w:val="21"/>
    <w:qFormat/>
    <w:rsid w:val="009B0485"/>
    <w:rPr>
      <w:b/>
      <w:bCs/>
      <w:i/>
      <w:iCs/>
    </w:rPr>
  </w:style>
  <w:style w:type="character" w:styleId="Subtieleverwijzing">
    <w:name w:val="Subtle Reference"/>
    <w:basedOn w:val="Standaardalinea-lettertype"/>
    <w:uiPriority w:val="31"/>
    <w:qFormat/>
    <w:rsid w:val="009B0485"/>
    <w:rPr>
      <w:smallCaps/>
      <w:color w:val="404040" w:themeColor="text1" w:themeTint="BF"/>
      <w:u w:val="single" w:color="7F7F7F" w:themeColor="text1" w:themeTint="80"/>
    </w:rPr>
  </w:style>
  <w:style w:type="character" w:styleId="Intensieveverwijzing">
    <w:name w:val="Intense Reference"/>
    <w:basedOn w:val="Standaardalinea-lettertype"/>
    <w:uiPriority w:val="32"/>
    <w:qFormat/>
    <w:rsid w:val="009B0485"/>
    <w:rPr>
      <w:b/>
      <w:bCs/>
      <w:smallCaps/>
      <w:spacing w:val="5"/>
      <w:u w:val="single"/>
    </w:rPr>
  </w:style>
  <w:style w:type="character" w:styleId="Titelvanboek">
    <w:name w:val="Book Title"/>
    <w:basedOn w:val="Standaardalinea-lettertype"/>
    <w:uiPriority w:val="33"/>
    <w:qFormat/>
    <w:rsid w:val="009B0485"/>
    <w:rPr>
      <w:b/>
      <w:bCs/>
      <w:smallCaps/>
    </w:rPr>
  </w:style>
  <w:style w:type="paragraph" w:styleId="Kopvaninhoudsopgave">
    <w:name w:val="TOC Heading"/>
    <w:basedOn w:val="Kop1"/>
    <w:next w:val="Standaard"/>
    <w:uiPriority w:val="39"/>
    <w:semiHidden/>
    <w:unhideWhenUsed/>
    <w:qFormat/>
    <w:rsid w:val="009B0485"/>
    <w:pPr>
      <w:outlineLvl w:val="9"/>
    </w:pPr>
  </w:style>
  <w:style w:type="paragraph" w:customStyle="1" w:styleId="VaardigheidTitel-Ongenummerd">
    <w:name w:val="Vaardigheid_Titel-Ongenummerd"/>
    <w:basedOn w:val="HoofdstukTitel-Ongenummerd"/>
    <w:uiPriority w:val="99"/>
    <w:qFormat/>
    <w:rsid w:val="009B0485"/>
  </w:style>
  <w:style w:type="paragraph" w:customStyle="1" w:styleId="IntrohoofdstukLesstof-BasisTitel-Ongenummerd">
    <w:name w:val="Introhoofdstuk_Lesstof-Basis_Titel-Ongenummerd"/>
    <w:next w:val="Standaard"/>
    <w:uiPriority w:val="99"/>
    <w:qFormat/>
    <w:rsid w:val="009B0485"/>
    <w:pPr>
      <w:pageBreakBefore/>
      <w:spacing w:after="0" w:line="276" w:lineRule="auto"/>
    </w:pPr>
    <w:rPr>
      <w:rFonts w:ascii="Verdana" w:eastAsiaTheme="minorEastAsia" w:hAnsi="Verdana"/>
      <w:sz w:val="48"/>
      <w:szCs w:val="20"/>
    </w:rPr>
  </w:style>
  <w:style w:type="paragraph" w:customStyle="1" w:styleId="IntrohoofdstukLesstof-BasisSubtitel">
    <w:name w:val="Introhoofdstuk_Lesstof-Basis_Subtitel"/>
    <w:uiPriority w:val="99"/>
    <w:qFormat/>
    <w:rsid w:val="009B0485"/>
    <w:pPr>
      <w:spacing w:after="0" w:line="276" w:lineRule="auto"/>
    </w:pPr>
    <w:rPr>
      <w:rFonts w:ascii="Verdana" w:eastAsiaTheme="minorEastAsia" w:hAnsi="Verdana"/>
      <w:sz w:val="36"/>
      <w:szCs w:val="20"/>
    </w:rPr>
  </w:style>
  <w:style w:type="paragraph" w:customStyle="1" w:styleId="BrongroepBijschrift">
    <w:name w:val="Brongroep_Bijschrift"/>
    <w:basedOn w:val="BronBeeldGroepsbijschrift"/>
    <w:qFormat/>
    <w:rsid w:val="009B0485"/>
  </w:style>
  <w:style w:type="character" w:customStyle="1" w:styleId="VetOnderstreept">
    <w:name w:val="Vet+Onderstreept"/>
    <w:uiPriority w:val="1"/>
    <w:qFormat/>
    <w:rsid w:val="009B0485"/>
    <w:rPr>
      <w:b/>
      <w:u w:val="single"/>
    </w:rPr>
  </w:style>
  <w:style w:type="character" w:customStyle="1" w:styleId="VetCursiefOnderstreept">
    <w:name w:val="Vet+Cursief+Onderstreept"/>
    <w:uiPriority w:val="1"/>
    <w:qFormat/>
    <w:rsid w:val="009B0485"/>
    <w:rPr>
      <w:b/>
      <w:i/>
      <w:u w:val="single"/>
    </w:rPr>
  </w:style>
  <w:style w:type="character" w:customStyle="1" w:styleId="CursiefOnderstreept">
    <w:name w:val="Cursief+Onderstreept"/>
    <w:uiPriority w:val="1"/>
    <w:qFormat/>
    <w:rsid w:val="009B0485"/>
    <w:rPr>
      <w:i/>
      <w:u w:val="single"/>
    </w:rPr>
  </w:style>
  <w:style w:type="paragraph" w:customStyle="1" w:styleId="Audioscript">
    <w:name w:val="Audioscript"/>
    <w:uiPriority w:val="99"/>
    <w:qFormat/>
    <w:rsid w:val="009B0485"/>
    <w:pPr>
      <w:pBdr>
        <w:top w:val="dotted" w:sz="8" w:space="1" w:color="7030A0"/>
        <w:left w:val="dotted" w:sz="8" w:space="4" w:color="7030A0"/>
        <w:bottom w:val="dotted" w:sz="8" w:space="1" w:color="7030A0"/>
        <w:right w:val="dotted" w:sz="8" w:space="4" w:color="7030A0"/>
      </w:pBdr>
      <w:spacing w:after="0" w:line="276" w:lineRule="auto"/>
    </w:pPr>
    <w:rPr>
      <w:rFonts w:ascii="Arial" w:eastAsiaTheme="minorEastAsia" w:hAnsi="Arial"/>
      <w:color w:val="7030A0"/>
      <w:sz w:val="20"/>
      <w:szCs w:val="20"/>
    </w:rPr>
  </w:style>
  <w:style w:type="character" w:customStyle="1" w:styleId="Onderstreept">
    <w:name w:val="Onderstreept"/>
    <w:uiPriority w:val="1"/>
    <w:qFormat/>
    <w:rsid w:val="009B0485"/>
    <w:rPr>
      <w:u w:val="single"/>
    </w:rPr>
  </w:style>
  <w:style w:type="paragraph" w:styleId="Lijstalinea">
    <w:name w:val="List Paragraph"/>
    <w:basedOn w:val="Standaard"/>
    <w:uiPriority w:val="34"/>
    <w:qFormat/>
    <w:rsid w:val="009B0485"/>
    <w:pPr>
      <w:ind w:left="720"/>
      <w:contextualSpacing/>
    </w:pPr>
    <w:rPr>
      <w:rFonts w:eastAsiaTheme="minorEastAsia"/>
      <w:szCs w:val="20"/>
    </w:rPr>
  </w:style>
  <w:style w:type="paragraph" w:customStyle="1" w:styleId="OpdrachtVoorbeeldantwoord-regel">
    <w:name w:val="Opdracht_Voorbeeldantwoord-regel"/>
    <w:basedOn w:val="OpdrachtAntwoord-regel"/>
    <w:uiPriority w:val="99"/>
    <w:qFormat/>
    <w:rsid w:val="009B0485"/>
    <w:rPr>
      <w:color w:val="7F7F7F" w:themeColor="text1" w:themeTint="80"/>
    </w:rPr>
  </w:style>
  <w:style w:type="paragraph" w:customStyle="1" w:styleId="VoorbeeldantwoordTabeltekst">
    <w:name w:val="Voorbeeldantwoord_Tabeltekst"/>
    <w:basedOn w:val="AntwoordTabeltekst"/>
    <w:uiPriority w:val="99"/>
    <w:qFormat/>
    <w:rsid w:val="009B0485"/>
    <w:rPr>
      <w:color w:val="7F7F7F" w:themeColor="text1" w:themeTint="80"/>
    </w:rPr>
  </w:style>
  <w:style w:type="character" w:customStyle="1" w:styleId="VoorbeeldantwoordTekst">
    <w:name w:val="Voorbeeldantwoord_Tekst"/>
    <w:basedOn w:val="AntwoordTekst"/>
    <w:uiPriority w:val="1"/>
    <w:qFormat/>
    <w:rsid w:val="009B0485"/>
    <w:rPr>
      <w:rFonts w:ascii="Arial" w:hAnsi="Arial"/>
      <w:color w:val="7F7F7F" w:themeColor="text1" w:themeTint="80"/>
      <w:sz w:val="20"/>
    </w:rPr>
  </w:style>
  <w:style w:type="character" w:customStyle="1" w:styleId="VoorbeeldantwoordOnderstreping">
    <w:name w:val="Voorbeeldantwoord_Onderstreping"/>
    <w:basedOn w:val="AntwoordOnderstreping"/>
    <w:uiPriority w:val="1"/>
    <w:qFormat/>
    <w:rsid w:val="009B0485"/>
    <w:rPr>
      <w:u w:val="thick" w:color="7F7F7F" w:themeColor="text1" w:themeTint="80"/>
    </w:rPr>
  </w:style>
  <w:style w:type="paragraph" w:customStyle="1" w:styleId="ParagraafTitel">
    <w:name w:val="Paragraaf_Titel"/>
    <w:basedOn w:val="ParagraafTitel-Ongenummerd"/>
    <w:link w:val="ParagraafTitelChar"/>
    <w:qFormat/>
    <w:rsid w:val="002E43B4"/>
    <w:pPr>
      <w:tabs>
        <w:tab w:val="left" w:pos="397"/>
      </w:tabs>
      <w:spacing w:after="0" w:line="276" w:lineRule="auto"/>
    </w:pPr>
  </w:style>
  <w:style w:type="paragraph" w:customStyle="1" w:styleId="IntrohoofdstukTitel">
    <w:name w:val="Introhoofdstuk_Titel"/>
    <w:basedOn w:val="IntrohoofdstukTitel-Ongenummerd"/>
    <w:uiPriority w:val="99"/>
    <w:qFormat/>
    <w:rsid w:val="009B0485"/>
  </w:style>
  <w:style w:type="paragraph" w:customStyle="1" w:styleId="HoofdstukTitel">
    <w:name w:val="Hoofdstuk_Titel"/>
    <w:basedOn w:val="HoofdstukTitel-Ongenummerd"/>
    <w:qFormat/>
    <w:rsid w:val="00716055"/>
  </w:style>
  <w:style w:type="paragraph" w:customStyle="1" w:styleId="BrontekstBijschrift">
    <w:name w:val="Brontekst_Bijschrift"/>
    <w:next w:val="Standaard"/>
    <w:uiPriority w:val="99"/>
    <w:rsid w:val="009B0485"/>
    <w:pPr>
      <w:shd w:val="clear" w:color="auto" w:fill="DCDCDC"/>
      <w:tabs>
        <w:tab w:val="left" w:pos="851"/>
      </w:tabs>
      <w:spacing w:after="0" w:line="264" w:lineRule="auto"/>
    </w:pPr>
    <w:rPr>
      <w:rFonts w:ascii="Arial" w:eastAsia="Calibri" w:hAnsi="Arial" w:cs="Times New Roman"/>
      <w:sz w:val="20"/>
      <w:szCs w:val="20"/>
    </w:rPr>
  </w:style>
  <w:style w:type="paragraph" w:customStyle="1" w:styleId="OpdrachtConnectievraag">
    <w:name w:val="Opdracht_Connectievraag"/>
    <w:uiPriority w:val="99"/>
    <w:qFormat/>
    <w:rsid w:val="009B0485"/>
    <w:pPr>
      <w:tabs>
        <w:tab w:val="left" w:pos="227"/>
      </w:tabs>
      <w:spacing w:after="0" w:line="264" w:lineRule="auto"/>
    </w:pPr>
    <w:rPr>
      <w:rFonts w:ascii="Arial" w:eastAsiaTheme="minorEastAsia" w:hAnsi="Arial"/>
      <w:color w:val="003399"/>
      <w:sz w:val="20"/>
      <w:szCs w:val="20"/>
    </w:rPr>
  </w:style>
  <w:style w:type="character" w:customStyle="1" w:styleId="Superscript">
    <w:name w:val="Superscript"/>
    <w:uiPriority w:val="1"/>
    <w:qFormat/>
    <w:rsid w:val="009B0485"/>
    <w:rPr>
      <w:vertAlign w:val="superscript"/>
    </w:rPr>
  </w:style>
  <w:style w:type="character" w:customStyle="1" w:styleId="Subscript">
    <w:name w:val="Subscript"/>
    <w:uiPriority w:val="1"/>
    <w:qFormat/>
    <w:rsid w:val="009B0485"/>
    <w:rPr>
      <w:vertAlign w:val="subscript"/>
    </w:rPr>
  </w:style>
  <w:style w:type="paragraph" w:customStyle="1" w:styleId="OpdrachtConnectievraagantwoord">
    <w:name w:val="Opdracht_Connectievraagantwoord"/>
    <w:basedOn w:val="AntwoordTabeltekst"/>
    <w:uiPriority w:val="99"/>
    <w:qFormat/>
    <w:rsid w:val="009B0485"/>
  </w:style>
  <w:style w:type="paragraph" w:customStyle="1" w:styleId="HoofdstukSubtitel">
    <w:name w:val="Hoofdstuk_Subtitel"/>
    <w:basedOn w:val="HoofdstukTitel"/>
    <w:uiPriority w:val="99"/>
    <w:qFormat/>
    <w:rsid w:val="00D02871"/>
    <w:pPr>
      <w:pageBreakBefore w:val="0"/>
    </w:pPr>
    <w:rPr>
      <w:sz w:val="30"/>
    </w:rPr>
  </w:style>
  <w:style w:type="paragraph" w:customStyle="1" w:styleId="BegripTitel">
    <w:name w:val="Begrip_Titel"/>
    <w:qFormat/>
    <w:rsid w:val="009B0485"/>
    <w:pPr>
      <w:spacing w:after="0" w:line="264" w:lineRule="auto"/>
    </w:pPr>
    <w:rPr>
      <w:rFonts w:ascii="Arial" w:eastAsiaTheme="minorEastAsia" w:hAnsi="Arial"/>
      <w:color w:val="C00000"/>
      <w:sz w:val="24"/>
      <w:szCs w:val="20"/>
    </w:rPr>
  </w:style>
  <w:style w:type="paragraph" w:customStyle="1" w:styleId="BegripUitleg">
    <w:name w:val="Begrip_Uitleg"/>
    <w:basedOn w:val="BegripTitel"/>
    <w:uiPriority w:val="99"/>
    <w:qFormat/>
    <w:rsid w:val="009B0485"/>
    <w:rPr>
      <w:sz w:val="20"/>
    </w:rPr>
  </w:style>
  <w:style w:type="character" w:customStyle="1" w:styleId="VoorbeeldantwoordArcering">
    <w:name w:val="Voorbeeldantwoord_Arcering"/>
    <w:basedOn w:val="AntwoordArcering"/>
    <w:uiPriority w:val="1"/>
    <w:qFormat/>
    <w:rsid w:val="009B0485"/>
    <w:rPr>
      <w:bdr w:val="none" w:sz="0" w:space="0" w:color="auto"/>
      <w:shd w:val="clear" w:color="auto" w:fill="D9D9D9" w:themeFill="background1" w:themeFillShade="D9"/>
    </w:rPr>
  </w:style>
  <w:style w:type="character" w:customStyle="1" w:styleId="VoorbeeldantwoordDoorhaling">
    <w:name w:val="Voorbeeldantwoord_Doorhaling"/>
    <w:basedOn w:val="AntwoordDoorhaling"/>
    <w:uiPriority w:val="1"/>
    <w:qFormat/>
    <w:rsid w:val="009B0485"/>
    <w:rPr>
      <w:b w:val="0"/>
      <w:i/>
      <w:strike/>
      <w:dstrike w:val="0"/>
      <w:color w:val="A6A6A6" w:themeColor="background1" w:themeShade="A6"/>
    </w:rPr>
  </w:style>
  <w:style w:type="paragraph" w:customStyle="1" w:styleId="BronBrontekstOpsomming">
    <w:name w:val="Bron_Brontekst_Opsomming"/>
    <w:basedOn w:val="BronBrontekstTekst"/>
    <w:uiPriority w:val="99"/>
    <w:qFormat/>
    <w:rsid w:val="009B0485"/>
    <w:pPr>
      <w:ind w:left="681" w:hanging="284"/>
    </w:pPr>
  </w:style>
  <w:style w:type="paragraph" w:customStyle="1" w:styleId="BronFictietekstTitel">
    <w:name w:val="Bron_Fictietekst_Titel"/>
    <w:basedOn w:val="BronBrontekstTitel"/>
    <w:qFormat/>
    <w:rsid w:val="009B0485"/>
    <w:rPr>
      <w:color w:val="1F3864" w:themeColor="accent1" w:themeShade="80"/>
    </w:rPr>
  </w:style>
  <w:style w:type="paragraph" w:customStyle="1" w:styleId="BronFictietekstTekst">
    <w:name w:val="Bron_Fictietekst_Tekst"/>
    <w:basedOn w:val="BronBrontekstTekst"/>
    <w:uiPriority w:val="99"/>
    <w:qFormat/>
    <w:rsid w:val="009B0485"/>
    <w:rPr>
      <w:color w:val="1F3864" w:themeColor="accent1" w:themeShade="80"/>
    </w:rPr>
  </w:style>
  <w:style w:type="paragraph" w:customStyle="1" w:styleId="BronFictietekstBronvermelding">
    <w:name w:val="Bron_Fictietekst_Bronvermelding"/>
    <w:basedOn w:val="BronBrontekstBronvermelding"/>
    <w:uiPriority w:val="99"/>
    <w:qFormat/>
    <w:rsid w:val="009B0485"/>
    <w:rPr>
      <w:color w:val="1F3864" w:themeColor="accent1" w:themeShade="80"/>
    </w:rPr>
  </w:style>
  <w:style w:type="character" w:customStyle="1" w:styleId="metadata1">
    <w:name w:val="metadata1"/>
    <w:basedOn w:val="Standaardalinea-lettertype"/>
    <w:uiPriority w:val="1"/>
    <w:qFormat/>
    <w:rsid w:val="009B0485"/>
    <w:rPr>
      <w:rFonts w:ascii="Arial" w:hAnsi="Arial"/>
      <w:caps w:val="0"/>
      <w:smallCaps w:val="0"/>
      <w:color w:val="538135" w:themeColor="accent6" w:themeShade="BF"/>
      <w:sz w:val="20"/>
    </w:rPr>
  </w:style>
  <w:style w:type="character" w:styleId="Onopgelostemelding">
    <w:name w:val="Unresolved Mention"/>
    <w:basedOn w:val="Standaardalinea-lettertype"/>
    <w:uiPriority w:val="99"/>
    <w:semiHidden/>
    <w:unhideWhenUsed/>
    <w:rsid w:val="009B0485"/>
    <w:rPr>
      <w:color w:val="808080"/>
      <w:shd w:val="clear" w:color="auto" w:fill="E6E6E6"/>
    </w:rPr>
  </w:style>
  <w:style w:type="character" w:customStyle="1" w:styleId="AntwoordTabeltekst-inline">
    <w:name w:val="Antwoord_Tabeltekst-inline"/>
    <w:uiPriority w:val="1"/>
    <w:qFormat/>
    <w:rsid w:val="009B0485"/>
    <w:rPr>
      <w:color w:val="FF33CC"/>
      <w:sz w:val="18"/>
      <w:bdr w:val="none" w:sz="0" w:space="0" w:color="auto"/>
      <w:shd w:val="clear" w:color="auto" w:fill="DDFFFF"/>
    </w:rPr>
  </w:style>
  <w:style w:type="character" w:customStyle="1" w:styleId="Moeilijkwoord">
    <w:name w:val="Moeilijkwoord"/>
    <w:uiPriority w:val="1"/>
    <w:qFormat/>
    <w:rsid w:val="009B0485"/>
    <w:rPr>
      <w:bdr w:val="none" w:sz="0" w:space="0" w:color="auto"/>
      <w:shd w:val="clear" w:color="auto" w:fill="99FFCC"/>
    </w:rPr>
  </w:style>
  <w:style w:type="character" w:customStyle="1" w:styleId="onderstreeptetekst">
    <w:name w:val="onderstreepte tekst"/>
    <w:uiPriority w:val="1"/>
    <w:qFormat/>
    <w:rsid w:val="009B0485"/>
    <w:rPr>
      <w:rFonts w:cs="Arial"/>
      <w:bCs/>
      <w:u w:val="thick" w:color="FF3399"/>
    </w:rPr>
  </w:style>
  <w:style w:type="paragraph" w:customStyle="1" w:styleId="GrammaticaTitel">
    <w:name w:val="Grammatica_Titel"/>
    <w:uiPriority w:val="99"/>
    <w:qFormat/>
    <w:rsid w:val="009B0485"/>
    <w:pPr>
      <w:shd w:val="clear" w:color="auto" w:fill="2E74B5" w:themeFill="accent5" w:themeFillShade="BF"/>
      <w:spacing w:after="0" w:line="264" w:lineRule="auto"/>
      <w:ind w:left="397"/>
    </w:pPr>
    <w:rPr>
      <w:rFonts w:ascii="Arial" w:eastAsiaTheme="minorEastAsia" w:hAnsi="Arial"/>
      <w:color w:val="F2F2F2" w:themeColor="background1" w:themeShade="F2"/>
      <w:sz w:val="18"/>
      <w:szCs w:val="20"/>
      <w:lang w:val="en-US"/>
    </w:rPr>
  </w:style>
  <w:style w:type="paragraph" w:customStyle="1" w:styleId="GrammaticaTekst">
    <w:name w:val="Grammatica_Tekst"/>
    <w:basedOn w:val="GrammaticaTitel"/>
    <w:uiPriority w:val="99"/>
    <w:qFormat/>
    <w:rsid w:val="009B0485"/>
    <w:pPr>
      <w:shd w:val="clear" w:color="auto" w:fill="DEEAF6" w:themeFill="accent5" w:themeFillTint="33"/>
    </w:pPr>
    <w:rPr>
      <w:color w:val="1F4E79" w:themeColor="accent5" w:themeShade="80"/>
    </w:rPr>
  </w:style>
  <w:style w:type="paragraph" w:customStyle="1" w:styleId="GrammaticaOpsomming">
    <w:name w:val="Grammatica_Opsomming"/>
    <w:basedOn w:val="GrammaticaTekst"/>
    <w:uiPriority w:val="99"/>
    <w:qFormat/>
    <w:rsid w:val="009B0485"/>
    <w:pPr>
      <w:tabs>
        <w:tab w:val="left" w:pos="284"/>
      </w:tabs>
      <w:ind w:left="681" w:hanging="284"/>
    </w:pPr>
  </w:style>
  <w:style w:type="paragraph" w:customStyle="1" w:styleId="GrammaticaTabelTitel">
    <w:name w:val="Grammatica_Tabel_Titel"/>
    <w:basedOn w:val="TabelTitel"/>
    <w:uiPriority w:val="99"/>
    <w:qFormat/>
    <w:rsid w:val="009B0485"/>
    <w:rPr>
      <w:color w:val="1F4E79" w:themeColor="accent5" w:themeShade="80"/>
    </w:rPr>
  </w:style>
  <w:style w:type="paragraph" w:customStyle="1" w:styleId="GrammaticaTabelSubtitel">
    <w:name w:val="Grammatica_Tabel_Subtitel"/>
    <w:basedOn w:val="TabelSubtitel"/>
    <w:uiPriority w:val="99"/>
    <w:qFormat/>
    <w:rsid w:val="009B0485"/>
    <w:rPr>
      <w:color w:val="1F4E79" w:themeColor="accent5" w:themeShade="80"/>
    </w:rPr>
  </w:style>
  <w:style w:type="paragraph" w:customStyle="1" w:styleId="GrammaticaTabelTekst">
    <w:name w:val="Grammatica_Tabel_Tekst"/>
    <w:basedOn w:val="TabelTekst"/>
    <w:uiPriority w:val="99"/>
    <w:qFormat/>
    <w:rsid w:val="009B0485"/>
    <w:rPr>
      <w:color w:val="1F4E79" w:themeColor="accent5" w:themeShade="80"/>
    </w:rPr>
  </w:style>
  <w:style w:type="paragraph" w:customStyle="1" w:styleId="ZinsconstructieTitel">
    <w:name w:val="Zinsconstructie_Titel"/>
    <w:basedOn w:val="GrammaticaTitel"/>
    <w:uiPriority w:val="99"/>
    <w:qFormat/>
    <w:rsid w:val="009B0485"/>
  </w:style>
  <w:style w:type="paragraph" w:customStyle="1" w:styleId="ZinsconstructieTekst">
    <w:name w:val="Zinsconstructie_Tekst"/>
    <w:basedOn w:val="GrammaticaTekst"/>
    <w:uiPriority w:val="99"/>
    <w:qFormat/>
    <w:rsid w:val="009B0485"/>
  </w:style>
  <w:style w:type="paragraph" w:customStyle="1" w:styleId="ZinsconstructieTabelTitel">
    <w:name w:val="Zinsconstructie_Tabel_Titel"/>
    <w:basedOn w:val="GrammaticaTabelTitel"/>
    <w:uiPriority w:val="99"/>
    <w:qFormat/>
    <w:rsid w:val="009B0485"/>
  </w:style>
  <w:style w:type="paragraph" w:customStyle="1" w:styleId="ZinsconstructieTabelSubtitel">
    <w:name w:val="Zinsconstructie_Tabel_Subtitel"/>
    <w:basedOn w:val="GrammaticaTabelSubtitel"/>
    <w:uiPriority w:val="99"/>
    <w:qFormat/>
    <w:rsid w:val="009B0485"/>
  </w:style>
  <w:style w:type="paragraph" w:customStyle="1" w:styleId="ZinsconstructieTabelTekst">
    <w:name w:val="Zinsconstructie_Tabel_Tekst"/>
    <w:basedOn w:val="GrammaticaTabelTekst"/>
    <w:uiPriority w:val="99"/>
    <w:qFormat/>
    <w:rsid w:val="009B0485"/>
  </w:style>
  <w:style w:type="paragraph" w:customStyle="1" w:styleId="WoordenlijstTitel">
    <w:name w:val="Woordenlijst_Titel"/>
    <w:basedOn w:val="GrammaticaTitel"/>
    <w:uiPriority w:val="99"/>
    <w:qFormat/>
    <w:rsid w:val="009B0485"/>
  </w:style>
  <w:style w:type="paragraph" w:customStyle="1" w:styleId="WoordenlijstTekst">
    <w:name w:val="Woordenlijst_Tekst"/>
    <w:basedOn w:val="GrammaticaTekst"/>
    <w:uiPriority w:val="99"/>
    <w:qFormat/>
    <w:rsid w:val="009B0485"/>
  </w:style>
  <w:style w:type="paragraph" w:customStyle="1" w:styleId="WoordenlijstTabelTitel">
    <w:name w:val="Woordenlijst_Tabel_Titel"/>
    <w:basedOn w:val="GrammaticaTabelTitel"/>
    <w:uiPriority w:val="99"/>
    <w:qFormat/>
    <w:rsid w:val="009B0485"/>
  </w:style>
  <w:style w:type="paragraph" w:customStyle="1" w:styleId="WoordenlijstTabelSubtitel">
    <w:name w:val="Woordenlijst_Tabel_Subtitel"/>
    <w:basedOn w:val="GrammaticaTabelSubtitel"/>
    <w:uiPriority w:val="99"/>
    <w:qFormat/>
    <w:rsid w:val="009B0485"/>
  </w:style>
  <w:style w:type="paragraph" w:customStyle="1" w:styleId="WoordenlijstTabelTekst">
    <w:name w:val="Woordenlijst_Tabel_Tekst"/>
    <w:basedOn w:val="GrammaticaTabelTekst"/>
    <w:uiPriority w:val="99"/>
    <w:qFormat/>
    <w:rsid w:val="009B0485"/>
  </w:style>
  <w:style w:type="paragraph" w:customStyle="1" w:styleId="GrammaticaVerwijzing">
    <w:name w:val="Grammatica_Verwijzing"/>
    <w:basedOn w:val="GrammaticaTekst"/>
    <w:uiPriority w:val="99"/>
    <w:qFormat/>
    <w:rsid w:val="009B0485"/>
    <w:pPr>
      <w:shd w:val="clear" w:color="auto" w:fill="DAEEF3"/>
    </w:pPr>
  </w:style>
  <w:style w:type="paragraph" w:customStyle="1" w:styleId="BronKrantenartikelTitel">
    <w:name w:val="Bron_Krantenartikel_Titel"/>
    <w:basedOn w:val="BronBrontekstTitel"/>
    <w:qFormat/>
    <w:rsid w:val="009B0485"/>
    <w:rPr>
      <w:rFonts w:ascii="Times New Roman" w:hAnsi="Times New Roman"/>
    </w:rPr>
  </w:style>
  <w:style w:type="paragraph" w:customStyle="1" w:styleId="BronKrantenartikelTekst">
    <w:name w:val="Bron_Krantenartikel_Tekst"/>
    <w:basedOn w:val="BronBrontekstTekst"/>
    <w:uiPriority w:val="99"/>
    <w:qFormat/>
    <w:rsid w:val="009B0485"/>
    <w:rPr>
      <w:rFonts w:ascii="Times New Roman" w:hAnsi="Times New Roman"/>
    </w:rPr>
  </w:style>
  <w:style w:type="paragraph" w:customStyle="1" w:styleId="BronKrantenartikelSubtitel">
    <w:name w:val="Bron_Krantenartikel_Subtitel"/>
    <w:basedOn w:val="BronKrantenartikelTitel"/>
    <w:qFormat/>
    <w:rsid w:val="009B0485"/>
    <w:rPr>
      <w:sz w:val="24"/>
    </w:rPr>
  </w:style>
  <w:style w:type="paragraph" w:customStyle="1" w:styleId="BronKrantenartikelIntrotekst">
    <w:name w:val="Bron_Krantenartikel_Introtekst"/>
    <w:basedOn w:val="BronKrantenartikelTekst"/>
    <w:uiPriority w:val="99"/>
    <w:qFormat/>
    <w:rsid w:val="009B0485"/>
    <w:rPr>
      <w:sz w:val="22"/>
    </w:rPr>
  </w:style>
  <w:style w:type="paragraph" w:customStyle="1" w:styleId="BronKrantenartikelAuteur">
    <w:name w:val="Bron_Krantenartikel_Auteur"/>
    <w:basedOn w:val="BronKrantenartikelTekst"/>
    <w:uiPriority w:val="99"/>
    <w:qFormat/>
    <w:rsid w:val="009B0485"/>
    <w:rPr>
      <w:sz w:val="18"/>
    </w:rPr>
  </w:style>
  <w:style w:type="paragraph" w:customStyle="1" w:styleId="BronWebpaginaTitel">
    <w:name w:val="Bron_Webpagina_Titel"/>
    <w:basedOn w:val="BronBrontekstTitel"/>
    <w:qFormat/>
    <w:rsid w:val="009B0485"/>
    <w:rPr>
      <w:rFonts w:ascii="Verdana" w:hAnsi="Verdana"/>
      <w:sz w:val="26"/>
    </w:rPr>
  </w:style>
  <w:style w:type="paragraph" w:customStyle="1" w:styleId="BronWebpaginaSubtitel">
    <w:name w:val="Bron_Webpagina_Subtitel"/>
    <w:basedOn w:val="BronBrontekstTitel"/>
    <w:qFormat/>
    <w:rsid w:val="009B0485"/>
    <w:rPr>
      <w:rFonts w:ascii="Verdana" w:hAnsi="Verdana"/>
      <w:sz w:val="22"/>
    </w:rPr>
  </w:style>
  <w:style w:type="paragraph" w:customStyle="1" w:styleId="BronWebpaginaTekst">
    <w:name w:val="Bron_Webpagina_Tekst"/>
    <w:basedOn w:val="BronBrontekstTekst"/>
    <w:uiPriority w:val="99"/>
    <w:qFormat/>
    <w:rsid w:val="009B0485"/>
    <w:rPr>
      <w:rFonts w:ascii="Verdana" w:hAnsi="Verdana"/>
      <w:sz w:val="18"/>
    </w:rPr>
  </w:style>
  <w:style w:type="paragraph" w:customStyle="1" w:styleId="BronEmailTitel">
    <w:name w:val="Bron_Email_Titel"/>
    <w:basedOn w:val="BronBrontekstTitel"/>
    <w:qFormat/>
    <w:rsid w:val="009B0485"/>
    <w:rPr>
      <w:rFonts w:ascii="Courier New" w:hAnsi="Courier New"/>
    </w:rPr>
  </w:style>
  <w:style w:type="paragraph" w:customStyle="1" w:styleId="BronEmailHeader">
    <w:name w:val="Bron_Email_Header"/>
    <w:basedOn w:val="BronBrontekstTekst"/>
    <w:uiPriority w:val="99"/>
    <w:qFormat/>
    <w:rsid w:val="009B0485"/>
    <w:rPr>
      <w:rFonts w:ascii="Courier New" w:hAnsi="Courier New"/>
      <w:color w:val="7F7F7F" w:themeColor="text1" w:themeTint="80"/>
    </w:rPr>
  </w:style>
  <w:style w:type="paragraph" w:customStyle="1" w:styleId="BronEmailTekst">
    <w:name w:val="Bron_Email_Tekst"/>
    <w:basedOn w:val="BronBrontekstTekst"/>
    <w:uiPriority w:val="99"/>
    <w:qFormat/>
    <w:rsid w:val="009B0485"/>
    <w:rPr>
      <w:rFonts w:ascii="Courier New" w:hAnsi="Courier New"/>
    </w:rPr>
  </w:style>
  <w:style w:type="character" w:customStyle="1" w:styleId="BronWebpaginaUrl">
    <w:name w:val="Bron_Webpagina_Url"/>
    <w:uiPriority w:val="1"/>
    <w:qFormat/>
    <w:rsid w:val="009B0485"/>
    <w:rPr>
      <w:rFonts w:ascii="Verdana" w:hAnsi="Verdana"/>
      <w:color w:val="0000FF"/>
      <w:lang w:val="en-US"/>
    </w:rPr>
  </w:style>
  <w:style w:type="paragraph" w:customStyle="1" w:styleId="BronHandgeschrevenTekst">
    <w:name w:val="Bron_Handgeschreven_Tekst"/>
    <w:basedOn w:val="BronBrontekstTekst"/>
    <w:uiPriority w:val="99"/>
    <w:qFormat/>
    <w:rsid w:val="009B0485"/>
    <w:rPr>
      <w:rFonts w:ascii="Comic Sans MS" w:hAnsi="Comic Sans MS"/>
      <w:sz w:val="18"/>
    </w:rPr>
  </w:style>
  <w:style w:type="paragraph" w:customStyle="1" w:styleId="BronDialoogDialoogSpreker1">
    <w:name w:val="Bron_Dialoog_DialoogSpreker1"/>
    <w:basedOn w:val="BronBrontekstTekst"/>
    <w:uiPriority w:val="99"/>
    <w:qFormat/>
    <w:rsid w:val="009B0485"/>
    <w:pPr>
      <w:tabs>
        <w:tab w:val="left" w:pos="1531"/>
      </w:tabs>
      <w:ind w:left="1531" w:hanging="1134"/>
    </w:pPr>
  </w:style>
  <w:style w:type="paragraph" w:customStyle="1" w:styleId="BronDialoogDialoogSpreker2">
    <w:name w:val="Bron_Dialoog_DialoogSpreker2"/>
    <w:basedOn w:val="BronDialoogDialoogSpreker1"/>
    <w:uiPriority w:val="99"/>
    <w:qFormat/>
    <w:rsid w:val="009B0485"/>
    <w:rPr>
      <w:color w:val="6C6C6C"/>
    </w:rPr>
  </w:style>
  <w:style w:type="paragraph" w:customStyle="1" w:styleId="BronDialoogTitel">
    <w:name w:val="Bron_Dialoog_Titel"/>
    <w:basedOn w:val="BronBrontekstTitel"/>
    <w:qFormat/>
    <w:rsid w:val="009B0485"/>
  </w:style>
  <w:style w:type="paragraph" w:customStyle="1" w:styleId="OpdrachtDialoogSpreker1">
    <w:name w:val="Opdracht_DialoogSpreker1"/>
    <w:basedOn w:val="OpdrachtVraag"/>
    <w:uiPriority w:val="99"/>
    <w:qFormat/>
    <w:rsid w:val="009B0485"/>
    <w:pPr>
      <w:ind w:left="1531" w:hanging="1134"/>
    </w:pPr>
  </w:style>
  <w:style w:type="paragraph" w:customStyle="1" w:styleId="OpdrachtDialoogSpreker2">
    <w:name w:val="Opdracht_DialoogSpreker2"/>
    <w:basedOn w:val="OpdrachtDialoogSpreker1"/>
    <w:uiPriority w:val="99"/>
    <w:qFormat/>
    <w:rsid w:val="009B0485"/>
    <w:rPr>
      <w:color w:val="3366FF"/>
    </w:rPr>
  </w:style>
  <w:style w:type="paragraph" w:customStyle="1" w:styleId="Paragraaf-NaslagwerkMVTTitel">
    <w:name w:val="Paragraaf-NaslagwerkMVT_Titel"/>
    <w:basedOn w:val="ParagraafTitel"/>
    <w:uiPriority w:val="99"/>
    <w:qFormat/>
    <w:rsid w:val="009B0485"/>
  </w:style>
  <w:style w:type="paragraph" w:customStyle="1" w:styleId="Paragraaf-NaslagwerkMVTTitel-Ongenummerd">
    <w:name w:val="Paragraaf-NaslagwerkMVT_Titel-Ongenummerd"/>
    <w:basedOn w:val="ParagraafTitel-Ongenummerd"/>
    <w:qFormat/>
    <w:rsid w:val="009B0485"/>
  </w:style>
  <w:style w:type="paragraph" w:customStyle="1" w:styleId="BeeldgegevensUB">
    <w:name w:val="Beeldgegevens_UB"/>
    <w:basedOn w:val="Beeldgegevens"/>
    <w:uiPriority w:val="99"/>
    <w:qFormat/>
    <w:rsid w:val="009B0485"/>
    <w:pPr>
      <w:pBdr>
        <w:top w:val="single" w:sz="4" w:space="1" w:color="1F4E79" w:themeColor="accent5" w:themeShade="80"/>
        <w:left w:val="single" w:sz="4" w:space="4" w:color="1F4E79" w:themeColor="accent5" w:themeShade="80"/>
        <w:bottom w:val="single" w:sz="4" w:space="1" w:color="1F4E79" w:themeColor="accent5" w:themeShade="80"/>
        <w:right w:val="single" w:sz="4" w:space="4" w:color="1F4E79" w:themeColor="accent5" w:themeShade="80"/>
      </w:pBdr>
      <w:ind w:left="482" w:right="85"/>
    </w:pPr>
  </w:style>
  <w:style w:type="paragraph" w:customStyle="1" w:styleId="BronBeeldBijschriftUB">
    <w:name w:val="Bron_Beeld_Bijschrift_UB"/>
    <w:basedOn w:val="BronBeeldBijschrift"/>
    <w:uiPriority w:val="99"/>
    <w:qFormat/>
    <w:rsid w:val="009B0485"/>
    <w:pPr>
      <w:pBdr>
        <w:top w:val="single" w:sz="4" w:space="1" w:color="808080" w:themeColor="background1" w:themeShade="80"/>
        <w:left w:val="single" w:sz="4" w:space="4" w:color="808080" w:themeColor="background1" w:themeShade="80"/>
        <w:bottom w:val="single" w:sz="4" w:space="1" w:color="808080" w:themeColor="background1" w:themeShade="80"/>
        <w:right w:val="single" w:sz="4" w:space="4" w:color="808080" w:themeColor="background1" w:themeShade="80"/>
      </w:pBdr>
      <w:ind w:left="482" w:right="85"/>
    </w:pPr>
  </w:style>
  <w:style w:type="character" w:customStyle="1" w:styleId="SubscriptCursief">
    <w:name w:val="Subscript+Cursief"/>
    <w:basedOn w:val="Subscript"/>
    <w:uiPriority w:val="1"/>
    <w:qFormat/>
    <w:rsid w:val="009B0485"/>
    <w:rPr>
      <w:i/>
      <w:vertAlign w:val="subscript"/>
    </w:rPr>
  </w:style>
  <w:style w:type="character" w:customStyle="1" w:styleId="SuperscriptCursief">
    <w:name w:val="Superscript+Cursief"/>
    <w:basedOn w:val="Superscript"/>
    <w:uiPriority w:val="1"/>
    <w:qFormat/>
    <w:rsid w:val="009B0485"/>
    <w:rPr>
      <w:i/>
      <w:vertAlign w:val="superscript"/>
    </w:rPr>
  </w:style>
  <w:style w:type="paragraph" w:customStyle="1" w:styleId="2">
    <w:name w:val="2"/>
    <w:basedOn w:val="HoofdstukTitel"/>
    <w:rsid w:val="009B0485"/>
  </w:style>
  <w:style w:type="paragraph" w:customStyle="1" w:styleId="Leerdoel">
    <w:name w:val="Leerdoel"/>
    <w:basedOn w:val="Standaard"/>
    <w:next w:val="Standaard"/>
    <w:uiPriority w:val="99"/>
    <w:qFormat/>
    <w:rsid w:val="009B0485"/>
    <w:rPr>
      <w:color w:val="525252" w:themeColor="accent3" w:themeShade="80"/>
    </w:rPr>
  </w:style>
  <w:style w:type="paragraph" w:customStyle="1" w:styleId="Default">
    <w:name w:val="Default"/>
    <w:rsid w:val="009B0485"/>
    <w:pPr>
      <w:autoSpaceDE w:val="0"/>
      <w:autoSpaceDN w:val="0"/>
      <w:adjustRightInd w:val="0"/>
      <w:spacing w:after="0" w:line="240" w:lineRule="auto"/>
    </w:pPr>
    <w:rPr>
      <w:rFonts w:ascii="MetaOT-Normal" w:eastAsiaTheme="minorEastAsia" w:hAnsi="MetaOT-Normal" w:cs="MetaOT-Normal"/>
      <w:color w:val="000000"/>
      <w:sz w:val="24"/>
      <w:szCs w:val="24"/>
    </w:rPr>
  </w:style>
  <w:style w:type="character" w:customStyle="1" w:styleId="metadata01">
    <w:name w:val="metadata01"/>
    <w:basedOn w:val="Standaardalinea-lettertype"/>
    <w:uiPriority w:val="1"/>
    <w:rsid w:val="009B0485"/>
    <w:rPr>
      <w:color w:val="538135" w:themeColor="accent6" w:themeShade="BF"/>
      <w:sz w:val="20"/>
    </w:rPr>
  </w:style>
  <w:style w:type="table" w:customStyle="1" w:styleId="Tabelraster1">
    <w:name w:val="Tabelraster1"/>
    <w:basedOn w:val="Standaardtabel"/>
    <w:next w:val="Tabelraster"/>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twoordAB">
    <w:name w:val="Antwoord_AB"/>
    <w:rsid w:val="009B0485"/>
    <w:pPr>
      <w:tabs>
        <w:tab w:val="left" w:pos="397"/>
        <w:tab w:val="left" w:pos="794"/>
      </w:tabs>
      <w:spacing w:after="0" w:line="264" w:lineRule="auto"/>
      <w:ind w:left="794" w:hanging="794"/>
    </w:pPr>
    <w:rPr>
      <w:rFonts w:ascii="Arial" w:eastAsia="Calibri" w:hAnsi="Arial" w:cs="Times New Roman"/>
      <w:color w:val="FF33CC"/>
      <w:sz w:val="20"/>
      <w:szCs w:val="20"/>
    </w:rPr>
  </w:style>
  <w:style w:type="paragraph" w:customStyle="1" w:styleId="Afbtekst">
    <w:name w:val="Afb_tekst"/>
    <w:basedOn w:val="Standaard"/>
    <w:next w:val="Standaard"/>
    <w:rsid w:val="009B0485"/>
    <w:pPr>
      <w:ind w:left="340"/>
    </w:pPr>
    <w:rPr>
      <w:rFonts w:ascii="Calibri" w:hAnsi="Calibri" w:cs="Arial"/>
      <w:color w:val="A6A6A6" w:themeColor="background1" w:themeShade="A6"/>
    </w:rPr>
  </w:style>
  <w:style w:type="paragraph" w:customStyle="1" w:styleId="hoofdstuktitel0">
    <w:name w:val="hoofdstuk titel"/>
    <w:basedOn w:val="Audioscript"/>
    <w:rsid w:val="009B0485"/>
  </w:style>
  <w:style w:type="paragraph" w:customStyle="1" w:styleId="BronBrontekstTekst--">
    <w:name w:val="Bron_Brontekst_Tekst--"/>
    <w:uiPriority w:val="99"/>
    <w:rsid w:val="009B0485"/>
    <w:pPr>
      <w:shd w:val="clear" w:color="auto" w:fill="F7CAAC" w:themeFill="accent2" w:themeFillTint="66"/>
      <w:spacing w:after="0" w:line="276" w:lineRule="auto"/>
    </w:pPr>
    <w:rPr>
      <w:rFonts w:ascii="Arial" w:eastAsiaTheme="minorEastAsia" w:hAnsi="Arial"/>
      <w:sz w:val="20"/>
      <w:szCs w:val="20"/>
    </w:rPr>
  </w:style>
  <w:style w:type="paragraph" w:customStyle="1" w:styleId="BronBrontekstTitel--">
    <w:name w:val="Bron_Brontekst_Titel--"/>
    <w:basedOn w:val="BronBrontekstTekst--"/>
    <w:uiPriority w:val="99"/>
    <w:rsid w:val="009B0485"/>
    <w:rPr>
      <w:sz w:val="24"/>
    </w:rPr>
  </w:style>
  <w:style w:type="paragraph" w:customStyle="1" w:styleId="BronBrontekstBronvermelding--">
    <w:name w:val="Bron_Brontekst_Bronvermelding--"/>
    <w:basedOn w:val="BronBrontekstTekst--"/>
    <w:uiPriority w:val="99"/>
    <w:rsid w:val="009B0485"/>
    <w:rPr>
      <w:sz w:val="16"/>
    </w:rPr>
  </w:style>
  <w:style w:type="paragraph" w:customStyle="1" w:styleId="BronBrontekstBijschrift--">
    <w:name w:val="Bron_Brontekst_Bijschrift--"/>
    <w:basedOn w:val="BronBrontekstTekst--"/>
    <w:uiPriority w:val="99"/>
    <w:rsid w:val="009B0485"/>
    <w:pPr>
      <w:shd w:val="clear" w:color="auto" w:fill="F9CCCB"/>
    </w:pPr>
  </w:style>
  <w:style w:type="paragraph" w:customStyle="1" w:styleId="AntwoordTekstRegel">
    <w:name w:val="Antwoord_TekstRegel"/>
    <w:uiPriority w:val="99"/>
    <w:rsid w:val="009B0485"/>
    <w:pPr>
      <w:tabs>
        <w:tab w:val="left" w:pos="397"/>
        <w:tab w:val="left" w:pos="794"/>
      </w:tabs>
      <w:spacing w:after="0" w:line="276" w:lineRule="auto"/>
      <w:ind w:left="794"/>
    </w:pPr>
    <w:rPr>
      <w:rFonts w:ascii="Arial" w:eastAsia="Calibri" w:hAnsi="Arial" w:cs="Times New Roman"/>
      <w:color w:val="FF33CC"/>
      <w:sz w:val="20"/>
      <w:szCs w:val="20"/>
    </w:rPr>
  </w:style>
  <w:style w:type="character" w:customStyle="1" w:styleId="metadata">
    <w:name w:val="metadata"/>
    <w:basedOn w:val="Standaardalinea-lettertype"/>
    <w:uiPriority w:val="1"/>
    <w:qFormat/>
    <w:rsid w:val="009B0485"/>
    <w:rPr>
      <w:rFonts w:ascii="Arial" w:hAnsi="Arial"/>
      <w:caps w:val="0"/>
      <w:smallCaps w:val="0"/>
      <w:color w:val="538135" w:themeColor="accent6" w:themeShade="BF"/>
      <w:sz w:val="20"/>
    </w:rPr>
  </w:style>
  <w:style w:type="paragraph" w:customStyle="1" w:styleId="BrontekstTitel">
    <w:name w:val="Brontekst_Titel"/>
    <w:basedOn w:val="BrontekstTekst"/>
    <w:next w:val="BrontekstTekst"/>
    <w:rsid w:val="009B0485"/>
    <w:rPr>
      <w:sz w:val="28"/>
    </w:rPr>
  </w:style>
  <w:style w:type="paragraph" w:customStyle="1" w:styleId="BrontekstTekst">
    <w:name w:val="Brontekst_Tekst"/>
    <w:uiPriority w:val="99"/>
    <w:rsid w:val="009B0485"/>
    <w:pPr>
      <w:shd w:val="clear" w:color="auto" w:fill="F2F2F2" w:themeFill="background1" w:themeFillShade="F2"/>
      <w:spacing w:after="0" w:line="276" w:lineRule="auto"/>
    </w:pPr>
    <w:rPr>
      <w:rFonts w:ascii="Arial" w:eastAsiaTheme="minorEastAsia" w:hAnsi="Arial"/>
      <w:sz w:val="20"/>
      <w:szCs w:val="20"/>
    </w:rPr>
  </w:style>
  <w:style w:type="paragraph" w:customStyle="1" w:styleId="BrontekstBronvermelding">
    <w:name w:val="Brontekst_Bronvermelding"/>
    <w:basedOn w:val="BrontekstTekst"/>
    <w:next w:val="Standaard"/>
    <w:uiPriority w:val="99"/>
    <w:rsid w:val="009B0485"/>
    <w:rPr>
      <w:sz w:val="16"/>
    </w:rPr>
  </w:style>
  <w:style w:type="character" w:customStyle="1" w:styleId="Alineakop">
    <w:name w:val="Alineakop"/>
    <w:basedOn w:val="Standaardalinea-lettertype"/>
    <w:qFormat/>
    <w:rsid w:val="009B0485"/>
    <w:rPr>
      <w:b/>
      <w:bCs/>
      <w:caps/>
      <w:color w:val="auto"/>
    </w:rPr>
  </w:style>
  <w:style w:type="paragraph" w:styleId="Voetnoottekst">
    <w:name w:val="footnote text"/>
    <w:basedOn w:val="Standaard"/>
    <w:link w:val="VoetnoottekstChar"/>
    <w:uiPriority w:val="99"/>
    <w:semiHidden/>
    <w:unhideWhenUsed/>
    <w:rsid w:val="009B0485"/>
    <w:pPr>
      <w:spacing w:line="240" w:lineRule="auto"/>
    </w:pPr>
    <w:rPr>
      <w:sz w:val="16"/>
      <w:szCs w:val="20"/>
    </w:rPr>
  </w:style>
  <w:style w:type="character" w:customStyle="1" w:styleId="VoetnoottekstChar">
    <w:name w:val="Voetnoottekst Char"/>
    <w:basedOn w:val="Standaardalinea-lettertype"/>
    <w:link w:val="Voetnoottekst"/>
    <w:uiPriority w:val="99"/>
    <w:semiHidden/>
    <w:rsid w:val="009B0485"/>
    <w:rPr>
      <w:sz w:val="16"/>
      <w:szCs w:val="20"/>
    </w:rPr>
  </w:style>
  <w:style w:type="paragraph" w:styleId="Normaalweb">
    <w:name w:val="Normal (Web)"/>
    <w:basedOn w:val="Standaard"/>
    <w:uiPriority w:val="99"/>
    <w:unhideWhenUsed/>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tekstevens">
    <w:name w:val="tekstevens"/>
    <w:basedOn w:val="Beeldgegevens"/>
    <w:rsid w:val="009B0485"/>
    <w:pPr>
      <w:ind w:left="0"/>
    </w:pPr>
  </w:style>
  <w:style w:type="character" w:customStyle="1" w:styleId="Onopgelostemelding1">
    <w:name w:val="Onopgeloste melding1"/>
    <w:basedOn w:val="Standaardalinea-lettertype"/>
    <w:uiPriority w:val="99"/>
    <w:semiHidden/>
    <w:unhideWhenUsed/>
    <w:rsid w:val="009B0485"/>
    <w:rPr>
      <w:color w:val="808080"/>
      <w:shd w:val="clear" w:color="auto" w:fill="E6E6E6"/>
    </w:rPr>
  </w:style>
  <w:style w:type="paragraph" w:customStyle="1" w:styleId="CM1">
    <w:name w:val="CM1"/>
    <w:basedOn w:val="Default"/>
    <w:next w:val="Default"/>
    <w:uiPriority w:val="99"/>
    <w:rsid w:val="009B0485"/>
    <w:pPr>
      <w:widowControl w:val="0"/>
      <w:spacing w:line="316" w:lineRule="atLeast"/>
    </w:pPr>
    <w:rPr>
      <w:rFonts w:ascii="ScalaSansPro-Bold" w:eastAsia="Times New Roman" w:hAnsi="ScalaSansPro-Bold" w:cs="Times New Roman"/>
      <w:color w:val="auto"/>
      <w:lang w:eastAsia="nl-NL"/>
    </w:rPr>
  </w:style>
  <w:style w:type="paragraph" w:customStyle="1" w:styleId="CM135">
    <w:name w:val="CM13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
    <w:name w:val="CM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
    <w:name w:val="CM3"/>
    <w:basedOn w:val="Default"/>
    <w:next w:val="Default"/>
    <w:uiPriority w:val="99"/>
    <w:rsid w:val="009B0485"/>
    <w:pPr>
      <w:widowControl w:val="0"/>
      <w:spacing w:line="316" w:lineRule="atLeast"/>
    </w:pPr>
    <w:rPr>
      <w:rFonts w:ascii="ScalaSansPro-Bold" w:eastAsia="Times New Roman" w:hAnsi="ScalaSansPro-Bold" w:cs="Times New Roman"/>
      <w:color w:val="auto"/>
      <w:lang w:eastAsia="nl-NL"/>
    </w:rPr>
  </w:style>
  <w:style w:type="paragraph" w:customStyle="1" w:styleId="CM136">
    <w:name w:val="CM13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8">
    <w:name w:val="CM13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7">
    <w:name w:val="CM13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4">
    <w:name w:val="CM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9">
    <w:name w:val="CM13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1">
    <w:name w:val="CM14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
    <w:name w:val="CM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
    <w:name w:val="CM6"/>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8">
    <w:name w:val="CM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
    <w:name w:val="CM9"/>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0">
    <w:name w:val="CM1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1">
    <w:name w:val="CM1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2">
    <w:name w:val="CM12"/>
    <w:basedOn w:val="Default"/>
    <w:next w:val="Default"/>
    <w:uiPriority w:val="99"/>
    <w:rsid w:val="009B0485"/>
    <w:pPr>
      <w:widowControl w:val="0"/>
      <w:spacing w:line="480" w:lineRule="atLeast"/>
    </w:pPr>
    <w:rPr>
      <w:rFonts w:ascii="ScalaSansPro-Bold" w:eastAsia="Times New Roman" w:hAnsi="ScalaSansPro-Bold" w:cs="Times New Roman"/>
      <w:color w:val="auto"/>
      <w:lang w:eastAsia="nl-NL"/>
    </w:rPr>
  </w:style>
  <w:style w:type="paragraph" w:customStyle="1" w:styleId="CM143">
    <w:name w:val="CM14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
    <w:name w:val="CM13"/>
    <w:basedOn w:val="Default"/>
    <w:next w:val="Default"/>
    <w:uiPriority w:val="99"/>
    <w:rsid w:val="009B0485"/>
    <w:pPr>
      <w:widowControl w:val="0"/>
      <w:spacing w:line="380" w:lineRule="atLeast"/>
    </w:pPr>
    <w:rPr>
      <w:rFonts w:ascii="ScalaSansPro-Bold" w:eastAsia="Times New Roman" w:hAnsi="ScalaSansPro-Bold" w:cs="Times New Roman"/>
      <w:color w:val="auto"/>
      <w:lang w:eastAsia="nl-NL"/>
    </w:rPr>
  </w:style>
  <w:style w:type="paragraph" w:customStyle="1" w:styleId="CM144">
    <w:name w:val="CM14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
    <w:name w:val="CM14"/>
    <w:basedOn w:val="Default"/>
    <w:next w:val="Default"/>
    <w:uiPriority w:val="99"/>
    <w:rsid w:val="009B0485"/>
    <w:pPr>
      <w:widowControl w:val="0"/>
      <w:spacing w:line="380" w:lineRule="atLeast"/>
    </w:pPr>
    <w:rPr>
      <w:rFonts w:ascii="ScalaSansPro-Bold" w:eastAsia="Times New Roman" w:hAnsi="ScalaSansPro-Bold" w:cs="Times New Roman"/>
      <w:color w:val="auto"/>
      <w:lang w:eastAsia="nl-NL"/>
    </w:rPr>
  </w:style>
  <w:style w:type="paragraph" w:customStyle="1" w:styleId="CM15">
    <w:name w:val="CM15"/>
    <w:basedOn w:val="Default"/>
    <w:next w:val="Default"/>
    <w:uiPriority w:val="99"/>
    <w:rsid w:val="009B0485"/>
    <w:pPr>
      <w:widowControl w:val="0"/>
      <w:spacing w:line="260" w:lineRule="atLeast"/>
    </w:pPr>
    <w:rPr>
      <w:rFonts w:ascii="ScalaSansPro-Bold" w:eastAsia="Times New Roman" w:hAnsi="ScalaSansPro-Bold" w:cs="Times New Roman"/>
      <w:color w:val="auto"/>
      <w:lang w:eastAsia="nl-NL"/>
    </w:rPr>
  </w:style>
  <w:style w:type="paragraph" w:customStyle="1" w:styleId="CM163">
    <w:name w:val="CM16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
    <w:name w:val="CM1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0">
    <w:name w:val="CM14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
    <w:name w:val="CM17"/>
    <w:basedOn w:val="Default"/>
    <w:next w:val="Default"/>
    <w:uiPriority w:val="99"/>
    <w:rsid w:val="009B0485"/>
    <w:pPr>
      <w:widowControl w:val="0"/>
      <w:spacing w:line="228" w:lineRule="atLeast"/>
    </w:pPr>
    <w:rPr>
      <w:rFonts w:ascii="ScalaSansPro-Bold" w:eastAsia="Times New Roman" w:hAnsi="ScalaSansPro-Bold" w:cs="Times New Roman"/>
      <w:color w:val="auto"/>
      <w:lang w:eastAsia="nl-NL"/>
    </w:rPr>
  </w:style>
  <w:style w:type="paragraph" w:customStyle="1" w:styleId="CM18">
    <w:name w:val="CM1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8">
    <w:name w:val="CM14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9">
    <w:name w:val="CM19"/>
    <w:basedOn w:val="Default"/>
    <w:next w:val="Default"/>
    <w:uiPriority w:val="99"/>
    <w:rsid w:val="009B0485"/>
    <w:pPr>
      <w:widowControl w:val="0"/>
      <w:spacing w:line="193" w:lineRule="atLeast"/>
    </w:pPr>
    <w:rPr>
      <w:rFonts w:ascii="ScalaSansPro-Bold" w:eastAsia="Times New Roman" w:hAnsi="ScalaSansPro-Bold" w:cs="Times New Roman"/>
      <w:color w:val="auto"/>
      <w:lang w:eastAsia="nl-NL"/>
    </w:rPr>
  </w:style>
  <w:style w:type="paragraph" w:customStyle="1" w:styleId="CM20">
    <w:name w:val="CM20"/>
    <w:basedOn w:val="Default"/>
    <w:next w:val="Default"/>
    <w:uiPriority w:val="99"/>
    <w:rsid w:val="009B0485"/>
    <w:pPr>
      <w:widowControl w:val="0"/>
      <w:spacing w:line="198" w:lineRule="atLeast"/>
    </w:pPr>
    <w:rPr>
      <w:rFonts w:ascii="ScalaSansPro-Bold" w:eastAsia="Times New Roman" w:hAnsi="ScalaSansPro-Bold" w:cs="Times New Roman"/>
      <w:color w:val="auto"/>
      <w:lang w:eastAsia="nl-NL"/>
    </w:rPr>
  </w:style>
  <w:style w:type="paragraph" w:customStyle="1" w:styleId="CM142">
    <w:name w:val="CM14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0">
    <w:name w:val="CM15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1">
    <w:name w:val="CM21"/>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22">
    <w:name w:val="CM2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3">
    <w:name w:val="CM2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25">
    <w:name w:val="CM2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3">
    <w:name w:val="CM15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6">
    <w:name w:val="CM2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4">
    <w:name w:val="CM15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8">
    <w:name w:val="CM28"/>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29">
    <w:name w:val="CM2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0">
    <w:name w:val="CM3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1">
    <w:name w:val="CM31"/>
    <w:basedOn w:val="Default"/>
    <w:next w:val="Default"/>
    <w:uiPriority w:val="99"/>
    <w:rsid w:val="009B0485"/>
    <w:pPr>
      <w:widowControl w:val="0"/>
      <w:spacing w:line="226" w:lineRule="atLeast"/>
    </w:pPr>
    <w:rPr>
      <w:rFonts w:ascii="ScalaSansPro-Bold" w:eastAsia="Times New Roman" w:hAnsi="ScalaSansPro-Bold" w:cs="Times New Roman"/>
      <w:color w:val="auto"/>
      <w:lang w:eastAsia="nl-NL"/>
    </w:rPr>
  </w:style>
  <w:style w:type="paragraph" w:customStyle="1" w:styleId="CM32">
    <w:name w:val="CM3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
    <w:name w:val="CM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33">
    <w:name w:val="CM33"/>
    <w:basedOn w:val="Default"/>
    <w:next w:val="Default"/>
    <w:uiPriority w:val="99"/>
    <w:rsid w:val="009B0485"/>
    <w:pPr>
      <w:widowControl w:val="0"/>
      <w:spacing w:line="193" w:lineRule="atLeast"/>
    </w:pPr>
    <w:rPr>
      <w:rFonts w:ascii="ScalaSansPro-Bold" w:eastAsia="Times New Roman" w:hAnsi="ScalaSansPro-Bold" w:cs="Times New Roman"/>
      <w:color w:val="auto"/>
      <w:lang w:eastAsia="nl-NL"/>
    </w:rPr>
  </w:style>
  <w:style w:type="paragraph" w:customStyle="1" w:styleId="CM27">
    <w:name w:val="CM27"/>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156">
    <w:name w:val="CM15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4">
    <w:name w:val="CM34"/>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35">
    <w:name w:val="CM3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36">
    <w:name w:val="CM3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7">
    <w:name w:val="CM15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8">
    <w:name w:val="CM15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7">
    <w:name w:val="CM3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8">
    <w:name w:val="CM3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39">
    <w:name w:val="CM39"/>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40">
    <w:name w:val="CM40"/>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159">
    <w:name w:val="CM15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0">
    <w:name w:val="CM16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41">
    <w:name w:val="CM4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2">
    <w:name w:val="CM4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3">
    <w:name w:val="CM4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44">
    <w:name w:val="CM4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6">
    <w:name w:val="CM4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7">
    <w:name w:val="CM4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8">
    <w:name w:val="CM4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47">
    <w:name w:val="CM14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0">
    <w:name w:val="CM5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5">
    <w:name w:val="CM4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1">
    <w:name w:val="CM5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2">
    <w:name w:val="CM5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3">
    <w:name w:val="CM5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4">
    <w:name w:val="CM5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5">
    <w:name w:val="CM5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8">
    <w:name w:val="CM5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0">
    <w:name w:val="CM6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1">
    <w:name w:val="CM6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2">
    <w:name w:val="CM6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3">
    <w:name w:val="CM6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9">
    <w:name w:val="CM69"/>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0">
    <w:name w:val="CM7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62">
    <w:name w:val="CM16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1">
    <w:name w:val="CM16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1">
    <w:name w:val="CM7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2">
    <w:name w:val="CM72"/>
    <w:basedOn w:val="Default"/>
    <w:next w:val="Default"/>
    <w:uiPriority w:val="99"/>
    <w:rsid w:val="009B0485"/>
    <w:pPr>
      <w:widowControl w:val="0"/>
      <w:spacing w:line="226" w:lineRule="atLeast"/>
    </w:pPr>
    <w:rPr>
      <w:rFonts w:ascii="ScalaSansPro-Bold" w:eastAsia="Times New Roman" w:hAnsi="ScalaSansPro-Bold" w:cs="Times New Roman"/>
      <w:color w:val="auto"/>
      <w:lang w:eastAsia="nl-NL"/>
    </w:rPr>
  </w:style>
  <w:style w:type="paragraph" w:customStyle="1" w:styleId="CM73">
    <w:name w:val="CM7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4">
    <w:name w:val="CM7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5">
    <w:name w:val="CM7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8">
    <w:name w:val="CM6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6">
    <w:name w:val="CM7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7">
    <w:name w:val="CM7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8">
    <w:name w:val="CM78"/>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79">
    <w:name w:val="CM79"/>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165">
    <w:name w:val="CM16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6">
    <w:name w:val="CM16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1">
    <w:name w:val="CM81"/>
    <w:basedOn w:val="Default"/>
    <w:next w:val="Default"/>
    <w:uiPriority w:val="99"/>
    <w:rsid w:val="009B0485"/>
    <w:pPr>
      <w:widowControl w:val="0"/>
      <w:spacing w:line="203" w:lineRule="atLeast"/>
    </w:pPr>
    <w:rPr>
      <w:rFonts w:ascii="ScalaSansPro-Bold" w:eastAsia="Times New Roman" w:hAnsi="ScalaSansPro-Bold" w:cs="Times New Roman"/>
      <w:color w:val="auto"/>
      <w:lang w:eastAsia="nl-NL"/>
    </w:rPr>
  </w:style>
  <w:style w:type="paragraph" w:customStyle="1" w:styleId="CM82">
    <w:name w:val="CM8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3">
    <w:name w:val="CM8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84">
    <w:name w:val="CM84"/>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86">
    <w:name w:val="CM86"/>
    <w:basedOn w:val="Default"/>
    <w:next w:val="Default"/>
    <w:uiPriority w:val="99"/>
    <w:rsid w:val="009B0485"/>
    <w:pPr>
      <w:widowControl w:val="0"/>
      <w:spacing w:line="186" w:lineRule="atLeast"/>
    </w:pPr>
    <w:rPr>
      <w:rFonts w:ascii="ScalaSansPro-Bold" w:eastAsia="Times New Roman" w:hAnsi="ScalaSansPro-Bold" w:cs="Times New Roman"/>
      <w:color w:val="auto"/>
      <w:lang w:eastAsia="nl-NL"/>
    </w:rPr>
  </w:style>
  <w:style w:type="paragraph" w:customStyle="1" w:styleId="CM149">
    <w:name w:val="CM14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7">
    <w:name w:val="CM8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2">
    <w:name w:val="CM15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6">
    <w:name w:val="CM14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9">
    <w:name w:val="CM8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0">
    <w:name w:val="CM9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1">
    <w:name w:val="CM91"/>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169">
    <w:name w:val="CM16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2">
    <w:name w:val="CM9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3">
    <w:name w:val="CM9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4">
    <w:name w:val="CM9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5">
    <w:name w:val="CM9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7">
    <w:name w:val="CM9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6">
    <w:name w:val="CM6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9">
    <w:name w:val="CM9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0">
    <w:name w:val="CM10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0">
    <w:name w:val="CM80"/>
    <w:basedOn w:val="Default"/>
    <w:next w:val="Default"/>
    <w:uiPriority w:val="99"/>
    <w:rsid w:val="009B0485"/>
    <w:pPr>
      <w:widowControl w:val="0"/>
      <w:spacing w:line="206" w:lineRule="atLeast"/>
    </w:pPr>
    <w:rPr>
      <w:rFonts w:ascii="ScalaSansPro-Bold" w:eastAsia="Times New Roman" w:hAnsi="ScalaSansPro-Bold" w:cs="Times New Roman"/>
      <w:color w:val="auto"/>
      <w:lang w:eastAsia="nl-NL"/>
    </w:rPr>
  </w:style>
  <w:style w:type="paragraph" w:customStyle="1" w:styleId="CM101">
    <w:name w:val="CM101"/>
    <w:basedOn w:val="Default"/>
    <w:next w:val="Default"/>
    <w:uiPriority w:val="99"/>
    <w:rsid w:val="009B0485"/>
    <w:pPr>
      <w:widowControl w:val="0"/>
      <w:spacing w:line="211" w:lineRule="atLeast"/>
    </w:pPr>
    <w:rPr>
      <w:rFonts w:ascii="ScalaSansPro-Bold" w:eastAsia="Times New Roman" w:hAnsi="ScalaSansPro-Bold" w:cs="Times New Roman"/>
      <w:color w:val="auto"/>
      <w:lang w:eastAsia="nl-NL"/>
    </w:rPr>
  </w:style>
  <w:style w:type="paragraph" w:customStyle="1" w:styleId="CM24">
    <w:name w:val="CM2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9">
    <w:name w:val="CM59"/>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73">
    <w:name w:val="CM17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0">
    <w:name w:val="CM17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2">
    <w:name w:val="CM10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3">
    <w:name w:val="CM10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55">
    <w:name w:val="CM15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4">
    <w:name w:val="CM104"/>
    <w:basedOn w:val="Default"/>
    <w:next w:val="Default"/>
    <w:uiPriority w:val="99"/>
    <w:rsid w:val="009B0485"/>
    <w:pPr>
      <w:widowControl w:val="0"/>
      <w:spacing w:line="313" w:lineRule="atLeast"/>
    </w:pPr>
    <w:rPr>
      <w:rFonts w:ascii="ScalaSansPro-Bold" w:eastAsia="Times New Roman" w:hAnsi="ScalaSansPro-Bold" w:cs="Times New Roman"/>
      <w:color w:val="auto"/>
      <w:lang w:eastAsia="nl-NL"/>
    </w:rPr>
  </w:style>
  <w:style w:type="paragraph" w:customStyle="1" w:styleId="CM171">
    <w:name w:val="CM17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6">
    <w:name w:val="CM96"/>
    <w:basedOn w:val="Default"/>
    <w:next w:val="Default"/>
    <w:uiPriority w:val="99"/>
    <w:rsid w:val="009B0485"/>
    <w:pPr>
      <w:widowControl w:val="0"/>
      <w:spacing w:line="186" w:lineRule="atLeast"/>
    </w:pPr>
    <w:rPr>
      <w:rFonts w:ascii="ScalaSansPro-Bold" w:eastAsia="Times New Roman" w:hAnsi="ScalaSansPro-Bold" w:cs="Times New Roman"/>
      <w:color w:val="auto"/>
      <w:lang w:eastAsia="nl-NL"/>
    </w:rPr>
  </w:style>
  <w:style w:type="paragraph" w:customStyle="1" w:styleId="CM106">
    <w:name w:val="CM10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8">
    <w:name w:val="CM10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8">
    <w:name w:val="CM16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9">
    <w:name w:val="CM10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5">
    <w:name w:val="CM17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1">
    <w:name w:val="CM11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05">
    <w:name w:val="CM10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3">
    <w:name w:val="CM11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4">
    <w:name w:val="CM11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5">
    <w:name w:val="CM11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10">
    <w:name w:val="CM11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17">
    <w:name w:val="CM11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8">
    <w:name w:val="CM11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7">
    <w:name w:val="CM17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8">
    <w:name w:val="CM17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80">
    <w:name w:val="CM18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4">
    <w:name w:val="CM16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1">
    <w:name w:val="CM12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22">
    <w:name w:val="CM12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3">
    <w:name w:val="CM12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85">
    <w:name w:val="CM85"/>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116">
    <w:name w:val="CM11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4">
    <w:name w:val="CM12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07">
    <w:name w:val="CM107"/>
    <w:basedOn w:val="Default"/>
    <w:next w:val="Default"/>
    <w:uiPriority w:val="99"/>
    <w:rsid w:val="009B0485"/>
    <w:pPr>
      <w:widowControl w:val="0"/>
      <w:spacing w:line="223" w:lineRule="atLeast"/>
    </w:pPr>
    <w:rPr>
      <w:rFonts w:ascii="ScalaSansPro-Bold" w:eastAsia="Times New Roman" w:hAnsi="ScalaSansPro-Bold" w:cs="Times New Roman"/>
      <w:color w:val="auto"/>
      <w:lang w:eastAsia="nl-NL"/>
    </w:rPr>
  </w:style>
  <w:style w:type="paragraph" w:customStyle="1" w:styleId="CM88">
    <w:name w:val="CM88"/>
    <w:basedOn w:val="Default"/>
    <w:next w:val="Default"/>
    <w:uiPriority w:val="99"/>
    <w:rsid w:val="009B0485"/>
    <w:pPr>
      <w:widowControl w:val="0"/>
      <w:spacing w:line="193" w:lineRule="atLeast"/>
    </w:pPr>
    <w:rPr>
      <w:rFonts w:ascii="ScalaSansPro-Bold" w:eastAsia="Times New Roman" w:hAnsi="ScalaSansPro-Bold" w:cs="Times New Roman"/>
      <w:color w:val="auto"/>
      <w:lang w:eastAsia="nl-NL"/>
    </w:rPr>
  </w:style>
  <w:style w:type="paragraph" w:customStyle="1" w:styleId="CM125">
    <w:name w:val="CM12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7">
    <w:name w:val="CM12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28">
    <w:name w:val="CM128"/>
    <w:basedOn w:val="Default"/>
    <w:next w:val="Default"/>
    <w:uiPriority w:val="99"/>
    <w:rsid w:val="009B0485"/>
    <w:pPr>
      <w:widowControl w:val="0"/>
      <w:spacing w:line="226" w:lineRule="atLeast"/>
    </w:pPr>
    <w:rPr>
      <w:rFonts w:ascii="ScalaSansPro-Bold" w:eastAsia="Times New Roman" w:hAnsi="ScalaSansPro-Bold" w:cs="Times New Roman"/>
      <w:color w:val="auto"/>
      <w:lang w:eastAsia="nl-NL"/>
    </w:rPr>
  </w:style>
  <w:style w:type="paragraph" w:customStyle="1" w:styleId="CM129">
    <w:name w:val="CM129"/>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130">
    <w:name w:val="CM13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6">
    <w:name w:val="CM5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7">
    <w:name w:val="CM6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8">
    <w:name w:val="CM9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31">
    <w:name w:val="CM13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2">
    <w:name w:val="CM13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3">
    <w:name w:val="CM13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34">
    <w:name w:val="CM13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KopSH">
    <w:name w:val="Kop SH"/>
    <w:basedOn w:val="Kop2"/>
    <w:link w:val="KopSHChar"/>
    <w:qFormat/>
    <w:rsid w:val="009B0485"/>
    <w:pPr>
      <w:spacing w:before="200" w:after="200" w:line="276" w:lineRule="auto"/>
    </w:pPr>
    <w:rPr>
      <w:rFonts w:ascii="Verdana" w:hAnsi="Verdana"/>
      <w:b/>
      <w:bCs/>
      <w:color w:val="BF8F00" w:themeColor="accent4" w:themeShade="BF"/>
      <w:szCs w:val="26"/>
    </w:rPr>
  </w:style>
  <w:style w:type="paragraph" w:customStyle="1" w:styleId="KopES">
    <w:name w:val="Kop ES"/>
    <w:basedOn w:val="KopSH"/>
    <w:next w:val="Standaard"/>
    <w:link w:val="KopESChar"/>
    <w:qFormat/>
    <w:rsid w:val="009B0485"/>
    <w:rPr>
      <w:color w:val="2F5496" w:themeColor="accent1" w:themeShade="BF"/>
    </w:rPr>
  </w:style>
  <w:style w:type="paragraph" w:customStyle="1" w:styleId="KopOP">
    <w:name w:val="Kop O/P"/>
    <w:basedOn w:val="Kop2"/>
    <w:link w:val="KopOPChar"/>
    <w:qFormat/>
    <w:rsid w:val="009B0485"/>
    <w:pPr>
      <w:spacing w:before="200" w:after="200" w:line="276" w:lineRule="auto"/>
    </w:pPr>
    <w:rPr>
      <w:rFonts w:ascii="Verdana" w:hAnsi="Verdana"/>
      <w:b/>
      <w:bCs/>
      <w:color w:val="C45911" w:themeColor="accent2" w:themeShade="BF"/>
      <w:szCs w:val="26"/>
    </w:rPr>
  </w:style>
  <w:style w:type="paragraph" w:customStyle="1" w:styleId="KopSV">
    <w:name w:val="Kop SV"/>
    <w:next w:val="Standaard"/>
    <w:link w:val="KopSVChar"/>
    <w:qFormat/>
    <w:rsid w:val="009B0485"/>
    <w:pPr>
      <w:spacing w:after="200" w:line="276" w:lineRule="auto"/>
    </w:pPr>
    <w:rPr>
      <w:rFonts w:ascii="Verdana" w:eastAsiaTheme="majorEastAsia" w:hAnsi="Verdana" w:cstheme="majorBidi"/>
      <w:b/>
      <w:bCs/>
      <w:color w:val="2E74B5" w:themeColor="accent5" w:themeShade="BF"/>
      <w:sz w:val="28"/>
      <w:szCs w:val="26"/>
    </w:rPr>
  </w:style>
  <w:style w:type="character" w:customStyle="1" w:styleId="KopSHChar">
    <w:name w:val="Kop SH Char"/>
    <w:basedOn w:val="Kop2Char"/>
    <w:link w:val="KopSH"/>
    <w:rsid w:val="009B0485"/>
    <w:rPr>
      <w:rFonts w:ascii="Verdana" w:eastAsiaTheme="majorEastAsia" w:hAnsi="Verdana" w:cstheme="majorBidi"/>
      <w:b/>
      <w:bCs/>
      <w:color w:val="BF8F00" w:themeColor="accent4" w:themeShade="BF"/>
      <w:sz w:val="28"/>
      <w:szCs w:val="26"/>
    </w:rPr>
  </w:style>
  <w:style w:type="character" w:customStyle="1" w:styleId="KopESChar">
    <w:name w:val="Kop ES Char"/>
    <w:basedOn w:val="KopSHChar"/>
    <w:link w:val="KopES"/>
    <w:rsid w:val="009B0485"/>
    <w:rPr>
      <w:rFonts w:ascii="Verdana" w:eastAsiaTheme="majorEastAsia" w:hAnsi="Verdana" w:cstheme="majorBidi"/>
      <w:b/>
      <w:bCs/>
      <w:color w:val="2F5496" w:themeColor="accent1" w:themeShade="BF"/>
      <w:sz w:val="28"/>
      <w:szCs w:val="26"/>
    </w:rPr>
  </w:style>
  <w:style w:type="character" w:customStyle="1" w:styleId="KopOPChar">
    <w:name w:val="Kop O/P Char"/>
    <w:basedOn w:val="Kop2Char"/>
    <w:link w:val="KopOP"/>
    <w:rsid w:val="009B0485"/>
    <w:rPr>
      <w:rFonts w:ascii="Verdana" w:eastAsiaTheme="majorEastAsia" w:hAnsi="Verdana" w:cstheme="majorBidi"/>
      <w:b/>
      <w:bCs/>
      <w:color w:val="C45911" w:themeColor="accent2" w:themeShade="BF"/>
      <w:sz w:val="28"/>
      <w:szCs w:val="26"/>
    </w:rPr>
  </w:style>
  <w:style w:type="character" w:customStyle="1" w:styleId="KopSVChar">
    <w:name w:val="Kop SV Char"/>
    <w:basedOn w:val="Standaardalinea-lettertype"/>
    <w:link w:val="KopSV"/>
    <w:rsid w:val="009B0485"/>
    <w:rPr>
      <w:rFonts w:ascii="Verdana" w:eastAsiaTheme="majorEastAsia" w:hAnsi="Verdana" w:cstheme="majorBidi"/>
      <w:b/>
      <w:bCs/>
      <w:color w:val="2E74B5" w:themeColor="accent5" w:themeShade="BF"/>
      <w:sz w:val="28"/>
      <w:szCs w:val="26"/>
    </w:rPr>
  </w:style>
  <w:style w:type="paragraph" w:customStyle="1" w:styleId="OpdrachtenKENNIS">
    <w:name w:val="Opdrachten KENNIS"/>
    <w:basedOn w:val="Standaard"/>
    <w:next w:val="Standaard"/>
    <w:uiPriority w:val="99"/>
    <w:qFormat/>
    <w:rsid w:val="009B0485"/>
    <w:pPr>
      <w:shd w:val="clear" w:color="auto" w:fill="1F4E79" w:themeFill="accent5" w:themeFillShade="80"/>
    </w:pPr>
    <w:rPr>
      <w:b/>
      <w:color w:val="FFFFFF" w:themeColor="background1"/>
      <w:sz w:val="24"/>
    </w:rPr>
  </w:style>
  <w:style w:type="paragraph" w:customStyle="1" w:styleId="OpdrachtenINZICHT">
    <w:name w:val="Opdrachten INZICHT"/>
    <w:basedOn w:val="OpdrachtenKENNIS"/>
    <w:next w:val="Standaard"/>
    <w:uiPriority w:val="99"/>
    <w:qFormat/>
    <w:rsid w:val="009B0485"/>
    <w:pPr>
      <w:shd w:val="clear" w:color="auto" w:fill="806000" w:themeFill="accent4" w:themeFillShade="80"/>
    </w:pPr>
  </w:style>
  <w:style w:type="paragraph" w:customStyle="1" w:styleId="SamenhangBS">
    <w:name w:val="Samenhang BS"/>
    <w:basedOn w:val="Standaard"/>
    <w:next w:val="Standaard"/>
    <w:uiPriority w:val="99"/>
    <w:qFormat/>
    <w:rsid w:val="009B0485"/>
    <w:rPr>
      <w:rFonts w:ascii="Verdana" w:hAnsi="Verdana"/>
      <w:color w:val="C00000"/>
    </w:rPr>
  </w:style>
  <w:style w:type="paragraph" w:customStyle="1" w:styleId="Opdrachten">
    <w:name w:val="Opdrachten"/>
    <w:basedOn w:val="OpdrachtenKENNIS"/>
    <w:next w:val="Standaard"/>
    <w:uiPriority w:val="99"/>
    <w:qFormat/>
    <w:rsid w:val="009B0485"/>
    <w:pPr>
      <w:shd w:val="clear" w:color="auto" w:fill="833C0B" w:themeFill="accent2" w:themeFillShade="80"/>
    </w:pPr>
  </w:style>
  <w:style w:type="character" w:customStyle="1" w:styleId="metadataChar">
    <w:name w:val="metadata Char"/>
    <w:basedOn w:val="Standaardalinea-lettertype"/>
    <w:rsid w:val="009B0485"/>
    <w:rPr>
      <w:rFonts w:ascii="Arial" w:eastAsiaTheme="minorHAnsi" w:hAnsi="Arial"/>
      <w:color w:val="538135" w:themeColor="accent6" w:themeShade="BF"/>
      <w:szCs w:val="22"/>
    </w:rPr>
  </w:style>
  <w:style w:type="paragraph" w:customStyle="1" w:styleId="opmerking0">
    <w:name w:val="opmerking"/>
    <w:uiPriority w:val="99"/>
    <w:qFormat/>
    <w:rsid w:val="009B0485"/>
    <w:pPr>
      <w:shd w:val="clear" w:color="auto" w:fill="FFFF00"/>
      <w:spacing w:after="0" w:line="276" w:lineRule="auto"/>
    </w:pPr>
    <w:rPr>
      <w:rFonts w:ascii="Arial" w:eastAsia="Calibri" w:hAnsi="Arial" w:cs="Times New Roman"/>
      <w:sz w:val="20"/>
    </w:rPr>
  </w:style>
  <w:style w:type="paragraph" w:customStyle="1" w:styleId="Antwoord">
    <w:name w:val="Antwoord"/>
    <w:basedOn w:val="Standaard"/>
    <w:qFormat/>
    <w:rsid w:val="009B0485"/>
    <w:rPr>
      <w:rFonts w:ascii="Comic Sans MS" w:hAnsi="Comic Sans MS"/>
      <w:color w:val="CC0099"/>
      <w:u w:val="single"/>
    </w:rPr>
  </w:style>
  <w:style w:type="paragraph" w:customStyle="1" w:styleId="opdrachtnummer0">
    <w:name w:val="opdracht(nummer)"/>
    <w:basedOn w:val="Standaard"/>
    <w:next w:val="Standaard"/>
    <w:uiPriority w:val="99"/>
    <w:qFormat/>
    <w:rsid w:val="009B0485"/>
    <w:pPr>
      <w:ind w:hanging="284"/>
    </w:pPr>
    <w:rPr>
      <w:rFonts w:eastAsia="Times New Roman" w:cs="Times New Roman"/>
      <w:szCs w:val="20"/>
    </w:rPr>
  </w:style>
  <w:style w:type="character" w:customStyle="1" w:styleId="Antwoord-woord">
    <w:name w:val="Antwoord-woord"/>
    <w:basedOn w:val="Standaardalinea-lettertype"/>
    <w:uiPriority w:val="1"/>
    <w:qFormat/>
    <w:rsid w:val="009B0485"/>
    <w:rPr>
      <w:rFonts w:ascii="Comic Sans MS" w:hAnsi="Comic Sans MS"/>
      <w:color w:val="CC0099"/>
      <w:sz w:val="20"/>
    </w:rPr>
  </w:style>
  <w:style w:type="paragraph" w:customStyle="1" w:styleId="SamenhangBStitel">
    <w:name w:val="Samenhang BS titel"/>
    <w:basedOn w:val="SamenhangBS"/>
    <w:next w:val="Standaard"/>
    <w:uiPriority w:val="99"/>
    <w:qFormat/>
    <w:rsid w:val="009B0485"/>
    <w:rPr>
      <w:b/>
    </w:rPr>
  </w:style>
  <w:style w:type="paragraph" w:customStyle="1" w:styleId="SamenhangBStekst">
    <w:name w:val="Samenhang BS tekst"/>
    <w:basedOn w:val="Standaard"/>
    <w:next w:val="Standaard"/>
    <w:uiPriority w:val="99"/>
    <w:qFormat/>
    <w:rsid w:val="009B0485"/>
    <w:rPr>
      <w:color w:val="C00000"/>
    </w:rPr>
  </w:style>
  <w:style w:type="paragraph" w:customStyle="1" w:styleId="verwijzing0">
    <w:name w:val="verwijzing"/>
    <w:basedOn w:val="Standaard"/>
    <w:uiPriority w:val="99"/>
    <w:qFormat/>
    <w:rsid w:val="009B0485"/>
    <w:rPr>
      <w:i/>
      <w:color w:val="FF0000"/>
    </w:rPr>
  </w:style>
  <w:style w:type="character" w:customStyle="1" w:styleId="plus">
    <w:name w:val="plus"/>
    <w:uiPriority w:val="1"/>
    <w:qFormat/>
    <w:rsid w:val="009B0485"/>
    <w:rPr>
      <w:b/>
      <w:color w:val="FF0000"/>
    </w:rPr>
  </w:style>
  <w:style w:type="numbering" w:customStyle="1" w:styleId="Geenlijst1">
    <w:name w:val="Geen lijst1"/>
    <w:next w:val="Geenlijst"/>
    <w:uiPriority w:val="99"/>
    <w:semiHidden/>
    <w:unhideWhenUsed/>
    <w:rsid w:val="009B0485"/>
  </w:style>
  <w:style w:type="character" w:customStyle="1" w:styleId="Onopgelostemelding2">
    <w:name w:val="Onopgeloste melding2"/>
    <w:basedOn w:val="Standaardalinea-lettertype"/>
    <w:uiPriority w:val="99"/>
    <w:semiHidden/>
    <w:unhideWhenUsed/>
    <w:rsid w:val="009B0485"/>
    <w:rPr>
      <w:color w:val="605E5C"/>
      <w:shd w:val="clear" w:color="auto" w:fill="E1DFDD"/>
    </w:rPr>
  </w:style>
  <w:style w:type="character" w:styleId="GevolgdeHyperlink">
    <w:name w:val="FollowedHyperlink"/>
    <w:basedOn w:val="Standaardalinea-lettertype"/>
    <w:uiPriority w:val="99"/>
    <w:semiHidden/>
    <w:unhideWhenUsed/>
    <w:rsid w:val="009B0485"/>
    <w:rPr>
      <w:color w:val="954F72" w:themeColor="followedHyperlink"/>
      <w:u w:val="single"/>
    </w:rPr>
  </w:style>
  <w:style w:type="character" w:customStyle="1" w:styleId="Onopgelostemelding3">
    <w:name w:val="Onopgeloste melding3"/>
    <w:basedOn w:val="Standaardalinea-lettertype"/>
    <w:uiPriority w:val="99"/>
    <w:semiHidden/>
    <w:unhideWhenUsed/>
    <w:rsid w:val="009B0485"/>
    <w:rPr>
      <w:color w:val="605E5C"/>
      <w:shd w:val="clear" w:color="auto" w:fill="E1DFDD"/>
    </w:rPr>
  </w:style>
  <w:style w:type="paragraph" w:styleId="Revisie">
    <w:name w:val="Revision"/>
    <w:hidden/>
    <w:uiPriority w:val="99"/>
    <w:semiHidden/>
    <w:rsid w:val="009B0485"/>
    <w:pPr>
      <w:spacing w:after="0" w:line="240" w:lineRule="auto"/>
    </w:pPr>
    <w:rPr>
      <w:rFonts w:eastAsiaTheme="minorEastAsia"/>
      <w:sz w:val="20"/>
      <w:szCs w:val="20"/>
    </w:rPr>
  </w:style>
  <w:style w:type="character" w:customStyle="1" w:styleId="apple-converted-space">
    <w:name w:val="apple-converted-space"/>
    <w:basedOn w:val="Standaardalinea-lettertype"/>
    <w:rsid w:val="009B0485"/>
  </w:style>
  <w:style w:type="character" w:customStyle="1" w:styleId="tooltip">
    <w:name w:val="tooltip"/>
    <w:basedOn w:val="Standaardalinea-lettertype"/>
    <w:rsid w:val="009B0485"/>
  </w:style>
  <w:style w:type="character" w:styleId="Tekstvantijdelijkeaanduiding">
    <w:name w:val="Placeholder Text"/>
    <w:basedOn w:val="Standaardalinea-lettertype"/>
    <w:uiPriority w:val="99"/>
    <w:semiHidden/>
    <w:rsid w:val="009B0485"/>
    <w:rPr>
      <w:color w:val="808080"/>
    </w:rPr>
  </w:style>
  <w:style w:type="paragraph" w:customStyle="1" w:styleId="opdra">
    <w:name w:val="opdra"/>
    <w:basedOn w:val="Standaard"/>
    <w:uiPriority w:val="99"/>
    <w:rsid w:val="009B0485"/>
    <w:pPr>
      <w:ind w:left="397"/>
    </w:pPr>
    <w:rPr>
      <w:rFonts w:eastAsiaTheme="minorEastAsia"/>
      <w:szCs w:val="20"/>
    </w:rPr>
  </w:style>
  <w:style w:type="paragraph" w:customStyle="1" w:styleId="STANDoordAB">
    <w:name w:val="STANDoord_AB"/>
    <w:basedOn w:val="AntwoordAB"/>
    <w:uiPriority w:val="99"/>
    <w:rsid w:val="009B0485"/>
    <w:pPr>
      <w:ind w:left="0" w:firstLine="0"/>
    </w:pPr>
  </w:style>
  <w:style w:type="character" w:customStyle="1" w:styleId="Onopgelostemelding4">
    <w:name w:val="Onopgeloste melding4"/>
    <w:basedOn w:val="Standaardalinea-lettertype"/>
    <w:uiPriority w:val="99"/>
    <w:semiHidden/>
    <w:unhideWhenUsed/>
    <w:rsid w:val="009B0485"/>
    <w:rPr>
      <w:color w:val="605E5C"/>
      <w:shd w:val="clear" w:color="auto" w:fill="E1DFDD"/>
    </w:rPr>
  </w:style>
  <w:style w:type="character" w:customStyle="1" w:styleId="itemref">
    <w:name w:val="item_ref"/>
    <w:basedOn w:val="Standaardalinea-lettertype"/>
    <w:rsid w:val="009B0485"/>
  </w:style>
  <w:style w:type="paragraph" w:customStyle="1" w:styleId="teksttekstTitel">
    <w:name w:val="teksttekst_Titel"/>
    <w:basedOn w:val="BronBrontekstTitel"/>
    <w:rsid w:val="009B0485"/>
    <w:pPr>
      <w:ind w:left="0"/>
    </w:pPr>
    <w:rPr>
      <w:color w:val="833C0B" w:themeColor="accent2" w:themeShade="80"/>
    </w:rPr>
  </w:style>
  <w:style w:type="paragraph" w:customStyle="1" w:styleId="kdLatijnsArial">
    <w:name w:val="kd + (Latijns) Arial"/>
    <w:aliases w:val="9 pt,Regelafstand:  enkel"/>
    <w:basedOn w:val="Standaard"/>
    <w:rsid w:val="009B0485"/>
    <w:pPr>
      <w:spacing w:line="240" w:lineRule="auto"/>
    </w:pPr>
    <w:rPr>
      <w:rFonts w:eastAsia="Calibri" w:cs="Times New Roman"/>
      <w:sz w:val="18"/>
      <w:szCs w:val="20"/>
    </w:rPr>
  </w:style>
  <w:style w:type="paragraph" w:customStyle="1" w:styleId="tekstraag">
    <w:name w:val="tekstraag"/>
    <w:basedOn w:val="OpdrachtDeelvraag"/>
    <w:rsid w:val="009B0485"/>
  </w:style>
  <w:style w:type="paragraph" w:customStyle="1" w:styleId="Partussenkop">
    <w:name w:val="Par_tussenkop"/>
    <w:basedOn w:val="Standaard"/>
    <w:next w:val="Standaard"/>
    <w:uiPriority w:val="99"/>
    <w:rsid w:val="009B0485"/>
    <w:pPr>
      <w:keepNext/>
      <w:spacing w:before="400"/>
    </w:pPr>
    <w:rPr>
      <w:rFonts w:eastAsiaTheme="minorEastAsia"/>
      <w:b/>
      <w:caps/>
      <w:color w:val="000000" w:themeColor="text1"/>
    </w:rPr>
  </w:style>
  <w:style w:type="paragraph" w:customStyle="1" w:styleId="Afb">
    <w:name w:val="Afb"/>
    <w:basedOn w:val="Standaard"/>
    <w:next w:val="Standaard"/>
    <w:rsid w:val="009B0485"/>
    <w:pPr>
      <w:numPr>
        <w:numId w:val="1"/>
      </w:numPr>
      <w:ind w:left="340" w:hanging="340"/>
    </w:pPr>
    <w:rPr>
      <w:rFonts w:eastAsiaTheme="minorEastAsia" w:cs="Arial"/>
      <w:color w:val="A6A6A6" w:themeColor="background1" w:themeShade="A6"/>
    </w:rPr>
  </w:style>
  <w:style w:type="paragraph" w:customStyle="1" w:styleId="verwijzingpractica">
    <w:name w:val="verwijzing_practica"/>
    <w:basedOn w:val="Standaard"/>
    <w:uiPriority w:val="99"/>
    <w:qFormat/>
    <w:rsid w:val="009B0485"/>
    <w:pPr>
      <w:ind w:left="284" w:hanging="284"/>
    </w:pPr>
    <w:rPr>
      <w:rFonts w:eastAsia="Calibri"/>
      <w:i/>
      <w:color w:val="0070C0"/>
    </w:rPr>
  </w:style>
  <w:style w:type="paragraph" w:customStyle="1" w:styleId="Teskt">
    <w:name w:val="Teskt"/>
    <w:basedOn w:val="Standaard"/>
    <w:rsid w:val="009B0485"/>
    <w:rPr>
      <w:rFonts w:eastAsiaTheme="minorEastAsia"/>
      <w:szCs w:val="20"/>
    </w:rPr>
  </w:style>
  <w:style w:type="paragraph" w:customStyle="1" w:styleId="Atekst">
    <w:name w:val="Atekst"/>
    <w:basedOn w:val="KopijDigitaal02"/>
    <w:uiPriority w:val="99"/>
    <w:rsid w:val="009B0485"/>
    <w:pPr>
      <w:tabs>
        <w:tab w:val="left" w:pos="340"/>
      </w:tabs>
    </w:pPr>
  </w:style>
  <w:style w:type="paragraph" w:customStyle="1" w:styleId="Te4kst">
    <w:name w:val="Te4kst"/>
    <w:basedOn w:val="Standaard"/>
    <w:rsid w:val="009B0485"/>
    <w:rPr>
      <w:rFonts w:eastAsiaTheme="minorEastAsia"/>
      <w:szCs w:val="20"/>
    </w:rPr>
  </w:style>
  <w:style w:type="paragraph" w:customStyle="1" w:styleId="Practicum">
    <w:name w:val="Practicum"/>
    <w:basedOn w:val="Tekst"/>
    <w:uiPriority w:val="99"/>
    <w:rsid w:val="009B0485"/>
  </w:style>
  <w:style w:type="paragraph" w:customStyle="1" w:styleId="Practicumtijd">
    <w:name w:val="Practicum_tijd"/>
    <w:basedOn w:val="ParagraafTussenkop"/>
    <w:uiPriority w:val="99"/>
    <w:rsid w:val="009B0485"/>
    <w:pPr>
      <w:tabs>
        <w:tab w:val="left" w:pos="1701"/>
      </w:tabs>
    </w:pPr>
  </w:style>
  <w:style w:type="paragraph" w:customStyle="1" w:styleId="d">
    <w:name w:val="d"/>
    <w:basedOn w:val="OpdrachtDeelvraag"/>
    <w:rsid w:val="009B0485"/>
    <w:rPr>
      <w:color w:val="222A35" w:themeColor="text2" w:themeShade="80"/>
    </w:rPr>
  </w:style>
  <w:style w:type="paragraph" w:customStyle="1" w:styleId="TitelalBrontekstTitel">
    <w:name w:val="Titelal_Brontekst_Titel"/>
    <w:basedOn w:val="Bron-SpeciaalBrontekstTitel"/>
    <w:uiPriority w:val="99"/>
    <w:rsid w:val="009B0485"/>
  </w:style>
  <w:style w:type="character" w:customStyle="1" w:styleId="contents">
    <w:name w:val="contents"/>
    <w:basedOn w:val="Standaardalinea-lettertype"/>
    <w:rsid w:val="009B0485"/>
  </w:style>
  <w:style w:type="character" w:customStyle="1" w:styleId="eb-bold">
    <w:name w:val="eb-bold"/>
    <w:basedOn w:val="Standaardalinea-lettertype"/>
    <w:rsid w:val="009B0485"/>
  </w:style>
  <w:style w:type="character" w:customStyle="1" w:styleId="eb-instruction">
    <w:name w:val="eb-instruction"/>
    <w:basedOn w:val="Standaardalinea-lettertype"/>
    <w:rsid w:val="009B0485"/>
  </w:style>
  <w:style w:type="character" w:customStyle="1" w:styleId="ng-scope">
    <w:name w:val="ng-scope"/>
    <w:basedOn w:val="Standaardalinea-lettertype"/>
    <w:rsid w:val="009B0485"/>
  </w:style>
  <w:style w:type="character" w:customStyle="1" w:styleId="UnresolvedMention2">
    <w:name w:val="Unresolved Mention2"/>
    <w:basedOn w:val="Standaardalinea-lettertype"/>
    <w:uiPriority w:val="99"/>
    <w:semiHidden/>
    <w:unhideWhenUsed/>
    <w:rsid w:val="009B0485"/>
    <w:rPr>
      <w:color w:val="808080"/>
      <w:shd w:val="clear" w:color="auto" w:fill="E6E6E6"/>
    </w:rPr>
  </w:style>
  <w:style w:type="character" w:customStyle="1" w:styleId="mw-headline">
    <w:name w:val="mw-headline"/>
    <w:basedOn w:val="Standaardalinea-lettertype"/>
    <w:rsid w:val="009B0485"/>
  </w:style>
  <w:style w:type="character" w:customStyle="1" w:styleId="TekstzonderopmaakChar">
    <w:name w:val="Tekst zonder opmaak Char"/>
    <w:basedOn w:val="Standaardalinea-lettertype"/>
    <w:link w:val="Tekstzonderopmaak"/>
    <w:uiPriority w:val="99"/>
    <w:semiHidden/>
    <w:rsid w:val="009B0485"/>
    <w:rPr>
      <w:rFonts w:ascii="Consolas" w:hAnsi="Consolas"/>
      <w:sz w:val="21"/>
      <w:szCs w:val="21"/>
    </w:rPr>
  </w:style>
  <w:style w:type="paragraph" w:styleId="Tekstzonderopmaak">
    <w:name w:val="Plain Text"/>
    <w:basedOn w:val="Standaard"/>
    <w:link w:val="TekstzonderopmaakChar"/>
    <w:uiPriority w:val="99"/>
    <w:semiHidden/>
    <w:unhideWhenUsed/>
    <w:rsid w:val="009B0485"/>
    <w:pPr>
      <w:spacing w:line="240" w:lineRule="auto"/>
    </w:pPr>
    <w:rPr>
      <w:rFonts w:ascii="Consolas" w:hAnsi="Consolas"/>
      <w:sz w:val="21"/>
      <w:szCs w:val="21"/>
    </w:rPr>
  </w:style>
  <w:style w:type="character" w:customStyle="1" w:styleId="TekstzonderopmaakChar1">
    <w:name w:val="Tekst zonder opmaak Char1"/>
    <w:basedOn w:val="Standaardalinea-lettertype"/>
    <w:uiPriority w:val="99"/>
    <w:semiHidden/>
    <w:rsid w:val="009B0485"/>
    <w:rPr>
      <w:rFonts w:ascii="Consolas" w:hAnsi="Consolas"/>
      <w:sz w:val="21"/>
      <w:szCs w:val="21"/>
    </w:rPr>
  </w:style>
  <w:style w:type="character" w:customStyle="1" w:styleId="PlainTextChar1">
    <w:name w:val="Plain Text Char1"/>
    <w:basedOn w:val="Standaardalinea-lettertype"/>
    <w:uiPriority w:val="99"/>
    <w:semiHidden/>
    <w:rsid w:val="009B0485"/>
    <w:rPr>
      <w:rFonts w:ascii="Consolas" w:hAnsi="Consolas"/>
      <w:sz w:val="21"/>
      <w:szCs w:val="21"/>
    </w:rPr>
  </w:style>
  <w:style w:type="character" w:customStyle="1" w:styleId="HTML-voorafopgemaaktChar">
    <w:name w:val="HTML - vooraf opgemaakt Char"/>
    <w:basedOn w:val="Standaardalinea-lettertype"/>
    <w:link w:val="HTML-voorafopgemaakt"/>
    <w:uiPriority w:val="99"/>
    <w:rsid w:val="009B0485"/>
    <w:rPr>
      <w:rFonts w:ascii="Courier New" w:eastAsia="Times New Roman" w:hAnsi="Courier New" w:cs="Courier New"/>
      <w:lang w:eastAsia="nl-NL"/>
    </w:rPr>
  </w:style>
  <w:style w:type="paragraph" w:styleId="HTML-voorafopgemaakt">
    <w:name w:val="HTML Preformatted"/>
    <w:basedOn w:val="Standaard"/>
    <w:link w:val="HTML-voorafopgemaaktChar"/>
    <w:uiPriority w:val="99"/>
    <w:unhideWhenUsed/>
    <w:rsid w:val="009B04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lang w:eastAsia="nl-NL"/>
    </w:rPr>
  </w:style>
  <w:style w:type="character" w:customStyle="1" w:styleId="HTML-voorafopgemaaktChar1">
    <w:name w:val="HTML - vooraf opgemaakt Char1"/>
    <w:basedOn w:val="Standaardalinea-lettertype"/>
    <w:uiPriority w:val="99"/>
    <w:semiHidden/>
    <w:rsid w:val="009B0485"/>
    <w:rPr>
      <w:rFonts w:ascii="Consolas" w:hAnsi="Consolas"/>
      <w:sz w:val="20"/>
      <w:szCs w:val="20"/>
    </w:rPr>
  </w:style>
  <w:style w:type="character" w:customStyle="1" w:styleId="HTMLPreformattedChar1">
    <w:name w:val="HTML Preformatted Char1"/>
    <w:basedOn w:val="Standaardalinea-lettertype"/>
    <w:uiPriority w:val="99"/>
    <w:semiHidden/>
    <w:rsid w:val="009B0485"/>
    <w:rPr>
      <w:rFonts w:ascii="Consolas" w:hAnsi="Consolas"/>
      <w:sz w:val="20"/>
      <w:szCs w:val="20"/>
    </w:rPr>
  </w:style>
  <w:style w:type="character" w:customStyle="1" w:styleId="xerror">
    <w:name w:val="x_error"/>
    <w:basedOn w:val="Standaardalinea-lettertype"/>
    <w:rsid w:val="009B0485"/>
  </w:style>
  <w:style w:type="character" w:customStyle="1" w:styleId="nodelabel">
    <w:name w:val="nodelabel"/>
    <w:basedOn w:val="Standaardalinea-lettertype"/>
    <w:rsid w:val="009B0485"/>
  </w:style>
  <w:style w:type="character" w:customStyle="1" w:styleId="fontstyle01">
    <w:name w:val="fontstyle01"/>
    <w:basedOn w:val="Standaardalinea-lettertype"/>
    <w:rsid w:val="009B0485"/>
    <w:rPr>
      <w:rFonts w:ascii="MetaOT-Normal" w:hAnsi="MetaOT-Normal" w:hint="default"/>
      <w:b w:val="0"/>
      <w:bCs w:val="0"/>
      <w:i w:val="0"/>
      <w:iCs w:val="0"/>
      <w:color w:val="000000"/>
      <w:sz w:val="20"/>
      <w:szCs w:val="20"/>
    </w:rPr>
  </w:style>
  <w:style w:type="character" w:customStyle="1" w:styleId="fontstyle21">
    <w:name w:val="fontstyle21"/>
    <w:basedOn w:val="Standaardalinea-lettertype"/>
    <w:rsid w:val="009B0485"/>
    <w:rPr>
      <w:rFonts w:ascii="MetaOT-NormalItalic" w:hAnsi="MetaOT-NormalItalic" w:hint="default"/>
      <w:b w:val="0"/>
      <w:bCs w:val="0"/>
      <w:i/>
      <w:iCs/>
      <w:color w:val="000000"/>
      <w:sz w:val="20"/>
      <w:szCs w:val="20"/>
    </w:rPr>
  </w:style>
  <w:style w:type="paragraph" w:customStyle="1" w:styleId="articletextparagraph">
    <w:name w:val="article__text__paragraph"/>
    <w:basedOn w:val="Standaard"/>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Onopgelostemelding5">
    <w:name w:val="Onopgeloste melding5"/>
    <w:basedOn w:val="Standaardalinea-lettertype"/>
    <w:uiPriority w:val="99"/>
    <w:semiHidden/>
    <w:unhideWhenUsed/>
    <w:rsid w:val="009B0485"/>
    <w:rPr>
      <w:color w:val="605E5C"/>
      <w:shd w:val="clear" w:color="auto" w:fill="E1DFDD"/>
    </w:rPr>
  </w:style>
  <w:style w:type="paragraph" w:customStyle="1" w:styleId="Prac">
    <w:name w:val="Prac"/>
    <w:basedOn w:val="Tekst"/>
    <w:uiPriority w:val="99"/>
    <w:rsid w:val="009B0485"/>
  </w:style>
  <w:style w:type="paragraph" w:customStyle="1" w:styleId="Pa12">
    <w:name w:val="Pa12"/>
    <w:basedOn w:val="Standaard"/>
    <w:next w:val="Standaard"/>
    <w:uiPriority w:val="99"/>
    <w:rsid w:val="009B0485"/>
    <w:pPr>
      <w:autoSpaceDE w:val="0"/>
      <w:autoSpaceDN w:val="0"/>
      <w:adjustRightInd w:val="0"/>
      <w:spacing w:line="241" w:lineRule="atLeast"/>
    </w:pPr>
    <w:rPr>
      <w:rFonts w:ascii="GZHOL U+ Officina Sans Std" w:hAnsi="GZHOL U+ Officina Sans Std" w:cs="Times New Roman"/>
      <w:sz w:val="24"/>
      <w:szCs w:val="24"/>
    </w:rPr>
  </w:style>
  <w:style w:type="character" w:customStyle="1" w:styleId="st">
    <w:name w:val="st"/>
    <w:basedOn w:val="Standaardalinea-lettertype"/>
    <w:rsid w:val="009B0485"/>
  </w:style>
  <w:style w:type="paragraph" w:customStyle="1" w:styleId="hoofdstuk">
    <w:name w:val="hoofdstuk"/>
    <w:basedOn w:val="Audioscript"/>
    <w:uiPriority w:val="99"/>
    <w:rsid w:val="009B0485"/>
  </w:style>
  <w:style w:type="table" w:customStyle="1" w:styleId="TableGrid">
    <w:name w:val="TableGrid"/>
    <w:rsid w:val="009B0485"/>
    <w:pPr>
      <w:spacing w:after="0" w:line="240" w:lineRule="auto"/>
    </w:pPr>
    <w:rPr>
      <w:rFonts w:eastAsiaTheme="minorEastAsia"/>
      <w:lang w:eastAsia="nl-NL"/>
    </w:rPr>
    <w:tblPr>
      <w:tblCellMar>
        <w:top w:w="0" w:type="dxa"/>
        <w:left w:w="0" w:type="dxa"/>
        <w:bottom w:w="0" w:type="dxa"/>
        <w:right w:w="0" w:type="dxa"/>
      </w:tblCellMar>
    </w:tblPr>
  </w:style>
  <w:style w:type="table" w:customStyle="1" w:styleId="TableNormal1">
    <w:name w:val="Table Normal1"/>
    <w:uiPriority w:val="2"/>
    <w:semiHidden/>
    <w:unhideWhenUsed/>
    <w:qFormat/>
    <w:rsid w:val="009B0485"/>
    <w:pPr>
      <w:widowControl w:val="0"/>
      <w:spacing w:after="0" w:line="240" w:lineRule="auto"/>
    </w:pPr>
    <w:rPr>
      <w:lang w:val="en-US"/>
    </w:rPr>
    <w:tblPr>
      <w:tblInd w:w="0" w:type="dxa"/>
      <w:tblCellMar>
        <w:top w:w="0" w:type="dxa"/>
        <w:left w:w="0" w:type="dxa"/>
        <w:bottom w:w="0" w:type="dxa"/>
        <w:right w:w="0" w:type="dxa"/>
      </w:tblCellMar>
    </w:tblPr>
  </w:style>
  <w:style w:type="paragraph" w:styleId="Plattetekst">
    <w:name w:val="Body Text"/>
    <w:basedOn w:val="Standaard"/>
    <w:link w:val="PlattetekstChar"/>
    <w:uiPriority w:val="99"/>
    <w:qFormat/>
    <w:rsid w:val="009B0485"/>
    <w:pPr>
      <w:widowControl w:val="0"/>
      <w:spacing w:before="110" w:line="240" w:lineRule="auto"/>
      <w:ind w:left="395"/>
    </w:pPr>
    <w:rPr>
      <w:rFonts w:ascii="Calibri" w:eastAsia="Calibri" w:hAnsi="Calibri"/>
      <w:sz w:val="19"/>
      <w:szCs w:val="19"/>
      <w:lang w:val="en-US"/>
    </w:rPr>
  </w:style>
  <w:style w:type="character" w:customStyle="1" w:styleId="PlattetekstChar">
    <w:name w:val="Platte tekst Char"/>
    <w:basedOn w:val="Standaardalinea-lettertype"/>
    <w:link w:val="Plattetekst"/>
    <w:uiPriority w:val="99"/>
    <w:rsid w:val="009B0485"/>
    <w:rPr>
      <w:rFonts w:ascii="Calibri" w:eastAsia="Calibri" w:hAnsi="Calibri"/>
      <w:sz w:val="19"/>
      <w:szCs w:val="19"/>
      <w:lang w:val="en-US"/>
    </w:rPr>
  </w:style>
  <w:style w:type="paragraph" w:customStyle="1" w:styleId="TableParagraph">
    <w:name w:val="Table Paragraph"/>
    <w:basedOn w:val="Standaard"/>
    <w:uiPriority w:val="1"/>
    <w:qFormat/>
    <w:rsid w:val="009B0485"/>
    <w:pPr>
      <w:widowControl w:val="0"/>
      <w:spacing w:line="240" w:lineRule="auto"/>
    </w:pPr>
    <w:rPr>
      <w:lang w:val="en-US"/>
    </w:rPr>
  </w:style>
  <w:style w:type="paragraph" w:customStyle="1" w:styleId="Iiiii">
    <w:name w:val="Iiiii"/>
    <w:basedOn w:val="OpdrachtNummer"/>
    <w:uiPriority w:val="99"/>
    <w:rsid w:val="009B0485"/>
  </w:style>
  <w:style w:type="character" w:customStyle="1" w:styleId="ilfuvd">
    <w:name w:val="ilfuvd"/>
    <w:basedOn w:val="Standaardalinea-lettertype"/>
    <w:rsid w:val="009B0485"/>
  </w:style>
  <w:style w:type="paragraph" w:customStyle="1" w:styleId="texttext">
    <w:name w:val="text_text"/>
    <w:basedOn w:val="Standaard"/>
    <w:uiPriority w:val="99"/>
    <w:qFormat/>
    <w:rsid w:val="009B0485"/>
    <w:rPr>
      <w:rFonts w:eastAsia="Calibri" w:cs="Times New Roman"/>
    </w:rPr>
  </w:style>
  <w:style w:type="table" w:customStyle="1" w:styleId="Tabelraster2">
    <w:name w:val="Tabelraster2"/>
    <w:basedOn w:val="Standaardtabel"/>
    <w:next w:val="Tabelraster"/>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3">
    <w:name w:val="Tabelraster3"/>
    <w:basedOn w:val="Standaardtabel"/>
    <w:next w:val="Tabelraster"/>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rzxr">
    <w:name w:val="lrzxr"/>
    <w:basedOn w:val="Standaardalinea-lettertype"/>
    <w:rsid w:val="009B0485"/>
  </w:style>
  <w:style w:type="character" w:customStyle="1" w:styleId="Onopgelostemelding6">
    <w:name w:val="Onopgeloste melding6"/>
    <w:basedOn w:val="Standaardalinea-lettertype"/>
    <w:uiPriority w:val="99"/>
    <w:semiHidden/>
    <w:unhideWhenUsed/>
    <w:rsid w:val="009B0485"/>
    <w:rPr>
      <w:color w:val="605E5C"/>
      <w:shd w:val="clear" w:color="auto" w:fill="E1DFDD"/>
    </w:rPr>
  </w:style>
  <w:style w:type="paragraph" w:customStyle="1" w:styleId="pricing-media-spl-number">
    <w:name w:val="pricing-media-spl-number"/>
    <w:basedOn w:val="Standaard"/>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spacer">
    <w:name w:val="spacer"/>
    <w:basedOn w:val="Standaardalinea-lettertype"/>
    <w:rsid w:val="009B0485"/>
  </w:style>
  <w:style w:type="paragraph" w:customStyle="1" w:styleId="excerpt">
    <w:name w:val="excerpt"/>
    <w:basedOn w:val="Standaard"/>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Themanummer">
    <w:name w:val="Thema_nummer"/>
    <w:basedOn w:val="Standaard"/>
    <w:uiPriority w:val="99"/>
    <w:rsid w:val="009B0485"/>
    <w:pPr>
      <w:widowControl w:val="0"/>
      <w:tabs>
        <w:tab w:val="right" w:pos="2840"/>
        <w:tab w:val="left" w:pos="3402"/>
      </w:tabs>
      <w:autoSpaceDE w:val="0"/>
      <w:autoSpaceDN w:val="0"/>
      <w:adjustRightInd w:val="0"/>
      <w:spacing w:line="780" w:lineRule="atLeast"/>
      <w:textAlignment w:val="center"/>
    </w:pPr>
    <w:rPr>
      <w:rFonts w:ascii="MetaOT-Bold" w:eastAsia="Times New Roman" w:hAnsi="MetaOT-Bold" w:cs="MetaOT-Bold"/>
      <w:b/>
      <w:bCs/>
      <w:color w:val="FFFFFF"/>
      <w:position w:val="-20"/>
      <w:sz w:val="400"/>
      <w:szCs w:val="400"/>
    </w:rPr>
  </w:style>
  <w:style w:type="paragraph" w:customStyle="1" w:styleId="Thematitel">
    <w:name w:val="Thema_titel"/>
    <w:basedOn w:val="Standaard"/>
    <w:uiPriority w:val="99"/>
    <w:rsid w:val="009B0485"/>
    <w:pPr>
      <w:widowControl w:val="0"/>
      <w:tabs>
        <w:tab w:val="right" w:pos="2840"/>
        <w:tab w:val="left" w:pos="3402"/>
      </w:tabs>
      <w:autoSpaceDE w:val="0"/>
      <w:autoSpaceDN w:val="0"/>
      <w:adjustRightInd w:val="0"/>
      <w:spacing w:line="875" w:lineRule="atLeast"/>
      <w:textAlignment w:val="center"/>
    </w:pPr>
    <w:rPr>
      <w:rFonts w:ascii="CronosPro-Bold" w:eastAsia="Times New Roman" w:hAnsi="CronosPro-Bold" w:cs="CronosPro-Bold"/>
      <w:b/>
      <w:bCs/>
      <w:color w:val="FFFFFF"/>
      <w:spacing w:val="20"/>
      <w:sz w:val="80"/>
      <w:szCs w:val="80"/>
    </w:rPr>
  </w:style>
  <w:style w:type="paragraph" w:customStyle="1" w:styleId="Themainhoudsopgave">
    <w:name w:val="Thema_inhoudsopgave"/>
    <w:basedOn w:val="Standaard"/>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65FF00"/>
      <w:spacing w:val="2"/>
    </w:rPr>
  </w:style>
  <w:style w:type="paragraph" w:customStyle="1" w:styleId="Themainhoudsopgavetekst">
    <w:name w:val="Thema_inhoudsopgave_tekst"/>
    <w:basedOn w:val="Standaard"/>
    <w:uiPriority w:val="99"/>
    <w:rsid w:val="009B0485"/>
    <w:pPr>
      <w:widowControl w:val="0"/>
      <w:tabs>
        <w:tab w:val="left" w:pos="283"/>
        <w:tab w:val="right" w:pos="4640"/>
        <w:tab w:val="right" w:pos="6038"/>
      </w:tabs>
      <w:autoSpaceDE w:val="0"/>
      <w:autoSpaceDN w:val="0"/>
      <w:adjustRightInd w:val="0"/>
      <w:spacing w:line="240" w:lineRule="atLeast"/>
      <w:textAlignment w:val="center"/>
    </w:pPr>
    <w:rPr>
      <w:rFonts w:ascii="CronosPro-Semibold" w:eastAsia="Times New Roman" w:hAnsi="CronosPro-Semibold" w:cs="CronosPro-Semibold"/>
      <w:color w:val="000000"/>
      <w:spacing w:val="2"/>
      <w:szCs w:val="20"/>
    </w:rPr>
  </w:style>
  <w:style w:type="paragraph" w:customStyle="1" w:styleId="Themainhoudsopgaveextra">
    <w:name w:val="Thema_inhoudsopgave_extra"/>
    <w:basedOn w:val="Standaard"/>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B200FF"/>
    </w:rPr>
  </w:style>
  <w:style w:type="paragraph" w:customStyle="1" w:styleId="Themainhoudsopgavesamenvatting">
    <w:name w:val="Thema_inhoudsopgave_samenvatting"/>
    <w:basedOn w:val="Standaard"/>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FF2600"/>
    </w:rPr>
  </w:style>
  <w:style w:type="paragraph" w:customStyle="1" w:styleId="Themainhoudsopgaveverrijking">
    <w:name w:val="Thema_inhoudsopgave_verrijking"/>
    <w:basedOn w:val="Standaard"/>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00FFFF"/>
    </w:rPr>
  </w:style>
  <w:style w:type="paragraph" w:customStyle="1" w:styleId="Themaintrotekst">
    <w:name w:val="Thema_introtekst"/>
    <w:basedOn w:val="Standaard"/>
    <w:uiPriority w:val="99"/>
    <w:rsid w:val="009B0485"/>
    <w:pPr>
      <w:widowControl w:val="0"/>
      <w:suppressAutoHyphens/>
      <w:autoSpaceDE w:val="0"/>
      <w:autoSpaceDN w:val="0"/>
      <w:adjustRightInd w:val="0"/>
      <w:spacing w:line="250" w:lineRule="atLeast"/>
      <w:ind w:left="2268"/>
      <w:textAlignment w:val="center"/>
    </w:pPr>
    <w:rPr>
      <w:rFonts w:ascii="CronosPro-Semibold" w:eastAsia="Times New Roman" w:hAnsi="CronosPro-Semibold" w:cs="CronosPro-Semibold"/>
      <w:color w:val="FFFFFF"/>
      <w:spacing w:val="2"/>
      <w:sz w:val="21"/>
      <w:szCs w:val="21"/>
      <w:u w:color="000000"/>
    </w:rPr>
  </w:style>
  <w:style w:type="paragraph" w:customStyle="1" w:styleId="Themaintrotekstinstructie">
    <w:name w:val="Thema_introtekst_instructie"/>
    <w:basedOn w:val="Themaintrotekst"/>
    <w:uiPriority w:val="99"/>
    <w:rsid w:val="009B0485"/>
    <w:rPr>
      <w:rFonts w:ascii="CronosPro-Bold" w:hAnsi="CronosPro-Bold" w:cs="CronosPro-Bold"/>
      <w:b/>
      <w:bCs/>
      <w:color w:val="26BF00"/>
    </w:rPr>
  </w:style>
  <w:style w:type="paragraph" w:customStyle="1" w:styleId="Leertekstalinea">
    <w:name w:val="Leertekst_alinea"/>
    <w:basedOn w:val="Standaard"/>
    <w:uiPriority w:val="99"/>
    <w:rsid w:val="009B0485"/>
    <w:pPr>
      <w:widowControl w:val="0"/>
      <w:tabs>
        <w:tab w:val="left" w:pos="283"/>
        <w:tab w:val="left" w:pos="567"/>
        <w:tab w:val="left" w:pos="850"/>
      </w:tabs>
      <w:suppressAutoHyphens/>
      <w:autoSpaceDE w:val="0"/>
      <w:autoSpaceDN w:val="0"/>
      <w:adjustRightInd w:val="0"/>
      <w:spacing w:line="250" w:lineRule="atLeast"/>
      <w:ind w:left="3402"/>
      <w:textAlignment w:val="center"/>
    </w:pPr>
    <w:rPr>
      <w:rFonts w:ascii="MetaOT-Normal" w:eastAsia="Times New Roman" w:hAnsi="MetaOT-Normal" w:cs="MetaOT-Normal"/>
      <w:color w:val="000000"/>
      <w:spacing w:val="2"/>
      <w:sz w:val="19"/>
      <w:szCs w:val="19"/>
    </w:rPr>
  </w:style>
  <w:style w:type="paragraph" w:customStyle="1" w:styleId="Paragraafnummertitel">
    <w:name w:val="Paragraaf_nummer_titel"/>
    <w:basedOn w:val="Standaard"/>
    <w:uiPriority w:val="99"/>
    <w:rsid w:val="009B0485"/>
    <w:pPr>
      <w:widowControl w:val="0"/>
      <w:tabs>
        <w:tab w:val="right" w:pos="3118"/>
        <w:tab w:val="left" w:pos="3402"/>
      </w:tabs>
      <w:suppressAutoHyphens/>
      <w:autoSpaceDE w:val="0"/>
      <w:autoSpaceDN w:val="0"/>
      <w:adjustRightInd w:val="0"/>
      <w:spacing w:after="113" w:line="500" w:lineRule="atLeast"/>
      <w:textAlignment w:val="center"/>
    </w:pPr>
    <w:rPr>
      <w:rFonts w:ascii="MetaOT-Bold" w:eastAsia="Times New Roman" w:hAnsi="MetaOT-Bold" w:cs="MetaOT-Bold"/>
      <w:b/>
      <w:bCs/>
      <w:color w:val="26BF00"/>
      <w:spacing w:val="46"/>
      <w:sz w:val="152"/>
      <w:szCs w:val="152"/>
    </w:rPr>
  </w:style>
  <w:style w:type="paragraph" w:customStyle="1" w:styleId="Verwijzingwerkboek">
    <w:name w:val="Verwijzing_werkboek"/>
    <w:basedOn w:val="Standaard"/>
    <w:uiPriority w:val="99"/>
    <w:rsid w:val="009B0485"/>
    <w:pPr>
      <w:widowControl w:val="0"/>
      <w:tabs>
        <w:tab w:val="left" w:pos="142"/>
        <w:tab w:val="left" w:pos="283"/>
        <w:tab w:val="left" w:pos="567"/>
      </w:tabs>
      <w:autoSpaceDE w:val="0"/>
      <w:autoSpaceDN w:val="0"/>
      <w:adjustRightInd w:val="0"/>
      <w:spacing w:line="250" w:lineRule="atLeast"/>
      <w:ind w:left="3402"/>
      <w:textAlignment w:val="center"/>
    </w:pPr>
    <w:rPr>
      <w:rFonts w:ascii="CronosPro-Semibold" w:eastAsia="Times New Roman" w:hAnsi="CronosPro-Semibold" w:cs="CronosPro-Semibold"/>
      <w:caps/>
      <w:color w:val="19FFA5"/>
      <w:spacing w:val="3"/>
      <w:sz w:val="16"/>
      <w:szCs w:val="16"/>
    </w:rPr>
  </w:style>
  <w:style w:type="paragraph" w:customStyle="1" w:styleId="Leertekstalineakop">
    <w:name w:val="Leertekst_alineakop"/>
    <w:basedOn w:val="Standaard"/>
    <w:uiPriority w:val="99"/>
    <w:rsid w:val="009B0485"/>
    <w:pPr>
      <w:widowControl w:val="0"/>
      <w:tabs>
        <w:tab w:val="right" w:pos="640"/>
        <w:tab w:val="left" w:pos="1304"/>
      </w:tabs>
      <w:suppressAutoHyphens/>
      <w:autoSpaceDE w:val="0"/>
      <w:autoSpaceDN w:val="0"/>
      <w:adjustRightInd w:val="0"/>
      <w:spacing w:line="250" w:lineRule="atLeast"/>
      <w:ind w:left="3402"/>
      <w:textAlignment w:val="center"/>
    </w:pPr>
    <w:rPr>
      <w:rFonts w:ascii="CronosPro-Bold" w:eastAsia="Times New Roman" w:hAnsi="CronosPro-Bold" w:cs="CronosPro-Bold"/>
      <w:b/>
      <w:bCs/>
      <w:smallCaps/>
      <w:color w:val="000000"/>
      <w:spacing w:val="13"/>
      <w:position w:val="4"/>
      <w:sz w:val="26"/>
      <w:szCs w:val="26"/>
    </w:rPr>
  </w:style>
  <w:style w:type="paragraph" w:customStyle="1" w:styleId="Bronbijschrift">
    <w:name w:val="Bron_bijschrift"/>
    <w:basedOn w:val="Standaard"/>
    <w:uiPriority w:val="99"/>
    <w:rsid w:val="009B0485"/>
    <w:pPr>
      <w:widowControl w:val="0"/>
      <w:tabs>
        <w:tab w:val="left" w:pos="1191"/>
      </w:tabs>
      <w:suppressAutoHyphens/>
      <w:autoSpaceDE w:val="0"/>
      <w:autoSpaceDN w:val="0"/>
      <w:adjustRightInd w:val="0"/>
      <w:spacing w:before="250" w:line="210" w:lineRule="atLeast"/>
      <w:textAlignment w:val="center"/>
    </w:pPr>
    <w:rPr>
      <w:rFonts w:ascii="MetaOT-Normal" w:eastAsia="Times New Roman" w:hAnsi="MetaOT-Normal" w:cs="MetaOT-Normal"/>
      <w:color w:val="000000"/>
      <w:spacing w:val="1"/>
      <w:sz w:val="17"/>
      <w:szCs w:val="17"/>
    </w:rPr>
  </w:style>
  <w:style w:type="paragraph" w:customStyle="1" w:styleId="Brononderschrift">
    <w:name w:val="Bron_onderschrift"/>
    <w:basedOn w:val="Standaard"/>
    <w:uiPriority w:val="99"/>
    <w:rsid w:val="009B0485"/>
    <w:pPr>
      <w:widowControl w:val="0"/>
      <w:tabs>
        <w:tab w:val="left" w:pos="170"/>
      </w:tabs>
      <w:suppressAutoHyphens/>
      <w:autoSpaceDE w:val="0"/>
      <w:autoSpaceDN w:val="0"/>
      <w:adjustRightInd w:val="0"/>
      <w:spacing w:line="210" w:lineRule="atLeast"/>
      <w:textAlignment w:val="center"/>
    </w:pPr>
    <w:rPr>
      <w:rFonts w:ascii="MetaOT-Normal" w:eastAsia="Times New Roman" w:hAnsi="MetaOT-Normal" w:cs="MetaOT-Normal"/>
      <w:color w:val="000000"/>
      <w:spacing w:val="1"/>
      <w:sz w:val="17"/>
      <w:szCs w:val="17"/>
    </w:rPr>
  </w:style>
  <w:style w:type="paragraph" w:customStyle="1" w:styleId="Contexttekst">
    <w:name w:val="Context_tekst"/>
    <w:basedOn w:val="Standaard"/>
    <w:uiPriority w:val="99"/>
    <w:rsid w:val="009B0485"/>
    <w:pPr>
      <w:widowControl w:val="0"/>
      <w:tabs>
        <w:tab w:val="left" w:pos="283"/>
        <w:tab w:val="left" w:pos="680"/>
        <w:tab w:val="left" w:pos="907"/>
      </w:tabs>
      <w:suppressAutoHyphens/>
      <w:autoSpaceDE w:val="0"/>
      <w:autoSpaceDN w:val="0"/>
      <w:adjustRightInd w:val="0"/>
      <w:spacing w:line="250" w:lineRule="atLeast"/>
      <w:textAlignment w:val="center"/>
    </w:pPr>
    <w:rPr>
      <w:rFonts w:ascii="MetaOT-Normal" w:eastAsia="Times New Roman" w:hAnsi="MetaOT-Normal" w:cs="MetaOT-Normal"/>
      <w:color w:val="000000"/>
      <w:spacing w:val="2"/>
      <w:sz w:val="19"/>
      <w:szCs w:val="19"/>
    </w:rPr>
  </w:style>
  <w:style w:type="paragraph" w:customStyle="1" w:styleId="Contexttitel">
    <w:name w:val="Context_titel"/>
    <w:basedOn w:val="Standaard"/>
    <w:uiPriority w:val="99"/>
    <w:rsid w:val="009B0485"/>
    <w:pPr>
      <w:widowControl w:val="0"/>
      <w:tabs>
        <w:tab w:val="left" w:pos="5102"/>
      </w:tabs>
      <w:autoSpaceDE w:val="0"/>
      <w:autoSpaceDN w:val="0"/>
      <w:adjustRightInd w:val="0"/>
      <w:spacing w:before="113" w:after="227" w:line="250" w:lineRule="atLeast"/>
      <w:textAlignment w:val="center"/>
    </w:pPr>
    <w:rPr>
      <w:rFonts w:ascii="MetaOT-Bold" w:eastAsia="Times New Roman" w:hAnsi="MetaOT-Bold" w:cs="MetaOT-Bold"/>
      <w:b/>
      <w:bCs/>
      <w:color w:val="000000"/>
      <w:spacing w:val="25"/>
      <w:sz w:val="36"/>
      <w:szCs w:val="36"/>
    </w:rPr>
  </w:style>
  <w:style w:type="paragraph" w:customStyle="1" w:styleId="Tiptitel">
    <w:name w:val="Tip_titel"/>
    <w:basedOn w:val="Standaard"/>
    <w:uiPriority w:val="99"/>
    <w:rsid w:val="009B0485"/>
    <w:pPr>
      <w:widowControl w:val="0"/>
      <w:pBdr>
        <w:bottom w:val="single" w:sz="96" w:space="0" w:color="FF9800"/>
      </w:pBdr>
      <w:autoSpaceDE w:val="0"/>
      <w:autoSpaceDN w:val="0"/>
      <w:adjustRightInd w:val="0"/>
      <w:spacing w:line="250" w:lineRule="atLeast"/>
      <w:ind w:left="170" w:right="170"/>
      <w:textAlignment w:val="center"/>
    </w:pPr>
    <w:rPr>
      <w:rFonts w:ascii="CronosPro-Bold" w:eastAsia="Times New Roman" w:hAnsi="CronosPro-Bold" w:cs="CronosPro-Bold"/>
      <w:b/>
      <w:bCs/>
      <w:smallCaps/>
      <w:color w:val="FFFFFF"/>
      <w:spacing w:val="8"/>
      <w:position w:val="-4"/>
      <w:sz w:val="25"/>
      <w:szCs w:val="25"/>
    </w:rPr>
  </w:style>
  <w:style w:type="paragraph" w:customStyle="1" w:styleId="Paragraafnummertitelextra">
    <w:name w:val="Paragraaf_nummer_titel_extra"/>
    <w:basedOn w:val="Paragraafnummertitel"/>
    <w:uiPriority w:val="99"/>
    <w:rsid w:val="009B0485"/>
    <w:rPr>
      <w:color w:val="7200BF"/>
    </w:rPr>
  </w:style>
  <w:style w:type="paragraph" w:customStyle="1" w:styleId="Paragraafsamenvattingtoets">
    <w:name w:val="Paragraaf_samenvatting_toets"/>
    <w:basedOn w:val="Standaard"/>
    <w:uiPriority w:val="99"/>
    <w:rsid w:val="009B0485"/>
    <w:pPr>
      <w:widowControl w:val="0"/>
      <w:suppressAutoHyphens/>
      <w:autoSpaceDE w:val="0"/>
      <w:autoSpaceDN w:val="0"/>
      <w:adjustRightInd w:val="0"/>
      <w:spacing w:line="360" w:lineRule="atLeast"/>
      <w:textAlignment w:val="center"/>
    </w:pPr>
    <w:rPr>
      <w:rFonts w:ascii="CronosPro-Bold" w:eastAsia="Times New Roman" w:hAnsi="CronosPro-Bold" w:cs="CronosPro-Bold"/>
      <w:b/>
      <w:bCs/>
      <w:color w:val="CB0000"/>
      <w:spacing w:val="13"/>
      <w:sz w:val="52"/>
      <w:szCs w:val="52"/>
    </w:rPr>
  </w:style>
  <w:style w:type="paragraph" w:customStyle="1" w:styleId="Samenvattingtoetsalinea">
    <w:name w:val="Samenvatting_toets_alinea"/>
    <w:basedOn w:val="Leertekstalinea"/>
    <w:uiPriority w:val="99"/>
    <w:rsid w:val="009B0485"/>
    <w:pPr>
      <w:tabs>
        <w:tab w:val="left" w:pos="1134"/>
      </w:tabs>
      <w:ind w:left="0" w:right="142"/>
    </w:pPr>
  </w:style>
  <w:style w:type="paragraph" w:customStyle="1" w:styleId="Samenvattingtoetsdoelstelling">
    <w:name w:val="Samenvatting_toets_doelstelling"/>
    <w:basedOn w:val="Standaard"/>
    <w:uiPriority w:val="99"/>
    <w:rsid w:val="009B0485"/>
    <w:pPr>
      <w:widowControl w:val="0"/>
      <w:pBdr>
        <w:bottom w:val="single" w:sz="88" w:space="0" w:color="65FF00"/>
      </w:pBdr>
      <w:tabs>
        <w:tab w:val="right" w:pos="640"/>
        <w:tab w:val="left" w:pos="1304"/>
      </w:tabs>
      <w:autoSpaceDE w:val="0"/>
      <w:autoSpaceDN w:val="0"/>
      <w:adjustRightInd w:val="0"/>
      <w:spacing w:line="250" w:lineRule="atLeast"/>
      <w:textAlignment w:val="center"/>
    </w:pPr>
    <w:rPr>
      <w:rFonts w:ascii="CronosPro-Regular" w:eastAsia="Times New Roman" w:hAnsi="CronosPro-Regular" w:cs="CronosPro-Regular"/>
      <w:smallCaps/>
      <w:color w:val="FFFFFF"/>
      <w:spacing w:val="4"/>
      <w:position w:val="4"/>
      <w:sz w:val="24"/>
      <w:szCs w:val="24"/>
    </w:rPr>
  </w:style>
  <w:style w:type="paragraph" w:customStyle="1" w:styleId="Samenvattingtoetsalineabold">
    <w:name w:val="Samenvatting_toets_alinea_bold"/>
    <w:basedOn w:val="Standaard"/>
    <w:uiPriority w:val="99"/>
    <w:rsid w:val="009B0485"/>
    <w:pPr>
      <w:widowControl w:val="0"/>
      <w:suppressAutoHyphens/>
      <w:autoSpaceDE w:val="0"/>
      <w:autoSpaceDN w:val="0"/>
      <w:adjustRightInd w:val="0"/>
      <w:spacing w:line="250" w:lineRule="atLeast"/>
      <w:ind w:right="142"/>
      <w:textAlignment w:val="center"/>
    </w:pPr>
    <w:rPr>
      <w:rFonts w:ascii="MetaOT-Medium" w:eastAsia="Times New Roman" w:hAnsi="MetaOT-Medium" w:cs="MetaOT-Medium"/>
      <w:color w:val="000000"/>
      <w:spacing w:val="2"/>
      <w:sz w:val="19"/>
      <w:szCs w:val="19"/>
    </w:rPr>
  </w:style>
  <w:style w:type="paragraph" w:customStyle="1" w:styleId="formule0">
    <w:name w:val="formule"/>
    <w:basedOn w:val="Standaard"/>
    <w:uiPriority w:val="99"/>
    <w:rsid w:val="009B0485"/>
    <w:pPr>
      <w:widowControl w:val="0"/>
      <w:pBdr>
        <w:bottom w:val="single" w:sz="96" w:space="0" w:color="CB8CFF"/>
      </w:pBdr>
      <w:tabs>
        <w:tab w:val="left" w:pos="3402"/>
        <w:tab w:val="left" w:pos="3515"/>
      </w:tabs>
      <w:autoSpaceDE w:val="0"/>
      <w:autoSpaceDN w:val="0"/>
      <w:adjustRightInd w:val="0"/>
      <w:spacing w:line="288" w:lineRule="auto"/>
      <w:ind w:left="3402"/>
      <w:textAlignment w:val="center"/>
    </w:pPr>
    <w:rPr>
      <w:rFonts w:ascii="MetaOT-MediumItalic" w:eastAsia="Times New Roman" w:hAnsi="MetaOT-MediumItalic" w:cs="MetaOT-MediumItalic"/>
      <w:i/>
      <w:iCs/>
      <w:color w:val="000000"/>
      <w:sz w:val="19"/>
      <w:szCs w:val="19"/>
      <w:lang w:val="en-US"/>
    </w:rPr>
  </w:style>
  <w:style w:type="paragraph" w:customStyle="1" w:styleId="formule2koloms">
    <w:name w:val="formule 2 koloms"/>
    <w:basedOn w:val="formule0"/>
    <w:uiPriority w:val="99"/>
    <w:rsid w:val="009B0485"/>
    <w:pPr>
      <w:tabs>
        <w:tab w:val="clear" w:pos="3402"/>
        <w:tab w:val="clear" w:pos="3515"/>
        <w:tab w:val="left" w:pos="113"/>
        <w:tab w:val="right" w:pos="4819"/>
      </w:tabs>
      <w:ind w:left="0"/>
    </w:pPr>
  </w:style>
  <w:style w:type="paragraph" w:customStyle="1" w:styleId="Samenvattingtoetsdoelstellingextra">
    <w:name w:val="Samenvatting_toets_doelstelling_extra"/>
    <w:basedOn w:val="Samenvattingtoetsdoelstelling"/>
    <w:uiPriority w:val="99"/>
    <w:rsid w:val="009B0485"/>
    <w:pPr>
      <w:pBdr>
        <w:bottom w:val="single" w:sz="88" w:space="0" w:color="B200FF"/>
      </w:pBdr>
    </w:pPr>
  </w:style>
  <w:style w:type="paragraph" w:customStyle="1" w:styleId="Samenvattingtoetstussenkop">
    <w:name w:val="Samenvatting_toets_tussenkop"/>
    <w:basedOn w:val="Leertekstalineakop"/>
    <w:uiPriority w:val="99"/>
    <w:rsid w:val="009B0485"/>
    <w:pPr>
      <w:ind w:left="0"/>
    </w:pPr>
  </w:style>
  <w:style w:type="paragraph" w:customStyle="1" w:styleId="Samenvattingtoetskopbasisstof">
    <w:name w:val="Samenvatting_toets_kopbasisstof"/>
    <w:basedOn w:val="Samenvattingtoetstussenkop"/>
    <w:uiPriority w:val="99"/>
    <w:rsid w:val="009B0485"/>
    <w:rPr>
      <w:color w:val="65FF00"/>
    </w:rPr>
  </w:style>
  <w:style w:type="paragraph" w:customStyle="1" w:styleId="Samenvattingtoetskopextrabasisstof">
    <w:name w:val="Samenvatting_toets_kopextrabasisstof"/>
    <w:basedOn w:val="Samenvattingtoetskopbasisstof"/>
    <w:uiPriority w:val="99"/>
    <w:rsid w:val="009B0485"/>
    <w:rPr>
      <w:color w:val="B200FF"/>
    </w:rPr>
  </w:style>
  <w:style w:type="paragraph" w:customStyle="1" w:styleId="Formule2kolomsafb">
    <w:name w:val="Formule 2 koloms afb"/>
    <w:basedOn w:val="formule2koloms"/>
    <w:uiPriority w:val="99"/>
    <w:rsid w:val="009B0485"/>
    <w:pPr>
      <w:pBdr>
        <w:bottom w:val="single" w:sz="96" w:space="0" w:color="CB0000"/>
      </w:pBdr>
      <w:jc w:val="both"/>
    </w:pPr>
    <w:rPr>
      <w:rFonts w:ascii="CronosPro-Bold" w:hAnsi="CronosPro-Bold" w:cs="CronosPro-Bold"/>
      <w:b/>
      <w:bCs/>
      <w:i w:val="0"/>
      <w:iCs w:val="0"/>
      <w:color w:val="FFFFFF"/>
      <w:sz w:val="20"/>
      <w:szCs w:val="20"/>
    </w:rPr>
  </w:style>
  <w:style w:type="paragraph" w:customStyle="1" w:styleId="paragraafnummertitelverrijking">
    <w:name w:val="paragraaf_nummer_titel_verrijking"/>
    <w:basedOn w:val="Paragraafnummertitel"/>
    <w:uiPriority w:val="99"/>
    <w:rsid w:val="009B0485"/>
    <w:pPr>
      <w:spacing w:after="0"/>
    </w:pPr>
    <w:rPr>
      <w:color w:val="00FFFF"/>
    </w:rPr>
  </w:style>
  <w:style w:type="paragraph" w:customStyle="1" w:styleId="Tabelonderzoek">
    <w:name w:val="Tabel_onderzoek"/>
    <w:basedOn w:val="Standaard"/>
    <w:uiPriority w:val="99"/>
    <w:rsid w:val="009B0485"/>
    <w:pPr>
      <w:widowControl w:val="0"/>
      <w:tabs>
        <w:tab w:val="left" w:pos="283"/>
      </w:tabs>
      <w:autoSpaceDE w:val="0"/>
      <w:autoSpaceDN w:val="0"/>
      <w:adjustRightInd w:val="0"/>
      <w:spacing w:line="250" w:lineRule="atLeast"/>
      <w:textAlignment w:val="center"/>
    </w:pPr>
    <w:rPr>
      <w:rFonts w:ascii="MetaOT-Black" w:eastAsia="Times New Roman" w:hAnsi="MetaOT-Black" w:cs="MetaOT-Black"/>
      <w:caps/>
      <w:color w:val="FFFFFF"/>
      <w:spacing w:val="9"/>
      <w:sz w:val="18"/>
      <w:szCs w:val="18"/>
    </w:rPr>
  </w:style>
  <w:style w:type="paragraph" w:customStyle="1" w:styleId="Tabelonderzoektitel">
    <w:name w:val="Tabel_onderzoek_titel"/>
    <w:basedOn w:val="Standaard"/>
    <w:uiPriority w:val="99"/>
    <w:rsid w:val="009B0485"/>
    <w:pPr>
      <w:widowControl w:val="0"/>
      <w:tabs>
        <w:tab w:val="left" w:pos="283"/>
      </w:tabs>
      <w:autoSpaceDE w:val="0"/>
      <w:autoSpaceDN w:val="0"/>
      <w:adjustRightInd w:val="0"/>
      <w:spacing w:line="220" w:lineRule="atLeast"/>
      <w:textAlignment w:val="center"/>
    </w:pPr>
    <w:rPr>
      <w:rFonts w:ascii="MetaOT-Bold" w:eastAsia="Times New Roman" w:hAnsi="MetaOT-Bold" w:cs="MetaOT-Bold"/>
      <w:b/>
      <w:bCs/>
      <w:caps/>
      <w:color w:val="000000"/>
      <w:spacing w:val="9"/>
      <w:sz w:val="18"/>
      <w:szCs w:val="18"/>
    </w:rPr>
  </w:style>
  <w:style w:type="paragraph" w:customStyle="1" w:styleId="Tabelonderzoeksubtitel">
    <w:name w:val="Tabel_onderzoek_subtitel"/>
    <w:basedOn w:val="Standaard"/>
    <w:uiPriority w:val="99"/>
    <w:rsid w:val="009B0485"/>
    <w:pPr>
      <w:widowControl w:val="0"/>
      <w:tabs>
        <w:tab w:val="left" w:pos="283"/>
      </w:tabs>
      <w:autoSpaceDE w:val="0"/>
      <w:autoSpaceDN w:val="0"/>
      <w:adjustRightInd w:val="0"/>
      <w:spacing w:line="220" w:lineRule="atLeast"/>
      <w:textAlignment w:val="center"/>
    </w:pPr>
    <w:rPr>
      <w:rFonts w:ascii="MetaOT-Bold" w:eastAsia="Times New Roman" w:hAnsi="MetaOT-Bold" w:cs="MetaOT-Bold"/>
      <w:b/>
      <w:bCs/>
      <w:color w:val="000000"/>
      <w:spacing w:val="9"/>
      <w:sz w:val="17"/>
      <w:szCs w:val="17"/>
    </w:rPr>
  </w:style>
  <w:style w:type="paragraph" w:customStyle="1" w:styleId="Tabeltekst0">
    <w:name w:val="Tabel_tekst"/>
    <w:basedOn w:val="Standaard"/>
    <w:uiPriority w:val="99"/>
    <w:rsid w:val="009B0485"/>
    <w:pPr>
      <w:widowControl w:val="0"/>
      <w:tabs>
        <w:tab w:val="left" w:pos="227"/>
        <w:tab w:val="left" w:pos="454"/>
      </w:tabs>
      <w:suppressAutoHyphens/>
      <w:autoSpaceDE w:val="0"/>
      <w:autoSpaceDN w:val="0"/>
      <w:adjustRightInd w:val="0"/>
      <w:spacing w:line="220" w:lineRule="atLeast"/>
      <w:textAlignment w:val="center"/>
    </w:pPr>
    <w:rPr>
      <w:rFonts w:ascii="MetaOT-Normal" w:eastAsia="Times New Roman" w:hAnsi="MetaOT-Normal" w:cs="MetaOT-Normal"/>
      <w:color w:val="000000"/>
      <w:spacing w:val="3"/>
      <w:sz w:val="17"/>
      <w:szCs w:val="17"/>
    </w:rPr>
  </w:style>
  <w:style w:type="paragraph" w:customStyle="1" w:styleId="Samenvattingtabeltitel2">
    <w:name w:val="Samenvatting_tabel_titel 2"/>
    <w:basedOn w:val="Standaard"/>
    <w:uiPriority w:val="99"/>
    <w:rsid w:val="009B0485"/>
    <w:pPr>
      <w:widowControl w:val="0"/>
      <w:pBdr>
        <w:bottom w:val="single" w:sz="8" w:space="0" w:color="auto"/>
      </w:pBdr>
      <w:tabs>
        <w:tab w:val="left" w:pos="1814"/>
        <w:tab w:val="left" w:pos="1984"/>
      </w:tabs>
      <w:suppressAutoHyphens/>
      <w:autoSpaceDE w:val="0"/>
      <w:autoSpaceDN w:val="0"/>
      <w:adjustRightInd w:val="0"/>
      <w:spacing w:before="113" w:line="250" w:lineRule="atLeast"/>
      <w:ind w:left="85" w:right="85"/>
      <w:textAlignment w:val="center"/>
    </w:pPr>
    <w:rPr>
      <w:rFonts w:ascii="MetaOT-Bold" w:eastAsia="Times New Roman" w:hAnsi="MetaOT-Bold" w:cs="MetaOT-Bold"/>
      <w:b/>
      <w:bCs/>
      <w:color w:val="000000"/>
      <w:sz w:val="16"/>
      <w:szCs w:val="16"/>
    </w:rPr>
  </w:style>
  <w:style w:type="paragraph" w:customStyle="1" w:styleId="Samenvattingtabeltekst">
    <w:name w:val="Samenvatting_tabel_tekst"/>
    <w:basedOn w:val="Standaard"/>
    <w:uiPriority w:val="99"/>
    <w:rsid w:val="009B0485"/>
    <w:pPr>
      <w:widowControl w:val="0"/>
      <w:tabs>
        <w:tab w:val="left" w:pos="1814"/>
        <w:tab w:val="left" w:pos="1984"/>
        <w:tab w:val="left" w:pos="2154"/>
      </w:tabs>
      <w:autoSpaceDE w:val="0"/>
      <w:autoSpaceDN w:val="0"/>
      <w:adjustRightInd w:val="0"/>
      <w:spacing w:line="230" w:lineRule="atLeast"/>
      <w:ind w:left="85" w:right="85"/>
      <w:textAlignment w:val="center"/>
    </w:pPr>
    <w:rPr>
      <w:rFonts w:ascii="MetaOT-Normal" w:eastAsia="Times New Roman" w:hAnsi="MetaOT-Normal" w:cs="MetaOT-Normal"/>
      <w:color w:val="000000"/>
      <w:sz w:val="16"/>
      <w:szCs w:val="16"/>
    </w:rPr>
  </w:style>
  <w:style w:type="character" w:customStyle="1" w:styleId="Bold">
    <w:name w:val="Bold"/>
    <w:uiPriority w:val="99"/>
    <w:rsid w:val="009B0485"/>
    <w:rPr>
      <w:b/>
      <w:bCs/>
    </w:rPr>
  </w:style>
  <w:style w:type="character" w:customStyle="1" w:styleId="Themainhoudpagcijfer">
    <w:name w:val="Thema_inhoud_pagcijfer"/>
    <w:uiPriority w:val="99"/>
    <w:rsid w:val="009B0485"/>
    <w:rPr>
      <w:rFonts w:ascii="CronosPro-Bold" w:hAnsi="CronosPro-Bold" w:cs="CronosPro-Bold"/>
      <w:b/>
      <w:bCs/>
      <w:color w:val="65FF00"/>
      <w:spacing w:val="0"/>
      <w:w w:val="100"/>
      <w:position w:val="0"/>
      <w:sz w:val="22"/>
      <w:szCs w:val="22"/>
    </w:rPr>
  </w:style>
  <w:style w:type="character" w:customStyle="1" w:styleId="Themainhoudextrapagcijfer">
    <w:name w:val="Thema_inhoud_extra_pagcijfer"/>
    <w:uiPriority w:val="99"/>
    <w:rsid w:val="009B0485"/>
    <w:rPr>
      <w:rFonts w:ascii="CronosPro-Bold" w:hAnsi="CronosPro-Bold" w:cs="CronosPro-Bold"/>
      <w:b/>
      <w:bCs/>
      <w:color w:val="B200FF"/>
      <w:spacing w:val="0"/>
      <w:w w:val="100"/>
      <w:position w:val="0"/>
      <w:sz w:val="22"/>
      <w:szCs w:val="22"/>
    </w:rPr>
  </w:style>
  <w:style w:type="character" w:customStyle="1" w:styleId="Themainhoudsamenvpagcijfer">
    <w:name w:val="Thema_inhoud_samenv_pagcijfer"/>
    <w:uiPriority w:val="99"/>
    <w:rsid w:val="009B0485"/>
    <w:rPr>
      <w:rFonts w:ascii="CronosPro-Bold" w:hAnsi="CronosPro-Bold" w:cs="CronosPro-Bold"/>
      <w:b/>
      <w:bCs/>
      <w:color w:val="FF2600"/>
      <w:sz w:val="22"/>
      <w:szCs w:val="22"/>
    </w:rPr>
  </w:style>
  <w:style w:type="paragraph" w:customStyle="1" w:styleId="Tabelafleeskop">
    <w:name w:val="Tabel_aflees_kop"/>
    <w:basedOn w:val="Standaard"/>
    <w:uiPriority w:val="99"/>
    <w:rsid w:val="009B0485"/>
    <w:pPr>
      <w:widowControl w:val="0"/>
      <w:tabs>
        <w:tab w:val="left" w:pos="283"/>
      </w:tabs>
      <w:autoSpaceDE w:val="0"/>
      <w:autoSpaceDN w:val="0"/>
      <w:adjustRightInd w:val="0"/>
      <w:spacing w:line="220" w:lineRule="atLeast"/>
      <w:textAlignment w:val="center"/>
    </w:pPr>
    <w:rPr>
      <w:rFonts w:ascii="ScalaSansPro-Bold" w:eastAsia="Times New Roman" w:hAnsi="ScalaSansPro-Bold" w:cs="ScalaSansPro-Bold"/>
      <w:b/>
      <w:bCs/>
      <w:color w:val="FFFFFF"/>
      <w:spacing w:val="9"/>
      <w:sz w:val="17"/>
      <w:szCs w:val="17"/>
    </w:rPr>
  </w:style>
  <w:style w:type="character" w:customStyle="1" w:styleId="Paragraaftitel0">
    <w:name w:val="Paragraaftitel"/>
    <w:uiPriority w:val="99"/>
    <w:rsid w:val="009B0485"/>
    <w:rPr>
      <w:rFonts w:ascii="CronosPro-Bold" w:hAnsi="CronosPro-Bold" w:cs="CronosPro-Bold"/>
      <w:b/>
      <w:bCs/>
      <w:color w:val="26BF00"/>
      <w:spacing w:val="8"/>
      <w:position w:val="40"/>
      <w:sz w:val="52"/>
      <w:szCs w:val="52"/>
      <w:vertAlign w:val="baseline"/>
      <w:lang w:val="nl-NL"/>
    </w:rPr>
  </w:style>
  <w:style w:type="character" w:customStyle="1" w:styleId="EVWBopdracht">
    <w:name w:val="EV_WBopdracht"/>
    <w:uiPriority w:val="99"/>
    <w:rsid w:val="009B0485"/>
    <w:rPr>
      <w:rFonts w:ascii="CronosPro-Bold" w:hAnsi="CronosPro-Bold" w:cs="CronosPro-Bold"/>
      <w:b/>
      <w:bCs/>
      <w:caps/>
      <w:outline/>
      <w:color w:val="000000"/>
      <w:spacing w:val="5"/>
      <w:sz w:val="16"/>
      <w:szCs w:val="16"/>
      <w:u w:val="thick"/>
      <w14:textOutline w14:w="9525" w14:cap="flat" w14:cmpd="sng" w14:algn="ctr">
        <w14:solidFill>
          <w14:srgbClr w14:val="000000"/>
        </w14:solidFill>
        <w14:prstDash w14:val="solid"/>
        <w14:round/>
      </w14:textOutline>
      <w14:textFill>
        <w14:noFill/>
      </w14:textFill>
    </w:rPr>
  </w:style>
  <w:style w:type="character" w:customStyle="1" w:styleId="Driehoek">
    <w:name w:val="Driehoek"/>
    <w:uiPriority w:val="99"/>
    <w:rsid w:val="009B0485"/>
    <w:rPr>
      <w:rFonts w:ascii="EuropeanPiStd-3" w:hAnsi="EuropeanPiStd-3" w:cs="EuropeanPiStd-3"/>
      <w:color w:val="000000"/>
      <w:spacing w:val="4"/>
      <w:w w:val="100"/>
      <w:position w:val="0"/>
      <w:sz w:val="19"/>
      <w:szCs w:val="19"/>
      <w:u w:val="none"/>
      <w:vertAlign w:val="baseline"/>
      <w:lang w:val="nl-NL"/>
    </w:rPr>
  </w:style>
  <w:style w:type="character" w:customStyle="1" w:styleId="BGnummer">
    <w:name w:val="BG_nummer"/>
    <w:uiPriority w:val="99"/>
    <w:rsid w:val="009B0485"/>
    <w:rPr>
      <w:rFonts w:ascii="CronosPro-Bold" w:hAnsi="CronosPro-Bold" w:cs="CronosPro-Bold"/>
      <w:b/>
      <w:bCs/>
      <w:color w:val="000000"/>
      <w:spacing w:val="4"/>
      <w:w w:val="100"/>
      <w:position w:val="0"/>
      <w:sz w:val="19"/>
      <w:szCs w:val="19"/>
      <w:u w:val="none"/>
      <w:vertAlign w:val="baseline"/>
    </w:rPr>
  </w:style>
  <w:style w:type="character" w:customStyle="1" w:styleId="Tipalineatekstbold">
    <w:name w:val="Tip_alinea_tekst_bold"/>
    <w:uiPriority w:val="99"/>
    <w:rsid w:val="009B0485"/>
    <w:rPr>
      <w:rFonts w:ascii="CronosPro-Bold" w:hAnsi="CronosPro-Bold" w:cs="CronosPro-Bold"/>
      <w:b/>
      <w:bCs/>
      <w:color w:val="000000"/>
      <w:spacing w:val="0"/>
      <w:sz w:val="20"/>
      <w:szCs w:val="20"/>
      <w:u w:val="none"/>
      <w:vertAlign w:val="baseline"/>
    </w:rPr>
  </w:style>
  <w:style w:type="character" w:customStyle="1" w:styleId="Themainhoudverrijkingpagcijfer">
    <w:name w:val="Thema_inhoud_verrijking_pagcijfer"/>
    <w:uiPriority w:val="99"/>
    <w:rsid w:val="009B0485"/>
    <w:rPr>
      <w:rFonts w:ascii="CronosPro-Bold" w:hAnsi="CronosPro-Bold" w:cs="CronosPro-Bold"/>
      <w:b/>
      <w:bCs/>
      <w:color w:val="00FFFF"/>
      <w:spacing w:val="0"/>
      <w:w w:val="100"/>
      <w:position w:val="0"/>
      <w:sz w:val="22"/>
      <w:szCs w:val="22"/>
    </w:rPr>
  </w:style>
  <w:style w:type="character" w:customStyle="1" w:styleId="pijltjewingdings">
    <w:name w:val="pijltje wingdings"/>
    <w:uiPriority w:val="99"/>
    <w:rsid w:val="009B0485"/>
    <w:rPr>
      <w:rFonts w:ascii="Wingdings-Regular" w:hAnsi="Wingdings-Regular" w:cs="Wingdings-Regular"/>
    </w:rPr>
  </w:style>
  <w:style w:type="character" w:customStyle="1" w:styleId="LTalineabolddiag">
    <w:name w:val="LT_alinea_bold diag"/>
    <w:uiPriority w:val="99"/>
    <w:rsid w:val="009B0485"/>
    <w:rPr>
      <w:rFonts w:ascii="CronosPro-Bold" w:hAnsi="CronosPro-Bold" w:cs="CronosPro-Bold"/>
      <w:b/>
      <w:bCs/>
      <w:smallCaps/>
      <w:color w:val="000000"/>
      <w:spacing w:val="2"/>
      <w:w w:val="100"/>
      <w:position w:val="0"/>
      <w:sz w:val="21"/>
      <w:szCs w:val="21"/>
      <w:u w:val="none" w:color="000000"/>
      <w:vertAlign w:val="baseline"/>
      <w:lang w:val="nl-NL"/>
    </w:rPr>
  </w:style>
  <w:style w:type="character" w:customStyle="1" w:styleId="LTalineaboldkleinkapitaal">
    <w:name w:val="LT_alinea_bold_kleinkapitaal"/>
    <w:uiPriority w:val="99"/>
    <w:rsid w:val="009B0485"/>
  </w:style>
  <w:style w:type="character" w:customStyle="1" w:styleId="Parafgraaftitelverrijking">
    <w:name w:val="Parafgraaf_titel_verrijking"/>
    <w:uiPriority w:val="99"/>
    <w:rsid w:val="009B0485"/>
    <w:rPr>
      <w:rFonts w:ascii="CronosPro-Bold" w:hAnsi="CronosPro-Bold" w:cs="CronosPro-Bold"/>
      <w:b/>
      <w:bCs/>
      <w:color w:val="00FFFF"/>
      <w:spacing w:val="8"/>
      <w:position w:val="40"/>
      <w:sz w:val="52"/>
      <w:szCs w:val="52"/>
      <w:vertAlign w:val="baseline"/>
      <w:lang w:val="nl-NL"/>
    </w:rPr>
  </w:style>
  <w:style w:type="character" w:customStyle="1" w:styleId="Onderzoektitel">
    <w:name w:val="Onderzoek_titel"/>
    <w:uiPriority w:val="99"/>
    <w:rsid w:val="009B0485"/>
    <w:rPr>
      <w:rFonts w:ascii="ScalaSansPro-Bold" w:hAnsi="ScalaSansPro-Bold" w:cs="ScalaSansPro-Bold"/>
      <w:b/>
      <w:bCs/>
      <w:color w:val="000000"/>
      <w:spacing w:val="2"/>
      <w:sz w:val="18"/>
      <w:szCs w:val="18"/>
    </w:rPr>
  </w:style>
  <w:style w:type="character" w:customStyle="1" w:styleId="superscript0">
    <w:name w:val="superscript"/>
    <w:uiPriority w:val="99"/>
    <w:rsid w:val="009B0485"/>
    <w:rPr>
      <w:vertAlign w:val="superscript"/>
    </w:rPr>
  </w:style>
  <w:style w:type="character" w:customStyle="1" w:styleId="symbol">
    <w:name w:val="symbol"/>
    <w:uiPriority w:val="99"/>
    <w:rsid w:val="009B0485"/>
    <w:rPr>
      <w:rFonts w:ascii="SymbolMT" w:hAnsi="SymbolMT" w:cs="SymbolMT"/>
    </w:rPr>
  </w:style>
  <w:style w:type="character" w:customStyle="1" w:styleId="Paragraaftitelextra">
    <w:name w:val="Paragraaftitel_extra"/>
    <w:uiPriority w:val="99"/>
    <w:rsid w:val="009B0485"/>
    <w:rPr>
      <w:rFonts w:ascii="CronosPro-Bold" w:hAnsi="CronosPro-Bold" w:cs="CronosPro-Bold"/>
      <w:b/>
      <w:bCs/>
      <w:color w:val="7200BF"/>
      <w:spacing w:val="8"/>
      <w:position w:val="40"/>
      <w:sz w:val="52"/>
      <w:szCs w:val="52"/>
      <w:vertAlign w:val="baseline"/>
      <w:lang w:val="nl-NL"/>
    </w:rPr>
  </w:style>
  <w:style w:type="character" w:customStyle="1" w:styleId="h4-size">
    <w:name w:val="h4-size"/>
    <w:basedOn w:val="Standaardalinea-lettertype"/>
    <w:rsid w:val="009B0485"/>
  </w:style>
  <w:style w:type="character" w:customStyle="1" w:styleId="asset-detailasset-id">
    <w:name w:val="asset-detail__asset-id"/>
    <w:basedOn w:val="Standaardalinea-lettertype"/>
    <w:rsid w:val="009B0485"/>
  </w:style>
  <w:style w:type="character" w:customStyle="1" w:styleId="Onopgelostemelding7">
    <w:name w:val="Onopgeloste melding7"/>
    <w:basedOn w:val="Standaardalinea-lettertype"/>
    <w:uiPriority w:val="99"/>
    <w:semiHidden/>
    <w:unhideWhenUsed/>
    <w:rsid w:val="009B0485"/>
    <w:rPr>
      <w:color w:val="605E5C"/>
      <w:shd w:val="clear" w:color="auto" w:fill="E1DFDD"/>
    </w:rPr>
  </w:style>
  <w:style w:type="character" w:customStyle="1" w:styleId="Onopgelostemelding11">
    <w:name w:val="Onopgeloste melding11"/>
    <w:basedOn w:val="Standaardalinea-lettertype"/>
    <w:uiPriority w:val="99"/>
    <w:semiHidden/>
    <w:unhideWhenUsed/>
    <w:rsid w:val="009B0485"/>
    <w:rPr>
      <w:color w:val="808080"/>
      <w:shd w:val="clear" w:color="auto" w:fill="E6E6E6"/>
    </w:rPr>
  </w:style>
  <w:style w:type="paragraph" w:customStyle="1" w:styleId="BasicParagraph">
    <w:name w:val="[Basic Paragraph]"/>
    <w:basedOn w:val="Standaard"/>
    <w:uiPriority w:val="99"/>
    <w:rsid w:val="009B0485"/>
    <w:pPr>
      <w:widowControl w:val="0"/>
      <w:autoSpaceDE w:val="0"/>
      <w:autoSpaceDN w:val="0"/>
      <w:adjustRightInd w:val="0"/>
      <w:spacing w:line="288" w:lineRule="auto"/>
      <w:textAlignment w:val="center"/>
    </w:pPr>
    <w:rPr>
      <w:rFonts w:ascii="MinionPro-Regular" w:eastAsia="Times New Roman" w:hAnsi="MinionPro-Regular" w:cs="MinionPro-Regular"/>
      <w:color w:val="000000"/>
      <w:sz w:val="24"/>
      <w:szCs w:val="24"/>
      <w:lang w:val="en-US"/>
    </w:rPr>
  </w:style>
  <w:style w:type="paragraph" w:customStyle="1" w:styleId="Paginacijfer">
    <w:name w:val="Paginacijfer"/>
    <w:basedOn w:val="Standaard"/>
    <w:uiPriority w:val="99"/>
    <w:rsid w:val="009B0485"/>
    <w:pPr>
      <w:widowControl w:val="0"/>
      <w:pBdr>
        <w:bottom w:val="single" w:sz="96" w:space="4" w:color="auto"/>
      </w:pBdr>
      <w:autoSpaceDE w:val="0"/>
      <w:autoSpaceDN w:val="0"/>
      <w:adjustRightInd w:val="0"/>
      <w:spacing w:line="288" w:lineRule="auto"/>
      <w:jc w:val="center"/>
      <w:textAlignment w:val="center"/>
    </w:pPr>
    <w:rPr>
      <w:rFonts w:ascii="OfficinaSansStd-Bold" w:eastAsia="Times New Roman" w:hAnsi="OfficinaSansStd-Bold" w:cs="OfficinaSansStd-Bold"/>
      <w:b/>
      <w:bCs/>
      <w:caps/>
      <w:color w:val="19FFA5"/>
      <w:spacing w:val="5"/>
      <w:sz w:val="16"/>
      <w:szCs w:val="16"/>
    </w:rPr>
  </w:style>
  <w:style w:type="paragraph" w:customStyle="1" w:styleId="PaginacijferBasisstof">
    <w:name w:val="Paginacijfer_Basisstof"/>
    <w:basedOn w:val="Paginacijfer"/>
    <w:uiPriority w:val="99"/>
    <w:rsid w:val="009B0485"/>
    <w:pPr>
      <w:pBdr>
        <w:bottom w:val="single" w:sz="96" w:space="4" w:color="65FF00"/>
      </w:pBdr>
    </w:pPr>
    <w:rPr>
      <w:rFonts w:ascii="MetaOT-Normal" w:hAnsi="MetaOT-Normal" w:cs="MetaOT-Normal"/>
      <w:color w:val="26BF00"/>
    </w:rPr>
  </w:style>
  <w:style w:type="paragraph" w:customStyle="1" w:styleId="PaginacijferEind">
    <w:name w:val="Paginacijfer_Eind"/>
    <w:basedOn w:val="PaginacijferBasisstof"/>
    <w:uiPriority w:val="99"/>
    <w:rsid w:val="009B0485"/>
    <w:pPr>
      <w:pBdr>
        <w:bottom w:val="single" w:sz="96" w:space="4" w:color="B200FF"/>
      </w:pBdr>
    </w:pPr>
    <w:rPr>
      <w:color w:val="7200BF"/>
    </w:rPr>
  </w:style>
  <w:style w:type="character" w:customStyle="1" w:styleId="Begripcursief">
    <w:name w:val="Begrip cursief"/>
    <w:uiPriority w:val="99"/>
    <w:rsid w:val="009B0485"/>
    <w:rPr>
      <w:rFonts w:ascii="MetaOT-BoldItalic" w:hAnsi="MetaOT-BoldItalic" w:cs="MetaOT-BoldItalic"/>
      <w:b/>
      <w:bCs/>
      <w:i/>
      <w:iCs/>
      <w:color w:val="00FFA5"/>
      <w:spacing w:val="5"/>
      <w:w w:val="100"/>
      <w:sz w:val="19"/>
      <w:szCs w:val="19"/>
      <w:u w:val="none"/>
      <w:vertAlign w:val="baseline"/>
    </w:rPr>
  </w:style>
  <w:style w:type="character" w:customStyle="1" w:styleId="Bolditalic">
    <w:name w:val="Bold italic"/>
    <w:uiPriority w:val="99"/>
    <w:rsid w:val="009B0485"/>
    <w:rPr>
      <w:b/>
      <w:bCs/>
      <w:i/>
      <w:iCs/>
    </w:rPr>
  </w:style>
  <w:style w:type="paragraph" w:customStyle="1" w:styleId="alternatief">
    <w:name w:val="alternatief"/>
    <w:basedOn w:val="Standaard"/>
    <w:rsid w:val="009B0485"/>
    <w:pPr>
      <w:numPr>
        <w:numId w:val="2"/>
      </w:numPr>
      <w:tabs>
        <w:tab w:val="clear" w:pos="1016"/>
      </w:tabs>
      <w:spacing w:line="270" w:lineRule="atLeast"/>
      <w:ind w:left="1080" w:hanging="360"/>
    </w:pPr>
    <w:rPr>
      <w:rFonts w:eastAsia="Times New Roman" w:cs="Times New Roman"/>
      <w:spacing w:val="4"/>
      <w:szCs w:val="20"/>
      <w:lang w:val="en-US" w:bidi="en-US"/>
    </w:rPr>
  </w:style>
  <w:style w:type="paragraph" w:customStyle="1" w:styleId="artstyleintro">
    <w:name w:val="artstyle__intro"/>
    <w:basedOn w:val="Standaard"/>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artstylebylinedate">
    <w:name w:val="artstyle__byline__date"/>
    <w:basedOn w:val="Standaardalinea-lettertype"/>
    <w:rsid w:val="009B0485"/>
  </w:style>
  <w:style w:type="character" w:customStyle="1" w:styleId="artstylebylinetime">
    <w:name w:val="artstyle__byline__time"/>
    <w:basedOn w:val="Standaardalinea-lettertype"/>
    <w:rsid w:val="009B0485"/>
  </w:style>
  <w:style w:type="paragraph" w:customStyle="1" w:styleId="body-text">
    <w:name w:val="body-text"/>
    <w:basedOn w:val="Standaard"/>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table" w:customStyle="1" w:styleId="Tabelraster4">
    <w:name w:val="Tabelraster4"/>
    <w:basedOn w:val="Standaardtabel"/>
    <w:next w:val="Tabelraster"/>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31">
    <w:name w:val="Tabelraster31"/>
    <w:basedOn w:val="Standaardtabel"/>
    <w:next w:val="Tabelraster"/>
    <w:uiPriority w:val="3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5">
    <w:name w:val="Tabelraster5"/>
    <w:basedOn w:val="Standaardtabel"/>
    <w:next w:val="Tabelraster"/>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6">
    <w:name w:val="Tabelraster6"/>
    <w:basedOn w:val="Standaardtabel"/>
    <w:next w:val="Tabelraster"/>
    <w:uiPriority w:val="3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7">
    <w:name w:val="Tabelraster7"/>
    <w:basedOn w:val="Standaardtabel"/>
    <w:next w:val="Tabelraster"/>
    <w:uiPriority w:val="3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avigatiesoortstof">
    <w:name w:val="navigatie_soort_stof"/>
    <w:basedOn w:val="Standaard"/>
    <w:next w:val="Leertekstalinea"/>
    <w:uiPriority w:val="99"/>
    <w:rsid w:val="009B0485"/>
    <w:pPr>
      <w:widowControl w:val="0"/>
      <w:tabs>
        <w:tab w:val="right" w:pos="9072"/>
      </w:tabs>
      <w:suppressAutoHyphens/>
      <w:autoSpaceDE w:val="0"/>
      <w:autoSpaceDN w:val="0"/>
      <w:adjustRightInd w:val="0"/>
      <w:spacing w:line="288" w:lineRule="auto"/>
      <w:textAlignment w:val="center"/>
    </w:pPr>
    <w:rPr>
      <w:rFonts w:ascii="TimesNewRoman" w:eastAsia="Times New Roman" w:hAnsi="TimesNewRoman" w:cs="TimesNewRoman"/>
      <w:b/>
      <w:bCs/>
      <w:color w:val="000000"/>
      <w:sz w:val="28"/>
      <w:szCs w:val="28"/>
    </w:rPr>
  </w:style>
  <w:style w:type="paragraph" w:customStyle="1" w:styleId="TabelafleeskopC">
    <w:name w:val="Tabel_aflees_kop_C"/>
    <w:basedOn w:val="Tabelafleeskop"/>
    <w:uiPriority w:val="99"/>
    <w:rsid w:val="009B0485"/>
    <w:pPr>
      <w:jc w:val="center"/>
    </w:pPr>
  </w:style>
  <w:style w:type="character" w:customStyle="1" w:styleId="pull-left">
    <w:name w:val="pull-left"/>
    <w:basedOn w:val="Standaardalinea-lettertype"/>
    <w:rsid w:val="009B0485"/>
  </w:style>
  <w:style w:type="character" w:customStyle="1" w:styleId="e24kjd">
    <w:name w:val="e24kjd"/>
    <w:basedOn w:val="Standaardalinea-lettertype"/>
    <w:rsid w:val="009B0485"/>
  </w:style>
  <w:style w:type="paragraph" w:customStyle="1" w:styleId="Tipalineatekst">
    <w:name w:val="Tip_alinea_tekst"/>
    <w:basedOn w:val="Standaard"/>
    <w:uiPriority w:val="99"/>
    <w:rsid w:val="009B0485"/>
    <w:pPr>
      <w:widowControl w:val="0"/>
      <w:tabs>
        <w:tab w:val="right" w:pos="340"/>
        <w:tab w:val="left" w:pos="454"/>
      </w:tabs>
      <w:suppressAutoHyphens/>
      <w:autoSpaceDE w:val="0"/>
      <w:autoSpaceDN w:val="0"/>
      <w:adjustRightInd w:val="0"/>
      <w:spacing w:line="250" w:lineRule="atLeast"/>
      <w:ind w:left="170" w:right="170"/>
      <w:textAlignment w:val="center"/>
    </w:pPr>
    <w:rPr>
      <w:rFonts w:ascii="CronosPro-Regular" w:eastAsia="Times New Roman" w:hAnsi="CronosPro-Regular" w:cs="CronosPro-Regular"/>
      <w:color w:val="000000"/>
      <w:spacing w:val="1"/>
      <w:szCs w:val="20"/>
    </w:rPr>
  </w:style>
  <w:style w:type="paragraph" w:customStyle="1" w:styleId="NoParagraphStyle">
    <w:name w:val="[No Paragraph Style]"/>
    <w:rsid w:val="009B0485"/>
    <w:pPr>
      <w:widowControl w:val="0"/>
      <w:autoSpaceDE w:val="0"/>
      <w:autoSpaceDN w:val="0"/>
      <w:adjustRightInd w:val="0"/>
      <w:spacing w:after="0" w:line="288" w:lineRule="auto"/>
      <w:textAlignment w:val="center"/>
    </w:pPr>
    <w:rPr>
      <w:rFonts w:ascii="MinionPro-Regular" w:eastAsia="Times New Roman" w:hAnsi="MinionPro-Regular" w:cs="MinionPro-Regular"/>
      <w:color w:val="000000"/>
      <w:sz w:val="24"/>
      <w:szCs w:val="24"/>
      <w:lang w:val="en-US"/>
    </w:rPr>
  </w:style>
  <w:style w:type="character" w:customStyle="1" w:styleId="LTalineabold">
    <w:name w:val="LT_alinea_bold"/>
    <w:uiPriority w:val="99"/>
    <w:rsid w:val="009B0485"/>
    <w:rPr>
      <w:rFonts w:ascii="MetaOT-Bold" w:hAnsi="MetaOT-Bold" w:cs="MetaOT-Bold"/>
      <w:b/>
      <w:bCs/>
      <w:color w:val="000000"/>
      <w:spacing w:val="2"/>
      <w:w w:val="100"/>
      <w:position w:val="0"/>
      <w:sz w:val="19"/>
      <w:szCs w:val="19"/>
      <w:u w:val="none" w:color="000000"/>
      <w:vertAlign w:val="baseline"/>
    </w:rPr>
  </w:style>
  <w:style w:type="character" w:customStyle="1" w:styleId="Semibold">
    <w:name w:val="Semibold"/>
    <w:uiPriority w:val="99"/>
    <w:rsid w:val="009B0485"/>
  </w:style>
  <w:style w:type="paragraph" w:customStyle="1" w:styleId="Pa19">
    <w:name w:val="Pa19"/>
    <w:basedOn w:val="Standaard"/>
    <w:next w:val="Standaard"/>
    <w:uiPriority w:val="99"/>
    <w:rsid w:val="009B0485"/>
    <w:pPr>
      <w:autoSpaceDE w:val="0"/>
      <w:autoSpaceDN w:val="0"/>
      <w:adjustRightInd w:val="0"/>
      <w:spacing w:line="171" w:lineRule="atLeast"/>
    </w:pPr>
    <w:rPr>
      <w:rFonts w:eastAsiaTheme="minorEastAsia" w:cs="Arial"/>
      <w:sz w:val="24"/>
      <w:szCs w:val="24"/>
    </w:rPr>
  </w:style>
  <w:style w:type="paragraph" w:customStyle="1" w:styleId="voorbeeld">
    <w:name w:val="voorbeeld"/>
    <w:basedOn w:val="Standaard"/>
    <w:rsid w:val="009B0485"/>
    <w:pPr>
      <w:tabs>
        <w:tab w:val="left" w:pos="1440"/>
      </w:tabs>
      <w:ind w:left="851"/>
    </w:pPr>
    <w:rPr>
      <w:rFonts w:ascii="Calibri" w:eastAsia="Times New Roman" w:hAnsi="Calibri" w:cs="Times New Roman"/>
      <w:szCs w:val="24"/>
      <w:lang w:eastAsia="nl-NL"/>
    </w:rPr>
  </w:style>
  <w:style w:type="paragraph" w:customStyle="1" w:styleId="VOT">
    <w:name w:val="VOT"/>
    <w:qFormat/>
    <w:rsid w:val="00330299"/>
    <w:pPr>
      <w:shd w:val="clear" w:color="auto" w:fill="FFC000"/>
      <w:spacing w:after="0" w:line="240" w:lineRule="auto"/>
    </w:pPr>
    <w:rPr>
      <w:rFonts w:eastAsiaTheme="minorEastAsia"/>
      <w:sz w:val="16"/>
      <w:szCs w:val="20"/>
    </w:rPr>
  </w:style>
  <w:style w:type="paragraph" w:customStyle="1" w:styleId="Themainhoudsopgavebasis">
    <w:name w:val="Thema_inhoudsopgave_basis"/>
    <w:basedOn w:val="NoParagraphStyle"/>
    <w:uiPriority w:val="99"/>
    <w:rsid w:val="000705CC"/>
    <w:pPr>
      <w:tabs>
        <w:tab w:val="left" w:pos="283"/>
        <w:tab w:val="right" w:pos="4640"/>
        <w:tab w:val="right" w:pos="6038"/>
      </w:tabs>
      <w:spacing w:line="280" w:lineRule="atLeast"/>
    </w:pPr>
    <w:rPr>
      <w:rFonts w:ascii="Cronos Pro" w:eastAsiaTheme="minorEastAsia" w:hAnsi="Cronos Pro" w:cs="Cronos Pro"/>
      <w:b/>
      <w:bCs/>
      <w:caps/>
      <w:color w:val="65FF00"/>
      <w:spacing w:val="2"/>
      <w:sz w:val="22"/>
      <w:szCs w:val="22"/>
      <w:lang w:val="nl-NL" w:eastAsia="en-GB"/>
    </w:rPr>
  </w:style>
  <w:style w:type="paragraph" w:customStyle="1" w:styleId="Themainhoudsopgaveexamentrainer">
    <w:name w:val="Thema_inhoudsopgave_examentrainer"/>
    <w:basedOn w:val="Themainhoudsopgavesamenvatting"/>
    <w:uiPriority w:val="99"/>
    <w:rsid w:val="000705CC"/>
    <w:rPr>
      <w:rFonts w:ascii="Cronos Pro" w:eastAsiaTheme="minorEastAsia" w:hAnsi="Cronos Pro" w:cs="Cronos Pro"/>
      <w:color w:val="26FFA5"/>
      <w:lang w:eastAsia="en-GB"/>
    </w:rPr>
  </w:style>
  <w:style w:type="paragraph" w:customStyle="1" w:styleId="Paragraaftitel1">
    <w:name w:val="Paragraaf_titel"/>
    <w:basedOn w:val="NoParagraphStyle"/>
    <w:uiPriority w:val="99"/>
    <w:rsid w:val="000705CC"/>
    <w:pPr>
      <w:tabs>
        <w:tab w:val="right" w:pos="3118"/>
        <w:tab w:val="left" w:pos="3402"/>
      </w:tabs>
      <w:suppressAutoHyphens/>
      <w:spacing w:after="113" w:line="500" w:lineRule="atLeast"/>
    </w:pPr>
    <w:rPr>
      <w:rFonts w:ascii="MetaOT-Bold" w:eastAsiaTheme="minorEastAsia" w:hAnsi="MetaOT-Bold" w:cs="MetaOT-Bold"/>
      <w:b/>
      <w:bCs/>
      <w:color w:val="26BF00"/>
      <w:spacing w:val="46"/>
      <w:sz w:val="152"/>
      <w:szCs w:val="152"/>
      <w:lang w:val="nl-NL" w:eastAsia="en-GB"/>
    </w:rPr>
  </w:style>
  <w:style w:type="paragraph" w:customStyle="1" w:styleId="Leertekstalineaopsomming">
    <w:name w:val="Leertekst_alinea_opsomming"/>
    <w:basedOn w:val="NoParagraphStyle"/>
    <w:uiPriority w:val="99"/>
    <w:rsid w:val="000705CC"/>
    <w:pPr>
      <w:tabs>
        <w:tab w:val="left" w:pos="283"/>
        <w:tab w:val="left" w:pos="567"/>
        <w:tab w:val="left" w:pos="850"/>
        <w:tab w:val="left" w:pos="3685"/>
      </w:tabs>
      <w:suppressAutoHyphens/>
      <w:spacing w:line="250" w:lineRule="atLeast"/>
      <w:ind w:left="3402"/>
    </w:pPr>
    <w:rPr>
      <w:rFonts w:ascii="MetaOT-Normal" w:eastAsiaTheme="minorEastAsia" w:hAnsi="MetaOT-Normal" w:cs="MetaOT-Normal"/>
      <w:spacing w:val="2"/>
      <w:sz w:val="19"/>
      <w:szCs w:val="19"/>
      <w:lang w:val="nl-NL" w:eastAsia="en-GB"/>
    </w:rPr>
  </w:style>
  <w:style w:type="paragraph" w:customStyle="1" w:styleId="Paragraafsamenvattingd-toets">
    <w:name w:val="Paragraaf_samenvatting_d-toets"/>
    <w:basedOn w:val="NoParagraphStyle"/>
    <w:uiPriority w:val="99"/>
    <w:rsid w:val="000705CC"/>
    <w:pPr>
      <w:suppressAutoHyphens/>
      <w:spacing w:line="360" w:lineRule="atLeast"/>
    </w:pPr>
    <w:rPr>
      <w:rFonts w:ascii="Cronos Pro" w:eastAsiaTheme="minorEastAsia" w:hAnsi="Cronos Pro" w:cs="Cronos Pro"/>
      <w:b/>
      <w:bCs/>
      <w:color w:val="CB0000"/>
      <w:spacing w:val="13"/>
      <w:sz w:val="52"/>
      <w:szCs w:val="52"/>
      <w:lang w:val="nl-NL" w:eastAsia="en-GB"/>
    </w:rPr>
  </w:style>
  <w:style w:type="paragraph" w:customStyle="1" w:styleId="Paragraaftitelverrijking">
    <w:name w:val="Paragraaf_titel_verrijking"/>
    <w:basedOn w:val="Paragraaftitel1"/>
    <w:uiPriority w:val="99"/>
    <w:rsid w:val="000705CC"/>
    <w:pPr>
      <w:spacing w:after="0"/>
    </w:pPr>
    <w:rPr>
      <w:color w:val="00FFFF"/>
    </w:rPr>
  </w:style>
  <w:style w:type="paragraph" w:customStyle="1" w:styleId="Examentrainerkop">
    <w:name w:val="Examentrainer_kop"/>
    <w:basedOn w:val="NoParagraphStyle"/>
    <w:uiPriority w:val="99"/>
    <w:rsid w:val="000705CC"/>
    <w:pPr>
      <w:suppressAutoHyphens/>
      <w:spacing w:line="360" w:lineRule="atLeast"/>
    </w:pPr>
    <w:rPr>
      <w:rFonts w:ascii="Cronos Pro" w:eastAsiaTheme="minorEastAsia" w:hAnsi="Cronos Pro" w:cs="Cronos Pro"/>
      <w:b/>
      <w:bCs/>
      <w:color w:val="26FFA5"/>
      <w:spacing w:val="13"/>
      <w:sz w:val="52"/>
      <w:szCs w:val="52"/>
      <w:lang w:val="nl-NL" w:eastAsia="en-GB"/>
    </w:rPr>
  </w:style>
  <w:style w:type="paragraph" w:customStyle="1" w:styleId="Examentraineralineatekst">
    <w:name w:val="Examentrainer_alineatekst"/>
    <w:basedOn w:val="NoParagraphStyle"/>
    <w:uiPriority w:val="99"/>
    <w:rsid w:val="000705CC"/>
    <w:pPr>
      <w:tabs>
        <w:tab w:val="left" w:pos="283"/>
        <w:tab w:val="left" w:pos="567"/>
        <w:tab w:val="left" w:pos="850"/>
        <w:tab w:val="left" w:pos="1134"/>
      </w:tabs>
      <w:suppressAutoHyphens/>
      <w:spacing w:line="250" w:lineRule="atLeast"/>
      <w:ind w:right="142"/>
    </w:pPr>
    <w:rPr>
      <w:rFonts w:ascii="MetaOT-Book" w:eastAsiaTheme="minorEastAsia" w:hAnsi="MetaOT-Book" w:cs="MetaOT-Book"/>
      <w:spacing w:val="2"/>
      <w:sz w:val="19"/>
      <w:szCs w:val="19"/>
      <w:lang w:val="nl-NL" w:eastAsia="en-GB"/>
    </w:rPr>
  </w:style>
  <w:style w:type="paragraph" w:customStyle="1" w:styleId="Examentrainercasuskop">
    <w:name w:val="Examentrainer_casuskop"/>
    <w:basedOn w:val="Samenvattingtoetstussenkop"/>
    <w:uiPriority w:val="99"/>
    <w:rsid w:val="000705CC"/>
    <w:pPr>
      <w:pBdr>
        <w:bottom w:val="single" w:sz="12" w:space="2" w:color="000000"/>
      </w:pBdr>
    </w:pPr>
    <w:rPr>
      <w:rFonts w:ascii="Cronos Pro" w:eastAsiaTheme="minorEastAsia" w:hAnsi="Cronos Pro" w:cs="Cronos Pro"/>
      <w:lang w:eastAsia="en-GB"/>
    </w:rPr>
  </w:style>
  <w:style w:type="paragraph" w:customStyle="1" w:styleId="Examentrainercasussubkop">
    <w:name w:val="Examentrainer_casus_subkop"/>
    <w:basedOn w:val="NoParagraphStyle"/>
    <w:uiPriority w:val="99"/>
    <w:rsid w:val="000705CC"/>
    <w:pPr>
      <w:tabs>
        <w:tab w:val="right" w:pos="640"/>
        <w:tab w:val="left" w:pos="1304"/>
      </w:tabs>
      <w:suppressAutoHyphens/>
      <w:spacing w:after="170" w:line="320" w:lineRule="atLeast"/>
    </w:pPr>
    <w:rPr>
      <w:rFonts w:ascii="MetaOT-NormalItalic" w:eastAsiaTheme="minorEastAsia" w:hAnsi="MetaOT-NormalItalic" w:cs="MetaOT-NormalItalic"/>
      <w:i/>
      <w:iCs/>
      <w:spacing w:val="2"/>
      <w:sz w:val="16"/>
      <w:szCs w:val="16"/>
      <w:lang w:val="nl-NL" w:eastAsia="en-GB"/>
    </w:rPr>
  </w:style>
  <w:style w:type="paragraph" w:customStyle="1" w:styleId="Examentrainervraagtekst">
    <w:name w:val="Examentrainer_vraagtekst"/>
    <w:basedOn w:val="Samenvattingtoetsalinea"/>
    <w:uiPriority w:val="99"/>
    <w:rsid w:val="000705CC"/>
    <w:rPr>
      <w:rFonts w:ascii="MetaOT-Book" w:eastAsiaTheme="minorEastAsia" w:hAnsi="MetaOT-Book" w:cs="MetaOT-Book"/>
      <w:lang w:eastAsia="en-GB"/>
    </w:rPr>
  </w:style>
  <w:style w:type="paragraph" w:customStyle="1" w:styleId="Examenpunt">
    <w:name w:val="Examenpunt"/>
    <w:basedOn w:val="NoParagraphStyle"/>
    <w:uiPriority w:val="99"/>
    <w:rsid w:val="000705CC"/>
    <w:pPr>
      <w:pBdr>
        <w:bottom w:val="single" w:sz="63" w:space="0" w:color="000000"/>
      </w:pBdr>
      <w:suppressAutoHyphens/>
      <w:spacing w:line="250" w:lineRule="atLeast"/>
      <w:ind w:left="14"/>
    </w:pPr>
    <w:rPr>
      <w:rFonts w:ascii="MetaOT-Normal" w:eastAsiaTheme="minorEastAsia" w:hAnsi="MetaOT-Normal" w:cs="MetaOT-Normal"/>
      <w:spacing w:val="2"/>
      <w:sz w:val="16"/>
      <w:szCs w:val="16"/>
      <w:lang w:val="nl-NL" w:eastAsia="en-GB"/>
    </w:rPr>
  </w:style>
  <w:style w:type="paragraph" w:customStyle="1" w:styleId="Examentrainertussenkop">
    <w:name w:val="Examentrainer_tussenkop"/>
    <w:basedOn w:val="NoParagraphStyle"/>
    <w:uiPriority w:val="99"/>
    <w:rsid w:val="000705CC"/>
    <w:pPr>
      <w:suppressAutoHyphens/>
      <w:spacing w:line="360" w:lineRule="atLeast"/>
    </w:pPr>
    <w:rPr>
      <w:rFonts w:ascii="Cronos Pro" w:eastAsiaTheme="minorEastAsia" w:hAnsi="Cronos Pro" w:cs="Cronos Pro"/>
      <w:b/>
      <w:bCs/>
      <w:color w:val="26FFA5"/>
      <w:spacing w:val="9"/>
      <w:sz w:val="36"/>
      <w:szCs w:val="36"/>
      <w:lang w:val="nl-NL" w:eastAsia="en-GB"/>
    </w:rPr>
  </w:style>
  <w:style w:type="character" w:customStyle="1" w:styleId="BoldCaps">
    <w:name w:val="Bold + Caps"/>
    <w:uiPriority w:val="99"/>
    <w:rsid w:val="000705CC"/>
    <w:rPr>
      <w:b/>
      <w:bCs/>
      <w:caps/>
    </w:rPr>
  </w:style>
  <w:style w:type="character" w:customStyle="1" w:styleId="BoldScaps">
    <w:name w:val="Bold + Scaps"/>
    <w:uiPriority w:val="99"/>
    <w:rsid w:val="000705CC"/>
    <w:rPr>
      <w:b/>
      <w:bCs/>
      <w:smallCaps/>
    </w:rPr>
  </w:style>
  <w:style w:type="character" w:customStyle="1" w:styleId="WBopdracht">
    <w:name w:val="WB_opdracht"/>
    <w:uiPriority w:val="99"/>
    <w:rsid w:val="000705CC"/>
    <w:rPr>
      <w:rFonts w:ascii="Cronos Pro" w:hAnsi="Cronos Pro" w:cs="Cronos Pro"/>
      <w:b/>
      <w:bCs/>
      <w:caps/>
      <w:outline/>
      <w:color w:val="000000"/>
      <w:spacing w:val="5"/>
      <w:sz w:val="16"/>
      <w:szCs w:val="16"/>
      <w:u w:val="thick"/>
      <w14:textOutline w14:w="9525" w14:cap="flat" w14:cmpd="sng" w14:algn="ctr">
        <w14:solidFill>
          <w14:srgbClr w14:val="000000"/>
        </w14:solidFill>
        <w14:prstDash w14:val="solid"/>
        <w14:round/>
      </w14:textOutline>
      <w14:textFill>
        <w14:noFill/>
      </w14:textFill>
    </w:rPr>
  </w:style>
  <w:style w:type="character" w:customStyle="1" w:styleId="BoldUnderlineCaps">
    <w:name w:val="Bold + Underline + Caps"/>
    <w:uiPriority w:val="99"/>
    <w:rsid w:val="000705CC"/>
    <w:rPr>
      <w:b/>
      <w:bCs/>
      <w:caps/>
      <w:u w:val="thick"/>
    </w:rPr>
  </w:style>
  <w:style w:type="character" w:customStyle="1" w:styleId="Bronnummer">
    <w:name w:val="Bron_nummer"/>
    <w:uiPriority w:val="99"/>
    <w:rsid w:val="000705CC"/>
    <w:rPr>
      <w:rFonts w:ascii="Cronos Pro" w:hAnsi="Cronos Pro" w:cs="Cronos Pro"/>
      <w:b/>
      <w:bCs/>
      <w:color w:val="000000"/>
      <w:spacing w:val="4"/>
      <w:w w:val="100"/>
      <w:position w:val="0"/>
      <w:sz w:val="19"/>
      <w:szCs w:val="19"/>
      <w:u w:val="none"/>
      <w:vertAlign w:val="baseline"/>
    </w:rPr>
  </w:style>
  <w:style w:type="character" w:customStyle="1" w:styleId="Scaps">
    <w:name w:val="Scaps"/>
    <w:uiPriority w:val="99"/>
    <w:rsid w:val="000705CC"/>
    <w:rPr>
      <w:smallCaps/>
    </w:rPr>
  </w:style>
  <w:style w:type="character" w:customStyle="1" w:styleId="Doelstellingbasisstofnummering">
    <w:name w:val="Doelstelling_basisstofnummering"/>
    <w:uiPriority w:val="99"/>
    <w:rsid w:val="000705CC"/>
    <w:rPr>
      <w:color w:val="A5FF26"/>
    </w:rPr>
  </w:style>
  <w:style w:type="character" w:customStyle="1" w:styleId="Boldkleinkapitaal">
    <w:name w:val="Bold_kleinkapitaal"/>
    <w:uiPriority w:val="99"/>
    <w:rsid w:val="000705CC"/>
    <w:rPr>
      <w:rFonts w:ascii="Cronos Pro" w:hAnsi="Cronos Pro" w:cs="Cronos Pro"/>
      <w:b/>
      <w:bCs/>
      <w:smallCaps/>
      <w:color w:val="000000"/>
      <w:spacing w:val="2"/>
      <w:w w:val="100"/>
      <w:position w:val="0"/>
      <w:sz w:val="21"/>
      <w:szCs w:val="21"/>
      <w:u w:val="none" w:color="000000"/>
      <w:vertAlign w:val="baseline"/>
      <w:lang w:val="nl-NL"/>
    </w:rPr>
  </w:style>
  <w:style w:type="character" w:customStyle="1" w:styleId="Paragraaftitelverrijking0">
    <w:name w:val="Paragraaftitel_verrijking"/>
    <w:basedOn w:val="Paragraaftitel0"/>
    <w:uiPriority w:val="99"/>
    <w:rsid w:val="000705CC"/>
    <w:rPr>
      <w:rFonts w:ascii="Cronos Pro" w:hAnsi="Cronos Pro" w:cs="Cronos Pro"/>
      <w:b/>
      <w:bCs/>
      <w:color w:val="00FFFF"/>
      <w:spacing w:val="8"/>
      <w:position w:val="40"/>
      <w:sz w:val="52"/>
      <w:szCs w:val="52"/>
      <w:vertAlign w:val="baseline"/>
      <w:lang w:val="nl-NL"/>
    </w:rPr>
  </w:style>
  <w:style w:type="paragraph" w:customStyle="1" w:styleId="hoofdstukbasistitel1MTITEL">
    <w:name w:val="hoofdstuk_basis_titel_1__M (TITEL)"/>
    <w:basedOn w:val="NoParagraphStyle"/>
    <w:uiPriority w:val="99"/>
    <w:rsid w:val="000705CC"/>
    <w:pPr>
      <w:tabs>
        <w:tab w:val="left" w:pos="3118"/>
      </w:tabs>
      <w:spacing w:line="875" w:lineRule="atLeast"/>
    </w:pPr>
    <w:rPr>
      <w:rFonts w:ascii="Cronos Pro" w:eastAsiaTheme="minorEastAsia" w:hAnsi="Cronos Pro" w:cs="Cronos Pro"/>
      <w:b/>
      <w:bCs/>
      <w:color w:val="FFFFFF"/>
      <w:spacing w:val="20"/>
      <w:position w:val="82"/>
      <w:sz w:val="80"/>
      <w:szCs w:val="80"/>
      <w:lang w:val="nl-NL" w:eastAsia="en-GB"/>
    </w:rPr>
  </w:style>
  <w:style w:type="paragraph" w:customStyle="1" w:styleId="subparagraafOrintatietitel1MnieuwTITELsubparagraaftitels">
    <w:name w:val="subparagraaf_Oriëntatie_titel_1M_nieuw (TITEL:subparagraaftitels)"/>
    <w:basedOn w:val="Standaard"/>
    <w:uiPriority w:val="99"/>
    <w:rsid w:val="000705CC"/>
    <w:pPr>
      <w:widowControl w:val="0"/>
      <w:tabs>
        <w:tab w:val="right" w:pos="850"/>
        <w:tab w:val="left" w:pos="1134"/>
      </w:tabs>
      <w:suppressAutoHyphens/>
      <w:autoSpaceDE w:val="0"/>
      <w:autoSpaceDN w:val="0"/>
      <w:adjustRightInd w:val="0"/>
      <w:spacing w:after="567" w:line="480" w:lineRule="atLeast"/>
      <w:textAlignment w:val="center"/>
    </w:pPr>
    <w:rPr>
      <w:rFonts w:ascii="Cronos Pro Light" w:eastAsiaTheme="minorEastAsia" w:hAnsi="Cronos Pro Light" w:cs="Cronos Pro Light"/>
      <w:b/>
      <w:bCs/>
      <w:color w:val="000000"/>
      <w:spacing w:val="16"/>
      <w:sz w:val="52"/>
      <w:szCs w:val="52"/>
      <w:lang w:eastAsia="en-GB"/>
    </w:rPr>
  </w:style>
  <w:style w:type="paragraph" w:customStyle="1" w:styleId="KennisTITELsubparagraaftitels">
    <w:name w:val="Kennis (TITEL:subparagraaftitels)"/>
    <w:basedOn w:val="NoParagraphStyle"/>
    <w:next w:val="NoParagraphStyle"/>
    <w:uiPriority w:val="99"/>
    <w:rsid w:val="000705CC"/>
    <w:pPr>
      <w:pBdr>
        <w:bottom w:val="single" w:sz="96" w:space="0" w:color="000000"/>
      </w:pBdr>
      <w:suppressAutoHyphens/>
      <w:spacing w:before="170" w:line="250" w:lineRule="atLeast"/>
      <w:ind w:left="283"/>
    </w:pPr>
    <w:rPr>
      <w:rFonts w:ascii="MetaOT-Bold" w:eastAsiaTheme="minorEastAsia" w:hAnsi="MetaOT-Bold" w:cs="MetaOT-Bold"/>
      <w:b/>
      <w:bCs/>
      <w:caps/>
      <w:spacing w:val="6"/>
      <w:position w:val="-1"/>
      <w:sz w:val="20"/>
      <w:szCs w:val="20"/>
      <w:lang w:val="nl-NL" w:eastAsia="en-GB"/>
    </w:rPr>
  </w:style>
  <w:style w:type="paragraph" w:customStyle="1" w:styleId="OPDtitel1MOPDRACHTStijl1">
    <w:name w:val="OPD_titel_1__M (OPDRACHT:Stijl 1)"/>
    <w:basedOn w:val="NoParagraphStyle"/>
    <w:uiPriority w:val="99"/>
    <w:rsid w:val="000705CC"/>
    <w:pPr>
      <w:pBdr>
        <w:bottom w:val="single" w:sz="88" w:space="0" w:color="000000"/>
      </w:pBdr>
      <w:tabs>
        <w:tab w:val="left" w:pos="1360"/>
        <w:tab w:val="left" w:pos="1600"/>
      </w:tabs>
      <w:spacing w:before="240" w:line="240" w:lineRule="atLeast"/>
      <w:ind w:left="283" w:right="113"/>
    </w:pPr>
    <w:rPr>
      <w:rFonts w:ascii="Cronos Pro" w:eastAsiaTheme="minorEastAsia" w:hAnsi="Cronos Pro" w:cs="Cronos Pro"/>
      <w:b/>
      <w:bCs/>
      <w:color w:val="FFFFFF"/>
      <w:spacing w:val="2"/>
      <w:sz w:val="21"/>
      <w:szCs w:val="21"/>
      <w:lang w:val="nl-NL" w:eastAsia="en-GB"/>
    </w:rPr>
  </w:style>
  <w:style w:type="paragraph" w:customStyle="1" w:styleId="OPDtitel1M2mmwitervoorOPDRACHTStijl1">
    <w:name w:val="OPD_titel_1_M_2mm wit ervoor (OPDRACHT:Stijl 1)"/>
    <w:basedOn w:val="OPDtitel1MOPDRACHTStijl1"/>
    <w:uiPriority w:val="99"/>
    <w:rsid w:val="000705CC"/>
    <w:pPr>
      <w:spacing w:before="113"/>
    </w:pPr>
  </w:style>
  <w:style w:type="paragraph" w:customStyle="1" w:styleId="OPDinstructie1MOPDRACHTStijl1">
    <w:name w:val="OPD_instructie_1__M (OPDRACHT:Stijl 1)"/>
    <w:basedOn w:val="NoParagraphStyle"/>
    <w:uiPriority w:val="99"/>
    <w:rsid w:val="000705CC"/>
    <w:pPr>
      <w:tabs>
        <w:tab w:val="left" w:pos="283"/>
        <w:tab w:val="left" w:pos="567"/>
        <w:tab w:val="left" w:pos="850"/>
        <w:tab w:val="left" w:pos="1134"/>
        <w:tab w:val="left" w:pos="1701"/>
        <w:tab w:val="left" w:pos="3402"/>
        <w:tab w:val="left" w:pos="3685"/>
      </w:tabs>
      <w:suppressAutoHyphens/>
      <w:spacing w:before="113" w:line="240" w:lineRule="atLeast"/>
      <w:ind w:left="283" w:right="1134"/>
    </w:pPr>
    <w:rPr>
      <w:rFonts w:ascii="MetaOT-Normal" w:eastAsiaTheme="minorEastAsia" w:hAnsi="MetaOT-Normal" w:cs="MetaOT-Normal"/>
      <w:spacing w:val="3"/>
      <w:sz w:val="19"/>
      <w:szCs w:val="19"/>
      <w:lang w:val="nl-NL" w:eastAsia="en-GB"/>
    </w:rPr>
  </w:style>
  <w:style w:type="paragraph" w:customStyle="1" w:styleId="BGbijschriftBRONbijschrift">
    <w:name w:val="BG_bijschrift (BRON_bijschrift)"/>
    <w:basedOn w:val="NoParagraphStyle"/>
    <w:uiPriority w:val="99"/>
    <w:rsid w:val="000705CC"/>
    <w:pPr>
      <w:tabs>
        <w:tab w:val="left" w:pos="1191"/>
      </w:tabs>
      <w:suppressAutoHyphens/>
      <w:spacing w:before="250" w:line="210" w:lineRule="atLeast"/>
      <w:ind w:left="283"/>
    </w:pPr>
    <w:rPr>
      <w:rFonts w:ascii="MetaOT-Normal" w:eastAsiaTheme="minorEastAsia" w:hAnsi="MetaOT-Normal" w:cs="MetaOT-Normal"/>
      <w:spacing w:val="1"/>
      <w:sz w:val="17"/>
      <w:szCs w:val="17"/>
      <w:lang w:val="nl-NL" w:eastAsia="en-GB"/>
    </w:rPr>
  </w:style>
  <w:style w:type="paragraph" w:customStyle="1" w:styleId="VRGtitel1MVRAAGStijl1">
    <w:name w:val="VRG_titel_1__M (VRAAG:Stijl 1)"/>
    <w:basedOn w:val="NoParagraphStyle"/>
    <w:uiPriority w:val="99"/>
    <w:rsid w:val="000705CC"/>
    <w:pPr>
      <w:tabs>
        <w:tab w:val="left" w:pos="567"/>
        <w:tab w:val="left" w:pos="850"/>
        <w:tab w:val="left" w:pos="3402"/>
        <w:tab w:val="left" w:pos="3685"/>
      </w:tabs>
      <w:suppressAutoHyphens/>
      <w:spacing w:before="113" w:line="240" w:lineRule="atLeast"/>
      <w:ind w:left="283" w:right="1134" w:hanging="283"/>
    </w:pPr>
    <w:rPr>
      <w:rFonts w:ascii="MetaOT-Normal" w:eastAsiaTheme="minorEastAsia" w:hAnsi="MetaOT-Normal" w:cs="MetaOT-Normal"/>
      <w:spacing w:val="1"/>
      <w:sz w:val="19"/>
      <w:szCs w:val="19"/>
      <w:lang w:val="nl-NL" w:eastAsia="en-GB"/>
    </w:rPr>
  </w:style>
  <w:style w:type="paragraph" w:customStyle="1" w:styleId="VRGvraagtekst1MVRAAGStijl1">
    <w:name w:val="VRG_vraagtekst_1__M (VRAAG:Stijl 1)"/>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pPr>
    <w:rPr>
      <w:rFonts w:ascii="MetaOT-Normal" w:eastAsiaTheme="minorEastAsia" w:hAnsi="MetaOT-Normal" w:cs="MetaOT-Normal"/>
      <w:spacing w:val="1"/>
      <w:sz w:val="19"/>
      <w:szCs w:val="19"/>
      <w:lang w:val="nl-NL" w:eastAsia="en-GB"/>
    </w:rPr>
  </w:style>
  <w:style w:type="paragraph" w:customStyle="1" w:styleId="toepassingeninzichtTITELsubparagraaftitels">
    <w:name w:val="toepassing en inzicht_ (TITEL:subparagraaftitels)"/>
    <w:basedOn w:val="NoParagraphStyle"/>
    <w:next w:val="NoParagraphStyle"/>
    <w:uiPriority w:val="99"/>
    <w:rsid w:val="000705CC"/>
    <w:pPr>
      <w:pBdr>
        <w:bottom w:val="single" w:sz="96" w:space="0" w:color="000000"/>
      </w:pBdr>
      <w:suppressAutoHyphens/>
      <w:spacing w:before="113" w:line="250" w:lineRule="atLeast"/>
      <w:ind w:left="283"/>
    </w:pPr>
    <w:rPr>
      <w:rFonts w:ascii="MetaOT-Bold" w:eastAsiaTheme="minorEastAsia" w:hAnsi="MetaOT-Bold" w:cs="MetaOT-Bold"/>
      <w:b/>
      <w:bCs/>
      <w:caps/>
      <w:spacing w:val="6"/>
      <w:position w:val="-1"/>
      <w:sz w:val="20"/>
      <w:szCs w:val="20"/>
      <w:lang w:val="nl-NL" w:eastAsia="en-GB"/>
    </w:rPr>
  </w:style>
  <w:style w:type="paragraph" w:customStyle="1" w:styleId="tabelOPDtitel1MTABELstijl1OPD">
    <w:name w:val="tabel_OPD_titel_1__M (TABEL:&lt;stijl1&gt;OPD)"/>
    <w:basedOn w:val="NoParagraphStyle"/>
    <w:uiPriority w:val="99"/>
    <w:rsid w:val="000705CC"/>
    <w:pPr>
      <w:tabs>
        <w:tab w:val="left" w:pos="397"/>
        <w:tab w:val="left" w:pos="624"/>
        <w:tab w:val="left" w:pos="4500"/>
      </w:tabs>
      <w:spacing w:line="240" w:lineRule="atLeast"/>
      <w:ind w:left="57" w:right="57"/>
    </w:pPr>
    <w:rPr>
      <w:rFonts w:ascii="MetaOT-Bold" w:eastAsiaTheme="minorEastAsia" w:hAnsi="MetaOT-Bold" w:cs="MetaOT-Bold"/>
      <w:b/>
      <w:bCs/>
      <w:color w:val="FFFFFF"/>
      <w:sz w:val="18"/>
      <w:szCs w:val="18"/>
      <w:lang w:val="nl-NL" w:eastAsia="en-GB"/>
    </w:rPr>
  </w:style>
  <w:style w:type="paragraph" w:customStyle="1" w:styleId="tabelOPDalineatekst1MTABELstijl1OPD">
    <w:name w:val="tabel_OPD_alineatekst_1__M (TABEL:&lt;stijl1&gt;OPD)"/>
    <w:basedOn w:val="NoParagraphStyle"/>
    <w:uiPriority w:val="99"/>
    <w:rsid w:val="000705CC"/>
    <w:pPr>
      <w:tabs>
        <w:tab w:val="left" w:pos="283"/>
        <w:tab w:val="left" w:pos="397"/>
        <w:tab w:val="left" w:pos="2280"/>
        <w:tab w:val="left" w:pos="3720"/>
        <w:tab w:val="left" w:pos="5160"/>
        <w:tab w:val="left" w:pos="6620"/>
        <w:tab w:val="left" w:pos="8100"/>
      </w:tabs>
      <w:spacing w:line="240" w:lineRule="atLeast"/>
      <w:ind w:left="57" w:right="57"/>
    </w:pPr>
    <w:rPr>
      <w:rFonts w:ascii="MetaCondOT-Normal" w:eastAsiaTheme="minorEastAsia" w:hAnsi="MetaCondOT-Normal" w:cs="MetaCondOT-Normal"/>
      <w:spacing w:val="1"/>
      <w:sz w:val="18"/>
      <w:szCs w:val="18"/>
      <w:lang w:val="nl-NL" w:eastAsia="en-GB"/>
    </w:rPr>
  </w:style>
  <w:style w:type="character" w:customStyle="1" w:styleId="Themaonzichtbaargenestestijlen">
    <w:name w:val="Thema_onzichtbaar (geneste stijlen)"/>
    <w:uiPriority w:val="99"/>
    <w:rsid w:val="000705CC"/>
    <w:rPr>
      <w:rFonts w:ascii="MetaOT-Normal" w:hAnsi="MetaOT-Normal" w:cs="MetaOT-Normal"/>
      <w:outline/>
      <w:color w:val="000000"/>
      <w:sz w:val="12"/>
      <w:szCs w:val="12"/>
      <w14:textOutline w14:w="9525" w14:cap="flat" w14:cmpd="sng" w14:algn="ctr">
        <w14:solidFill>
          <w14:srgbClr w14:val="000000"/>
        </w14:solidFill>
        <w14:prstDash w14:val="solid"/>
        <w14:round/>
      </w14:textOutline>
      <w14:textFill>
        <w14:noFill/>
      </w14:textFill>
    </w:rPr>
  </w:style>
  <w:style w:type="character" w:customStyle="1" w:styleId="hoofdstukbasisparagraafnrgenestestijlen">
    <w:name w:val="hoofdstuk_basis_paragraaf_nr (geneste stijlen)"/>
    <w:uiPriority w:val="99"/>
    <w:rsid w:val="000705CC"/>
    <w:rPr>
      <w:rFonts w:ascii="MetaOT-Bold" w:hAnsi="MetaOT-Bold" w:cs="MetaOT-Bold"/>
      <w:b/>
      <w:bCs/>
      <w:color w:val="000000"/>
      <w:position w:val="-20"/>
      <w:sz w:val="400"/>
      <w:szCs w:val="400"/>
      <w14:textOutline w14:w="9525" w14:cap="flat" w14:cmpd="sng" w14:algn="ctr">
        <w14:solidFill>
          <w14:srgbClr w14:val="000000"/>
        </w14:solidFill>
        <w14:prstDash w14:val="solid"/>
        <w14:round/>
      </w14:textOutline>
    </w:rPr>
  </w:style>
  <w:style w:type="character" w:customStyle="1" w:styleId="paragraafnummer">
    <w:name w:val="paragraafnummer"/>
    <w:uiPriority w:val="99"/>
    <w:rsid w:val="000705CC"/>
    <w:rPr>
      <w:rFonts w:ascii="MetaOT-Bold" w:hAnsi="MetaOT-Bold" w:cs="MetaOT-Bold"/>
      <w:b/>
      <w:bCs/>
      <w:position w:val="-40"/>
      <w:sz w:val="152"/>
      <w:szCs w:val="152"/>
    </w:rPr>
  </w:style>
  <w:style w:type="character" w:customStyle="1" w:styleId="driehoek0">
    <w:name w:val="driehoek"/>
    <w:uiPriority w:val="99"/>
    <w:rsid w:val="000705CC"/>
    <w:rPr>
      <w:rFonts w:ascii="European Pi Std 3" w:hAnsi="European Pi Std 3" w:cs="European Pi Std 3"/>
      <w:color w:val="000000"/>
      <w:spacing w:val="4"/>
      <w:w w:val="100"/>
      <w:position w:val="0"/>
      <w:sz w:val="19"/>
      <w:szCs w:val="19"/>
      <w:u w:val="none"/>
      <w:vertAlign w:val="baseline"/>
      <w:lang w:val="nl-NL"/>
    </w:rPr>
  </w:style>
  <w:style w:type="character" w:customStyle="1" w:styleId="OPDcijfer">
    <w:name w:val="OPD_cijfer"/>
    <w:uiPriority w:val="99"/>
    <w:rsid w:val="000705CC"/>
    <w:rPr>
      <w:b/>
      <w:bCs/>
      <w:color w:val="000000"/>
    </w:rPr>
  </w:style>
  <w:style w:type="character" w:customStyle="1" w:styleId="antwoordinvultekst1MANTWOORDENinlineantwoordinvultekstinline">
    <w:name w:val="antwoord_invultekst_1__M (ANTWOORDEN_inline:antwoord invultekst inline)"/>
    <w:uiPriority w:val="99"/>
    <w:rsid w:val="000705CC"/>
    <w:rPr>
      <w:rFonts w:ascii="Caflisch Script Pro Regular" w:hAnsi="Caflisch Script Pro Regular" w:cs="Caflisch Script Pro Regular"/>
      <w:color w:val="FF00FF"/>
      <w:spacing w:val="22"/>
      <w:sz w:val="32"/>
      <w:szCs w:val="32"/>
      <w:u w:val="dottedHeavy" w:color="000000"/>
      <w:vertAlign w:val="baseline"/>
    </w:rPr>
  </w:style>
  <w:style w:type="character" w:customStyle="1" w:styleId="tabelinvulantwoordANTWOORDENinlineantwoordinvultekstinline">
    <w:name w:val="tabel invul antwoord (ANTWOORDEN_inline:antwoord invultekst inline)"/>
    <w:basedOn w:val="antwoordinvultekst1MANTWOORDENinlineantwoordinvultekstinline"/>
    <w:uiPriority w:val="99"/>
    <w:rsid w:val="000705CC"/>
    <w:rPr>
      <w:rFonts w:ascii="Caflisch Script Pro Regular" w:hAnsi="Caflisch Script Pro Regular" w:cs="Caflisch Script Pro Regular"/>
      <w:color w:val="FF00FF"/>
      <w:spacing w:val="22"/>
      <w:sz w:val="32"/>
      <w:szCs w:val="32"/>
      <w:u w:val="none" w:color="000000"/>
      <w:vertAlign w:val="baseline"/>
    </w:rPr>
  </w:style>
  <w:style w:type="paragraph" w:customStyle="1" w:styleId="BBbijschriftBRONbijschrift">
    <w:name w:val="BB_bijschrift (BRON_bijschrift)"/>
    <w:basedOn w:val="NoParagraphStyle"/>
    <w:uiPriority w:val="99"/>
    <w:rsid w:val="000705CC"/>
    <w:pPr>
      <w:tabs>
        <w:tab w:val="left" w:pos="454"/>
        <w:tab w:val="left" w:pos="2494"/>
        <w:tab w:val="left" w:pos="2665"/>
      </w:tabs>
      <w:suppressAutoHyphens/>
      <w:spacing w:line="210" w:lineRule="atLeast"/>
      <w:ind w:left="283"/>
    </w:pPr>
    <w:rPr>
      <w:rFonts w:ascii="MetaOT-Book" w:eastAsiaTheme="minorEastAsia" w:hAnsi="MetaOT-Book" w:cs="MetaOT-Book"/>
      <w:spacing w:val="1"/>
      <w:sz w:val="17"/>
      <w:szCs w:val="17"/>
      <w:lang w:val="nl-NL" w:eastAsia="en-GB"/>
    </w:rPr>
  </w:style>
  <w:style w:type="paragraph" w:customStyle="1" w:styleId="OPDinstructie1M-85OPDRACHTStijl1">
    <w:name w:val="OPD_instructie_1__M -85 (OPDRACHT:Stijl 1)"/>
    <w:basedOn w:val="NoParagraphStyle"/>
    <w:uiPriority w:val="99"/>
    <w:rsid w:val="000705CC"/>
    <w:pPr>
      <w:tabs>
        <w:tab w:val="left" w:pos="283"/>
        <w:tab w:val="left" w:pos="567"/>
        <w:tab w:val="left" w:pos="850"/>
        <w:tab w:val="left" w:pos="1134"/>
        <w:tab w:val="left" w:pos="1701"/>
        <w:tab w:val="left" w:pos="3402"/>
        <w:tab w:val="left" w:pos="3685"/>
      </w:tabs>
      <w:suppressAutoHyphens/>
      <w:spacing w:before="113" w:line="240" w:lineRule="atLeast"/>
      <w:ind w:left="283" w:right="4819"/>
    </w:pPr>
    <w:rPr>
      <w:rFonts w:ascii="MetaOT-Normal" w:eastAsiaTheme="minorEastAsia" w:hAnsi="MetaOT-Normal" w:cs="MetaOT-Normal"/>
      <w:spacing w:val="3"/>
      <w:sz w:val="19"/>
      <w:szCs w:val="19"/>
      <w:lang w:val="nl-NL" w:eastAsia="en-GB"/>
    </w:rPr>
  </w:style>
  <w:style w:type="character" w:customStyle="1" w:styleId="condensedbold">
    <w:name w:val="condensed_bold"/>
    <w:uiPriority w:val="99"/>
    <w:rsid w:val="000705CC"/>
  </w:style>
  <w:style w:type="paragraph" w:customStyle="1" w:styleId="ContexttitelContextkaders">
    <w:name w:val="Context_titel (Context kaders)"/>
    <w:basedOn w:val="NoParagraphStyle"/>
    <w:uiPriority w:val="99"/>
    <w:rsid w:val="000705CC"/>
    <w:pPr>
      <w:tabs>
        <w:tab w:val="left" w:pos="5102"/>
      </w:tabs>
      <w:spacing w:before="113" w:line="500" w:lineRule="atLeast"/>
    </w:pPr>
    <w:rPr>
      <w:rFonts w:ascii="MetaOT-Medium" w:eastAsiaTheme="minorEastAsia" w:hAnsi="MetaOT-Medium" w:cs="MetaOT-Medium"/>
      <w:spacing w:val="14"/>
      <w:sz w:val="36"/>
      <w:szCs w:val="36"/>
      <w:lang w:val="nl-NL" w:eastAsia="en-GB"/>
    </w:rPr>
  </w:style>
  <w:style w:type="paragraph" w:customStyle="1" w:styleId="ContexttekstContextkaders">
    <w:name w:val="Context_tekst (Context kaders)"/>
    <w:basedOn w:val="NoParagraphStyle"/>
    <w:uiPriority w:val="99"/>
    <w:rsid w:val="000705CC"/>
    <w:pPr>
      <w:tabs>
        <w:tab w:val="left" w:pos="283"/>
        <w:tab w:val="left" w:pos="680"/>
        <w:tab w:val="left" w:pos="907"/>
      </w:tabs>
      <w:suppressAutoHyphens/>
      <w:spacing w:line="240" w:lineRule="atLeast"/>
    </w:pPr>
    <w:rPr>
      <w:rFonts w:ascii="MetaOT-Book" w:eastAsiaTheme="minorEastAsia" w:hAnsi="MetaOT-Book" w:cs="MetaOT-Book"/>
      <w:spacing w:val="2"/>
      <w:sz w:val="19"/>
      <w:szCs w:val="19"/>
      <w:lang w:val="nl-NL" w:eastAsia="en-GB"/>
    </w:rPr>
  </w:style>
  <w:style w:type="paragraph" w:customStyle="1" w:styleId="VRGvraagtekst1M-20VRAAGStijl1">
    <w:name w:val="VRG_vraagtekst_1__M -20 (VRAAG:Stijl 1)"/>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1134"/>
    </w:pPr>
    <w:rPr>
      <w:rFonts w:ascii="MetaOT-Normal" w:eastAsiaTheme="minorEastAsia" w:hAnsi="MetaOT-Normal" w:cs="MetaOT-Normal"/>
      <w:spacing w:val="1"/>
      <w:sz w:val="19"/>
      <w:szCs w:val="19"/>
      <w:lang w:val="nl-NL" w:eastAsia="en-GB"/>
    </w:rPr>
  </w:style>
  <w:style w:type="character" w:customStyle="1" w:styleId="opmerkingT">
    <w:name w:val="opmerking(T)"/>
    <w:uiPriority w:val="99"/>
    <w:rsid w:val="000705CC"/>
    <w:rPr>
      <w:w w:val="100"/>
    </w:rPr>
  </w:style>
  <w:style w:type="paragraph" w:customStyle="1" w:styleId="Themaafsluiting">
    <w:name w:val="Thema_afsluiting"/>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pPr>
    <w:rPr>
      <w:rFonts w:ascii="MetaOT-MediumItalic" w:eastAsiaTheme="minorEastAsia" w:hAnsi="MetaOT-MediumItalic" w:cs="MetaOT-MediumItalic"/>
      <w:i/>
      <w:iCs/>
      <w:spacing w:val="1"/>
      <w:sz w:val="19"/>
      <w:szCs w:val="19"/>
      <w:lang w:val="nl-NL" w:eastAsia="en-GB"/>
    </w:rPr>
  </w:style>
  <w:style w:type="character" w:customStyle="1" w:styleId="Practicumtitel">
    <w:name w:val="Practicum_titel"/>
    <w:uiPriority w:val="99"/>
    <w:rsid w:val="000705CC"/>
    <w:rPr>
      <w:outline/>
      <w:color w:val="000000"/>
      <w:u w:val="thick"/>
      <w14:textOutline w14:w="9525" w14:cap="flat" w14:cmpd="sng" w14:algn="ctr">
        <w14:solidFill>
          <w14:srgbClr w14:val="000000"/>
        </w14:solidFill>
        <w14:prstDash w14:val="solid"/>
        <w14:round/>
      </w14:textOutline>
      <w14:textFill>
        <w14:noFill/>
      </w14:textFill>
    </w:rPr>
  </w:style>
  <w:style w:type="paragraph" w:customStyle="1" w:styleId="Practicumalineatekst">
    <w:name w:val="Practicum_alinea_tekst"/>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1134"/>
    </w:pPr>
    <w:rPr>
      <w:rFonts w:ascii="MetaOT-Book" w:eastAsiaTheme="minorEastAsia" w:hAnsi="MetaOT-Book" w:cs="MetaOT-Book"/>
      <w:spacing w:val="1"/>
      <w:sz w:val="19"/>
      <w:szCs w:val="19"/>
      <w:lang w:val="nl-NL" w:eastAsia="en-GB"/>
    </w:rPr>
  </w:style>
  <w:style w:type="paragraph" w:customStyle="1" w:styleId="VRGvraagtekst1M-60VRAAGStijl1">
    <w:name w:val="VRG_vraagtekst_1__M -60 (VRAAG:Stijl 1)"/>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3402"/>
    </w:pPr>
    <w:rPr>
      <w:rFonts w:ascii="MetaOT-Normal" w:eastAsiaTheme="minorEastAsia" w:hAnsi="MetaOT-Normal" w:cs="MetaOT-Normal"/>
      <w:spacing w:val="1"/>
      <w:sz w:val="19"/>
      <w:szCs w:val="19"/>
      <w:lang w:val="nl-NL" w:eastAsia="en-GB"/>
    </w:rPr>
  </w:style>
  <w:style w:type="paragraph" w:customStyle="1" w:styleId="Opdrachtalineatekst">
    <w:name w:val="Opdracht_alineatekst"/>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pPr>
    <w:rPr>
      <w:rFonts w:ascii="MetaOT-Normal" w:eastAsiaTheme="minorEastAsia" w:hAnsi="MetaOT-Normal" w:cs="MetaOT-Normal"/>
      <w:spacing w:val="1"/>
      <w:sz w:val="19"/>
      <w:szCs w:val="19"/>
      <w:lang w:val="nl-NL" w:eastAsia="en-GB"/>
    </w:rPr>
  </w:style>
  <w:style w:type="character" w:customStyle="1" w:styleId="cursief0">
    <w:name w:val="cursief"/>
    <w:qFormat/>
    <w:rsid w:val="000705CC"/>
    <w:rPr>
      <w:i/>
      <w:iCs/>
    </w:rPr>
  </w:style>
  <w:style w:type="paragraph" w:customStyle="1" w:styleId="paragraafextratitel1MTITELparagraaftitels">
    <w:name w:val="paragraaf_extra_titel_1__M (TITEL:paragraaftitels)"/>
    <w:basedOn w:val="NoParagraphStyle"/>
    <w:uiPriority w:val="99"/>
    <w:rsid w:val="000705CC"/>
    <w:pPr>
      <w:tabs>
        <w:tab w:val="left" w:pos="283"/>
        <w:tab w:val="left" w:pos="567"/>
        <w:tab w:val="left" w:pos="850"/>
        <w:tab w:val="left" w:pos="1134"/>
        <w:tab w:val="left" w:pos="1701"/>
        <w:tab w:val="left" w:pos="3402"/>
        <w:tab w:val="left" w:pos="3685"/>
      </w:tabs>
      <w:suppressAutoHyphens/>
      <w:spacing w:before="113" w:line="240" w:lineRule="atLeast"/>
    </w:pPr>
    <w:rPr>
      <w:rFonts w:ascii="MetaOT-Normal" w:eastAsiaTheme="minorEastAsia" w:hAnsi="MetaOT-Normal" w:cs="MetaOT-Normal"/>
      <w:caps/>
      <w:spacing w:val="3"/>
      <w:sz w:val="19"/>
      <w:szCs w:val="19"/>
      <w:lang w:val="nl-NL" w:eastAsia="en-GB"/>
    </w:rPr>
  </w:style>
  <w:style w:type="character" w:customStyle="1" w:styleId="opdrachtinstructie0">
    <w:name w:val="opdracht_instructie"/>
    <w:uiPriority w:val="99"/>
    <w:rsid w:val="000705CC"/>
    <w:rPr>
      <w:rFonts w:ascii="MetaOT-Bold" w:hAnsi="MetaOT-Bold" w:cs="MetaOT-Bold"/>
      <w:b/>
      <w:bCs/>
      <w:color w:val="000000"/>
      <w:spacing w:val="3"/>
      <w:position w:val="0"/>
      <w:sz w:val="19"/>
      <w:szCs w:val="19"/>
    </w:rPr>
  </w:style>
  <w:style w:type="paragraph" w:customStyle="1" w:styleId="DoelstellingkopjeDiagnostischetoets">
    <w:name w:val="Doelstelling_kopje (Diagnostische toets)"/>
    <w:basedOn w:val="NoParagraphStyle"/>
    <w:uiPriority w:val="99"/>
    <w:rsid w:val="000705CC"/>
    <w:pPr>
      <w:pBdr>
        <w:bottom w:val="single" w:sz="88" w:space="0" w:color="000000"/>
      </w:pBdr>
      <w:tabs>
        <w:tab w:val="right" w:pos="4535"/>
      </w:tabs>
      <w:spacing w:before="240" w:after="113" w:line="240" w:lineRule="atLeast"/>
      <w:ind w:left="283"/>
    </w:pPr>
    <w:rPr>
      <w:rFonts w:ascii="Cronos Pro Light" w:eastAsiaTheme="minorEastAsia" w:hAnsi="Cronos Pro Light" w:cs="Cronos Pro Light"/>
      <w:smallCaps/>
      <w:color w:val="FFFFFF"/>
      <w:spacing w:val="2"/>
      <w:position w:val="-1"/>
      <w:lang w:val="nl-NL" w:eastAsia="en-GB"/>
    </w:rPr>
  </w:style>
  <w:style w:type="paragraph" w:customStyle="1" w:styleId="tabelOPDalineatekst2MTABELstijl2OPD">
    <w:name w:val="tabel_OPD_alineatekst_2__M (TABEL:&lt;stijl2&gt;OPD)"/>
    <w:basedOn w:val="NoParagraphStyle"/>
    <w:uiPriority w:val="99"/>
    <w:rsid w:val="000705CC"/>
    <w:pPr>
      <w:tabs>
        <w:tab w:val="left" w:pos="397"/>
        <w:tab w:val="left" w:pos="624"/>
        <w:tab w:val="left" w:pos="2280"/>
        <w:tab w:val="left" w:pos="3720"/>
        <w:tab w:val="left" w:pos="5160"/>
        <w:tab w:val="left" w:pos="6620"/>
        <w:tab w:val="left" w:pos="8100"/>
      </w:tabs>
      <w:spacing w:line="240" w:lineRule="atLeast"/>
      <w:ind w:left="57" w:right="57"/>
    </w:pPr>
    <w:rPr>
      <w:rFonts w:ascii="MetaOT-Book" w:eastAsiaTheme="minorEastAsia" w:hAnsi="MetaOT-Book" w:cs="MetaOT-Book"/>
      <w:spacing w:val="1"/>
      <w:sz w:val="18"/>
      <w:szCs w:val="18"/>
      <w:lang w:val="nl-NL" w:eastAsia="en-GB"/>
    </w:rPr>
  </w:style>
  <w:style w:type="character" w:customStyle="1" w:styleId="invulkruisjetabelANTWOORDENinlineantwoordinvultekstinline">
    <w:name w:val="invulkruisje tabel (ANTWOORDEN_inline:antwoord invultekst inline)"/>
    <w:basedOn w:val="antwoordinvultekst1MANTWOORDENinlineantwoordinvultekstinline"/>
    <w:uiPriority w:val="99"/>
    <w:rsid w:val="000705CC"/>
    <w:rPr>
      <w:rFonts w:ascii="Caflisch Script Pro Regular" w:hAnsi="Caflisch Script Pro Regular" w:cs="Caflisch Script Pro Regular"/>
      <w:color w:val="FF00FF"/>
      <w:spacing w:val="22"/>
      <w:sz w:val="32"/>
      <w:szCs w:val="32"/>
      <w:u w:val="none" w:color="000000"/>
      <w:vertAlign w:val="baseline"/>
    </w:rPr>
  </w:style>
  <w:style w:type="paragraph" w:customStyle="1" w:styleId="LTalineatekstdiagnostischetoetsDiagnostischetoets">
    <w:name w:val="LT_alineatekst_diagnostische toets (Diagnostische toets)"/>
    <w:basedOn w:val="LTalineatekst1M"/>
    <w:uiPriority w:val="99"/>
    <w:rsid w:val="000705CC"/>
    <w:pPr>
      <w:ind w:right="283"/>
    </w:pPr>
  </w:style>
  <w:style w:type="paragraph" w:customStyle="1" w:styleId="LTalineatekst1M">
    <w:name w:val="LT_alineatekst_1_M"/>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1134"/>
    </w:pPr>
    <w:rPr>
      <w:rFonts w:ascii="MetaOT-Normal" w:eastAsiaTheme="minorEastAsia" w:hAnsi="MetaOT-Normal" w:cs="MetaOT-Normal"/>
      <w:spacing w:val="1"/>
      <w:sz w:val="19"/>
      <w:szCs w:val="19"/>
      <w:lang w:val="nl-NL" w:eastAsia="en-GB"/>
    </w:rPr>
  </w:style>
  <w:style w:type="paragraph" w:customStyle="1" w:styleId="subparagraaforintatietitel1MTITELsubparagraaftitels">
    <w:name w:val="subparagraaf_oriëntatie_titel_1__M (TITEL:subparagraaftitels)"/>
    <w:basedOn w:val="NoParagraphStyle"/>
    <w:uiPriority w:val="99"/>
    <w:rsid w:val="000705CC"/>
    <w:pPr>
      <w:tabs>
        <w:tab w:val="right" w:pos="850"/>
        <w:tab w:val="left" w:pos="1134"/>
      </w:tabs>
      <w:suppressAutoHyphens/>
      <w:spacing w:after="567" w:line="240" w:lineRule="atLeast"/>
    </w:pPr>
    <w:rPr>
      <w:rFonts w:ascii="MetaOT-Bold" w:eastAsiaTheme="minorEastAsia" w:hAnsi="MetaOT-Bold" w:cs="MetaOT-Bold"/>
      <w:b/>
      <w:bCs/>
      <w:spacing w:val="46"/>
      <w:position w:val="-40"/>
      <w:sz w:val="152"/>
      <w:szCs w:val="152"/>
      <w:lang w:val="nl-NL" w:eastAsia="en-GB"/>
    </w:rPr>
  </w:style>
  <w:style w:type="paragraph" w:customStyle="1" w:styleId="Opdrachtvraagtekstdocent">
    <w:name w:val="Opdracht_vraagtekst_docent"/>
    <w:basedOn w:val="NoParagraphStyle"/>
    <w:uiPriority w:val="99"/>
    <w:rsid w:val="000705CC"/>
    <w:pPr>
      <w:tabs>
        <w:tab w:val="left" w:pos="567"/>
      </w:tabs>
      <w:suppressAutoHyphens/>
      <w:spacing w:line="250" w:lineRule="atLeast"/>
      <w:ind w:left="283" w:right="283"/>
      <w:textAlignment w:val="baseline"/>
    </w:pPr>
    <w:rPr>
      <w:rFonts w:ascii="MetaOT-Normal" w:eastAsiaTheme="minorEastAsia" w:hAnsi="MetaOT-Normal" w:cs="MetaOT-Normal"/>
      <w:caps/>
      <w:color w:val="FF00FF"/>
      <w:spacing w:val="13"/>
      <w:sz w:val="18"/>
      <w:szCs w:val="18"/>
      <w:lang w:val="nl-NL" w:eastAsia="en-GB"/>
    </w:rPr>
  </w:style>
  <w:style w:type="paragraph" w:customStyle="1" w:styleId="Practicuminstructie">
    <w:name w:val="Practicum_instructie"/>
    <w:basedOn w:val="NoParagraphStyle"/>
    <w:uiPriority w:val="99"/>
    <w:rsid w:val="000705CC"/>
    <w:pPr>
      <w:tabs>
        <w:tab w:val="left" w:pos="567"/>
        <w:tab w:val="left" w:pos="850"/>
        <w:tab w:val="left" w:pos="1134"/>
        <w:tab w:val="left" w:pos="1701"/>
        <w:tab w:val="left" w:pos="3402"/>
        <w:tab w:val="left" w:pos="3685"/>
      </w:tabs>
      <w:suppressAutoHyphens/>
      <w:spacing w:line="240" w:lineRule="atLeast"/>
      <w:ind w:left="283" w:right="1417"/>
    </w:pPr>
    <w:rPr>
      <w:rFonts w:ascii="MetaOT-Bold" w:eastAsiaTheme="minorEastAsia" w:hAnsi="MetaOT-Bold" w:cs="MetaOT-Bold"/>
      <w:b/>
      <w:bCs/>
      <w:smallCaps/>
      <w:spacing w:val="3"/>
      <w:sz w:val="19"/>
      <w:szCs w:val="19"/>
      <w:lang w:val="nl-NL" w:eastAsia="en-GB"/>
    </w:rPr>
  </w:style>
  <w:style w:type="character" w:customStyle="1" w:styleId="paragraaftitelgenestestijlen">
    <w:name w:val="paragraaftitel (geneste stijlen)"/>
    <w:uiPriority w:val="99"/>
    <w:rsid w:val="000705CC"/>
    <w:rPr>
      <w:rFonts w:ascii="Cronos Pro" w:hAnsi="Cronos Pro" w:cs="Cronos Pro"/>
      <w:b/>
      <w:bCs/>
      <w:color w:val="000000"/>
      <w:spacing w:val="8"/>
      <w:position w:val="0"/>
      <w:sz w:val="52"/>
      <w:szCs w:val="52"/>
      <w:u w:val="none"/>
      <w:vertAlign w:val="baseline"/>
      <w:lang w:val="nl-NL"/>
    </w:rPr>
  </w:style>
  <w:style w:type="character" w:customStyle="1" w:styleId="regularitalic">
    <w:name w:val="regular italic"/>
    <w:basedOn w:val="Cursief"/>
    <w:uiPriority w:val="99"/>
    <w:rsid w:val="000705CC"/>
    <w:rPr>
      <w:i/>
      <w:iCs/>
    </w:rPr>
  </w:style>
  <w:style w:type="paragraph" w:customStyle="1" w:styleId="RTTI">
    <w:name w:val="RTTI"/>
    <w:basedOn w:val="opmerking0"/>
    <w:next w:val="Leertekstalinea"/>
    <w:uiPriority w:val="99"/>
    <w:rsid w:val="000705CC"/>
    <w:pPr>
      <w:widowControl w:val="0"/>
      <w:shd w:val="clear" w:color="auto" w:fill="auto"/>
      <w:autoSpaceDE w:val="0"/>
      <w:autoSpaceDN w:val="0"/>
      <w:adjustRightInd w:val="0"/>
      <w:spacing w:line="288" w:lineRule="auto"/>
      <w:textAlignment w:val="center"/>
    </w:pPr>
    <w:rPr>
      <w:rFonts w:eastAsiaTheme="minorEastAsia" w:cs="Arial"/>
      <w:color w:val="000000"/>
      <w:sz w:val="18"/>
      <w:szCs w:val="18"/>
      <w:lang w:eastAsia="en-GB"/>
    </w:rPr>
  </w:style>
  <w:style w:type="character" w:customStyle="1" w:styleId="Cursiefsubschrift">
    <w:name w:val="Cursief+subschrift"/>
    <w:basedOn w:val="Cursief"/>
    <w:uiPriority w:val="1"/>
    <w:qFormat/>
    <w:rsid w:val="000705CC"/>
    <w:rPr>
      <w:i/>
      <w:color w:val="00B050"/>
      <w:vertAlign w:val="subscript"/>
    </w:rPr>
  </w:style>
  <w:style w:type="paragraph" w:customStyle="1" w:styleId="VRGtitel1M-60VRAAGStijl1">
    <w:name w:val="VRG_titel_1__M -60 (VRAAG:Stijl 1)"/>
    <w:basedOn w:val="Standaard"/>
    <w:uiPriority w:val="99"/>
    <w:rsid w:val="000705CC"/>
    <w:pPr>
      <w:widowControl w:val="0"/>
      <w:tabs>
        <w:tab w:val="left" w:pos="567"/>
        <w:tab w:val="left" w:pos="850"/>
        <w:tab w:val="left" w:pos="3402"/>
        <w:tab w:val="left" w:pos="3685"/>
      </w:tabs>
      <w:suppressAutoHyphens/>
      <w:autoSpaceDE w:val="0"/>
      <w:autoSpaceDN w:val="0"/>
      <w:adjustRightInd w:val="0"/>
      <w:spacing w:before="113" w:line="240" w:lineRule="atLeast"/>
      <w:ind w:left="283" w:right="3402" w:hanging="283"/>
      <w:textAlignment w:val="center"/>
    </w:pPr>
    <w:rPr>
      <w:rFonts w:ascii="MetaOT-Normal" w:eastAsiaTheme="minorEastAsia" w:hAnsi="MetaOT-Normal" w:cs="MetaOT-Normal"/>
      <w:color w:val="000000"/>
      <w:spacing w:val="1"/>
      <w:sz w:val="19"/>
      <w:szCs w:val="19"/>
      <w:lang w:eastAsia="en-GB"/>
    </w:rPr>
  </w:style>
  <w:style w:type="character" w:customStyle="1" w:styleId="subschrift">
    <w:name w:val="subschrift"/>
    <w:uiPriority w:val="99"/>
    <w:qFormat/>
    <w:rsid w:val="000705CC"/>
    <w:rPr>
      <w:color w:val="000000"/>
      <w:w w:val="100"/>
      <w:vertAlign w:val="subscript"/>
    </w:rPr>
  </w:style>
  <w:style w:type="character" w:customStyle="1" w:styleId="subscript0">
    <w:name w:val="subscript"/>
    <w:uiPriority w:val="99"/>
    <w:rsid w:val="000705CC"/>
    <w:rPr>
      <w:vertAlign w:val="subscript"/>
    </w:rPr>
  </w:style>
  <w:style w:type="paragraph" w:customStyle="1" w:styleId="OPDinstructie1M-60OPDRACHTStijl1">
    <w:name w:val="OPD_instructie_1__M -60 (OPDRACHT:Stijl 1)"/>
    <w:basedOn w:val="Standaard"/>
    <w:uiPriority w:val="99"/>
    <w:rsid w:val="000705CC"/>
    <w:pPr>
      <w:widowControl w:val="0"/>
      <w:tabs>
        <w:tab w:val="left" w:pos="283"/>
        <w:tab w:val="left" w:pos="567"/>
        <w:tab w:val="left" w:pos="850"/>
        <w:tab w:val="left" w:pos="1134"/>
        <w:tab w:val="left" w:pos="1701"/>
        <w:tab w:val="left" w:pos="3402"/>
        <w:tab w:val="left" w:pos="3685"/>
      </w:tabs>
      <w:suppressAutoHyphens/>
      <w:autoSpaceDE w:val="0"/>
      <w:autoSpaceDN w:val="0"/>
      <w:adjustRightInd w:val="0"/>
      <w:spacing w:before="113" w:line="240" w:lineRule="atLeast"/>
      <w:ind w:left="283" w:right="3402"/>
      <w:textAlignment w:val="center"/>
    </w:pPr>
    <w:rPr>
      <w:rFonts w:ascii="MetaOT-Normal" w:eastAsiaTheme="minorEastAsia" w:hAnsi="MetaOT-Normal" w:cs="MetaOT-Normal"/>
      <w:color w:val="000000"/>
      <w:spacing w:val="3"/>
      <w:sz w:val="19"/>
      <w:szCs w:val="19"/>
      <w:lang w:eastAsia="en-GB"/>
    </w:rPr>
  </w:style>
  <w:style w:type="paragraph" w:customStyle="1" w:styleId="BGbijschrift-4witervoorBRONbijschrift">
    <w:name w:val="BG_bijschrift -4 wit ervoor (BRON_bijschrift)"/>
    <w:basedOn w:val="Standaard"/>
    <w:uiPriority w:val="99"/>
    <w:rsid w:val="000705CC"/>
    <w:pPr>
      <w:widowControl w:val="0"/>
      <w:tabs>
        <w:tab w:val="left" w:pos="1191"/>
      </w:tabs>
      <w:suppressAutoHyphens/>
      <w:autoSpaceDE w:val="0"/>
      <w:autoSpaceDN w:val="0"/>
      <w:adjustRightInd w:val="0"/>
      <w:spacing w:line="210" w:lineRule="atLeast"/>
      <w:ind w:left="283"/>
      <w:textAlignment w:val="center"/>
    </w:pPr>
    <w:rPr>
      <w:rFonts w:ascii="MetaOT-Normal" w:eastAsiaTheme="minorEastAsia" w:hAnsi="MetaOT-Normal" w:cs="MetaOT-Normal"/>
      <w:color w:val="000000"/>
      <w:spacing w:val="1"/>
      <w:sz w:val="17"/>
      <w:szCs w:val="17"/>
      <w:lang w:eastAsia="en-GB"/>
    </w:rPr>
  </w:style>
  <w:style w:type="character" w:customStyle="1" w:styleId="antwoorddoorhalen1MANTWOORDENinline">
    <w:name w:val="antwoord_doorhalen_1__M (ANTWOORDEN_inline)"/>
    <w:uiPriority w:val="99"/>
    <w:rsid w:val="000705CC"/>
    <w:rPr>
      <w:caps/>
      <w:strike/>
      <w:u w:val="none"/>
    </w:rPr>
  </w:style>
  <w:style w:type="paragraph" w:customStyle="1" w:styleId="fliopmerkingen">
    <w:name w:val="fli:opmerkingen"/>
    <w:basedOn w:val="Standaard"/>
    <w:uiPriority w:val="99"/>
    <w:rsid w:val="000705CC"/>
    <w:pPr>
      <w:widowControl w:val="0"/>
      <w:autoSpaceDE w:val="0"/>
      <w:autoSpaceDN w:val="0"/>
      <w:adjustRightInd w:val="0"/>
      <w:spacing w:line="288" w:lineRule="auto"/>
      <w:textAlignment w:val="center"/>
    </w:pPr>
    <w:rPr>
      <w:rFonts w:ascii="Times" w:eastAsiaTheme="minorEastAsia" w:hAnsi="Times" w:cs="Times"/>
      <w:color w:val="000000"/>
      <w:sz w:val="24"/>
      <w:szCs w:val="24"/>
      <w:lang w:eastAsia="en-GB"/>
    </w:rPr>
  </w:style>
  <w:style w:type="paragraph" w:customStyle="1" w:styleId="antwoordinvultekst1MANTWOORDheleregels">
    <w:name w:val="antwoord_invultekst_1__M (ANTWOORD_hele regels)"/>
    <w:basedOn w:val="Standaard"/>
    <w:uiPriority w:val="99"/>
    <w:rsid w:val="000705CC"/>
    <w:pPr>
      <w:widowControl w:val="0"/>
      <w:pBdr>
        <w:bottom w:val="dotted" w:sz="4" w:space="0" w:color="000000"/>
      </w:pBdr>
      <w:tabs>
        <w:tab w:val="left" w:pos="567"/>
        <w:tab w:val="left" w:pos="850"/>
        <w:tab w:val="left" w:pos="1134"/>
      </w:tabs>
      <w:suppressAutoHyphens/>
      <w:autoSpaceDE w:val="0"/>
      <w:autoSpaceDN w:val="0"/>
      <w:adjustRightInd w:val="0"/>
      <w:spacing w:line="360" w:lineRule="atLeast"/>
      <w:ind w:left="283"/>
      <w:textAlignment w:val="baseline"/>
    </w:pPr>
    <w:rPr>
      <w:rFonts w:ascii="CaflischScriptPro-Regular" w:eastAsiaTheme="minorEastAsia" w:hAnsi="CaflischScriptPro-Regular" w:cs="CaflischScriptPro-Regular"/>
      <w:color w:val="FF00FF"/>
      <w:spacing w:val="22"/>
      <w:sz w:val="32"/>
      <w:szCs w:val="32"/>
      <w:lang w:eastAsia="en-GB"/>
    </w:rPr>
  </w:style>
  <w:style w:type="paragraph" w:customStyle="1" w:styleId="Contextbronvermelding">
    <w:name w:val="Context_bronvermelding"/>
    <w:basedOn w:val="ContexttekstContextkaders"/>
    <w:uiPriority w:val="99"/>
    <w:rsid w:val="000705CC"/>
    <w:rPr>
      <w:rFonts w:ascii="MetaOT-NormalItalic" w:hAnsi="MetaOT-NormalItalic" w:cs="MetaOT-NormalItalic"/>
      <w:i/>
      <w:iCs/>
      <w:sz w:val="17"/>
      <w:szCs w:val="17"/>
    </w:rPr>
  </w:style>
  <w:style w:type="paragraph" w:customStyle="1" w:styleId="VRGtitel1M-20VRAAGStijl1">
    <w:name w:val="VRG_titel_1__M -20 (VRAAG:Stijl 1)"/>
    <w:basedOn w:val="NoParagraphStyle"/>
    <w:uiPriority w:val="99"/>
    <w:rsid w:val="000705CC"/>
    <w:pPr>
      <w:tabs>
        <w:tab w:val="left" w:pos="567"/>
        <w:tab w:val="left" w:pos="850"/>
        <w:tab w:val="left" w:pos="3402"/>
        <w:tab w:val="left" w:pos="3685"/>
      </w:tabs>
      <w:suppressAutoHyphens/>
      <w:spacing w:before="113" w:line="240" w:lineRule="atLeast"/>
      <w:ind w:left="283" w:right="1134" w:hanging="283"/>
    </w:pPr>
    <w:rPr>
      <w:rFonts w:ascii="MetaOT-Normal" w:eastAsiaTheme="minorEastAsia" w:hAnsi="MetaOT-Normal" w:cs="MetaOT-Normal"/>
      <w:spacing w:val="1"/>
      <w:sz w:val="19"/>
      <w:szCs w:val="19"/>
      <w:lang w:val="nl-NL" w:eastAsia="en-GB"/>
    </w:rPr>
  </w:style>
  <w:style w:type="table" w:customStyle="1" w:styleId="Tabelraster8">
    <w:name w:val="Tabelraster8"/>
    <w:basedOn w:val="Standaardtabel"/>
    <w:next w:val="Tabelraster"/>
    <w:uiPriority w:val="39"/>
    <w:rsid w:val="000705CC"/>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Standaard"/>
    <w:rsid w:val="000705CC"/>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normaltextrun">
    <w:name w:val="normaltextrun"/>
    <w:basedOn w:val="Standaardalinea-lettertype"/>
    <w:rsid w:val="000705CC"/>
  </w:style>
  <w:style w:type="character" w:customStyle="1" w:styleId="eop">
    <w:name w:val="eop"/>
    <w:basedOn w:val="Standaardalinea-lettertype"/>
    <w:rsid w:val="000705CC"/>
  </w:style>
  <w:style w:type="character" w:customStyle="1" w:styleId="spellingerror">
    <w:name w:val="spellingerror"/>
    <w:basedOn w:val="Standaardalinea-lettertype"/>
    <w:rsid w:val="000705CC"/>
  </w:style>
  <w:style w:type="paragraph" w:customStyle="1" w:styleId="Paragraaftitelextra0">
    <w:name w:val="Paragraaf_titel_extra"/>
    <w:basedOn w:val="Paragraafnummertitel"/>
    <w:uiPriority w:val="99"/>
    <w:rsid w:val="000705CC"/>
    <w:rPr>
      <w:rFonts w:eastAsiaTheme="minorEastAsia"/>
      <w:color w:val="7200BF"/>
      <w:lang w:eastAsia="en-GB"/>
    </w:rPr>
  </w:style>
  <w:style w:type="table" w:customStyle="1" w:styleId="TableGrid1">
    <w:name w:val="Table Grid1"/>
    <w:basedOn w:val="Standaardtabel"/>
    <w:uiPriority w:val="39"/>
    <w:rsid w:val="000705CC"/>
    <w:pPr>
      <w:spacing w:after="0" w:line="240" w:lineRule="auto"/>
    </w:pPr>
    <w:rPr>
      <w:rFonts w:eastAsia="Times New Roman"/>
      <w:sz w:val="20"/>
      <w:szCs w:val="20"/>
      <w:lang w:bidi="th-TH"/>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oorbeeldantwoordTabelcijfer">
    <w:name w:val="Voorbeeldantwoord_Tabelcijfer"/>
    <w:uiPriority w:val="1"/>
    <w:qFormat/>
    <w:rsid w:val="000705CC"/>
    <w:rPr>
      <w:color w:val="808080" w:themeColor="background1" w:themeShade="80"/>
    </w:rPr>
  </w:style>
  <w:style w:type="paragraph" w:customStyle="1" w:styleId="opdrachtinstructie1">
    <w:name w:val="opdrachtinstructie"/>
    <w:basedOn w:val="Standaard"/>
    <w:rsid w:val="000705CC"/>
    <w:pPr>
      <w:spacing w:before="100" w:beforeAutospacing="1" w:after="100" w:afterAutospacing="1" w:line="240" w:lineRule="auto"/>
    </w:pPr>
    <w:rPr>
      <w:rFonts w:ascii="Calibri" w:hAnsi="Calibri" w:cs="Calibri"/>
    </w:rPr>
  </w:style>
  <w:style w:type="paragraph" w:customStyle="1" w:styleId="Subtitel1">
    <w:name w:val="Subtitel1"/>
    <w:uiPriority w:val="99"/>
    <w:rsid w:val="00E45633"/>
    <w:pPr>
      <w:spacing w:after="0" w:line="264" w:lineRule="auto"/>
    </w:pPr>
    <w:rPr>
      <w:rFonts w:ascii="Arial" w:eastAsiaTheme="minorEastAsia" w:hAnsi="Arial"/>
      <w:sz w:val="24"/>
      <w:szCs w:val="20"/>
    </w:rPr>
  </w:style>
  <w:style w:type="character" w:customStyle="1" w:styleId="MTConvertedEquation">
    <w:name w:val="MTConvertedEquation"/>
    <w:basedOn w:val="Standaardalinea-lettertype"/>
    <w:rsid w:val="00E45633"/>
  </w:style>
  <w:style w:type="paragraph" w:customStyle="1" w:styleId="MTDisplayEquation">
    <w:name w:val="MTDisplayEquation"/>
    <w:basedOn w:val="Tekst"/>
    <w:next w:val="Standaard"/>
    <w:link w:val="MTDisplayEquationChar"/>
    <w:rsid w:val="00E45633"/>
    <w:pPr>
      <w:tabs>
        <w:tab w:val="clear" w:pos="340"/>
        <w:tab w:val="center" w:pos="4540"/>
        <w:tab w:val="right" w:pos="9080"/>
      </w:tabs>
    </w:pPr>
  </w:style>
  <w:style w:type="character" w:customStyle="1" w:styleId="MTDisplayEquationChar">
    <w:name w:val="MTDisplayEquation Char"/>
    <w:basedOn w:val="TekstChar"/>
    <w:link w:val="MTDisplayEquation"/>
    <w:rsid w:val="00E45633"/>
    <w:rPr>
      <w:rFonts w:ascii="Arial" w:eastAsiaTheme="minorEastAsia" w:hAnsi="Arial"/>
      <w:sz w:val="20"/>
      <w:szCs w:val="20"/>
    </w:rPr>
  </w:style>
  <w:style w:type="paragraph" w:customStyle="1" w:styleId="wp-tekst-p">
    <w:name w:val="wp-tekst-p"/>
    <w:basedOn w:val="Standaard"/>
    <w:uiPriority w:val="99"/>
    <w:rsid w:val="00E45633"/>
    <w:pPr>
      <w:spacing w:before="100" w:beforeAutospacing="1" w:after="100" w:afterAutospacing="1" w:line="240" w:lineRule="auto"/>
    </w:pPr>
    <w:rPr>
      <w:rFonts w:ascii="Times New Roman" w:eastAsia="Times New Roman" w:hAnsi="Times New Roman" w:cs="Times New Roman"/>
      <w:sz w:val="24"/>
      <w:szCs w:val="24"/>
      <w:lang w:val="nl-BE" w:eastAsia="nl-NL"/>
    </w:rPr>
  </w:style>
  <w:style w:type="character" w:customStyle="1" w:styleId="tekst-c-c2">
    <w:name w:val="tekst-c-c2"/>
    <w:basedOn w:val="Standaardalinea-lettertype"/>
    <w:rsid w:val="00E45633"/>
  </w:style>
  <w:style w:type="character" w:customStyle="1" w:styleId="tekst-c-c4">
    <w:name w:val="tekst-c-c4"/>
    <w:basedOn w:val="Standaardalinea-lettertype"/>
    <w:rsid w:val="00E45633"/>
  </w:style>
  <w:style w:type="character" w:customStyle="1" w:styleId="tekst-c-c3">
    <w:name w:val="tekst-c-c3"/>
    <w:basedOn w:val="Standaardalinea-lettertype"/>
    <w:rsid w:val="00E45633"/>
  </w:style>
  <w:style w:type="paragraph" w:customStyle="1" w:styleId="Opdrachtnummer1">
    <w:name w:val="Opdrachtnummer"/>
    <w:basedOn w:val="Tekst"/>
    <w:uiPriority w:val="99"/>
    <w:rsid w:val="00E45633"/>
  </w:style>
  <w:style w:type="paragraph" w:customStyle="1" w:styleId="tekstntwoord-regel">
    <w:name w:val="tekstntwoord-regel"/>
    <w:basedOn w:val="OpdrachtAntwoord-regel"/>
    <w:uiPriority w:val="99"/>
    <w:rsid w:val="00E45633"/>
  </w:style>
  <w:style w:type="paragraph" w:customStyle="1" w:styleId="Tusse">
    <w:name w:val="Tusse"/>
    <w:basedOn w:val="Subtitel"/>
    <w:uiPriority w:val="99"/>
    <w:rsid w:val="00E45633"/>
    <w:pPr>
      <w:outlineLvl w:val="0"/>
    </w:pPr>
  </w:style>
  <w:style w:type="paragraph" w:customStyle="1" w:styleId="Proeftekst">
    <w:name w:val="Proef_tekst"/>
    <w:basedOn w:val="NoParagraphStyle"/>
    <w:uiPriority w:val="99"/>
    <w:rsid w:val="00E45633"/>
    <w:pPr>
      <w:tabs>
        <w:tab w:val="left" w:pos="510"/>
        <w:tab w:val="left" w:pos="850"/>
        <w:tab w:val="left" w:pos="1134"/>
        <w:tab w:val="right" w:pos="4876"/>
      </w:tabs>
      <w:suppressAutoHyphens/>
      <w:spacing w:line="300" w:lineRule="atLeast"/>
      <w:ind w:left="142" w:right="850"/>
    </w:pPr>
    <w:rPr>
      <w:rFonts w:ascii="OfficinaSansStd-Book" w:hAnsi="OfficinaSansStd-Book" w:cs="OfficinaSansStd-Book"/>
      <w:spacing w:val="1"/>
      <w:lang w:val="nl-NL"/>
    </w:rPr>
  </w:style>
  <w:style w:type="paragraph" w:customStyle="1" w:styleId="Hoofdstukkop">
    <w:name w:val="Hoofdstuk_kop"/>
    <w:basedOn w:val="NoParagraphStyle"/>
    <w:uiPriority w:val="99"/>
    <w:rsid w:val="00E45633"/>
    <w:pPr>
      <w:spacing w:line="800" w:lineRule="atLeast"/>
    </w:pPr>
    <w:rPr>
      <w:rFonts w:ascii="Museo-700" w:hAnsi="Museo-700" w:cs="Museo-700"/>
      <w:color w:val="008AB6"/>
      <w:position w:val="-16"/>
      <w:sz w:val="140"/>
      <w:szCs w:val="140"/>
      <w:lang w:val="nl-NL"/>
    </w:rPr>
  </w:style>
  <w:style w:type="paragraph" w:customStyle="1" w:styleId="Hoofdstuknummer">
    <w:name w:val="Hoofdstuk_nummer"/>
    <w:basedOn w:val="Hoofdstukkop"/>
    <w:uiPriority w:val="99"/>
    <w:rsid w:val="00E45633"/>
    <w:rPr>
      <w:sz w:val="160"/>
      <w:szCs w:val="160"/>
    </w:rPr>
  </w:style>
  <w:style w:type="paragraph" w:customStyle="1" w:styleId="Introinhoudkop">
    <w:name w:val="Intro_inhoud_kop"/>
    <w:basedOn w:val="NoParagraphStyle"/>
    <w:uiPriority w:val="99"/>
    <w:rsid w:val="00E45633"/>
    <w:pPr>
      <w:spacing w:after="200" w:line="300" w:lineRule="atLeast"/>
    </w:pPr>
    <w:rPr>
      <w:rFonts w:ascii="Museo-700" w:hAnsi="Museo-700" w:cs="Museo-700"/>
      <w:spacing w:val="7"/>
      <w:sz w:val="28"/>
      <w:szCs w:val="28"/>
      <w:lang w:val="nl-NL"/>
    </w:rPr>
  </w:style>
  <w:style w:type="paragraph" w:customStyle="1" w:styleId="Introinhoudtekst">
    <w:name w:val="Intro_inhoud_tekst"/>
    <w:basedOn w:val="NoParagraphStyle"/>
    <w:uiPriority w:val="99"/>
    <w:rsid w:val="00E45633"/>
    <w:pPr>
      <w:tabs>
        <w:tab w:val="left" w:pos="283"/>
        <w:tab w:val="right" w:pos="4819"/>
      </w:tabs>
      <w:spacing w:after="200" w:line="300" w:lineRule="atLeast"/>
    </w:pPr>
    <w:rPr>
      <w:rFonts w:ascii="OfficinaSansStd-Book" w:hAnsi="OfficinaSansStd-Book" w:cs="OfficinaSansStd-Book"/>
      <w:lang w:val="nl-NL"/>
    </w:rPr>
  </w:style>
  <w:style w:type="paragraph" w:customStyle="1" w:styleId="Startvraagtekst">
    <w:name w:val="Startvraag_tekst"/>
    <w:basedOn w:val="NoParagraphStyle"/>
    <w:uiPriority w:val="99"/>
    <w:rsid w:val="00E45633"/>
    <w:pPr>
      <w:tabs>
        <w:tab w:val="left" w:pos="283"/>
        <w:tab w:val="left" w:pos="567"/>
        <w:tab w:val="left" w:pos="850"/>
      </w:tabs>
      <w:suppressAutoHyphens/>
      <w:spacing w:line="300" w:lineRule="atLeast"/>
      <w:ind w:left="170"/>
    </w:pPr>
    <w:rPr>
      <w:rFonts w:ascii="OfficinaSansStd-Book" w:hAnsi="OfficinaSansStd-Book" w:cs="OfficinaSansStd-Book"/>
      <w:spacing w:val="2"/>
      <w:lang w:val="nl-NL"/>
    </w:rPr>
  </w:style>
  <w:style w:type="paragraph" w:customStyle="1" w:styleId="OTOtitel">
    <w:name w:val="OTO_titel"/>
    <w:basedOn w:val="NoParagraphStyle"/>
    <w:uiPriority w:val="99"/>
    <w:rsid w:val="00E45633"/>
    <w:pPr>
      <w:pBdr>
        <w:bottom w:val="single" w:sz="96" w:space="0" w:color="E81D25"/>
      </w:pBdr>
      <w:tabs>
        <w:tab w:val="left" w:pos="142"/>
        <w:tab w:val="left" w:pos="680"/>
        <w:tab w:val="left" w:pos="907"/>
        <w:tab w:val="left" w:pos="3040"/>
        <w:tab w:val="left" w:pos="4400"/>
      </w:tabs>
      <w:spacing w:line="300" w:lineRule="atLeast"/>
      <w:ind w:left="283"/>
    </w:pPr>
    <w:rPr>
      <w:rFonts w:ascii="Museo-700" w:hAnsi="Museo-700" w:cs="Museo-700"/>
      <w:color w:val="FFFFFF"/>
      <w:spacing w:val="2"/>
      <w:position w:val="8"/>
      <w:lang w:val="nl-NL"/>
    </w:rPr>
  </w:style>
  <w:style w:type="paragraph" w:customStyle="1" w:styleId="Opdrachtinstructie2">
    <w:name w:val="Opdracht_instructie"/>
    <w:basedOn w:val="NoParagraphStyle"/>
    <w:uiPriority w:val="99"/>
    <w:rsid w:val="00E45633"/>
    <w:pPr>
      <w:tabs>
        <w:tab w:val="left" w:pos="510"/>
        <w:tab w:val="left" w:pos="964"/>
        <w:tab w:val="left" w:pos="1247"/>
      </w:tabs>
      <w:spacing w:before="170" w:line="300" w:lineRule="atLeast"/>
      <w:ind w:left="170" w:right="1134"/>
    </w:pPr>
    <w:rPr>
      <w:rFonts w:ascii="OfficinaSansStd-Book" w:hAnsi="OfficinaSansStd-Book" w:cs="OfficinaSansStd-Book"/>
      <w:lang w:val="nl-NL"/>
    </w:rPr>
  </w:style>
  <w:style w:type="paragraph" w:customStyle="1" w:styleId="Opdrachtantwoord">
    <w:name w:val="Opdracht_antwoord"/>
    <w:basedOn w:val="NoParagraphStyle"/>
    <w:uiPriority w:val="99"/>
    <w:rsid w:val="00E45633"/>
    <w:pPr>
      <w:keepLines/>
      <w:pBdr>
        <w:bottom w:val="single" w:sz="4" w:space="1" w:color="000000"/>
      </w:pBdr>
      <w:tabs>
        <w:tab w:val="left" w:pos="510"/>
        <w:tab w:val="left" w:pos="907"/>
        <w:tab w:val="left" w:pos="1100"/>
        <w:tab w:val="right" w:pos="9921"/>
      </w:tabs>
      <w:spacing w:line="450" w:lineRule="atLeast"/>
      <w:ind w:left="170" w:right="283"/>
    </w:pPr>
    <w:rPr>
      <w:rFonts w:ascii="TektonPro-Regular" w:hAnsi="TektonPro-Regular" w:cs="TektonPro-Regular"/>
      <w:color w:val="DF0C7C"/>
      <w:spacing w:val="18"/>
      <w:sz w:val="36"/>
      <w:szCs w:val="36"/>
      <w:u w:color="000000"/>
      <w:lang w:val="nl-NL"/>
    </w:rPr>
  </w:style>
  <w:style w:type="paragraph" w:customStyle="1" w:styleId="Opdrachttekst">
    <w:name w:val="Opdracht_tekst"/>
    <w:basedOn w:val="NoParagraphStyle"/>
    <w:uiPriority w:val="99"/>
    <w:rsid w:val="00E45633"/>
    <w:pPr>
      <w:tabs>
        <w:tab w:val="left" w:pos="510"/>
        <w:tab w:val="left" w:pos="850"/>
        <w:tab w:val="left" w:pos="1134"/>
        <w:tab w:val="right" w:pos="9921"/>
      </w:tabs>
      <w:spacing w:line="300" w:lineRule="atLeast"/>
      <w:ind w:left="170" w:right="1134"/>
    </w:pPr>
    <w:rPr>
      <w:rFonts w:ascii="OfficinaSansStd-Book" w:hAnsi="OfficinaSansStd-Book" w:cs="OfficinaSansStd-Book"/>
      <w:lang w:val="nl-NL"/>
    </w:rPr>
  </w:style>
  <w:style w:type="paragraph" w:customStyle="1" w:styleId="Proefkop">
    <w:name w:val="Proef_kop"/>
    <w:basedOn w:val="NoParagraphStyle"/>
    <w:uiPriority w:val="99"/>
    <w:rsid w:val="00E45633"/>
    <w:pPr>
      <w:pBdr>
        <w:bottom w:val="single" w:sz="96" w:space="0" w:color="009247"/>
      </w:pBdr>
      <w:tabs>
        <w:tab w:val="left" w:pos="1077"/>
        <w:tab w:val="right" w:pos="10205"/>
      </w:tabs>
      <w:spacing w:line="300" w:lineRule="atLeast"/>
      <w:ind w:left="142" w:right="57"/>
    </w:pPr>
    <w:rPr>
      <w:rFonts w:ascii="Museo-700" w:hAnsi="Museo-700" w:cs="Museo-700"/>
      <w:color w:val="FFFFFF"/>
      <w:spacing w:val="2"/>
      <w:sz w:val="22"/>
      <w:szCs w:val="22"/>
      <w:lang w:val="nl-NL"/>
    </w:rPr>
  </w:style>
  <w:style w:type="paragraph" w:customStyle="1" w:styleId="Proefsubkop">
    <w:name w:val="Proef_subkop"/>
    <w:basedOn w:val="NoParagraphStyle"/>
    <w:uiPriority w:val="99"/>
    <w:rsid w:val="00E45633"/>
    <w:pPr>
      <w:tabs>
        <w:tab w:val="left" w:pos="425"/>
        <w:tab w:val="left" w:pos="709"/>
        <w:tab w:val="left" w:pos="992"/>
      </w:tabs>
      <w:spacing w:line="460" w:lineRule="atLeast"/>
      <w:ind w:left="142"/>
    </w:pPr>
    <w:rPr>
      <w:rFonts w:ascii="OfficinaSansStd-Bold" w:hAnsi="OfficinaSansStd-Bold" w:cs="OfficinaSansStd-Bold"/>
      <w:b/>
      <w:bCs/>
      <w:color w:val="8B0204"/>
      <w:spacing w:val="1"/>
      <w:lang w:val="nl-NL"/>
    </w:rPr>
  </w:style>
  <w:style w:type="paragraph" w:customStyle="1" w:styleId="OTOalineatekst">
    <w:name w:val="OTO_alineatekst"/>
    <w:basedOn w:val="NoParagraphStyle"/>
    <w:uiPriority w:val="99"/>
    <w:rsid w:val="00E45633"/>
    <w:pPr>
      <w:tabs>
        <w:tab w:val="left" w:pos="283"/>
        <w:tab w:val="left" w:pos="567"/>
        <w:tab w:val="left" w:pos="850"/>
      </w:tabs>
      <w:suppressAutoHyphens/>
      <w:spacing w:line="300" w:lineRule="atLeast"/>
      <w:ind w:left="283" w:right="1134"/>
    </w:pPr>
    <w:rPr>
      <w:rFonts w:ascii="OfficinaSansStd-Book" w:hAnsi="OfficinaSansStd-Book" w:cs="OfficinaSansStd-Book"/>
      <w:spacing w:val="2"/>
      <w:lang w:val="nl-NL"/>
    </w:rPr>
  </w:style>
  <w:style w:type="paragraph" w:customStyle="1" w:styleId="Voorbeeldkopcursief">
    <w:name w:val="Voorbeeld_kop_cursief"/>
    <w:basedOn w:val="NoParagraphStyle"/>
    <w:uiPriority w:val="99"/>
    <w:rsid w:val="00E45633"/>
    <w:pPr>
      <w:tabs>
        <w:tab w:val="left" w:pos="142"/>
        <w:tab w:val="left" w:pos="680"/>
        <w:tab w:val="left" w:pos="907"/>
      </w:tabs>
      <w:spacing w:line="300" w:lineRule="atLeast"/>
      <w:ind w:left="3402"/>
    </w:pPr>
    <w:rPr>
      <w:rFonts w:ascii="OfficinaSansStd-BookItalic" w:hAnsi="OfficinaSansStd-BookItalic" w:cs="OfficinaSansStd-BookItalic"/>
      <w:i/>
      <w:iCs/>
      <w:spacing w:val="2"/>
      <w:lang w:val="nl-NL"/>
    </w:rPr>
  </w:style>
  <w:style w:type="paragraph" w:customStyle="1" w:styleId="Leertekstalineadeelaanduiding">
    <w:name w:val="Leertekst_alinea_deelaanduiding"/>
    <w:basedOn w:val="NoParagraphStyle"/>
    <w:uiPriority w:val="99"/>
    <w:rsid w:val="00E45633"/>
    <w:pPr>
      <w:tabs>
        <w:tab w:val="left" w:pos="3005"/>
        <w:tab w:val="left" w:pos="3402"/>
        <w:tab w:val="left" w:pos="3685"/>
        <w:tab w:val="left" w:pos="3969"/>
        <w:tab w:val="left" w:pos="4252"/>
      </w:tabs>
      <w:spacing w:line="300" w:lineRule="atLeast"/>
      <w:ind w:left="3402"/>
    </w:pPr>
    <w:rPr>
      <w:rFonts w:ascii="OfficinaSansStd-Bold" w:hAnsi="OfficinaSansStd-Bold" w:cs="OfficinaSansStd-Bold"/>
      <w:b/>
      <w:bCs/>
      <w:lang w:val="nl-NL"/>
    </w:rPr>
  </w:style>
  <w:style w:type="paragraph" w:customStyle="1" w:styleId="Tekstbrontitel">
    <w:name w:val="Tekstbron_titel"/>
    <w:basedOn w:val="NoParagraphStyle"/>
    <w:uiPriority w:val="99"/>
    <w:rsid w:val="00E45633"/>
    <w:pPr>
      <w:spacing w:after="200" w:line="280" w:lineRule="atLeast"/>
    </w:pPr>
    <w:rPr>
      <w:rFonts w:ascii="Museo-700" w:hAnsi="Museo-700" w:cs="Museo-700"/>
      <w:spacing w:val="2"/>
      <w:lang w:val="nl-NL"/>
    </w:rPr>
  </w:style>
  <w:style w:type="paragraph" w:customStyle="1" w:styleId="TekstbronkopN">
    <w:name w:val="Tekstbron_kopN"/>
    <w:basedOn w:val="Tekstbrontitel"/>
    <w:uiPriority w:val="99"/>
    <w:rsid w:val="00E45633"/>
    <w:rPr>
      <w:spacing w:val="3"/>
      <w:sz w:val="28"/>
      <w:szCs w:val="28"/>
    </w:rPr>
  </w:style>
  <w:style w:type="paragraph" w:customStyle="1" w:styleId="Tekstbrontekst">
    <w:name w:val="Tekstbron_tekst"/>
    <w:basedOn w:val="NoParagraphStyle"/>
    <w:uiPriority w:val="99"/>
    <w:rsid w:val="00E45633"/>
    <w:pPr>
      <w:spacing w:after="198" w:line="240" w:lineRule="atLeast"/>
    </w:pPr>
    <w:rPr>
      <w:rFonts w:ascii="Museo-500" w:hAnsi="Museo-500" w:cs="Museo-500"/>
      <w:sz w:val="18"/>
      <w:szCs w:val="18"/>
      <w:lang w:val="nl-NL"/>
    </w:rPr>
  </w:style>
  <w:style w:type="paragraph" w:customStyle="1" w:styleId="TekstbronsubkopN">
    <w:name w:val="Tekstbron_subkopN"/>
    <w:basedOn w:val="Tekstbrontekst"/>
    <w:uiPriority w:val="99"/>
    <w:rsid w:val="00E45633"/>
    <w:pPr>
      <w:spacing w:line="280" w:lineRule="atLeast"/>
    </w:pPr>
    <w:rPr>
      <w:rFonts w:ascii="Museo-700" w:hAnsi="Museo-700" w:cs="Museo-700"/>
      <w:sz w:val="22"/>
      <w:szCs w:val="22"/>
    </w:rPr>
  </w:style>
  <w:style w:type="paragraph" w:customStyle="1" w:styleId="TekstbronplatN">
    <w:name w:val="Tekstbron_platN"/>
    <w:basedOn w:val="Tekstbrontekst"/>
    <w:uiPriority w:val="99"/>
    <w:rsid w:val="00E45633"/>
    <w:pPr>
      <w:suppressAutoHyphens/>
      <w:spacing w:line="280" w:lineRule="atLeast"/>
    </w:pPr>
    <w:rPr>
      <w:rFonts w:ascii="Museo-300" w:hAnsi="Museo-300" w:cs="Museo-300"/>
      <w:sz w:val="22"/>
      <w:szCs w:val="22"/>
    </w:rPr>
  </w:style>
  <w:style w:type="paragraph" w:customStyle="1" w:styleId="Tabelkop">
    <w:name w:val="Tabel_kop"/>
    <w:basedOn w:val="Tabeltekst0"/>
    <w:uiPriority w:val="99"/>
    <w:rsid w:val="00E45633"/>
    <w:pPr>
      <w:tabs>
        <w:tab w:val="clear" w:pos="227"/>
        <w:tab w:val="clear" w:pos="454"/>
        <w:tab w:val="left" w:pos="283"/>
      </w:tabs>
      <w:spacing w:line="230" w:lineRule="atLeast"/>
    </w:pPr>
    <w:rPr>
      <w:rFonts w:ascii="OfficinaSansStd-Bold" w:hAnsi="OfficinaSansStd-Bold" w:cs="OfficinaSansStd-Bold"/>
      <w:b/>
      <w:bCs/>
      <w:color w:val="FFFFFF"/>
      <w:spacing w:val="0"/>
      <w:sz w:val="22"/>
      <w:szCs w:val="22"/>
    </w:rPr>
  </w:style>
  <w:style w:type="paragraph" w:customStyle="1" w:styleId="Tabelantwoord">
    <w:name w:val="Tabel_antwoord"/>
    <w:basedOn w:val="NoParagraphStyle"/>
    <w:uiPriority w:val="99"/>
    <w:rsid w:val="00E45633"/>
    <w:pPr>
      <w:tabs>
        <w:tab w:val="left" w:pos="283"/>
        <w:tab w:val="right" w:pos="4422"/>
      </w:tabs>
      <w:suppressAutoHyphens/>
      <w:spacing w:line="340" w:lineRule="atLeast"/>
    </w:pPr>
    <w:rPr>
      <w:rFonts w:ascii="TektonPro-Regular" w:hAnsi="TektonPro-Regular" w:cs="TektonPro-Regular"/>
      <w:color w:val="DF0C7C"/>
      <w:spacing w:val="18"/>
      <w:sz w:val="36"/>
      <w:szCs w:val="36"/>
      <w:u w:color="000000"/>
      <w:lang w:val="nl-NL"/>
    </w:rPr>
  </w:style>
  <w:style w:type="character" w:customStyle="1" w:styleId="antwoordinvul">
    <w:name w:val="antwoord_invul"/>
    <w:uiPriority w:val="99"/>
    <w:rsid w:val="00E45633"/>
    <w:rPr>
      <w:rFonts w:ascii="TektonPro-Regular" w:hAnsi="TektonPro-Regular" w:cs="TektonPro-Regular"/>
      <w:color w:val="DF0C7C"/>
      <w:spacing w:val="18"/>
      <w:sz w:val="36"/>
      <w:szCs w:val="36"/>
      <w:u w:val="thick" w:color="000000"/>
    </w:rPr>
  </w:style>
  <w:style w:type="character" w:customStyle="1" w:styleId="Opdrachtvraagtekstbolddoorhalen">
    <w:name w:val="Opdracht_vraagtekst_bold_doorhalen"/>
    <w:uiPriority w:val="99"/>
    <w:rsid w:val="00E45633"/>
    <w:rPr>
      <w:strike/>
    </w:rPr>
  </w:style>
  <w:style w:type="character" w:customStyle="1" w:styleId="Opdrachtvraagtekstbold">
    <w:name w:val="Opdracht_vraagtekst_bold"/>
    <w:uiPriority w:val="99"/>
    <w:rsid w:val="00E45633"/>
    <w:rPr>
      <w:strike w:val="0"/>
    </w:rPr>
  </w:style>
  <w:style w:type="character" w:customStyle="1" w:styleId="Invulleeg">
    <w:name w:val="Invul_leeg"/>
    <w:uiPriority w:val="99"/>
    <w:rsid w:val="00E45633"/>
    <w:rPr>
      <w:rFonts w:ascii="EuropeanPiStd-3" w:hAnsi="EuropeanPiStd-3" w:cs="EuropeanPiStd-3"/>
      <w:outline/>
      <w:color w:val="000000"/>
      <w:spacing w:val="0"/>
      <w:w w:val="100"/>
      <w:position w:val="0"/>
      <w:sz w:val="21"/>
      <w:szCs w:val="21"/>
    </w:rPr>
  </w:style>
  <w:style w:type="character" w:customStyle="1" w:styleId="Open">
    <w:name w:val="Open"/>
    <w:uiPriority w:val="99"/>
    <w:rsid w:val="00E45633"/>
    <w:rPr>
      <w:rFonts w:ascii="EuropeanPiStd-3" w:hAnsi="EuropeanPiStd-3" w:cs="EuropeanPiStd-3"/>
      <w:position w:val="0"/>
      <w:sz w:val="21"/>
      <w:szCs w:val="21"/>
    </w:rPr>
  </w:style>
  <w:style w:type="character" w:customStyle="1" w:styleId="Invulgoed">
    <w:name w:val="Invul_goed"/>
    <w:uiPriority w:val="99"/>
    <w:rsid w:val="00E45633"/>
    <w:rPr>
      <w:rFonts w:ascii="EuropeanPiStd-3" w:hAnsi="EuropeanPiStd-3" w:cs="EuropeanPiStd-3"/>
      <w:strike/>
      <w:outline/>
      <w:color w:val="000000"/>
      <w:spacing w:val="0"/>
      <w:w w:val="100"/>
      <w:position w:val="0"/>
      <w:sz w:val="21"/>
      <w:szCs w:val="21"/>
    </w:rPr>
  </w:style>
  <w:style w:type="character" w:customStyle="1" w:styleId="BoldItalic0">
    <w:name w:val="Bold Italic"/>
    <w:uiPriority w:val="99"/>
    <w:rsid w:val="00E45633"/>
    <w:rPr>
      <w:b/>
      <w:bCs/>
      <w:i/>
      <w:iCs/>
    </w:rPr>
  </w:style>
  <w:style w:type="character" w:customStyle="1" w:styleId="deeelaanduidingbold">
    <w:name w:val="deeelaanduiding_bold"/>
    <w:uiPriority w:val="99"/>
    <w:rsid w:val="00E45633"/>
    <w:rPr>
      <w:rFonts w:ascii="OfficinaSansStd-Bold" w:hAnsi="OfficinaSansStd-Bold" w:cs="OfficinaSansStd-Bold"/>
      <w:b/>
      <w:bCs/>
      <w:spacing w:val="0"/>
      <w:sz w:val="25"/>
      <w:szCs w:val="25"/>
      <w:vertAlign w:val="baseline"/>
    </w:rPr>
  </w:style>
  <w:style w:type="character" w:customStyle="1" w:styleId="Stofaanduidingopgaven">
    <w:name w:val="Stofaanduiding opgaven"/>
    <w:uiPriority w:val="99"/>
    <w:rsid w:val="00E45633"/>
    <w:rPr>
      <w:rFonts w:ascii="Museo-700" w:hAnsi="Museo-700" w:cs="Museo-700"/>
      <w:color w:val="000000"/>
      <w:spacing w:val="0"/>
      <w:position w:val="8"/>
      <w:sz w:val="22"/>
      <w:szCs w:val="22"/>
      <w:lang w:val="en-US"/>
    </w:rPr>
  </w:style>
  <w:style w:type="character" w:customStyle="1" w:styleId="Opgavepluskop">
    <w:name w:val="Opgave_plus_kop"/>
    <w:uiPriority w:val="99"/>
    <w:rsid w:val="00E45633"/>
    <w:rPr>
      <w:rFonts w:ascii="Museo-300" w:hAnsi="Museo-300" w:cs="Museo-300"/>
      <w:color w:val="000000"/>
      <w:spacing w:val="2"/>
      <w:sz w:val="22"/>
      <w:szCs w:val="22"/>
      <w:vertAlign w:val="baseline"/>
    </w:rPr>
  </w:style>
  <w:style w:type="character" w:customStyle="1" w:styleId="ItalicUnderline">
    <w:name w:val="Italic + Underline"/>
    <w:uiPriority w:val="99"/>
    <w:rsid w:val="00E45633"/>
    <w:rPr>
      <w:i/>
      <w:iCs/>
      <w:u w:val="thick"/>
    </w:rPr>
  </w:style>
  <w:style w:type="character" w:customStyle="1" w:styleId="DocumentstructuurChar">
    <w:name w:val="Documentstructuur Char"/>
    <w:basedOn w:val="Standaardalinea-lettertype"/>
    <w:link w:val="Documentstructuur"/>
    <w:uiPriority w:val="99"/>
    <w:semiHidden/>
    <w:rsid w:val="00E45633"/>
    <w:rPr>
      <w:rFonts w:eastAsia="Times New Roman"/>
      <w:color w:val="000000"/>
      <w:sz w:val="24"/>
      <w:szCs w:val="24"/>
    </w:rPr>
  </w:style>
  <w:style w:type="paragraph" w:styleId="Documentstructuur">
    <w:name w:val="Document Map"/>
    <w:basedOn w:val="Standaard"/>
    <w:link w:val="DocumentstructuurChar"/>
    <w:uiPriority w:val="99"/>
    <w:semiHidden/>
    <w:unhideWhenUsed/>
    <w:rsid w:val="00E45633"/>
    <w:pPr>
      <w:widowControl w:val="0"/>
      <w:autoSpaceDE w:val="0"/>
      <w:autoSpaceDN w:val="0"/>
      <w:adjustRightInd w:val="0"/>
      <w:spacing w:line="288" w:lineRule="auto"/>
      <w:textAlignment w:val="center"/>
    </w:pPr>
    <w:rPr>
      <w:rFonts w:eastAsia="Times New Roman"/>
      <w:color w:val="000000"/>
      <w:sz w:val="24"/>
      <w:szCs w:val="24"/>
    </w:rPr>
  </w:style>
  <w:style w:type="character" w:customStyle="1" w:styleId="DocumentstructuurChar1">
    <w:name w:val="Documentstructuur Char1"/>
    <w:basedOn w:val="Standaardalinea-lettertype"/>
    <w:uiPriority w:val="99"/>
    <w:semiHidden/>
    <w:rsid w:val="00E45633"/>
    <w:rPr>
      <w:rFonts w:ascii="Segoe UI" w:hAnsi="Segoe UI" w:cs="Segoe UI"/>
      <w:sz w:val="16"/>
      <w:szCs w:val="16"/>
    </w:rPr>
  </w:style>
  <w:style w:type="character" w:customStyle="1" w:styleId="DocumentMapChar1">
    <w:name w:val="Document Map Char1"/>
    <w:basedOn w:val="Standaardalinea-lettertype"/>
    <w:uiPriority w:val="99"/>
    <w:semiHidden/>
    <w:rsid w:val="00E45633"/>
    <w:rPr>
      <w:rFonts w:ascii="Helvetica" w:hAnsi="Helvetica"/>
      <w:sz w:val="26"/>
      <w:szCs w:val="26"/>
    </w:rPr>
  </w:style>
  <w:style w:type="paragraph" w:customStyle="1" w:styleId="Proeftekstbold">
    <w:name w:val="Proef_tekst_bold"/>
    <w:basedOn w:val="Proeftekst"/>
    <w:uiPriority w:val="99"/>
    <w:rsid w:val="00E45633"/>
    <w:rPr>
      <w:rFonts w:ascii="OfficinaSansStd-Bold" w:hAnsi="OfficinaSansStd-Bold" w:cs="OfficinaSansStd-Bold"/>
      <w:b/>
      <w:bCs/>
    </w:rPr>
  </w:style>
  <w:style w:type="character" w:customStyle="1" w:styleId="Underline">
    <w:name w:val="Underline"/>
    <w:uiPriority w:val="99"/>
    <w:rsid w:val="00E45633"/>
    <w:rPr>
      <w:u w:val="thick"/>
    </w:rPr>
  </w:style>
  <w:style w:type="character" w:customStyle="1" w:styleId="antwoordinvulhokjeleeg1MANTWOORDENinline">
    <w:name w:val="antwoord_invulhokje_leeg_1__M (ANTWOORDEN_inline)"/>
    <w:uiPriority w:val="99"/>
    <w:rsid w:val="00E45633"/>
    <w:rPr>
      <w:rFonts w:ascii="EuropeanPiStd-3" w:hAnsi="EuropeanPiStd-3" w:cs="EuropeanPiStd-3"/>
      <w:color w:val="000000"/>
      <w:position w:val="0"/>
      <w:sz w:val="20"/>
      <w:szCs w:val="20"/>
    </w:rPr>
  </w:style>
  <w:style w:type="paragraph" w:customStyle="1" w:styleId="hoofdstukbasistitel1MTITELhoofdstuktitels">
    <w:name w:val="hoofdstuk_basis_titel_1__M (TITEL:hoofdstuktitels)"/>
    <w:basedOn w:val="NoParagraphStyle"/>
    <w:uiPriority w:val="99"/>
    <w:rsid w:val="00E45633"/>
    <w:pPr>
      <w:tabs>
        <w:tab w:val="left" w:pos="5820"/>
      </w:tabs>
      <w:suppressAutoHyphens/>
      <w:spacing w:line="940" w:lineRule="atLeast"/>
    </w:pPr>
    <w:rPr>
      <w:rFonts w:ascii="Museo-700" w:hAnsi="Museo-700" w:cs="Museo-700"/>
      <w:color w:val="FFFFFF"/>
      <w:sz w:val="40"/>
      <w:szCs w:val="40"/>
      <w:lang w:val="nl-NL"/>
    </w:rPr>
  </w:style>
  <w:style w:type="paragraph" w:customStyle="1" w:styleId="paragraafbasistitel1MTITELparagraaftitels">
    <w:name w:val="paragraaf_basis_titel_1__M (TITEL:paragraaftitels)"/>
    <w:basedOn w:val="NoParagraphStyle"/>
    <w:uiPriority w:val="99"/>
    <w:rsid w:val="00E45633"/>
    <w:pPr>
      <w:tabs>
        <w:tab w:val="left" w:pos="1120"/>
        <w:tab w:val="left" w:pos="3400"/>
      </w:tabs>
      <w:suppressAutoHyphens/>
      <w:spacing w:before="624" w:line="500" w:lineRule="atLeast"/>
    </w:pPr>
    <w:rPr>
      <w:rFonts w:ascii="Museo-700" w:hAnsi="Museo-700" w:cs="Museo-700"/>
      <w:spacing w:val="14"/>
      <w:position w:val="30"/>
      <w:sz w:val="48"/>
      <w:szCs w:val="48"/>
      <w:lang w:val="nl-NL"/>
    </w:rPr>
  </w:style>
  <w:style w:type="paragraph" w:customStyle="1" w:styleId="LTtitel1MLEERTEKSTstijl1">
    <w:name w:val="LT_titel_1__M (LEERTEKST:&lt;stijl1&gt;)"/>
    <w:basedOn w:val="NoParagraphStyle"/>
    <w:uiPriority w:val="99"/>
    <w:rsid w:val="00E45633"/>
    <w:pPr>
      <w:tabs>
        <w:tab w:val="left" w:pos="142"/>
        <w:tab w:val="left" w:pos="567"/>
        <w:tab w:val="left" w:pos="850"/>
      </w:tabs>
      <w:suppressAutoHyphens/>
      <w:spacing w:before="170" w:line="320" w:lineRule="atLeast"/>
      <w:ind w:left="360" w:hanging="360"/>
    </w:pPr>
    <w:rPr>
      <w:rFonts w:ascii="Museo-700" w:hAnsi="Museo-700" w:cs="Museo-700"/>
      <w:spacing w:val="2"/>
      <w:lang w:val="nl-NL"/>
    </w:rPr>
  </w:style>
  <w:style w:type="paragraph" w:customStyle="1" w:styleId="OPDtitel1MOPDRACHTstijl10">
    <w:name w:val="OPD_titel_1__M (OPDRACHT:&lt;stijl1&gt;)"/>
    <w:basedOn w:val="NoParagraphStyle"/>
    <w:uiPriority w:val="99"/>
    <w:rsid w:val="00E45633"/>
    <w:pPr>
      <w:tabs>
        <w:tab w:val="left" w:pos="340"/>
        <w:tab w:val="left" w:pos="964"/>
      </w:tabs>
      <w:suppressAutoHyphens/>
      <w:spacing w:before="57" w:line="320" w:lineRule="atLeast"/>
      <w:ind w:left="340" w:right="227" w:hanging="340"/>
    </w:pPr>
    <w:rPr>
      <w:rFonts w:ascii="OfficinaSansStd-Book" w:hAnsi="OfficinaSansStd-Book" w:cs="OfficinaSansStd-Book"/>
      <w:sz w:val="21"/>
      <w:szCs w:val="21"/>
      <w:lang w:val="nl-NL"/>
    </w:rPr>
  </w:style>
  <w:style w:type="paragraph" w:customStyle="1" w:styleId="VRGtitel1MVRAAGstijl10">
    <w:name w:val="VRG_titel_1__M (VRAAG:&lt;stijl1&gt;)"/>
    <w:basedOn w:val="NoParagraphStyle"/>
    <w:uiPriority w:val="99"/>
    <w:rsid w:val="00E45633"/>
    <w:pPr>
      <w:tabs>
        <w:tab w:val="left" w:pos="624"/>
        <w:tab w:val="left" w:pos="907"/>
        <w:tab w:val="left" w:pos="1191"/>
        <w:tab w:val="left" w:pos="1474"/>
        <w:tab w:val="left" w:pos="1757"/>
        <w:tab w:val="left" w:pos="2041"/>
        <w:tab w:val="left" w:pos="2324"/>
        <w:tab w:val="left" w:pos="2608"/>
        <w:tab w:val="left" w:pos="3080"/>
        <w:tab w:val="left" w:pos="3520"/>
        <w:tab w:val="left" w:pos="3960"/>
        <w:tab w:val="left" w:pos="4460"/>
        <w:tab w:val="right" w:pos="8680"/>
        <w:tab w:val="right" w:pos="9921"/>
      </w:tabs>
      <w:suppressAutoHyphens/>
      <w:spacing w:line="320" w:lineRule="atLeast"/>
      <w:ind w:left="340" w:right="41"/>
    </w:pPr>
    <w:rPr>
      <w:rFonts w:ascii="OfficinaSansStd-Book" w:hAnsi="OfficinaSansStd-Book" w:cs="OfficinaSansStd-Book"/>
      <w:sz w:val="21"/>
      <w:szCs w:val="21"/>
      <w:lang w:val="nl-NL"/>
    </w:rPr>
  </w:style>
  <w:style w:type="paragraph" w:customStyle="1" w:styleId="VRGvraagtekst1MVRAAGstijl10">
    <w:name w:val="VRG_vraagtekst_1__M (VRAAG:&lt;stijl1&gt;)"/>
    <w:basedOn w:val="NoParagraphStyle"/>
    <w:uiPriority w:val="99"/>
    <w:rsid w:val="00E45633"/>
    <w:pPr>
      <w:tabs>
        <w:tab w:val="left" w:pos="620"/>
        <w:tab w:val="left" w:pos="964"/>
        <w:tab w:val="left" w:pos="1247"/>
        <w:tab w:val="right" w:pos="5102"/>
        <w:tab w:val="right" w:pos="8680"/>
        <w:tab w:val="right" w:pos="9921"/>
      </w:tabs>
      <w:suppressAutoHyphens/>
      <w:spacing w:line="280" w:lineRule="atLeast"/>
      <w:ind w:left="340" w:right="227"/>
    </w:pPr>
    <w:rPr>
      <w:rFonts w:ascii="OfficinaSansStd-Book" w:hAnsi="OfficinaSansStd-Book" w:cs="OfficinaSansStd-Book"/>
      <w:sz w:val="21"/>
      <w:szCs w:val="21"/>
      <w:lang w:val="nl-NL"/>
    </w:rPr>
  </w:style>
  <w:style w:type="paragraph" w:customStyle="1" w:styleId="antwoordinvultekst1MANTWOORDheleregelsOPD1">
    <w:name w:val="antwoord_invultekst_1__M (ANTWOORD_hele regels:OPD_1)"/>
    <w:basedOn w:val="NoParagraphStyle"/>
    <w:uiPriority w:val="99"/>
    <w:rsid w:val="00E45633"/>
    <w:pPr>
      <w:pBdr>
        <w:bottom w:val="single" w:sz="4" w:space="1" w:color="000000"/>
      </w:pBdr>
      <w:tabs>
        <w:tab w:val="left" w:pos="1247"/>
        <w:tab w:val="left" w:pos="1531"/>
        <w:tab w:val="right" w:pos="4920"/>
      </w:tabs>
      <w:suppressAutoHyphens/>
      <w:spacing w:line="320" w:lineRule="atLeast"/>
      <w:ind w:left="340"/>
    </w:pPr>
    <w:rPr>
      <w:rFonts w:ascii="TektonPro-Obl" w:hAnsi="TektonPro-Obl" w:cs="TektonPro-Obl"/>
      <w:i/>
      <w:iCs/>
      <w:color w:val="FF00FF"/>
      <w:spacing w:val="14"/>
      <w:sz w:val="32"/>
      <w:szCs w:val="32"/>
      <w:lang w:val="nl-NL"/>
    </w:rPr>
  </w:style>
  <w:style w:type="paragraph" w:customStyle="1" w:styleId="OPDinstructie1MOPDRACHTstijl10">
    <w:name w:val="OPD_instructie_1__M (OPDRACHT:&lt;stijl1&gt;)"/>
    <w:basedOn w:val="NoParagraphStyle"/>
    <w:uiPriority w:val="99"/>
    <w:rsid w:val="00E45633"/>
    <w:pPr>
      <w:tabs>
        <w:tab w:val="left" w:pos="397"/>
        <w:tab w:val="left" w:pos="680"/>
        <w:tab w:val="left" w:pos="964"/>
        <w:tab w:val="left" w:pos="1247"/>
        <w:tab w:val="right" w:pos="8680"/>
        <w:tab w:val="right" w:pos="9921"/>
      </w:tabs>
      <w:suppressAutoHyphens/>
      <w:spacing w:line="320" w:lineRule="atLeast"/>
      <w:ind w:left="340" w:right="170"/>
    </w:pPr>
    <w:rPr>
      <w:rFonts w:ascii="OfficinaSansStd-Book" w:hAnsi="OfficinaSansStd-Book" w:cs="OfficinaSansStd-Book"/>
      <w:sz w:val="21"/>
      <w:szCs w:val="21"/>
      <w:lang w:val="nl-NL"/>
    </w:rPr>
  </w:style>
  <w:style w:type="paragraph" w:customStyle="1" w:styleId="BGbijschriftPracticumOBRONbijschrift">
    <w:name w:val="BG_bijschrift__Practicum O (BRON_bijschrift)"/>
    <w:basedOn w:val="NoParagraphStyle"/>
    <w:uiPriority w:val="99"/>
    <w:rsid w:val="00E45633"/>
    <w:pPr>
      <w:tabs>
        <w:tab w:val="left" w:pos="992"/>
      </w:tabs>
      <w:suppressAutoHyphens/>
      <w:spacing w:before="170" w:line="280" w:lineRule="atLeast"/>
      <w:ind w:left="567" w:right="227" w:hanging="283"/>
    </w:pPr>
    <w:rPr>
      <w:rFonts w:ascii="OfficinaSansStd-Book" w:hAnsi="OfficinaSansStd-Book" w:cs="OfficinaSansStd-Book"/>
      <w:sz w:val="20"/>
      <w:szCs w:val="20"/>
      <w:lang w:val="nl-NL"/>
    </w:rPr>
  </w:style>
  <w:style w:type="paragraph" w:customStyle="1" w:styleId="IBinfotitel1MINFOBLOKINFO">
    <w:name w:val="IB_info_titel_1__M (INFOBLOK:INFO)"/>
    <w:basedOn w:val="NoParagraphStyle"/>
    <w:uiPriority w:val="99"/>
    <w:rsid w:val="00E45633"/>
    <w:pPr>
      <w:tabs>
        <w:tab w:val="left" w:pos="1220"/>
      </w:tabs>
      <w:suppressAutoHyphens/>
      <w:spacing w:before="454" w:after="113" w:line="140" w:lineRule="atLeast"/>
      <w:ind w:left="340"/>
    </w:pPr>
    <w:rPr>
      <w:rFonts w:ascii="Museo-700" w:hAnsi="Museo-700" w:cs="Museo-700"/>
      <w:spacing w:val="5"/>
      <w:sz w:val="34"/>
      <w:szCs w:val="34"/>
      <w:lang w:val="nl-NL"/>
    </w:rPr>
  </w:style>
  <w:style w:type="paragraph" w:customStyle="1" w:styleId="PluskopINFOBLOKINFO">
    <w:name w:val="Plus_kop (INFOBLOK:INFO)"/>
    <w:basedOn w:val="IBinfotitel1MINFOBLOKINFO"/>
    <w:uiPriority w:val="99"/>
    <w:rsid w:val="00E45633"/>
    <w:pPr>
      <w:tabs>
        <w:tab w:val="clear" w:pos="1220"/>
        <w:tab w:val="left" w:pos="1219"/>
      </w:tabs>
      <w:spacing w:line="288" w:lineRule="auto"/>
    </w:pPr>
  </w:style>
  <w:style w:type="paragraph" w:customStyle="1" w:styleId="OPDtitel2MOPDRACHTstijl2">
    <w:name w:val="OPD_titel_2__M (OPDRACHT:&lt;stijl2&gt;)"/>
    <w:basedOn w:val="NoParagraphStyle"/>
    <w:uiPriority w:val="99"/>
    <w:rsid w:val="00E45633"/>
    <w:pPr>
      <w:tabs>
        <w:tab w:val="left" w:pos="340"/>
        <w:tab w:val="left" w:pos="1077"/>
        <w:tab w:val="left" w:pos="1361"/>
      </w:tabs>
      <w:suppressAutoHyphens/>
      <w:spacing w:before="57" w:line="320" w:lineRule="atLeast"/>
      <w:ind w:left="340" w:right="170" w:hanging="340"/>
    </w:pPr>
    <w:rPr>
      <w:rFonts w:ascii="OfficinaSansStd-Book" w:hAnsi="OfficinaSansStd-Book" w:cs="OfficinaSansStd-Book"/>
      <w:sz w:val="21"/>
      <w:szCs w:val="21"/>
      <w:lang w:val="nl-NL"/>
    </w:rPr>
  </w:style>
  <w:style w:type="paragraph" w:customStyle="1" w:styleId="VRGtitel2MVRAAGstijl2">
    <w:name w:val="VRG_titel_2__M (VRAAG:&lt;stijl2&gt;)"/>
    <w:basedOn w:val="NoParagraphStyle"/>
    <w:uiPriority w:val="99"/>
    <w:rsid w:val="00E45633"/>
    <w:pPr>
      <w:tabs>
        <w:tab w:val="left" w:pos="397"/>
        <w:tab w:val="left" w:pos="680"/>
        <w:tab w:val="left" w:pos="964"/>
        <w:tab w:val="left" w:pos="1338"/>
        <w:tab w:val="left" w:pos="1621"/>
        <w:tab w:val="right" w:pos="8680"/>
        <w:tab w:val="right" w:pos="9921"/>
      </w:tabs>
      <w:suppressAutoHyphens/>
      <w:spacing w:line="320" w:lineRule="atLeast"/>
      <w:ind w:left="340"/>
    </w:pPr>
    <w:rPr>
      <w:rFonts w:ascii="OfficinaSansStd-Book" w:hAnsi="OfficinaSansStd-Book" w:cs="OfficinaSansStd-Book"/>
      <w:sz w:val="21"/>
      <w:szCs w:val="21"/>
      <w:lang w:val="nl-NL"/>
    </w:rPr>
  </w:style>
  <w:style w:type="paragraph" w:customStyle="1" w:styleId="antwoordinvultekst2MANTWOORDheleregelsOPD2">
    <w:name w:val="antwoord_invultekst_2__M (ANTWOORD_hele regels:OPD_2)"/>
    <w:basedOn w:val="antwoordinvultekst1MANTWOORDheleregelsOPD1"/>
    <w:uiPriority w:val="99"/>
    <w:rsid w:val="00E45633"/>
    <w:pPr>
      <w:tabs>
        <w:tab w:val="left" w:pos="624"/>
        <w:tab w:val="left" w:pos="907"/>
      </w:tabs>
    </w:pPr>
  </w:style>
  <w:style w:type="paragraph" w:customStyle="1" w:styleId="OPDinstructie2MOPDRACHTstijl2">
    <w:name w:val="OPD_instructie_2__M (OPDRACHT:&lt;stijl2&gt;)"/>
    <w:basedOn w:val="NoParagraphStyle"/>
    <w:uiPriority w:val="99"/>
    <w:rsid w:val="00E45633"/>
    <w:pPr>
      <w:tabs>
        <w:tab w:val="left" w:pos="397"/>
        <w:tab w:val="left" w:pos="680"/>
        <w:tab w:val="left" w:pos="964"/>
        <w:tab w:val="left" w:pos="1247"/>
        <w:tab w:val="right" w:pos="8680"/>
        <w:tab w:val="right" w:pos="9921"/>
      </w:tabs>
      <w:suppressAutoHyphens/>
      <w:spacing w:line="320" w:lineRule="atLeast"/>
      <w:ind w:left="340" w:right="567"/>
    </w:pPr>
    <w:rPr>
      <w:rFonts w:ascii="OfficinaSansStd-Book" w:hAnsi="OfficinaSansStd-Book" w:cs="OfficinaSansStd-Book"/>
      <w:sz w:val="21"/>
      <w:szCs w:val="21"/>
      <w:lang w:val="nl-NL"/>
    </w:rPr>
  </w:style>
  <w:style w:type="paragraph" w:customStyle="1" w:styleId="VRGvraagtekst2MVRAAGstijl2">
    <w:name w:val="VRG_vraagtekst_2__M (VRAAG:&lt;stijl2&gt;)"/>
    <w:basedOn w:val="NoParagraphStyle"/>
    <w:uiPriority w:val="99"/>
    <w:rsid w:val="00E45633"/>
    <w:pPr>
      <w:tabs>
        <w:tab w:val="left" w:pos="624"/>
        <w:tab w:val="left" w:pos="1077"/>
        <w:tab w:val="left" w:pos="1361"/>
        <w:tab w:val="right" w:pos="8220"/>
      </w:tabs>
      <w:suppressAutoHyphens/>
      <w:spacing w:line="320" w:lineRule="atLeast"/>
      <w:ind w:left="340" w:right="170"/>
    </w:pPr>
    <w:rPr>
      <w:rFonts w:ascii="OfficinaSansStd-Book" w:hAnsi="OfficinaSansStd-Book" w:cs="OfficinaSansStd-Book"/>
      <w:sz w:val="21"/>
      <w:szCs w:val="21"/>
      <w:lang w:val="nl-NL"/>
    </w:rPr>
  </w:style>
  <w:style w:type="paragraph" w:customStyle="1" w:styleId="subparagraafbasistitel1MTITELsubparagraaftitels">
    <w:name w:val="subparagraaf_basis_titel_1__M (TITEL:subparagraaftitels)"/>
    <w:basedOn w:val="paragraafbasistitel1MTITELparagraaftitels"/>
    <w:uiPriority w:val="99"/>
    <w:rsid w:val="00E45633"/>
    <w:pPr>
      <w:suppressAutoHyphens w:val="0"/>
    </w:pPr>
  </w:style>
  <w:style w:type="paragraph" w:customStyle="1" w:styleId="LTalineatekst1MLEERTEKSTstijl1">
    <w:name w:val="LT_alineatekst_1__M (LEERTEKST:&lt;stijl1&gt;)"/>
    <w:basedOn w:val="NoParagraphStyle"/>
    <w:uiPriority w:val="99"/>
    <w:rsid w:val="00E45633"/>
    <w:pPr>
      <w:tabs>
        <w:tab w:val="left" w:pos="425"/>
        <w:tab w:val="left" w:pos="709"/>
        <w:tab w:val="left" w:pos="992"/>
      </w:tabs>
      <w:suppressAutoHyphens/>
      <w:spacing w:line="280" w:lineRule="atLeast"/>
      <w:ind w:left="142" w:right="170"/>
    </w:pPr>
    <w:rPr>
      <w:rFonts w:ascii="OfficinaSansStd-Book" w:hAnsi="OfficinaSansStd-Book" w:cs="OfficinaSansStd-Book"/>
      <w:spacing w:val="1"/>
      <w:sz w:val="21"/>
      <w:szCs w:val="21"/>
      <w:lang w:val="nl-NL"/>
    </w:rPr>
  </w:style>
  <w:style w:type="paragraph" w:customStyle="1" w:styleId="BGbijschriftMBRONbijschrift">
    <w:name w:val="BG_bijschrift__M (BRON_bijschrift)"/>
    <w:basedOn w:val="NoParagraphStyle"/>
    <w:uiPriority w:val="99"/>
    <w:rsid w:val="00E45633"/>
    <w:pPr>
      <w:tabs>
        <w:tab w:val="left" w:pos="567"/>
      </w:tabs>
      <w:suppressAutoHyphens/>
      <w:spacing w:before="170" w:line="270" w:lineRule="atLeast"/>
      <w:ind w:left="567" w:right="227" w:hanging="283"/>
    </w:pPr>
    <w:rPr>
      <w:rFonts w:ascii="OfficinaSansStd-Book" w:hAnsi="OfficinaSansStd-Book" w:cs="OfficinaSansStd-Book"/>
      <w:sz w:val="19"/>
      <w:szCs w:val="19"/>
      <w:lang w:val="nl-NL"/>
    </w:rPr>
  </w:style>
  <w:style w:type="paragraph" w:customStyle="1" w:styleId="BGbijschriftrechtsBRONbijschrift">
    <w:name w:val="BG_bijschrift__rechts (BRON_bijschrift)"/>
    <w:basedOn w:val="NoParagraphStyle"/>
    <w:uiPriority w:val="99"/>
    <w:rsid w:val="00E45633"/>
    <w:pPr>
      <w:tabs>
        <w:tab w:val="left" w:pos="992"/>
      </w:tabs>
      <w:suppressAutoHyphens/>
      <w:spacing w:before="227" w:line="270" w:lineRule="atLeast"/>
      <w:ind w:left="567" w:hanging="283"/>
    </w:pPr>
    <w:rPr>
      <w:rFonts w:ascii="OfficinaSansStd-Book" w:hAnsi="OfficinaSansStd-Book" w:cs="OfficinaSansStd-Book"/>
      <w:sz w:val="19"/>
      <w:szCs w:val="19"/>
      <w:lang w:val="nl-NL"/>
    </w:rPr>
  </w:style>
  <w:style w:type="paragraph" w:customStyle="1" w:styleId="OPDtitel3MOPDRACHTstijl3">
    <w:name w:val="OPD_titel_3__M (OPDRACHT:&lt;stijl3&gt;)"/>
    <w:basedOn w:val="NoParagraphStyle"/>
    <w:uiPriority w:val="99"/>
    <w:rsid w:val="00E45633"/>
    <w:pPr>
      <w:pBdr>
        <w:top w:val="single" w:sz="96" w:space="12" w:color="FFFFFF"/>
        <w:bottom w:val="single" w:sz="96" w:space="0" w:color="000000"/>
      </w:pBdr>
      <w:tabs>
        <w:tab w:val="left" w:pos="765"/>
        <w:tab w:val="left" w:pos="1380"/>
        <w:tab w:val="right" w:pos="4880"/>
        <w:tab w:val="right" w:pos="10205"/>
      </w:tabs>
      <w:suppressAutoHyphens/>
      <w:spacing w:before="283" w:after="57" w:line="280" w:lineRule="atLeast"/>
      <w:ind w:left="142" w:right="57"/>
    </w:pPr>
    <w:rPr>
      <w:rFonts w:ascii="Museo-700" w:hAnsi="Museo-700" w:cs="Museo-700"/>
      <w:color w:val="FFFFFF"/>
      <w:spacing w:val="2"/>
      <w:sz w:val="22"/>
      <w:szCs w:val="22"/>
      <w:lang w:val="nl-NL"/>
    </w:rPr>
  </w:style>
  <w:style w:type="paragraph" w:customStyle="1" w:styleId="VRGtitel3MVRAAGstijl3">
    <w:name w:val="VRG_titel_3__M (VRAAG:&lt;stijl3&gt;)"/>
    <w:basedOn w:val="NoParagraphStyle"/>
    <w:uiPriority w:val="99"/>
    <w:rsid w:val="00E45633"/>
    <w:pPr>
      <w:tabs>
        <w:tab w:val="left" w:pos="425"/>
        <w:tab w:val="left" w:pos="709"/>
        <w:tab w:val="left" w:pos="992"/>
      </w:tabs>
      <w:suppressAutoHyphens/>
      <w:spacing w:line="280" w:lineRule="atLeast"/>
      <w:ind w:left="142" w:right="170"/>
    </w:pPr>
    <w:rPr>
      <w:rFonts w:ascii="OfficinaSansStd-Book" w:hAnsi="OfficinaSansStd-Book" w:cs="OfficinaSansStd-Book"/>
      <w:spacing w:val="1"/>
      <w:sz w:val="21"/>
      <w:szCs w:val="21"/>
      <w:lang w:val="nl-NL"/>
    </w:rPr>
  </w:style>
  <w:style w:type="paragraph" w:customStyle="1" w:styleId="VRGvraagtekst3MVRAAGstijl3">
    <w:name w:val="VRG_vraagtekst_3__M (VRAAG:&lt;stijl3&gt;)"/>
    <w:basedOn w:val="NoParagraphStyle"/>
    <w:uiPriority w:val="99"/>
    <w:rsid w:val="00E45633"/>
    <w:pPr>
      <w:tabs>
        <w:tab w:val="left" w:pos="425"/>
        <w:tab w:val="left" w:pos="709"/>
        <w:tab w:val="left" w:pos="992"/>
      </w:tabs>
      <w:suppressAutoHyphens/>
      <w:spacing w:line="280" w:lineRule="atLeast"/>
      <w:ind w:left="425" w:right="170"/>
    </w:pPr>
    <w:rPr>
      <w:rFonts w:ascii="OfficinaSansStd-Book" w:hAnsi="OfficinaSansStd-Book" w:cs="OfficinaSansStd-Book"/>
      <w:spacing w:val="1"/>
      <w:sz w:val="21"/>
      <w:szCs w:val="21"/>
      <w:lang w:val="nl-NL"/>
    </w:rPr>
  </w:style>
  <w:style w:type="paragraph" w:customStyle="1" w:styleId="antwoordinvultekst3MANTWOORDheleregelsOPD3">
    <w:name w:val="antwoord_invultekst_3__M (ANTWOORD_hele regels:OPD_3)"/>
    <w:basedOn w:val="NoParagraphStyle"/>
    <w:uiPriority w:val="99"/>
    <w:rsid w:val="00E45633"/>
    <w:pPr>
      <w:pBdr>
        <w:bottom w:val="single" w:sz="4" w:space="2" w:color="000000"/>
      </w:pBdr>
      <w:tabs>
        <w:tab w:val="right" w:pos="4780"/>
      </w:tabs>
      <w:suppressAutoHyphens/>
      <w:spacing w:line="320" w:lineRule="atLeast"/>
      <w:ind w:left="425" w:right="113"/>
    </w:pPr>
    <w:rPr>
      <w:rFonts w:ascii="TektonPro-Obl" w:hAnsi="TektonPro-Obl" w:cs="TektonPro-Obl"/>
      <w:i/>
      <w:iCs/>
      <w:color w:val="FF00FF"/>
      <w:spacing w:val="14"/>
      <w:sz w:val="32"/>
      <w:szCs w:val="32"/>
      <w:u w:color="000000"/>
      <w:lang w:val="nl-NL"/>
    </w:rPr>
  </w:style>
  <w:style w:type="paragraph" w:customStyle="1" w:styleId="paragraafverdiepingtitel1MTITELparagraaftitels">
    <w:name w:val="paragraaf_verdieping_titel_1__M (TITEL:paragraaftitels)"/>
    <w:basedOn w:val="NoParagraphStyle"/>
    <w:uiPriority w:val="99"/>
    <w:rsid w:val="00E45633"/>
    <w:pPr>
      <w:tabs>
        <w:tab w:val="right" w:pos="3040"/>
        <w:tab w:val="left" w:pos="3400"/>
      </w:tabs>
      <w:suppressAutoHyphens/>
      <w:spacing w:after="227" w:line="270" w:lineRule="atLeast"/>
      <w:ind w:right="283"/>
    </w:pPr>
    <w:rPr>
      <w:rFonts w:ascii="Museo-700" w:hAnsi="Museo-700" w:cs="Museo-700"/>
      <w:spacing w:val="7"/>
      <w:sz w:val="48"/>
      <w:szCs w:val="48"/>
      <w:lang w:val="nl-NL"/>
    </w:rPr>
  </w:style>
  <w:style w:type="paragraph" w:customStyle="1" w:styleId="IL3titel1MINLEIDING">
    <w:name w:val="IL_3_titel_1__M (INLEIDING)"/>
    <w:basedOn w:val="NoParagraphStyle"/>
    <w:uiPriority w:val="99"/>
    <w:rsid w:val="00E45633"/>
    <w:pPr>
      <w:tabs>
        <w:tab w:val="left" w:pos="260"/>
        <w:tab w:val="left" w:pos="680"/>
        <w:tab w:val="left" w:pos="964"/>
      </w:tabs>
      <w:suppressAutoHyphens/>
      <w:spacing w:before="170" w:line="320" w:lineRule="atLeast"/>
      <w:ind w:right="567"/>
    </w:pPr>
    <w:rPr>
      <w:rFonts w:ascii="OfficinaSansStd-Bold" w:hAnsi="OfficinaSansStd-Bold" w:cs="OfficinaSansStd-Bold"/>
      <w:b/>
      <w:bCs/>
      <w:sz w:val="21"/>
      <w:szCs w:val="21"/>
      <w:lang w:val="nl-NL"/>
    </w:rPr>
  </w:style>
  <w:style w:type="paragraph" w:customStyle="1" w:styleId="BTartikeltitel1MBRONTEKSTartikel">
    <w:name w:val="BT_artikel_titel_1__M (BRONTEKST:artikel)"/>
    <w:basedOn w:val="NoParagraphStyle"/>
    <w:uiPriority w:val="99"/>
    <w:rsid w:val="00E45633"/>
    <w:pPr>
      <w:suppressAutoHyphens/>
      <w:spacing w:before="170" w:line="280" w:lineRule="atLeast"/>
      <w:ind w:left="283"/>
    </w:pPr>
    <w:rPr>
      <w:rFonts w:ascii="Museo-700" w:hAnsi="Museo-700" w:cs="Museo-700"/>
      <w:spacing w:val="2"/>
      <w:lang w:val="nl-NL"/>
    </w:rPr>
  </w:style>
  <w:style w:type="paragraph" w:customStyle="1" w:styleId="BTartikelalinea-tekst1MBRONTEKSTartikel">
    <w:name w:val="BT_artikel_alinea-tekst_1__M (BRONTEKST:artikel)"/>
    <w:basedOn w:val="NoParagraphStyle"/>
    <w:uiPriority w:val="99"/>
    <w:rsid w:val="00E45633"/>
    <w:pPr>
      <w:suppressAutoHyphens/>
      <w:spacing w:line="320" w:lineRule="atLeast"/>
      <w:ind w:left="283" w:right="283"/>
    </w:pPr>
    <w:rPr>
      <w:rFonts w:ascii="Museo-500" w:hAnsi="Museo-500" w:cs="Museo-500"/>
      <w:sz w:val="18"/>
      <w:szCs w:val="18"/>
      <w:lang w:val="nl-NL"/>
    </w:rPr>
  </w:style>
  <w:style w:type="paragraph" w:customStyle="1" w:styleId="tabelOPDtitel1MTABELstjil1OPD">
    <w:name w:val="tabel_OPD_titel_1__M (TABEL:&lt;stjil1&gt;OPD)"/>
    <w:basedOn w:val="NoParagraphStyle"/>
    <w:uiPriority w:val="99"/>
    <w:rsid w:val="00E45633"/>
    <w:pPr>
      <w:suppressAutoHyphens/>
      <w:spacing w:line="260" w:lineRule="atLeast"/>
    </w:pPr>
    <w:rPr>
      <w:rFonts w:ascii="OfficinaSansStd-Bold" w:hAnsi="OfficinaSansStd-Bold" w:cs="OfficinaSansStd-Bold"/>
      <w:b/>
      <w:bCs/>
      <w:color w:val="FFFFFF"/>
      <w:sz w:val="20"/>
      <w:szCs w:val="20"/>
      <w:lang w:val="nl-NL"/>
    </w:rPr>
  </w:style>
  <w:style w:type="paragraph" w:customStyle="1" w:styleId="tabelOPDalineatekst1MTABELstjil1OPD">
    <w:name w:val="tabel_OPD_alineatekst_1__M (TABEL:&lt;stjil1&gt;OPD)"/>
    <w:basedOn w:val="NoParagraphStyle"/>
    <w:uiPriority w:val="99"/>
    <w:rsid w:val="00E45633"/>
    <w:pPr>
      <w:suppressAutoHyphens/>
      <w:spacing w:line="260" w:lineRule="atLeast"/>
    </w:pPr>
    <w:rPr>
      <w:rFonts w:ascii="OfficinaSansStd-Book" w:hAnsi="OfficinaSansStd-Book" w:cs="OfficinaSansStd-Book"/>
      <w:sz w:val="20"/>
      <w:szCs w:val="20"/>
      <w:lang w:val="nl-NL"/>
    </w:rPr>
  </w:style>
  <w:style w:type="paragraph" w:customStyle="1" w:styleId="tabelantwoordinvultekst1MTABELstjil1OPD">
    <w:name w:val="tabel_antwoord_invultekst_1__M (TABEL:&lt;stjil1&gt;OPD)"/>
    <w:basedOn w:val="NoParagraphStyle"/>
    <w:uiPriority w:val="99"/>
    <w:rsid w:val="00E45633"/>
    <w:pPr>
      <w:tabs>
        <w:tab w:val="left" w:pos="283"/>
        <w:tab w:val="right" w:pos="4422"/>
      </w:tabs>
      <w:suppressAutoHyphens/>
      <w:spacing w:line="320" w:lineRule="atLeast"/>
      <w:jc w:val="center"/>
    </w:pPr>
    <w:rPr>
      <w:rFonts w:ascii="TektonPro-Obl" w:hAnsi="TektonPro-Obl" w:cs="TektonPro-Obl"/>
      <w:i/>
      <w:iCs/>
      <w:color w:val="FF00FF"/>
      <w:spacing w:val="24"/>
      <w:position w:val="6"/>
      <w:sz w:val="32"/>
      <w:szCs w:val="32"/>
      <w:u w:color="000000"/>
      <w:lang w:val="nl-NL"/>
    </w:rPr>
  </w:style>
  <w:style w:type="character" w:customStyle="1" w:styleId="hoofdstukbasisnummergenestestijlen">
    <w:name w:val="hoofdstuk_basis_nummer (geneste stijlen)"/>
    <w:uiPriority w:val="99"/>
    <w:rsid w:val="00E45633"/>
    <w:rPr>
      <w:rFonts w:ascii="Museo-700" w:hAnsi="Museo-700" w:cs="Museo-700"/>
      <w:outline/>
      <w:color w:val="000000"/>
      <w:position w:val="-4"/>
      <w:sz w:val="140"/>
      <w:szCs w:val="140"/>
    </w:rPr>
  </w:style>
  <w:style w:type="character" w:customStyle="1" w:styleId="hoofdstukbasissubtitelgenestestijlen">
    <w:name w:val="hoofdstuk_basis_subtitel (geneste stijlen)"/>
    <w:uiPriority w:val="99"/>
    <w:rsid w:val="00E45633"/>
    <w:rPr>
      <w:rFonts w:ascii="Museo-700" w:hAnsi="Museo-700" w:cs="Museo-700"/>
      <w:outline/>
      <w:color w:val="000000"/>
      <w:position w:val="-10"/>
      <w:sz w:val="140"/>
      <w:szCs w:val="140"/>
    </w:rPr>
  </w:style>
  <w:style w:type="character" w:customStyle="1" w:styleId="antwoordinvultekst1MANTWOORDENinlineantwoordtekstOPD1">
    <w:name w:val="antwoord_invultekst_1__M (ANTWOORDEN_inline:antwoordtekst_OPD1)"/>
    <w:uiPriority w:val="99"/>
    <w:rsid w:val="00E45633"/>
    <w:rPr>
      <w:rFonts w:ascii="TektonPro-Obl" w:hAnsi="TektonPro-Obl" w:cs="TektonPro-Obl"/>
      <w:i/>
      <w:iCs/>
      <w:color w:val="FF00FF"/>
      <w:spacing w:val="14"/>
      <w:w w:val="100"/>
      <w:position w:val="0"/>
      <w:sz w:val="32"/>
      <w:szCs w:val="32"/>
      <w:u w:val="thick" w:color="000000"/>
      <w:vertAlign w:val="baseline"/>
      <w:lang w:val="nl-NL"/>
    </w:rPr>
  </w:style>
  <w:style w:type="character" w:customStyle="1" w:styleId="sub">
    <w:name w:val="sub"/>
    <w:uiPriority w:val="99"/>
    <w:rsid w:val="00E45633"/>
    <w:rPr>
      <w:position w:val="4"/>
      <w:vertAlign w:val="subscript"/>
    </w:rPr>
  </w:style>
  <w:style w:type="character" w:customStyle="1" w:styleId="driehoekgenestestijlen">
    <w:name w:val="driehoek (geneste stijlen)"/>
    <w:uiPriority w:val="99"/>
    <w:rsid w:val="00E45633"/>
    <w:rPr>
      <w:rFonts w:ascii="EuropeanPiStd-3" w:hAnsi="EuropeanPiStd-3" w:cs="EuropeanPiStd-3"/>
      <w:sz w:val="20"/>
      <w:szCs w:val="20"/>
    </w:rPr>
  </w:style>
  <w:style w:type="character" w:customStyle="1" w:styleId="basisalineaDIVERSE">
    <w:name w:val="basisalinea (DIVERSE)"/>
    <w:uiPriority w:val="99"/>
    <w:rsid w:val="00E45633"/>
    <w:rPr>
      <w:color w:val="00FF00"/>
      <w:u w:val="thick"/>
      <w:vertAlign w:val="baseline"/>
    </w:rPr>
  </w:style>
  <w:style w:type="character" w:customStyle="1" w:styleId="antwoordinvultekst2MANTWOORDENinlineantwoordtekstOPD2">
    <w:name w:val="antwoord_invultekst_2__M (ANTWOORDEN_inline:antwoordtekst_OPD2)"/>
    <w:uiPriority w:val="99"/>
    <w:rsid w:val="00E45633"/>
    <w:rPr>
      <w:rFonts w:ascii="TektonPro-Obl" w:hAnsi="TektonPro-Obl" w:cs="TektonPro-Obl"/>
      <w:i/>
      <w:iCs/>
      <w:color w:val="FF00FF"/>
      <w:spacing w:val="14"/>
      <w:w w:val="100"/>
      <w:position w:val="0"/>
      <w:sz w:val="32"/>
      <w:szCs w:val="32"/>
      <w:u w:val="thick" w:color="000000"/>
      <w:vertAlign w:val="baseline"/>
      <w:lang w:val="nl-NL"/>
    </w:rPr>
  </w:style>
  <w:style w:type="character" w:customStyle="1" w:styleId="antwoordinvultekst3MANTWOORDENinlineantwoordtekstOPD3">
    <w:name w:val="antwoord_invultekst_3__M (ANTWOORDEN_inline:antwoordtekst_OPD3)"/>
    <w:uiPriority w:val="99"/>
    <w:rsid w:val="00E45633"/>
    <w:rPr>
      <w:rFonts w:ascii="TektonPro-Obl" w:hAnsi="TektonPro-Obl" w:cs="TektonPro-Obl"/>
      <w:i/>
      <w:iCs/>
      <w:color w:val="FF00FF"/>
      <w:spacing w:val="14"/>
      <w:w w:val="100"/>
      <w:position w:val="0"/>
      <w:sz w:val="32"/>
      <w:szCs w:val="32"/>
      <w:u w:val="thick" w:color="000000"/>
      <w:vertAlign w:val="baseline"/>
      <w:lang w:val="nl-NL"/>
    </w:rPr>
  </w:style>
  <w:style w:type="character" w:customStyle="1" w:styleId="sup">
    <w:name w:val="sup"/>
    <w:uiPriority w:val="99"/>
    <w:rsid w:val="00E45633"/>
    <w:rPr>
      <w:vertAlign w:val="superscript"/>
    </w:rPr>
  </w:style>
  <w:style w:type="character" w:customStyle="1" w:styleId="tabelantwoordtekst1MTABELantwoordtekst">
    <w:name w:val="tabel_antwoordtekst_1__M (TABEL_antwoordtekst)"/>
    <w:uiPriority w:val="99"/>
    <w:rsid w:val="00E45633"/>
    <w:rPr>
      <w:rFonts w:ascii="TektonPro-Obl" w:hAnsi="TektonPro-Obl" w:cs="TektonPro-Obl"/>
      <w:i/>
      <w:iCs/>
      <w:color w:val="FF00FF"/>
      <w:spacing w:val="14"/>
      <w:w w:val="100"/>
      <w:position w:val="0"/>
      <w:sz w:val="32"/>
      <w:szCs w:val="32"/>
      <w:u w:val="none" w:color="000000"/>
      <w:vertAlign w:val="baseline"/>
      <w:lang w:val="nl-NL"/>
    </w:rPr>
  </w:style>
  <w:style w:type="character" w:customStyle="1" w:styleId="Paragraaftitelgenestestijlen0">
    <w:name w:val="Paragraaftitel (geneste stijlen)"/>
    <w:uiPriority w:val="99"/>
    <w:rsid w:val="00E45633"/>
    <w:rPr>
      <w:rFonts w:ascii="Museo-700" w:hAnsi="Museo-700" w:cs="Museo-700"/>
      <w:color w:val="000000"/>
      <w:spacing w:val="7"/>
      <w:position w:val="30"/>
      <w:sz w:val="48"/>
      <w:szCs w:val="48"/>
      <w:u w:val="none"/>
      <w:vertAlign w:val="baseline"/>
      <w:lang w:val="nl-NL"/>
    </w:rPr>
  </w:style>
  <w:style w:type="paragraph" w:customStyle="1" w:styleId="BTbijschriftMBRONbijschrift">
    <w:name w:val="BT_bijschrift__M (BRON_bijschrift)"/>
    <w:basedOn w:val="BGbijschriftPracticumOBRONbijschrift"/>
    <w:uiPriority w:val="99"/>
    <w:rsid w:val="00E45633"/>
  </w:style>
  <w:style w:type="paragraph" w:customStyle="1" w:styleId="BGbijschriftMkopieBRONbijschrift">
    <w:name w:val="BG_bijschrift__M kopie (BRON_bijschrift)"/>
    <w:basedOn w:val="NoParagraphStyle"/>
    <w:uiPriority w:val="99"/>
    <w:rsid w:val="00E45633"/>
    <w:pPr>
      <w:tabs>
        <w:tab w:val="left" w:pos="567"/>
      </w:tabs>
      <w:suppressAutoHyphens/>
      <w:spacing w:before="170" w:line="270" w:lineRule="atLeast"/>
      <w:ind w:left="567" w:right="227" w:hanging="283"/>
    </w:pPr>
    <w:rPr>
      <w:rFonts w:ascii="OfficinaSansStd-Book" w:hAnsi="OfficinaSansStd-Book" w:cs="OfficinaSansStd-Book"/>
      <w:sz w:val="19"/>
      <w:szCs w:val="19"/>
      <w:lang w:val="nl-NL"/>
    </w:rPr>
  </w:style>
  <w:style w:type="character" w:customStyle="1" w:styleId="tabelantwoordtekst2MTABELantwoordtekst">
    <w:name w:val="tabel_antwoordtekst_2__M (TABEL_antwoordtekst)"/>
    <w:uiPriority w:val="99"/>
    <w:rsid w:val="00E45633"/>
    <w:rPr>
      <w:rFonts w:ascii="TektonPro-Obl" w:hAnsi="TektonPro-Obl" w:cs="TektonPro-Obl"/>
      <w:i/>
      <w:iCs/>
      <w:color w:val="FF00FF"/>
      <w:spacing w:val="14"/>
      <w:w w:val="100"/>
      <w:position w:val="0"/>
      <w:sz w:val="32"/>
      <w:szCs w:val="32"/>
      <w:u w:val="none" w:color="000000"/>
      <w:vertAlign w:val="baseline"/>
      <w:lang w:val="nl-NL"/>
    </w:rPr>
  </w:style>
  <w:style w:type="paragraph" w:customStyle="1" w:styleId="msonormal0">
    <w:name w:val="msonormal"/>
    <w:basedOn w:val="Standaard"/>
    <w:uiPriority w:val="99"/>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BTartikelbronvermelding1MBRONTEKSTartikel">
    <w:name w:val="BT_artikel_bronvermelding_1__M (BRONTEKST:artikel)"/>
    <w:basedOn w:val="NoParagraphStyle"/>
    <w:uiPriority w:val="99"/>
    <w:rsid w:val="00E45633"/>
    <w:pPr>
      <w:suppressAutoHyphens/>
      <w:spacing w:before="57" w:line="220" w:lineRule="atLeast"/>
      <w:ind w:left="283"/>
      <w:textAlignment w:val="auto"/>
    </w:pPr>
    <w:rPr>
      <w:rFonts w:ascii="OfficinaSansStd-BookItalic" w:hAnsi="OfficinaSansStd-BookItalic" w:cs="OfficinaSansStd-BookItalic"/>
      <w:i/>
      <w:iCs/>
      <w:sz w:val="18"/>
      <w:szCs w:val="18"/>
      <w:lang w:val="nl-NL"/>
    </w:rPr>
  </w:style>
  <w:style w:type="character" w:customStyle="1" w:styleId="antwoordonderstrepen1MANTWOORDENinline">
    <w:name w:val="antwoord_onderstrepen_1__M (ANTWOORDEN_inline)"/>
    <w:uiPriority w:val="99"/>
    <w:rsid w:val="00E45633"/>
    <w:rPr>
      <w:u w:val="thick" w:color="FF00FF"/>
    </w:rPr>
  </w:style>
  <w:style w:type="character" w:customStyle="1" w:styleId="opdrachtaanduidinggenestestijlen">
    <w:name w:val="opdracht aanduiding (geneste stijlen)"/>
    <w:uiPriority w:val="99"/>
    <w:rsid w:val="00E45633"/>
    <w:rPr>
      <w:outline/>
      <w:color w:val="000000"/>
    </w:rPr>
  </w:style>
  <w:style w:type="character" w:customStyle="1" w:styleId="Proefverwijzing">
    <w:name w:val="Proef_verwijzing"/>
    <w:uiPriority w:val="99"/>
    <w:rsid w:val="00E45633"/>
    <w:rPr>
      <w:rFonts w:ascii="Museo-500" w:hAnsi="Museo-500" w:cs="Museo-500"/>
      <w:color w:val="008AB6"/>
      <w:spacing w:val="2"/>
      <w:sz w:val="22"/>
      <w:szCs w:val="22"/>
      <w:vertAlign w:val="baseline"/>
    </w:rPr>
  </w:style>
  <w:style w:type="character" w:customStyle="1" w:styleId="Titelproef">
    <w:name w:val="Titel_proef"/>
    <w:uiPriority w:val="99"/>
    <w:rsid w:val="00E45633"/>
    <w:rPr>
      <w:rFonts w:ascii="Museo-700" w:hAnsi="Museo-700" w:cs="Museo-700"/>
      <w:color w:val="000000"/>
      <w:spacing w:val="0"/>
      <w:sz w:val="21"/>
      <w:szCs w:val="21"/>
      <w:vertAlign w:val="baseline"/>
      <w:lang w:val="nl-NL"/>
    </w:rPr>
  </w:style>
  <w:style w:type="paragraph" w:customStyle="1" w:styleId="Standaardinspr2">
    <w:name w:val="Standaard inspr 2"/>
    <w:basedOn w:val="Standaard"/>
    <w:link w:val="Standaardinspr2Char"/>
    <w:rsid w:val="00E45633"/>
    <w:pPr>
      <w:tabs>
        <w:tab w:val="left" w:pos="284"/>
        <w:tab w:val="left" w:pos="567"/>
      </w:tabs>
      <w:spacing w:line="240" w:lineRule="auto"/>
      <w:ind w:left="568" w:hanging="284"/>
    </w:pPr>
    <w:rPr>
      <w:rFonts w:eastAsia="SimSun" w:cs="Times New Roman"/>
      <w:lang w:eastAsia="en-GB"/>
    </w:rPr>
  </w:style>
  <w:style w:type="character" w:customStyle="1" w:styleId="Standaardinspr2Char">
    <w:name w:val="Standaard inspr 2 Char"/>
    <w:basedOn w:val="Standaardalinea-lettertype"/>
    <w:link w:val="Standaardinspr2"/>
    <w:rsid w:val="00E45633"/>
    <w:rPr>
      <w:rFonts w:ascii="Arial" w:eastAsia="SimSun" w:hAnsi="Arial" w:cs="Times New Roman"/>
      <w:lang w:eastAsia="en-GB"/>
    </w:rPr>
  </w:style>
  <w:style w:type="paragraph" w:customStyle="1" w:styleId="PraktijkAlineatekst">
    <w:name w:val="Praktijk_Alineatekst"/>
    <w:basedOn w:val="NoParagraphStyle"/>
    <w:uiPriority w:val="99"/>
    <w:rsid w:val="00E45633"/>
    <w:pPr>
      <w:tabs>
        <w:tab w:val="left" w:pos="283"/>
      </w:tabs>
      <w:spacing w:line="250" w:lineRule="atLeast"/>
    </w:pPr>
    <w:rPr>
      <w:rFonts w:ascii="ITC Officina Sans Std Book" w:eastAsiaTheme="minorEastAsia" w:hAnsi="ITC Officina Sans Std Book" w:cs="ITC Officina Sans Std Book"/>
      <w:spacing w:val="2"/>
      <w:sz w:val="20"/>
      <w:szCs w:val="20"/>
      <w:lang w:val="nl-NL" w:eastAsia="en-GB"/>
    </w:rPr>
  </w:style>
  <w:style w:type="character" w:customStyle="1" w:styleId="superschrift">
    <w:name w:val="superschrift"/>
    <w:uiPriority w:val="1"/>
    <w:qFormat/>
    <w:rsid w:val="00E45633"/>
    <w:rPr>
      <w:vertAlign w:val="superscript"/>
    </w:rPr>
  </w:style>
  <w:style w:type="character" w:customStyle="1" w:styleId="formulebreuk">
    <w:name w:val="formule breuk"/>
    <w:rsid w:val="00E45633"/>
    <w:rPr>
      <w:position w:val="-24"/>
    </w:rPr>
  </w:style>
  <w:style w:type="paragraph" w:customStyle="1" w:styleId="standaardinspr20">
    <w:name w:val="standaard inspr 2"/>
    <w:basedOn w:val="Standaard"/>
    <w:link w:val="standaardinspr2CharChar"/>
    <w:rsid w:val="00E45633"/>
    <w:pPr>
      <w:tabs>
        <w:tab w:val="left" w:pos="680"/>
        <w:tab w:val="left" w:pos="964"/>
      </w:tabs>
      <w:suppressAutoHyphens/>
      <w:spacing w:line="240" w:lineRule="auto"/>
      <w:ind w:left="681" w:right="567" w:hanging="284"/>
    </w:pPr>
    <w:rPr>
      <w:rFonts w:ascii="Times New Roman" w:eastAsia="SimSun" w:hAnsi="Times New Roman" w:cs="Mangal"/>
      <w:kern w:val="20"/>
      <w:sz w:val="24"/>
      <w:szCs w:val="24"/>
      <w:lang w:eastAsia="hi-IN" w:bidi="hi-IN"/>
    </w:rPr>
  </w:style>
  <w:style w:type="character" w:customStyle="1" w:styleId="standaardinspr2CharChar">
    <w:name w:val="standaard inspr 2 Char Char"/>
    <w:link w:val="standaardinspr20"/>
    <w:rsid w:val="00E45633"/>
    <w:rPr>
      <w:rFonts w:ascii="Times New Roman" w:eastAsia="SimSun" w:hAnsi="Times New Roman" w:cs="Mangal"/>
      <w:kern w:val="20"/>
      <w:sz w:val="24"/>
      <w:szCs w:val="24"/>
      <w:lang w:eastAsia="hi-IN" w:bidi="hi-IN"/>
    </w:rPr>
  </w:style>
  <w:style w:type="paragraph" w:customStyle="1" w:styleId="standaardinspr3">
    <w:name w:val="standaard inspr 3"/>
    <w:basedOn w:val="Standaard"/>
    <w:qFormat/>
    <w:rsid w:val="00E45633"/>
    <w:pPr>
      <w:tabs>
        <w:tab w:val="left" w:pos="680"/>
        <w:tab w:val="left" w:pos="964"/>
        <w:tab w:val="left" w:pos="2835"/>
      </w:tabs>
      <w:spacing w:line="240" w:lineRule="auto"/>
      <w:ind w:left="680" w:right="567"/>
    </w:pPr>
    <w:rPr>
      <w:rFonts w:ascii="Times New Roman" w:eastAsia="Calibri" w:hAnsi="Times New Roman" w:cs="Times New Roman"/>
      <w:sz w:val="24"/>
      <w:szCs w:val="24"/>
      <w:lang w:eastAsia="en-GB"/>
    </w:rPr>
  </w:style>
  <w:style w:type="paragraph" w:customStyle="1" w:styleId="standaardinspr1a">
    <w:name w:val="standaard inspr 1 a"/>
    <w:basedOn w:val="Standaard"/>
    <w:link w:val="standaardinspr1aCharChar"/>
    <w:qFormat/>
    <w:rsid w:val="00E45633"/>
    <w:pPr>
      <w:tabs>
        <w:tab w:val="left" w:pos="680"/>
        <w:tab w:val="left" w:pos="964"/>
      </w:tabs>
      <w:suppressAutoHyphens/>
      <w:spacing w:line="240" w:lineRule="auto"/>
      <w:ind w:left="680" w:right="567" w:hanging="680"/>
    </w:pPr>
    <w:rPr>
      <w:rFonts w:ascii="Times New Roman" w:eastAsia="SimSun" w:hAnsi="Times New Roman" w:cs="Mangal"/>
      <w:kern w:val="20"/>
      <w:sz w:val="24"/>
      <w:szCs w:val="24"/>
      <w:lang w:eastAsia="hi-IN" w:bidi="hi-IN"/>
    </w:rPr>
  </w:style>
  <w:style w:type="character" w:customStyle="1" w:styleId="standaardinspr1aCharChar">
    <w:name w:val="standaard inspr 1 a Char Char"/>
    <w:link w:val="standaardinspr1a"/>
    <w:rsid w:val="00E45633"/>
    <w:rPr>
      <w:rFonts w:ascii="Times New Roman" w:eastAsia="SimSun" w:hAnsi="Times New Roman" w:cs="Mangal"/>
      <w:kern w:val="20"/>
      <w:sz w:val="24"/>
      <w:szCs w:val="24"/>
      <w:lang w:eastAsia="hi-IN" w:bidi="hi-IN"/>
    </w:rPr>
  </w:style>
  <w:style w:type="paragraph" w:customStyle="1" w:styleId="Pa16">
    <w:name w:val="Pa16"/>
    <w:basedOn w:val="Default"/>
    <w:next w:val="Default"/>
    <w:uiPriority w:val="99"/>
    <w:rsid w:val="00E45633"/>
    <w:pPr>
      <w:spacing w:line="211" w:lineRule="atLeast"/>
    </w:pPr>
    <w:rPr>
      <w:rFonts w:ascii="Calibri" w:hAnsi="Calibri" w:cs="Calibri"/>
      <w:color w:val="auto"/>
      <w:lang w:val="en-GB"/>
    </w:rPr>
  </w:style>
  <w:style w:type="character" w:customStyle="1" w:styleId="StandaardinsprChar">
    <w:name w:val="Standaard inspr Char"/>
    <w:link w:val="Standaardinspr"/>
    <w:rsid w:val="00E45633"/>
    <w:rPr>
      <w:rFonts w:ascii="Arial" w:hAnsi="Arial"/>
    </w:rPr>
  </w:style>
  <w:style w:type="paragraph" w:customStyle="1" w:styleId="Standaardinspr">
    <w:name w:val="Standaard inspr"/>
    <w:basedOn w:val="Standaard"/>
    <w:link w:val="StandaardinsprChar"/>
    <w:uiPriority w:val="99"/>
    <w:rsid w:val="00E45633"/>
    <w:pPr>
      <w:tabs>
        <w:tab w:val="left" w:pos="284"/>
        <w:tab w:val="left" w:pos="567"/>
      </w:tabs>
      <w:spacing w:line="240" w:lineRule="auto"/>
      <w:ind w:left="284" w:hanging="284"/>
    </w:pPr>
  </w:style>
  <w:style w:type="character" w:customStyle="1" w:styleId="bronbijschrift0">
    <w:name w:val="bron_bijschrift"/>
    <w:uiPriority w:val="99"/>
    <w:rsid w:val="00E45633"/>
    <w:rPr>
      <w:rFonts w:ascii="ITC Officina Sans Std Book" w:hAnsi="ITC Officina Sans Std Book" w:cs="ITC Officina Sans Std Book"/>
      <w:b/>
      <w:bCs/>
      <w:color w:val="000000"/>
      <w:spacing w:val="2"/>
      <w:sz w:val="18"/>
      <w:szCs w:val="18"/>
      <w:vertAlign w:val="baseline"/>
      <w:lang w:val="nl-NL"/>
    </w:rPr>
  </w:style>
  <w:style w:type="paragraph" w:customStyle="1" w:styleId="Leertekst">
    <w:name w:val="Leertekst"/>
    <w:basedOn w:val="NoParagraphStyle"/>
    <w:uiPriority w:val="99"/>
    <w:rsid w:val="00E45633"/>
    <w:pPr>
      <w:tabs>
        <w:tab w:val="left" w:pos="283"/>
        <w:tab w:val="left" w:pos="1587"/>
      </w:tabs>
      <w:spacing w:line="250" w:lineRule="atLeast"/>
      <w:ind w:left="1304" w:right="709"/>
    </w:pPr>
    <w:rPr>
      <w:rFonts w:ascii="TimesNewRomanMTStd" w:eastAsiaTheme="minorEastAsia" w:hAnsi="TimesNewRomanMTStd" w:cs="TimesNewRomanMTStd"/>
      <w:spacing w:val="1"/>
      <w:sz w:val="20"/>
      <w:szCs w:val="20"/>
      <w:lang w:val="nl-NL" w:eastAsia="en-GB"/>
    </w:rPr>
  </w:style>
  <w:style w:type="character" w:customStyle="1" w:styleId="pictogram">
    <w:name w:val="pictogram"/>
    <w:uiPriority w:val="99"/>
    <w:rsid w:val="00E45633"/>
    <w:rPr>
      <w:w w:val="100"/>
    </w:rPr>
  </w:style>
  <w:style w:type="character" w:customStyle="1" w:styleId="contextualspellingandgrammarerror">
    <w:name w:val="contextualspellingandgrammarerror"/>
    <w:basedOn w:val="Standaardalinea-lettertype"/>
    <w:rsid w:val="00E45633"/>
  </w:style>
  <w:style w:type="character" w:customStyle="1" w:styleId="tabchar">
    <w:name w:val="tabchar"/>
    <w:basedOn w:val="Standaardalinea-lettertype"/>
    <w:rsid w:val="00E45633"/>
  </w:style>
  <w:style w:type="paragraph" w:customStyle="1" w:styleId="VRGVraagtkest1MvoorcijferinsprongVRAAGStijl1">
    <w:name w:val="VRG_Vraagtkest_1_M_voor_cijferinsprong (VRAAG:Stijl 1)"/>
    <w:basedOn w:val="VRGvraagtekst1MVRAAGStijl1"/>
    <w:uiPriority w:val="99"/>
    <w:rsid w:val="00E45633"/>
    <w:pPr>
      <w:tabs>
        <w:tab w:val="clear" w:pos="567"/>
        <w:tab w:val="clear" w:pos="850"/>
        <w:tab w:val="clear" w:pos="1701"/>
        <w:tab w:val="right" w:pos="652"/>
        <w:tab w:val="left" w:pos="765"/>
      </w:tabs>
    </w:pPr>
  </w:style>
  <w:style w:type="paragraph" w:customStyle="1" w:styleId="BBInschriftBRONbijschrift">
    <w:name w:val="BB_Inschrift (BRON_bijschrift)"/>
    <w:basedOn w:val="NoParagraphStyle"/>
    <w:uiPriority w:val="99"/>
    <w:rsid w:val="00E45633"/>
    <w:pPr>
      <w:tabs>
        <w:tab w:val="left" w:pos="142"/>
      </w:tabs>
      <w:spacing w:line="220" w:lineRule="atLeast"/>
    </w:pPr>
    <w:rPr>
      <w:rFonts w:ascii="ITC Officina Sans Std Book" w:eastAsiaTheme="minorEastAsia" w:hAnsi="ITC Officina Sans Std Book" w:cs="ITC Officina Sans Std Book"/>
      <w:sz w:val="18"/>
      <w:szCs w:val="18"/>
      <w:lang w:val="nl-NL" w:eastAsia="en-GB"/>
    </w:rPr>
  </w:style>
  <w:style w:type="character" w:customStyle="1" w:styleId="OPDvraaginvuldocentmetlijn">
    <w:name w:val="OPD_vraag_invul_docent met lijn"/>
    <w:uiPriority w:val="99"/>
    <w:rsid w:val="00E45633"/>
    <w:rPr>
      <w:caps/>
      <w:color w:val="FF00FF"/>
      <w:u w:val="dottedHeavy" w:color="000000"/>
      <w:vertAlign w:val="baseline"/>
    </w:rPr>
  </w:style>
  <w:style w:type="character" w:customStyle="1" w:styleId="antwoordomcirkelen">
    <w:name w:val="antwoord omcirkelen"/>
    <w:uiPriority w:val="99"/>
    <w:rsid w:val="00E45633"/>
    <w:rPr>
      <w:w w:val="100"/>
      <w:u w:val="none" w:color="E20079"/>
    </w:rPr>
  </w:style>
  <w:style w:type="character" w:customStyle="1" w:styleId="antwoordinvulhokjevol1MANTWOORDENinline">
    <w:name w:val="antwoord_invulhokje_vol_1__M (ANTWOORDEN_inline)"/>
    <w:uiPriority w:val="99"/>
    <w:rsid w:val="00E45633"/>
    <w:rPr>
      <w:rFonts w:ascii="European Pi Std 3" w:hAnsi="European Pi Std 3" w:cs="European Pi Std 3"/>
      <w:sz w:val="18"/>
      <w:szCs w:val="18"/>
      <w:u w:val="thick" w:color="FF00FF"/>
    </w:rPr>
  </w:style>
  <w:style w:type="paragraph" w:customStyle="1" w:styleId="examentrainerondertitel">
    <w:name w:val="examentrainer_ondertitel"/>
    <w:basedOn w:val="NoParagraphStyle"/>
    <w:uiPriority w:val="99"/>
    <w:rsid w:val="00E45633"/>
    <w:pPr>
      <w:pBdr>
        <w:bottom w:val="single" w:sz="12" w:space="3" w:color="000000"/>
      </w:pBdr>
      <w:tabs>
        <w:tab w:val="left" w:pos="567"/>
        <w:tab w:val="left" w:pos="850"/>
        <w:tab w:val="left" w:pos="1134"/>
        <w:tab w:val="left" w:pos="1701"/>
        <w:tab w:val="left" w:pos="3402"/>
        <w:tab w:val="left" w:pos="3685"/>
      </w:tabs>
      <w:suppressAutoHyphens/>
      <w:spacing w:line="250" w:lineRule="atLeast"/>
      <w:ind w:left="283" w:right="1417"/>
    </w:pPr>
    <w:rPr>
      <w:rFonts w:ascii="Cronos Pro" w:eastAsiaTheme="minorEastAsia" w:hAnsi="Cronos Pro" w:cs="Cronos Pro"/>
      <w:b/>
      <w:bCs/>
      <w:smallCaps/>
      <w:spacing w:val="13"/>
      <w:sz w:val="26"/>
      <w:szCs w:val="26"/>
      <w:lang w:val="nl-NL" w:eastAsia="en-GB"/>
    </w:rPr>
  </w:style>
  <w:style w:type="paragraph" w:customStyle="1" w:styleId="OPDvraagtekstexamentrainerOPDRACHT">
    <w:name w:val="OPD_vraagtekst examentrainer (OPDRACHT)"/>
    <w:basedOn w:val="NoParagraphStyle"/>
    <w:uiPriority w:val="99"/>
    <w:rsid w:val="00E45633"/>
    <w:pPr>
      <w:tabs>
        <w:tab w:val="left" w:pos="567"/>
        <w:tab w:val="left" w:pos="850"/>
        <w:tab w:val="left" w:pos="3402"/>
        <w:tab w:val="left" w:pos="3685"/>
      </w:tabs>
      <w:suppressAutoHyphens/>
      <w:spacing w:before="113" w:line="240" w:lineRule="atLeast"/>
      <w:ind w:left="283" w:right="283" w:hanging="283"/>
    </w:pPr>
    <w:rPr>
      <w:rFonts w:ascii="MetaOT-Normal" w:eastAsiaTheme="minorEastAsia" w:hAnsi="MetaOT-Normal" w:cs="MetaOT-Normal"/>
      <w:spacing w:val="1"/>
      <w:sz w:val="19"/>
      <w:szCs w:val="19"/>
      <w:lang w:val="nl-NL" w:eastAsia="en-GB"/>
    </w:rPr>
  </w:style>
  <w:style w:type="paragraph" w:customStyle="1" w:styleId="kop-3">
    <w:name w:val="kop-3"/>
    <w:basedOn w:val="Standaard"/>
    <w:next w:val="Standaard"/>
    <w:link w:val="kop-3Char"/>
    <w:rsid w:val="00E45633"/>
    <w:pPr>
      <w:tabs>
        <w:tab w:val="left" w:pos="851"/>
      </w:tabs>
    </w:pPr>
    <w:rPr>
      <w:rFonts w:ascii="Calibri" w:eastAsiaTheme="minorEastAsia" w:hAnsi="Calibri" w:cs="Calibri"/>
      <w:b/>
      <w:sz w:val="24"/>
      <w:szCs w:val="20"/>
    </w:rPr>
  </w:style>
  <w:style w:type="character" w:customStyle="1" w:styleId="kop-3Char">
    <w:name w:val="kop-3 Char"/>
    <w:basedOn w:val="Standaardalinea-lettertype"/>
    <w:link w:val="kop-3"/>
    <w:rsid w:val="00E45633"/>
    <w:rPr>
      <w:rFonts w:ascii="Calibri" w:eastAsiaTheme="minorEastAsia" w:hAnsi="Calibri" w:cs="Calibri"/>
      <w:b/>
      <w:sz w:val="24"/>
      <w:szCs w:val="20"/>
    </w:rPr>
  </w:style>
  <w:style w:type="paragraph" w:customStyle="1" w:styleId="c0159">
    <w:name w:val="c0159"/>
    <w:basedOn w:val="Standaard"/>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text3vj6y0g">
    <w:name w:val="text_3v_j6y0g"/>
    <w:basedOn w:val="Standaard"/>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artstyletext">
    <w:name w:val="artstyle__text"/>
    <w:basedOn w:val="Standaard"/>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hoofdstukbasisnummer">
    <w:name w:val="hoofdstuk_basis_nummer"/>
    <w:uiPriority w:val="99"/>
    <w:rsid w:val="00E45633"/>
    <w:rPr>
      <w:rFonts w:ascii="Museo 500" w:hAnsi="Museo 500" w:cs="Museo 500"/>
      <w:outline/>
      <w:color w:val="000000"/>
      <w:position w:val="-4"/>
      <w:sz w:val="140"/>
      <w:szCs w:val="140"/>
      <w14:textOutline w14:w="9525" w14:cap="flat" w14:cmpd="sng" w14:algn="ctr">
        <w14:solidFill>
          <w14:srgbClr w14:val="000000"/>
        </w14:solidFill>
        <w14:prstDash w14:val="solid"/>
        <w14:round/>
      </w14:textOutline>
      <w14:textFill>
        <w14:noFill/>
      </w14:textFill>
    </w:rPr>
  </w:style>
  <w:style w:type="character" w:customStyle="1" w:styleId="hoofdstukbasissubtitel">
    <w:name w:val="hoofdstuk_basis_subtitel"/>
    <w:uiPriority w:val="99"/>
    <w:rsid w:val="00E45633"/>
    <w:rPr>
      <w:rFonts w:ascii="Museo 500" w:hAnsi="Museo 500" w:cs="Museo 500"/>
      <w:outline/>
      <w:color w:val="000000"/>
      <w:position w:val="-10"/>
      <w:sz w:val="140"/>
      <w:szCs w:val="140"/>
      <w14:textOutline w14:w="9525" w14:cap="flat" w14:cmpd="sng" w14:algn="ctr">
        <w14:solidFill>
          <w14:srgbClr w14:val="000000"/>
        </w14:solidFill>
        <w14:prstDash w14:val="solid"/>
        <w14:round/>
      </w14:textOutline>
      <w14:textFill>
        <w14:noFill/>
      </w14:textFill>
    </w:rPr>
  </w:style>
  <w:style w:type="paragraph" w:customStyle="1" w:styleId="Hoofdstukopeningstitel">
    <w:name w:val="Hoofdstuk_openingstitel"/>
    <w:basedOn w:val="NoParagraphStyle"/>
    <w:uiPriority w:val="99"/>
    <w:rsid w:val="00E45633"/>
    <w:pPr>
      <w:tabs>
        <w:tab w:val="left" w:pos="5820"/>
      </w:tabs>
      <w:suppressAutoHyphens/>
      <w:spacing w:line="940" w:lineRule="atLeast"/>
    </w:pPr>
    <w:rPr>
      <w:rFonts w:ascii="Museo 500" w:hAnsi="Museo 500" w:cs="Museo 500"/>
      <w:color w:val="FFFFFF"/>
      <w:sz w:val="40"/>
      <w:szCs w:val="40"/>
      <w:lang w:val="nl-NL"/>
    </w:rPr>
  </w:style>
  <w:style w:type="character" w:customStyle="1" w:styleId="paragraafbasisnummer">
    <w:name w:val="paragraaf_basis_nummer"/>
    <w:uiPriority w:val="99"/>
    <w:rsid w:val="00E45633"/>
    <w:rPr>
      <w:rFonts w:ascii="Museo 500" w:hAnsi="Museo 500" w:cs="Museo 500"/>
      <w:color w:val="000000"/>
      <w:position w:val="-22"/>
      <w:sz w:val="140"/>
      <w:szCs w:val="140"/>
    </w:rPr>
  </w:style>
  <w:style w:type="paragraph" w:customStyle="1" w:styleId="paragraaftitel2">
    <w:name w:val="paragraaf_titel"/>
    <w:basedOn w:val="NoParagraphStyle"/>
    <w:uiPriority w:val="99"/>
    <w:rsid w:val="00E45633"/>
    <w:pPr>
      <w:tabs>
        <w:tab w:val="left" w:pos="3118"/>
      </w:tabs>
      <w:suppressAutoHyphens/>
      <w:spacing w:after="624" w:line="500" w:lineRule="atLeast"/>
      <w:ind w:left="1984" w:right="283"/>
    </w:pPr>
    <w:rPr>
      <w:rFonts w:ascii="Museo 500" w:hAnsi="Museo 500" w:cs="Museo 500"/>
      <w:spacing w:val="14"/>
      <w:position w:val="30"/>
      <w:sz w:val="48"/>
      <w:szCs w:val="48"/>
      <w:lang w:val="nl-NL"/>
    </w:rPr>
  </w:style>
  <w:style w:type="character" w:customStyle="1" w:styleId="bold0">
    <w:name w:val="bold"/>
    <w:uiPriority w:val="99"/>
    <w:qFormat/>
    <w:rsid w:val="00E45633"/>
    <w:rPr>
      <w:b/>
      <w:bCs/>
      <w:w w:val="100"/>
    </w:rPr>
  </w:style>
  <w:style w:type="character" w:customStyle="1" w:styleId="komtovereenmet">
    <w:name w:val="komt overeen met"/>
    <w:uiPriority w:val="99"/>
    <w:rsid w:val="00E45633"/>
    <w:rPr>
      <w:rFonts w:ascii="Helvetica" w:hAnsi="Helvetica" w:cs="Helvetica"/>
      <w:u w:val="none"/>
    </w:rPr>
  </w:style>
  <w:style w:type="paragraph" w:customStyle="1" w:styleId="kadertekst">
    <w:name w:val="kadertekst"/>
    <w:basedOn w:val="Opdrachttekst"/>
    <w:uiPriority w:val="99"/>
    <w:rsid w:val="00E45633"/>
    <w:pPr>
      <w:tabs>
        <w:tab w:val="clear" w:pos="510"/>
        <w:tab w:val="clear" w:pos="850"/>
        <w:tab w:val="clear" w:pos="1134"/>
        <w:tab w:val="left" w:pos="397"/>
        <w:tab w:val="left" w:pos="680"/>
        <w:tab w:val="left" w:pos="964"/>
        <w:tab w:val="left" w:pos="1247"/>
        <w:tab w:val="right" w:pos="8680"/>
      </w:tabs>
      <w:suppressAutoHyphens/>
      <w:spacing w:line="280" w:lineRule="atLeast"/>
      <w:ind w:left="142" w:right="170"/>
    </w:pPr>
    <w:rPr>
      <w:rFonts w:ascii="ITC Officina Sans Std Book" w:hAnsi="ITC Officina Sans Std Book" w:cs="ITC Officina Sans Std Book"/>
      <w:sz w:val="23"/>
      <w:szCs w:val="23"/>
    </w:rPr>
  </w:style>
  <w:style w:type="paragraph" w:customStyle="1" w:styleId="halveregel">
    <w:name w:val="halve regel"/>
    <w:basedOn w:val="Opdrachttekst"/>
    <w:uiPriority w:val="99"/>
    <w:rsid w:val="00E45633"/>
    <w:pPr>
      <w:tabs>
        <w:tab w:val="clear" w:pos="510"/>
        <w:tab w:val="clear" w:pos="850"/>
        <w:tab w:val="clear" w:pos="1134"/>
        <w:tab w:val="left" w:pos="397"/>
        <w:tab w:val="left" w:pos="680"/>
        <w:tab w:val="left" w:pos="964"/>
        <w:tab w:val="left" w:pos="1247"/>
        <w:tab w:val="right" w:pos="8680"/>
      </w:tabs>
      <w:suppressAutoHyphens/>
      <w:spacing w:line="140" w:lineRule="atLeast"/>
      <w:ind w:left="397" w:right="567"/>
    </w:pPr>
    <w:rPr>
      <w:rFonts w:ascii="ITC Officina Sans Std Book" w:hAnsi="ITC Officina Sans Std Book" w:cs="ITC Officina Sans Std Book"/>
      <w:sz w:val="23"/>
      <w:szCs w:val="23"/>
    </w:rPr>
  </w:style>
  <w:style w:type="paragraph" w:customStyle="1" w:styleId="Opdrachttekstantw">
    <w:name w:val="Opdracht_tekst antw"/>
    <w:basedOn w:val="Opdrachttekst"/>
    <w:uiPriority w:val="99"/>
    <w:rsid w:val="00E45633"/>
    <w:pPr>
      <w:tabs>
        <w:tab w:val="clear" w:pos="510"/>
        <w:tab w:val="clear" w:pos="850"/>
        <w:tab w:val="clear" w:pos="1134"/>
        <w:tab w:val="clear" w:pos="9921"/>
        <w:tab w:val="left" w:pos="397"/>
        <w:tab w:val="left" w:pos="680"/>
        <w:tab w:val="left" w:pos="964"/>
        <w:tab w:val="left" w:pos="1247"/>
        <w:tab w:val="left" w:pos="10205"/>
      </w:tabs>
      <w:suppressAutoHyphens/>
      <w:spacing w:line="280" w:lineRule="atLeast"/>
      <w:ind w:left="397" w:right="0"/>
    </w:pPr>
    <w:rPr>
      <w:rFonts w:ascii="ITC Officina Sans Std Book" w:hAnsi="ITC Officina Sans Std Book" w:cs="ITC Officina Sans Std Book"/>
      <w:sz w:val="23"/>
      <w:szCs w:val="23"/>
    </w:rPr>
  </w:style>
  <w:style w:type="paragraph" w:customStyle="1" w:styleId="Opdrachttekstwitvoor">
    <w:name w:val="Opdracht_tekst wit voor"/>
    <w:basedOn w:val="Opdrachttekst"/>
    <w:uiPriority w:val="99"/>
    <w:rsid w:val="00E45633"/>
    <w:pPr>
      <w:tabs>
        <w:tab w:val="clear" w:pos="510"/>
        <w:tab w:val="clear" w:pos="850"/>
        <w:tab w:val="clear" w:pos="1134"/>
        <w:tab w:val="left" w:pos="397"/>
        <w:tab w:val="left" w:pos="680"/>
        <w:tab w:val="left" w:pos="964"/>
        <w:tab w:val="left" w:pos="1247"/>
        <w:tab w:val="right" w:pos="8680"/>
      </w:tabs>
      <w:suppressAutoHyphens/>
      <w:spacing w:before="57" w:line="280" w:lineRule="atLeast"/>
      <w:ind w:left="397" w:right="567"/>
    </w:pPr>
    <w:rPr>
      <w:rFonts w:ascii="ITC Officina Sans Std Book" w:hAnsi="ITC Officina Sans Std Book" w:cs="ITC Officina Sans Std Book"/>
      <w:sz w:val="23"/>
      <w:szCs w:val="23"/>
    </w:rPr>
  </w:style>
  <w:style w:type="character" w:customStyle="1" w:styleId="komtovereenmetANTW">
    <w:name w:val="komt overeen met ANTW"/>
    <w:uiPriority w:val="99"/>
    <w:rsid w:val="00E45633"/>
    <w:rPr>
      <w:rFonts w:ascii="Helvetica" w:hAnsi="Helvetica" w:cs="Helvetica"/>
      <w:color w:val="FF00FF"/>
      <w:position w:val="0"/>
      <w:u w:val="none"/>
    </w:rPr>
  </w:style>
  <w:style w:type="character" w:customStyle="1" w:styleId="Proefminuten">
    <w:name w:val="Proef_minuten"/>
    <w:uiPriority w:val="99"/>
    <w:rsid w:val="00E45633"/>
    <w:rPr>
      <w:rFonts w:ascii="Museo 500" w:hAnsi="Museo 500" w:cs="Museo 500"/>
      <w:color w:val="000000"/>
    </w:rPr>
  </w:style>
  <w:style w:type="paragraph" w:customStyle="1" w:styleId="Practicuminvulregels">
    <w:name w:val="Practicum_invulregels"/>
    <w:basedOn w:val="NoParagraphStyle"/>
    <w:uiPriority w:val="99"/>
    <w:rsid w:val="00E45633"/>
    <w:pPr>
      <w:pBdr>
        <w:bottom w:val="single" w:sz="4" w:space="1" w:color="000000"/>
      </w:pBdr>
      <w:tabs>
        <w:tab w:val="left" w:pos="1247"/>
        <w:tab w:val="left" w:pos="1531"/>
        <w:tab w:val="right" w:pos="4920"/>
      </w:tabs>
      <w:suppressAutoHyphens/>
      <w:spacing w:line="420" w:lineRule="atLeast"/>
      <w:ind w:left="680" w:right="113"/>
    </w:pPr>
    <w:rPr>
      <w:rFonts w:ascii="Tekton Pro" w:hAnsi="Tekton Pro" w:cs="Tekton Pro"/>
      <w:color w:val="FF00FF"/>
      <w:spacing w:val="16"/>
      <w:sz w:val="36"/>
      <w:szCs w:val="36"/>
      <w:lang w:val="nl-NL"/>
    </w:rPr>
  </w:style>
  <w:style w:type="character" w:customStyle="1" w:styleId="antwoordinvulhokje">
    <w:name w:val="antwoord_invulhokje"/>
    <w:uiPriority w:val="99"/>
    <w:rsid w:val="00E45633"/>
    <w:rPr>
      <w:color w:val="000000"/>
    </w:rPr>
  </w:style>
  <w:style w:type="character" w:customStyle="1" w:styleId="antwoordinvultekst">
    <w:name w:val="antwoord_invultekst"/>
    <w:uiPriority w:val="99"/>
    <w:rsid w:val="00E45633"/>
    <w:rPr>
      <w:rFonts w:ascii="Tekton Pro" w:hAnsi="Tekton Pro" w:cs="Tekton Pro"/>
      <w:color w:val="FF00FF"/>
      <w:spacing w:val="16"/>
      <w:w w:val="100"/>
      <w:position w:val="0"/>
      <w:sz w:val="36"/>
      <w:szCs w:val="36"/>
      <w:u w:val="thick" w:color="000000"/>
      <w:vertAlign w:val="baseline"/>
      <w:lang w:val="nl-NL"/>
    </w:rPr>
  </w:style>
  <w:style w:type="paragraph" w:customStyle="1" w:styleId="Opdrachttitel0">
    <w:name w:val="Opdracht_titel"/>
    <w:basedOn w:val="NoParagraphStyle"/>
    <w:uiPriority w:val="99"/>
    <w:rsid w:val="00E45633"/>
    <w:pPr>
      <w:tabs>
        <w:tab w:val="left" w:pos="142"/>
        <w:tab w:val="left" w:pos="283"/>
        <w:tab w:val="left" w:pos="567"/>
        <w:tab w:val="left" w:pos="850"/>
      </w:tabs>
      <w:suppressAutoHyphens/>
      <w:spacing w:before="57" w:line="280" w:lineRule="atLeast"/>
    </w:pPr>
    <w:rPr>
      <w:rFonts w:ascii="Museo 500" w:hAnsi="Museo 500" w:cs="Museo 500"/>
      <w:spacing w:val="2"/>
      <w:position w:val="4"/>
      <w:lang w:val="nl-NL"/>
    </w:rPr>
  </w:style>
  <w:style w:type="paragraph" w:customStyle="1" w:styleId="Opdrachttekstnummer">
    <w:name w:val="Opdracht_tekst_nummer"/>
    <w:basedOn w:val="NoParagraphStyle"/>
    <w:uiPriority w:val="99"/>
    <w:rsid w:val="00E45633"/>
    <w:pPr>
      <w:tabs>
        <w:tab w:val="left" w:pos="397"/>
        <w:tab w:val="left" w:pos="480"/>
        <w:tab w:val="left" w:pos="680"/>
        <w:tab w:val="left" w:pos="964"/>
      </w:tabs>
      <w:suppressAutoHyphens/>
      <w:spacing w:before="170" w:line="280" w:lineRule="atLeast"/>
      <w:ind w:right="1701"/>
    </w:pPr>
    <w:rPr>
      <w:rFonts w:ascii="ITC Officina Sans Std Book" w:hAnsi="ITC Officina Sans Std Book" w:cs="ITC Officina Sans Std Book"/>
      <w:sz w:val="23"/>
      <w:szCs w:val="23"/>
      <w:lang w:val="nl-NL"/>
    </w:rPr>
  </w:style>
  <w:style w:type="paragraph" w:customStyle="1" w:styleId="Opdrachttekstindicator">
    <w:name w:val="Opdracht_tekst_indicator"/>
    <w:basedOn w:val="NoParagraphStyle"/>
    <w:uiPriority w:val="99"/>
    <w:rsid w:val="00E45633"/>
    <w:pPr>
      <w:tabs>
        <w:tab w:val="left" w:pos="397"/>
        <w:tab w:val="left" w:pos="680"/>
        <w:tab w:val="left" w:pos="964"/>
        <w:tab w:val="left" w:pos="1247"/>
        <w:tab w:val="left" w:pos="1531"/>
        <w:tab w:val="left" w:pos="1814"/>
        <w:tab w:val="left" w:pos="3402"/>
        <w:tab w:val="right" w:pos="8680"/>
        <w:tab w:val="right" w:pos="9921"/>
      </w:tabs>
      <w:suppressAutoHyphens/>
      <w:spacing w:line="280" w:lineRule="atLeast"/>
      <w:ind w:left="397" w:right="567"/>
    </w:pPr>
    <w:rPr>
      <w:rFonts w:ascii="ITC Officina Sans Std Book" w:hAnsi="ITC Officina Sans Std Book" w:cs="ITC Officina Sans Std Book"/>
      <w:sz w:val="23"/>
      <w:szCs w:val="23"/>
      <w:lang w:val="nl-NL"/>
    </w:rPr>
  </w:style>
  <w:style w:type="paragraph" w:customStyle="1" w:styleId="Opdrachtantwoordregel">
    <w:name w:val="Opdracht_antwoord_regel"/>
    <w:basedOn w:val="NoParagraphStyle"/>
    <w:uiPriority w:val="99"/>
    <w:rsid w:val="00E45633"/>
    <w:pPr>
      <w:pBdr>
        <w:bottom w:val="single" w:sz="4" w:space="1" w:color="000000"/>
      </w:pBdr>
      <w:tabs>
        <w:tab w:val="left" w:pos="794"/>
        <w:tab w:val="left" w:pos="1247"/>
        <w:tab w:val="left" w:pos="1531"/>
        <w:tab w:val="right" w:pos="4920"/>
      </w:tabs>
      <w:suppressAutoHyphens/>
      <w:spacing w:line="420" w:lineRule="atLeast"/>
      <w:ind w:left="397"/>
    </w:pPr>
    <w:rPr>
      <w:rFonts w:ascii="Tekton Pro" w:hAnsi="Tekton Pro" w:cs="Tekton Pro"/>
      <w:color w:val="FF00FF"/>
      <w:spacing w:val="16"/>
      <w:sz w:val="36"/>
      <w:szCs w:val="36"/>
      <w:lang w:val="nl-NL"/>
    </w:rPr>
  </w:style>
  <w:style w:type="paragraph" w:customStyle="1" w:styleId="Opdrachttekstindicatorwitvoor">
    <w:name w:val="Opdracht_tekst_indicator wit voor"/>
    <w:basedOn w:val="Opdrachttekstindicator"/>
    <w:uiPriority w:val="99"/>
    <w:rsid w:val="00E45633"/>
    <w:pPr>
      <w:spacing w:before="57"/>
    </w:pPr>
  </w:style>
  <w:style w:type="paragraph" w:customStyle="1" w:styleId="Opdrachttekstindicatorantw">
    <w:name w:val="Opdracht_tekst_indicator antw"/>
    <w:basedOn w:val="Opdrachttekstindicator"/>
    <w:uiPriority w:val="99"/>
    <w:rsid w:val="00E45633"/>
    <w:pPr>
      <w:tabs>
        <w:tab w:val="clear" w:pos="8680"/>
        <w:tab w:val="clear" w:pos="9921"/>
        <w:tab w:val="right" w:pos="10205"/>
      </w:tabs>
      <w:ind w:right="0"/>
    </w:pPr>
  </w:style>
  <w:style w:type="paragraph" w:customStyle="1" w:styleId="Plustitel">
    <w:name w:val="Plus_titel"/>
    <w:basedOn w:val="NoParagraphStyle"/>
    <w:uiPriority w:val="99"/>
    <w:rsid w:val="00E45633"/>
    <w:pPr>
      <w:tabs>
        <w:tab w:val="left" w:pos="1559"/>
      </w:tabs>
      <w:suppressAutoHyphens/>
      <w:spacing w:before="227" w:line="140" w:lineRule="atLeast"/>
      <w:ind w:left="397"/>
    </w:pPr>
    <w:rPr>
      <w:rFonts w:ascii="Museo 500" w:hAnsi="Museo 500" w:cs="Museo 500"/>
      <w:spacing w:val="5"/>
      <w:sz w:val="34"/>
      <w:szCs w:val="34"/>
      <w:lang w:val="nl-NL"/>
    </w:rPr>
  </w:style>
  <w:style w:type="paragraph" w:customStyle="1" w:styleId="Bronbijschriftrechts">
    <w:name w:val="Bron_bijschrift rechts"/>
    <w:basedOn w:val="Bronbijschrift"/>
    <w:uiPriority w:val="99"/>
    <w:rsid w:val="00E45633"/>
    <w:pPr>
      <w:tabs>
        <w:tab w:val="clear" w:pos="1191"/>
        <w:tab w:val="left" w:pos="992"/>
      </w:tabs>
      <w:spacing w:before="170" w:line="280" w:lineRule="atLeast"/>
      <w:ind w:left="680" w:right="227" w:hanging="283"/>
    </w:pPr>
    <w:rPr>
      <w:rFonts w:ascii="ITC Officina Sans Std Book" w:hAnsi="ITC Officina Sans Std Book" w:cs="ITC Officina Sans Std Book"/>
      <w:spacing w:val="0"/>
      <w:sz w:val="20"/>
      <w:szCs w:val="20"/>
    </w:rPr>
  </w:style>
  <w:style w:type="paragraph" w:customStyle="1" w:styleId="paragraaftitelpracticum">
    <w:name w:val="paragraaf_titel_practicum"/>
    <w:basedOn w:val="NoParagraphStyle"/>
    <w:uiPriority w:val="99"/>
    <w:rsid w:val="00E45633"/>
    <w:pPr>
      <w:tabs>
        <w:tab w:val="right" w:pos="3040"/>
        <w:tab w:val="left" w:pos="3400"/>
      </w:tabs>
      <w:suppressAutoHyphens/>
      <w:spacing w:after="227" w:line="280" w:lineRule="atLeast"/>
      <w:ind w:right="283"/>
    </w:pPr>
    <w:rPr>
      <w:rFonts w:ascii="Museo 500" w:hAnsi="Museo 500" w:cs="Museo 500"/>
      <w:spacing w:val="7"/>
      <w:position w:val="8"/>
      <w:sz w:val="48"/>
      <w:szCs w:val="48"/>
      <w:lang w:val="nl-NL"/>
    </w:rPr>
  </w:style>
  <w:style w:type="paragraph" w:customStyle="1" w:styleId="Practicumsubtitel">
    <w:name w:val="Practicum_subtitel"/>
    <w:basedOn w:val="NoParagraphStyle"/>
    <w:uiPriority w:val="99"/>
    <w:rsid w:val="00E45633"/>
    <w:pPr>
      <w:tabs>
        <w:tab w:val="left" w:pos="425"/>
        <w:tab w:val="left" w:pos="709"/>
        <w:tab w:val="left" w:pos="992"/>
      </w:tabs>
      <w:suppressAutoHyphens/>
      <w:spacing w:line="280" w:lineRule="atLeast"/>
      <w:ind w:left="142" w:right="170"/>
    </w:pPr>
    <w:rPr>
      <w:rFonts w:ascii="ITC Officina Sans Std Book" w:hAnsi="ITC Officina Sans Std Book" w:cs="ITC Officina Sans Std Book"/>
      <w:b/>
      <w:bCs/>
      <w:spacing w:val="1"/>
      <w:sz w:val="23"/>
      <w:szCs w:val="23"/>
      <w:lang w:val="nl-NL"/>
    </w:rPr>
  </w:style>
  <w:style w:type="paragraph" w:customStyle="1" w:styleId="Practicumtekst">
    <w:name w:val="Practicum_tekst"/>
    <w:basedOn w:val="NoParagraphStyle"/>
    <w:uiPriority w:val="99"/>
    <w:rsid w:val="00E45633"/>
    <w:pPr>
      <w:tabs>
        <w:tab w:val="left" w:pos="425"/>
        <w:tab w:val="left" w:pos="709"/>
        <w:tab w:val="left" w:pos="992"/>
      </w:tabs>
      <w:suppressAutoHyphens/>
      <w:spacing w:line="280" w:lineRule="atLeast"/>
      <w:ind w:left="142" w:right="170"/>
    </w:pPr>
    <w:rPr>
      <w:rFonts w:ascii="ITC Officina Sans Std Book" w:hAnsi="ITC Officina Sans Std Book" w:cs="ITC Officina Sans Std Book"/>
      <w:spacing w:val="1"/>
      <w:sz w:val="23"/>
      <w:szCs w:val="23"/>
      <w:lang w:val="nl-NL"/>
    </w:rPr>
  </w:style>
  <w:style w:type="paragraph" w:customStyle="1" w:styleId="Practicumopgave">
    <w:name w:val="Practicum_opgave"/>
    <w:basedOn w:val="NoParagraphStyle"/>
    <w:uiPriority w:val="99"/>
    <w:rsid w:val="00E45633"/>
    <w:pPr>
      <w:tabs>
        <w:tab w:val="left" w:pos="425"/>
        <w:tab w:val="left" w:pos="709"/>
        <w:tab w:val="left" w:pos="992"/>
      </w:tabs>
      <w:suppressAutoHyphens/>
      <w:spacing w:before="170" w:line="280" w:lineRule="atLeast"/>
      <w:ind w:left="142" w:right="170"/>
    </w:pPr>
    <w:rPr>
      <w:rFonts w:ascii="ITC Officina Sans Std Book" w:hAnsi="ITC Officina Sans Std Book" w:cs="ITC Officina Sans Std Book"/>
      <w:spacing w:val="1"/>
      <w:sz w:val="23"/>
      <w:szCs w:val="23"/>
      <w:lang w:val="nl-NL"/>
    </w:rPr>
  </w:style>
  <w:style w:type="paragraph" w:customStyle="1" w:styleId="tabelbijschrift">
    <w:name w:val="tabel_bijschrift"/>
    <w:basedOn w:val="Bronbijschrift"/>
    <w:uiPriority w:val="99"/>
    <w:rsid w:val="00E45633"/>
    <w:pPr>
      <w:tabs>
        <w:tab w:val="clear" w:pos="1191"/>
        <w:tab w:val="left" w:pos="992"/>
      </w:tabs>
      <w:spacing w:before="170" w:line="280" w:lineRule="atLeast"/>
      <w:ind w:left="680" w:right="227" w:hanging="283"/>
    </w:pPr>
    <w:rPr>
      <w:rFonts w:ascii="ITC Officina Sans Std Book" w:hAnsi="ITC Officina Sans Std Book" w:cs="ITC Officina Sans Std Book"/>
      <w:spacing w:val="0"/>
      <w:sz w:val="20"/>
      <w:szCs w:val="20"/>
    </w:rPr>
  </w:style>
  <w:style w:type="paragraph" w:customStyle="1" w:styleId="tabeltekst1">
    <w:name w:val="tabel_tekst"/>
    <w:basedOn w:val="NoParagraphStyle"/>
    <w:uiPriority w:val="99"/>
    <w:rsid w:val="00E45633"/>
    <w:pPr>
      <w:tabs>
        <w:tab w:val="left" w:pos="283"/>
      </w:tabs>
      <w:suppressAutoHyphens/>
      <w:spacing w:line="230" w:lineRule="atLeast"/>
    </w:pPr>
    <w:rPr>
      <w:rFonts w:ascii="ITC Officina Sans Std Book" w:hAnsi="ITC Officina Sans Std Book" w:cs="ITC Officina Sans Std Book"/>
      <w:sz w:val="20"/>
      <w:szCs w:val="20"/>
      <w:lang w:val="nl-NL"/>
    </w:rPr>
  </w:style>
  <w:style w:type="paragraph" w:customStyle="1" w:styleId="tabelkop0">
    <w:name w:val="tabel_kop"/>
    <w:basedOn w:val="NoParagraphStyle"/>
    <w:uiPriority w:val="99"/>
    <w:rsid w:val="00E45633"/>
    <w:pPr>
      <w:suppressAutoHyphens/>
      <w:spacing w:line="230" w:lineRule="atLeast"/>
    </w:pPr>
    <w:rPr>
      <w:rFonts w:ascii="ITC Officina Sans Std Book" w:hAnsi="ITC Officina Sans Std Book" w:cs="ITC Officina Sans Std Book"/>
      <w:b/>
      <w:bCs/>
      <w:color w:val="FFFFFF"/>
      <w:sz w:val="20"/>
      <w:szCs w:val="20"/>
      <w:lang w:val="nl-NL"/>
    </w:rPr>
  </w:style>
  <w:style w:type="paragraph" w:customStyle="1" w:styleId="tabelantwoordcentreren">
    <w:name w:val="tabel_antwoord_centreren"/>
    <w:basedOn w:val="tabeltekst1"/>
    <w:uiPriority w:val="99"/>
    <w:rsid w:val="00E45633"/>
    <w:pPr>
      <w:tabs>
        <w:tab w:val="clear" w:pos="283"/>
        <w:tab w:val="left" w:pos="4536"/>
      </w:tabs>
      <w:spacing w:line="420" w:lineRule="atLeast"/>
      <w:jc w:val="center"/>
    </w:pPr>
    <w:rPr>
      <w:rFonts w:ascii="Tekton Pro" w:hAnsi="Tekton Pro" w:cs="Tekton Pro"/>
      <w:color w:val="FF00FF"/>
      <w:sz w:val="36"/>
      <w:szCs w:val="36"/>
    </w:rPr>
  </w:style>
  <w:style w:type="paragraph" w:customStyle="1" w:styleId="tabelantwoord0">
    <w:name w:val="tabel_antwoord"/>
    <w:basedOn w:val="tabeltekst1"/>
    <w:uiPriority w:val="99"/>
    <w:rsid w:val="00E45633"/>
    <w:pPr>
      <w:tabs>
        <w:tab w:val="clear" w:pos="283"/>
        <w:tab w:val="left" w:pos="4536"/>
      </w:tabs>
      <w:spacing w:line="420" w:lineRule="atLeast"/>
    </w:pPr>
    <w:rPr>
      <w:rFonts w:ascii="Tekton Pro" w:hAnsi="Tekton Pro" w:cs="Tekton Pro"/>
      <w:color w:val="FF00FF"/>
      <w:sz w:val="36"/>
      <w:szCs w:val="36"/>
    </w:rPr>
  </w:style>
  <w:style w:type="character" w:customStyle="1" w:styleId="opdrachtantwoordtekencursief">
    <w:name w:val="opdracht_antwoord_teken_cursief"/>
    <w:uiPriority w:val="99"/>
    <w:rsid w:val="00E45633"/>
    <w:rPr>
      <w:rFonts w:ascii="Tekton Pro" w:hAnsi="Tekton Pro" w:cs="Tekton Pro"/>
      <w:i/>
      <w:iCs/>
      <w:color w:val="FF00FF"/>
      <w:w w:val="100"/>
      <w:lang w:val="fr-FR"/>
    </w:rPr>
  </w:style>
  <w:style w:type="character" w:customStyle="1" w:styleId="opdrachtantwoordteken">
    <w:name w:val="opdracht_antwoord_teken"/>
    <w:uiPriority w:val="99"/>
    <w:rsid w:val="00E45633"/>
    <w:rPr>
      <w:rFonts w:ascii="Tekton Pro" w:hAnsi="Tekton Pro" w:cs="Tekton Pro"/>
      <w:color w:val="FF00FF"/>
      <w:spacing w:val="16"/>
      <w:w w:val="100"/>
      <w:position w:val="0"/>
      <w:sz w:val="36"/>
      <w:szCs w:val="36"/>
      <w:u w:val="thick" w:color="000000"/>
      <w:vertAlign w:val="baseline"/>
      <w:lang w:val="nl-NL"/>
    </w:rPr>
  </w:style>
  <w:style w:type="character" w:customStyle="1" w:styleId="subscripthoger">
    <w:name w:val="subscript hoger"/>
    <w:uiPriority w:val="99"/>
    <w:rsid w:val="00E45633"/>
    <w:rPr>
      <w:position w:val="9"/>
      <w:vertAlign w:val="subscript"/>
    </w:rPr>
  </w:style>
  <w:style w:type="character" w:customStyle="1" w:styleId="Vraagnummer">
    <w:name w:val="Vraagnummer"/>
    <w:uiPriority w:val="99"/>
    <w:rsid w:val="00E45633"/>
    <w:rPr>
      <w:rFonts w:ascii="ITC Officina Sans Std Book" w:hAnsi="ITC Officina Sans Std Book" w:cs="ITC Officina Sans Std Book"/>
      <w:b/>
      <w:bCs/>
      <w:color w:val="000000"/>
      <w:spacing w:val="1"/>
      <w:sz w:val="23"/>
      <w:szCs w:val="23"/>
      <w:vertAlign w:val="baseline"/>
    </w:rPr>
  </w:style>
  <w:style w:type="paragraph" w:customStyle="1" w:styleId="artikel">
    <w:name w:val="artikel"/>
    <w:basedOn w:val="NoParagraphStyle"/>
    <w:uiPriority w:val="99"/>
    <w:rsid w:val="00E45633"/>
    <w:pPr>
      <w:suppressAutoHyphens/>
      <w:spacing w:line="240" w:lineRule="atLeast"/>
      <w:ind w:left="680" w:right="1701"/>
      <w:textAlignment w:val="auto"/>
    </w:pPr>
    <w:rPr>
      <w:rFonts w:ascii="Museo 500" w:hAnsi="Museo 500" w:cs="Museo 500"/>
      <w:sz w:val="20"/>
      <w:szCs w:val="20"/>
      <w:lang w:val="nl-NL"/>
    </w:rPr>
  </w:style>
  <w:style w:type="paragraph" w:customStyle="1" w:styleId="artikeltitel">
    <w:name w:val="artikel_titel"/>
    <w:basedOn w:val="NoParagraphStyle"/>
    <w:uiPriority w:val="99"/>
    <w:rsid w:val="00E45633"/>
    <w:pPr>
      <w:suppressAutoHyphens/>
      <w:spacing w:line="280" w:lineRule="atLeast"/>
      <w:ind w:left="680"/>
      <w:textAlignment w:val="auto"/>
    </w:pPr>
    <w:rPr>
      <w:rFonts w:ascii="Museo 500" w:hAnsi="Museo 500" w:cs="Museo 500"/>
      <w:spacing w:val="2"/>
      <w:lang w:val="nl-NL"/>
    </w:rPr>
  </w:style>
  <w:style w:type="paragraph" w:customStyle="1" w:styleId="computerverwijzing">
    <w:name w:val="computerverwijzing"/>
    <w:basedOn w:val="NoParagraphStyle"/>
    <w:uiPriority w:val="99"/>
    <w:rsid w:val="00E45633"/>
    <w:pPr>
      <w:suppressAutoHyphens/>
      <w:spacing w:line="320" w:lineRule="atLeast"/>
      <w:ind w:left="340" w:hanging="340"/>
      <w:textAlignment w:val="auto"/>
    </w:pPr>
    <w:rPr>
      <w:rFonts w:ascii="ITC Officina Sans Std Book" w:hAnsi="ITC Officina Sans Std Book" w:cs="ITC Officina Sans Std Book"/>
      <w:sz w:val="21"/>
      <w:szCs w:val="21"/>
      <w:lang w:val="nl-NL"/>
    </w:rPr>
  </w:style>
  <w:style w:type="paragraph" w:customStyle="1" w:styleId="Plusopdrachttekst">
    <w:name w:val="Plus_opdracht_tekst"/>
    <w:basedOn w:val="NoParagraphStyle"/>
    <w:uiPriority w:val="99"/>
    <w:rsid w:val="00E45633"/>
    <w:pPr>
      <w:tabs>
        <w:tab w:val="left" w:pos="397"/>
        <w:tab w:val="left" w:pos="680"/>
        <w:tab w:val="left" w:pos="964"/>
        <w:tab w:val="left" w:pos="1247"/>
        <w:tab w:val="right" w:pos="8680"/>
        <w:tab w:val="right" w:pos="9921"/>
      </w:tabs>
      <w:suppressAutoHyphens/>
      <w:spacing w:line="280" w:lineRule="atLeast"/>
      <w:ind w:left="680" w:right="567"/>
      <w:textAlignment w:val="auto"/>
    </w:pPr>
    <w:rPr>
      <w:rFonts w:ascii="ITC Officina Sans Std Book" w:hAnsi="ITC Officina Sans Std Book" w:cs="ITC Officina Sans Std Book"/>
      <w:sz w:val="23"/>
      <w:szCs w:val="23"/>
      <w:lang w:val="nl-NL"/>
    </w:rPr>
  </w:style>
  <w:style w:type="paragraph" w:customStyle="1" w:styleId="formuleantwoord">
    <w:name w:val="formule antwoord"/>
    <w:basedOn w:val="Opdrachtantwoordregel"/>
    <w:uiPriority w:val="99"/>
    <w:rsid w:val="00E45633"/>
    <w:pPr>
      <w:pBdr>
        <w:bottom w:val="none" w:sz="0" w:space="0" w:color="auto"/>
      </w:pBdr>
      <w:tabs>
        <w:tab w:val="clear" w:pos="794"/>
        <w:tab w:val="clear" w:pos="1247"/>
        <w:tab w:val="clear" w:pos="1531"/>
        <w:tab w:val="clear" w:pos="4920"/>
        <w:tab w:val="center" w:pos="397"/>
        <w:tab w:val="left" w:pos="737"/>
        <w:tab w:val="center" w:pos="2041"/>
        <w:tab w:val="left" w:pos="3061"/>
      </w:tabs>
      <w:spacing w:line="240" w:lineRule="atLeast"/>
      <w:ind w:left="0"/>
      <w:textAlignment w:val="auto"/>
    </w:pPr>
  </w:style>
  <w:style w:type="paragraph" w:customStyle="1" w:styleId="Practicumtekstabc">
    <w:name w:val="Practicum_tekst abc"/>
    <w:basedOn w:val="Practicumtekst"/>
    <w:uiPriority w:val="99"/>
    <w:rsid w:val="00E45633"/>
    <w:pPr>
      <w:tabs>
        <w:tab w:val="clear" w:pos="425"/>
        <w:tab w:val="clear" w:pos="992"/>
      </w:tabs>
      <w:ind w:left="425"/>
      <w:textAlignment w:val="auto"/>
    </w:pPr>
  </w:style>
  <w:style w:type="character" w:customStyle="1" w:styleId="Opdrachttekstindicator1">
    <w:name w:val="Opdracht_tekst_indicator1"/>
    <w:uiPriority w:val="99"/>
    <w:rsid w:val="00E45633"/>
    <w:rPr>
      <w:rFonts w:ascii="ITC Officina Sans Std Book" w:hAnsi="ITC Officina Sans Std Book" w:cs="ITC Officina Sans Std Book" w:hint="default"/>
      <w:b/>
      <w:bCs/>
      <w:color w:val="000000"/>
      <w:spacing w:val="0"/>
      <w:sz w:val="23"/>
      <w:szCs w:val="23"/>
      <w:vertAlign w:val="baseline"/>
    </w:rPr>
  </w:style>
  <w:style w:type="character" w:customStyle="1" w:styleId="Opdrachtantwoordteken0">
    <w:name w:val="Opdracht_antwoord_teken"/>
    <w:uiPriority w:val="99"/>
    <w:rsid w:val="00E45633"/>
    <w:rPr>
      <w:rFonts w:ascii="Tekton Pro" w:hAnsi="Tekton Pro" w:cs="Tekton Pro" w:hint="default"/>
      <w:color w:val="FF00FF"/>
      <w:spacing w:val="16"/>
      <w:w w:val="100"/>
      <w:position w:val="0"/>
      <w:sz w:val="36"/>
      <w:szCs w:val="36"/>
      <w:u w:val="thick" w:color="000000"/>
      <w:vertAlign w:val="baseline"/>
      <w:lang w:val="nl-NL"/>
    </w:rPr>
  </w:style>
  <w:style w:type="character" w:customStyle="1" w:styleId="antwoordinvultekstcursief">
    <w:name w:val="antwoord_invultekst cursief"/>
    <w:uiPriority w:val="99"/>
    <w:rsid w:val="00E45633"/>
    <w:rPr>
      <w:rFonts w:ascii="Tekton Pro" w:hAnsi="Tekton Pro" w:cs="Tekton Pro" w:hint="default"/>
      <w:i/>
      <w:iCs/>
      <w:color w:val="FF00FF"/>
      <w:spacing w:val="16"/>
      <w:w w:val="100"/>
      <w:position w:val="0"/>
      <w:sz w:val="36"/>
      <w:szCs w:val="36"/>
      <w:u w:val="thick" w:color="000000"/>
      <w:vertAlign w:val="baseline"/>
      <w:lang w:val="nl-NL"/>
    </w:rPr>
  </w:style>
  <w:style w:type="character" w:customStyle="1" w:styleId="oblique">
    <w:name w:val="oblique"/>
    <w:basedOn w:val="cursief0"/>
    <w:uiPriority w:val="99"/>
    <w:rsid w:val="00E45633"/>
    <w:rPr>
      <w:i/>
      <w:iCs/>
    </w:rPr>
  </w:style>
  <w:style w:type="character" w:customStyle="1" w:styleId="antwoorddoorstreep">
    <w:name w:val="antwoord_doorstreep"/>
    <w:uiPriority w:val="99"/>
    <w:rsid w:val="00E45633"/>
    <w:rPr>
      <w:strike/>
    </w:rPr>
  </w:style>
  <w:style w:type="paragraph" w:customStyle="1" w:styleId="Kadertekst0">
    <w:name w:val="Kadertekst"/>
    <w:basedOn w:val="NoParagraphStyle"/>
    <w:uiPriority w:val="99"/>
    <w:rsid w:val="00E45633"/>
    <w:pPr>
      <w:suppressAutoHyphens/>
      <w:spacing w:line="280" w:lineRule="atLeast"/>
      <w:ind w:left="142" w:right="1701"/>
      <w:textAlignment w:val="auto"/>
    </w:pPr>
    <w:rPr>
      <w:rFonts w:ascii="ITC Officina Sans Std Book" w:hAnsi="ITC Officina Sans Std Book" w:cs="ITC Officina Sans Std Book"/>
      <w:sz w:val="23"/>
      <w:szCs w:val="23"/>
      <w:lang w:val="nl-NL"/>
    </w:rPr>
  </w:style>
  <w:style w:type="character" w:customStyle="1" w:styleId="antwoordinvultekstsuperscript">
    <w:name w:val="antwoord_invultekst_superscript"/>
    <w:uiPriority w:val="99"/>
    <w:rsid w:val="00E45633"/>
    <w:rPr>
      <w:rFonts w:ascii="Tekton Pro" w:hAnsi="Tekton Pro" w:cs="Tekton Pro" w:hint="default"/>
      <w:color w:val="FF00FF"/>
      <w:spacing w:val="16"/>
      <w:w w:val="100"/>
      <w:position w:val="0"/>
      <w:sz w:val="36"/>
      <w:szCs w:val="36"/>
      <w:u w:val="thick" w:color="000000"/>
      <w:vertAlign w:val="superscript"/>
      <w:lang w:val="nl-NL"/>
    </w:rPr>
  </w:style>
  <w:style w:type="character" w:customStyle="1" w:styleId="antwoordinvultekstsubscript">
    <w:name w:val="antwoord_invultekst_subscript"/>
    <w:uiPriority w:val="99"/>
    <w:rsid w:val="00E45633"/>
    <w:rPr>
      <w:rFonts w:ascii="Tekton Pro" w:hAnsi="Tekton Pro" w:cs="Tekton Pro" w:hint="default"/>
      <w:color w:val="FF00FF"/>
      <w:spacing w:val="16"/>
      <w:w w:val="100"/>
      <w:position w:val="10"/>
      <w:sz w:val="36"/>
      <w:szCs w:val="36"/>
      <w:u w:val="thick" w:color="000000"/>
      <w:vertAlign w:val="subscript"/>
      <w:lang w:val="nl-NL"/>
    </w:rPr>
  </w:style>
  <w:style w:type="paragraph" w:customStyle="1" w:styleId="Bronbijschriftlinks">
    <w:name w:val="Bron_bijschrift links"/>
    <w:basedOn w:val="Bronbijschrift"/>
    <w:uiPriority w:val="99"/>
    <w:rsid w:val="00E45633"/>
    <w:pPr>
      <w:tabs>
        <w:tab w:val="clear" w:pos="1191"/>
        <w:tab w:val="left" w:pos="425"/>
        <w:tab w:val="left" w:pos="851"/>
        <w:tab w:val="left" w:pos="1276"/>
        <w:tab w:val="left" w:pos="4536"/>
      </w:tabs>
      <w:spacing w:before="170" w:line="280" w:lineRule="atLeast"/>
      <w:ind w:left="5329" w:right="227" w:hanging="283"/>
      <w:textAlignment w:val="auto"/>
    </w:pPr>
    <w:rPr>
      <w:rFonts w:ascii="ITC Officina Sans Std Book" w:hAnsi="ITC Officina Sans Std Book" w:cs="ITC Officina Sans Std Book"/>
      <w:spacing w:val="0"/>
      <w:sz w:val="20"/>
      <w:szCs w:val="20"/>
    </w:rPr>
  </w:style>
  <w:style w:type="character" w:customStyle="1" w:styleId="doorstreepantwoord">
    <w:name w:val="doorstreepantwoord"/>
    <w:uiPriority w:val="99"/>
    <w:rsid w:val="00E45633"/>
    <w:rPr>
      <w:strike/>
    </w:rPr>
  </w:style>
  <w:style w:type="character" w:customStyle="1" w:styleId="formulestandaard">
    <w:name w:val="formule standaard"/>
    <w:uiPriority w:val="99"/>
    <w:rsid w:val="00E45633"/>
    <w:rPr>
      <w:rFonts w:ascii="ITC Officina Sans Std Book" w:hAnsi="ITC Officina Sans Std Book" w:cs="ITC Officina Sans Std Book"/>
      <w:color w:val="000000"/>
      <w:sz w:val="23"/>
      <w:szCs w:val="23"/>
    </w:rPr>
  </w:style>
  <w:style w:type="paragraph" w:customStyle="1" w:styleId="Practicumtekstabcwitvppr">
    <w:name w:val="Practicum_tekst abc wit vppr"/>
    <w:basedOn w:val="Practicumtekstabc"/>
    <w:uiPriority w:val="99"/>
    <w:rsid w:val="00E45633"/>
    <w:pPr>
      <w:spacing w:before="57"/>
    </w:pPr>
  </w:style>
  <w:style w:type="character" w:customStyle="1" w:styleId="antwoorddoorstreepgeen">
    <w:name w:val="antwoord_doorstreep geen"/>
    <w:uiPriority w:val="99"/>
    <w:rsid w:val="00E45633"/>
    <w:rPr>
      <w:strike w:val="0"/>
      <w:dstrike w:val="0"/>
      <w:u w:val="none"/>
      <w:effect w:val="none"/>
    </w:rPr>
  </w:style>
  <w:style w:type="character" w:customStyle="1" w:styleId="Antwoordinvulhokje0">
    <w:name w:val="Antwoord_invulhokje"/>
    <w:uiPriority w:val="99"/>
    <w:rsid w:val="00E45633"/>
    <w:rPr>
      <w:color w:val="000000"/>
    </w:rPr>
  </w:style>
  <w:style w:type="paragraph" w:customStyle="1" w:styleId="Plusopdrachtnummer">
    <w:name w:val="Plus_opdracht_nummer"/>
    <w:basedOn w:val="NoParagraphStyle"/>
    <w:uiPriority w:val="99"/>
    <w:rsid w:val="00E45633"/>
    <w:pPr>
      <w:tabs>
        <w:tab w:val="left" w:pos="340"/>
        <w:tab w:val="left" w:pos="1077"/>
        <w:tab w:val="left" w:pos="1361"/>
      </w:tabs>
      <w:suppressAutoHyphens/>
      <w:spacing w:before="57" w:line="320" w:lineRule="atLeast"/>
      <w:ind w:left="340" w:right="170" w:hanging="340"/>
      <w:textAlignment w:val="auto"/>
    </w:pPr>
    <w:rPr>
      <w:rFonts w:ascii="ITC Officina Sans Std Book" w:hAnsi="ITC Officina Sans Std Book" w:cs="ITC Officina Sans Std Book"/>
      <w:sz w:val="21"/>
      <w:szCs w:val="21"/>
      <w:lang w:val="nl-NL"/>
    </w:rPr>
  </w:style>
  <w:style w:type="paragraph" w:customStyle="1" w:styleId="Plusopdrachtindicator">
    <w:name w:val="Plus_opdracht_indicator"/>
    <w:basedOn w:val="NoParagraphStyle"/>
    <w:uiPriority w:val="99"/>
    <w:rsid w:val="00E45633"/>
    <w:pPr>
      <w:tabs>
        <w:tab w:val="left" w:pos="425"/>
        <w:tab w:val="left" w:pos="624"/>
        <w:tab w:val="left" w:pos="907"/>
        <w:tab w:val="left" w:pos="1191"/>
        <w:tab w:val="right" w:pos="4960"/>
      </w:tabs>
      <w:suppressAutoHyphens/>
      <w:spacing w:line="280" w:lineRule="atLeast"/>
      <w:ind w:left="340"/>
      <w:textAlignment w:val="auto"/>
    </w:pPr>
    <w:rPr>
      <w:rFonts w:ascii="ITC Officina Sans Std Book" w:hAnsi="ITC Officina Sans Std Book" w:cs="ITC Officina Sans Std Book"/>
      <w:spacing w:val="1"/>
      <w:sz w:val="21"/>
      <w:szCs w:val="21"/>
      <w:lang w:val="nl-NL"/>
    </w:rPr>
  </w:style>
  <w:style w:type="paragraph" w:customStyle="1" w:styleId="Testjezelfsubtitel">
    <w:name w:val="Testjezelf_subtitel"/>
    <w:basedOn w:val="NoParagraphStyle"/>
    <w:uiPriority w:val="99"/>
    <w:rsid w:val="00E45633"/>
    <w:pPr>
      <w:tabs>
        <w:tab w:val="left" w:pos="454"/>
      </w:tabs>
      <w:suppressAutoHyphens/>
      <w:spacing w:line="280" w:lineRule="atLeast"/>
      <w:ind w:right="57"/>
      <w:textAlignment w:val="auto"/>
    </w:pPr>
    <w:rPr>
      <w:rFonts w:ascii="ITC Officina Sans Std Book" w:hAnsi="ITC Officina Sans Std Book" w:cs="ITC Officina Sans Std Book"/>
      <w:b/>
      <w:bCs/>
      <w:spacing w:val="1"/>
      <w:sz w:val="21"/>
      <w:szCs w:val="21"/>
      <w:lang w:val="nl-NL"/>
    </w:rPr>
  </w:style>
  <w:style w:type="paragraph" w:customStyle="1" w:styleId="tabelkopcentreren">
    <w:name w:val="tabel_kop_centreren"/>
    <w:basedOn w:val="tabelkop0"/>
    <w:uiPriority w:val="99"/>
    <w:rsid w:val="00E45633"/>
    <w:pPr>
      <w:spacing w:line="260" w:lineRule="atLeast"/>
      <w:jc w:val="center"/>
      <w:textAlignment w:val="auto"/>
    </w:pPr>
  </w:style>
  <w:style w:type="character" w:customStyle="1" w:styleId="Plussubtitel">
    <w:name w:val="Plus_subtitel"/>
    <w:uiPriority w:val="99"/>
    <w:rsid w:val="00E45633"/>
    <w:rPr>
      <w:rFonts w:ascii="Museo 500" w:hAnsi="Museo 500" w:cs="Museo 500" w:hint="default"/>
      <w:color w:val="000000"/>
      <w:spacing w:val="8"/>
      <w:sz w:val="32"/>
      <w:szCs w:val="32"/>
    </w:rPr>
  </w:style>
  <w:style w:type="character" w:customStyle="1" w:styleId="Practicumsubtitel1">
    <w:name w:val="Practicum_subtitel1"/>
    <w:uiPriority w:val="99"/>
    <w:rsid w:val="00E45633"/>
    <w:rPr>
      <w:strike w:val="0"/>
      <w:dstrike w:val="0"/>
      <w:color w:val="000000"/>
      <w:u w:val="none" w:color="000000"/>
      <w:effect w:val="none"/>
    </w:rPr>
  </w:style>
  <w:style w:type="character" w:customStyle="1" w:styleId="tabelantwoordtekst">
    <w:name w:val="tabel_antwoordtekst"/>
    <w:uiPriority w:val="99"/>
    <w:rsid w:val="00E45633"/>
    <w:rPr>
      <w:rFonts w:ascii="Tekton Pro" w:hAnsi="Tekton Pro" w:cs="Tekton Pro" w:hint="default"/>
      <w:i/>
      <w:iCs/>
      <w:strike w:val="0"/>
      <w:dstrike w:val="0"/>
      <w:color w:val="FF00FF"/>
      <w:spacing w:val="14"/>
      <w:w w:val="100"/>
      <w:position w:val="0"/>
      <w:sz w:val="32"/>
      <w:szCs w:val="32"/>
      <w:u w:val="none" w:color="000000"/>
      <w:effect w:val="none"/>
      <w:vertAlign w:val="baseline"/>
      <w:lang w:val="nl-NL"/>
    </w:rPr>
  </w:style>
  <w:style w:type="paragraph" w:customStyle="1" w:styleId="Computerverwijzing0">
    <w:name w:val="Computerverwijzing"/>
    <w:basedOn w:val="BasicParagraph"/>
    <w:uiPriority w:val="99"/>
    <w:rsid w:val="00E45633"/>
    <w:pPr>
      <w:spacing w:line="320" w:lineRule="atLeast"/>
      <w:ind w:left="340" w:hanging="340"/>
    </w:pPr>
    <w:rPr>
      <w:rFonts w:ascii="ITC Officina Sans Std Book" w:hAnsi="ITC Officina Sans Std Book" w:cs="ITC Officina Sans Std Book"/>
      <w:sz w:val="21"/>
      <w:szCs w:val="21"/>
    </w:rPr>
  </w:style>
  <w:style w:type="paragraph" w:customStyle="1" w:styleId="tabelbijschriftpracticum">
    <w:name w:val="tabel_bijschrift_practicum"/>
    <w:basedOn w:val="tabelbijschrift"/>
    <w:uiPriority w:val="99"/>
    <w:rsid w:val="00E45633"/>
    <w:pPr>
      <w:ind w:left="709" w:right="0"/>
    </w:pPr>
  </w:style>
  <w:style w:type="paragraph" w:customStyle="1" w:styleId="Bronbijschriftonder">
    <w:name w:val="Bron_bijschrift onder"/>
    <w:basedOn w:val="Bronbijschrift"/>
    <w:uiPriority w:val="99"/>
    <w:rsid w:val="00E45633"/>
    <w:pPr>
      <w:tabs>
        <w:tab w:val="clear" w:pos="1191"/>
        <w:tab w:val="left" w:pos="992"/>
      </w:tabs>
      <w:spacing w:before="170" w:line="280" w:lineRule="atLeast"/>
      <w:ind w:left="624" w:right="227" w:hanging="283"/>
      <w:textAlignment w:val="auto"/>
    </w:pPr>
    <w:rPr>
      <w:rFonts w:ascii="ITC Officina Sans Std Book" w:hAnsi="ITC Officina Sans Std Book" w:cs="ITC Officina Sans Std Book"/>
      <w:spacing w:val="0"/>
      <w:sz w:val="20"/>
      <w:szCs w:val="20"/>
    </w:rPr>
  </w:style>
  <w:style w:type="character" w:customStyle="1" w:styleId="Opdrachtantwoordtekencursief0">
    <w:name w:val="Opdracht_antwoord_teken_cursief"/>
    <w:uiPriority w:val="99"/>
    <w:rsid w:val="00E45633"/>
    <w:rPr>
      <w:rFonts w:ascii="Tekton Pro" w:hAnsi="Tekton Pro" w:cs="Tekton Pro"/>
      <w:i/>
      <w:iCs/>
      <w:color w:val="FF00FF"/>
      <w:w w:val="100"/>
      <w:lang w:val="fr-FR"/>
    </w:rPr>
  </w:style>
  <w:style w:type="character" w:customStyle="1" w:styleId="OpdrachttekstChar2">
    <w:name w:val="Opdracht_tekst Char2"/>
    <w:uiPriority w:val="99"/>
    <w:rsid w:val="00E45633"/>
    <w:rPr>
      <w:color w:val="000000"/>
    </w:rPr>
  </w:style>
  <w:style w:type="paragraph" w:customStyle="1" w:styleId="Hoofdstuksubkop">
    <w:name w:val="Hoofdstuk_subkop"/>
    <w:basedOn w:val="NoParagraphStyle"/>
    <w:uiPriority w:val="99"/>
    <w:rsid w:val="00E45633"/>
    <w:pPr>
      <w:spacing w:line="800" w:lineRule="atLeast"/>
    </w:pPr>
    <w:rPr>
      <w:rFonts w:ascii="Museo-700" w:hAnsi="Museo-700" w:cs="Museo-700"/>
      <w:color w:val="007F7F"/>
      <w:position w:val="-16"/>
      <w:sz w:val="40"/>
      <w:szCs w:val="40"/>
      <w:lang w:val="nl-NL"/>
    </w:rPr>
  </w:style>
  <w:style w:type="paragraph" w:customStyle="1" w:styleId="Hoofdstukintrotekst">
    <w:name w:val="Hoofdstuk_intro_tekst"/>
    <w:basedOn w:val="NoParagraphStyle"/>
    <w:uiPriority w:val="99"/>
    <w:rsid w:val="00E45633"/>
    <w:pPr>
      <w:spacing w:after="200" w:line="320" w:lineRule="atLeast"/>
    </w:pPr>
    <w:rPr>
      <w:rFonts w:ascii="OfficinaSansStd-Bold" w:hAnsi="OfficinaSansStd-Bold" w:cs="OfficinaSansStd-Bold"/>
      <w:b/>
      <w:bCs/>
      <w:sz w:val="22"/>
      <w:szCs w:val="22"/>
      <w:lang w:val="nl-NL"/>
    </w:rPr>
  </w:style>
  <w:style w:type="paragraph" w:customStyle="1" w:styleId="Leertekstalineaintro">
    <w:name w:val="Leertekst_alinea_intro"/>
    <w:basedOn w:val="Leertekstalinea"/>
    <w:uiPriority w:val="99"/>
    <w:rsid w:val="00E45633"/>
    <w:pPr>
      <w:tabs>
        <w:tab w:val="clear" w:pos="283"/>
        <w:tab w:val="clear" w:pos="567"/>
        <w:tab w:val="clear" w:pos="850"/>
        <w:tab w:val="left" w:pos="142"/>
        <w:tab w:val="left" w:pos="680"/>
        <w:tab w:val="left" w:pos="907"/>
      </w:tabs>
      <w:suppressAutoHyphens w:val="0"/>
      <w:spacing w:line="260" w:lineRule="atLeast"/>
    </w:pPr>
    <w:rPr>
      <w:rFonts w:ascii="OfficinaSansStd-Bold" w:hAnsi="OfficinaSansStd-Bold" w:cs="OfficinaSansStd-Bold"/>
      <w:b/>
      <w:bCs/>
      <w:sz w:val="21"/>
      <w:szCs w:val="21"/>
    </w:rPr>
  </w:style>
  <w:style w:type="paragraph" w:customStyle="1" w:styleId="Leertekstalineainspringen">
    <w:name w:val="Leertekst_alinea_inspringen"/>
    <w:basedOn w:val="NoParagraphStyle"/>
    <w:uiPriority w:val="99"/>
    <w:rsid w:val="00E45633"/>
    <w:pPr>
      <w:tabs>
        <w:tab w:val="left" w:pos="142"/>
        <w:tab w:val="left" w:pos="680"/>
        <w:tab w:val="left" w:pos="907"/>
      </w:tabs>
      <w:spacing w:line="260" w:lineRule="atLeast"/>
      <w:ind w:left="3685" w:hanging="283"/>
    </w:pPr>
    <w:rPr>
      <w:rFonts w:ascii="OfficinaSansStd-Book" w:hAnsi="OfficinaSansStd-Book" w:cs="OfficinaSansStd-Book"/>
      <w:spacing w:val="2"/>
      <w:sz w:val="21"/>
      <w:szCs w:val="21"/>
      <w:lang w:val="nl-NL"/>
    </w:rPr>
  </w:style>
  <w:style w:type="paragraph" w:customStyle="1" w:styleId="BronbijschriftTED">
    <w:name w:val="Bron_bijschrift TED"/>
    <w:basedOn w:val="NoParagraphStyle"/>
    <w:uiPriority w:val="99"/>
    <w:rsid w:val="00E45633"/>
    <w:pPr>
      <w:suppressAutoHyphens/>
      <w:spacing w:line="260" w:lineRule="atLeast"/>
      <w:ind w:left="204" w:right="28"/>
    </w:pPr>
    <w:rPr>
      <w:rFonts w:ascii="OfficinaSansStd-Book" w:hAnsi="OfficinaSansStd-Book" w:cs="OfficinaSansStd-Book"/>
      <w:color w:val="194C4C"/>
      <w:sz w:val="18"/>
      <w:szCs w:val="18"/>
      <w:lang w:val="nl-NL"/>
    </w:rPr>
  </w:style>
  <w:style w:type="paragraph" w:customStyle="1" w:styleId="Pluskopinvlak">
    <w:name w:val="Plus_kop_in vlak"/>
    <w:basedOn w:val="NoParagraphStyle"/>
    <w:uiPriority w:val="99"/>
    <w:rsid w:val="00E45633"/>
    <w:pPr>
      <w:tabs>
        <w:tab w:val="left" w:pos="142"/>
        <w:tab w:val="left" w:pos="680"/>
        <w:tab w:val="left" w:pos="907"/>
        <w:tab w:val="left" w:pos="4195"/>
      </w:tabs>
      <w:spacing w:before="283" w:after="113" w:line="260" w:lineRule="atLeast"/>
      <w:ind w:left="3402"/>
    </w:pPr>
    <w:rPr>
      <w:rFonts w:ascii="Museo-700" w:hAnsi="Museo-700" w:cs="Museo-700"/>
      <w:color w:val="F90000"/>
      <w:spacing w:val="3"/>
      <w:sz w:val="32"/>
      <w:szCs w:val="32"/>
      <w:lang w:val="nl-NL"/>
    </w:rPr>
  </w:style>
  <w:style w:type="paragraph" w:customStyle="1" w:styleId="Alineatekstplus">
    <w:name w:val="Alineatekst_plus"/>
    <w:basedOn w:val="Leertekstalinea"/>
    <w:uiPriority w:val="99"/>
    <w:rsid w:val="00E45633"/>
    <w:pPr>
      <w:tabs>
        <w:tab w:val="clear" w:pos="283"/>
        <w:tab w:val="clear" w:pos="567"/>
        <w:tab w:val="clear" w:pos="850"/>
        <w:tab w:val="left" w:pos="142"/>
        <w:tab w:val="left" w:pos="680"/>
        <w:tab w:val="left" w:pos="907"/>
      </w:tabs>
      <w:suppressAutoHyphens w:val="0"/>
      <w:spacing w:line="260" w:lineRule="atLeast"/>
      <w:ind w:right="113"/>
    </w:pPr>
    <w:rPr>
      <w:rFonts w:ascii="OfficinaSansStd-Book" w:hAnsi="OfficinaSansStd-Book" w:cs="OfficinaSansStd-Book"/>
      <w:sz w:val="21"/>
      <w:szCs w:val="21"/>
    </w:rPr>
  </w:style>
  <w:style w:type="paragraph" w:customStyle="1" w:styleId="Opgavekop">
    <w:name w:val="Opgave_kop"/>
    <w:basedOn w:val="NoParagraphStyle"/>
    <w:uiPriority w:val="99"/>
    <w:rsid w:val="00E45633"/>
    <w:pPr>
      <w:pBdr>
        <w:bottom w:val="single" w:sz="84" w:space="0" w:color="7F0000"/>
      </w:pBdr>
      <w:tabs>
        <w:tab w:val="left" w:pos="142"/>
        <w:tab w:val="left" w:pos="680"/>
        <w:tab w:val="left" w:pos="907"/>
        <w:tab w:val="left" w:pos="3040"/>
        <w:tab w:val="left" w:pos="4400"/>
      </w:tabs>
      <w:spacing w:line="260" w:lineRule="atLeast"/>
      <w:ind w:left="2268" w:hanging="380"/>
    </w:pPr>
    <w:rPr>
      <w:rFonts w:ascii="Museo-700" w:hAnsi="Museo-700" w:cs="Museo-700"/>
      <w:color w:val="FFFFFF"/>
      <w:spacing w:val="2"/>
      <w:position w:val="8"/>
      <w:sz w:val="22"/>
      <w:szCs w:val="22"/>
      <w:lang w:val="nl-NL"/>
    </w:rPr>
  </w:style>
  <w:style w:type="paragraph" w:customStyle="1" w:styleId="Opgavetekstmetnummer">
    <w:name w:val="Opgavetekst_met nummer"/>
    <w:basedOn w:val="NoParagraphStyle"/>
    <w:uiPriority w:val="99"/>
    <w:rsid w:val="00E45633"/>
    <w:pPr>
      <w:tabs>
        <w:tab w:val="left" w:pos="3005"/>
        <w:tab w:val="left" w:pos="3402"/>
        <w:tab w:val="left" w:pos="3685"/>
        <w:tab w:val="left" w:pos="3969"/>
        <w:tab w:val="left" w:pos="4252"/>
      </w:tabs>
      <w:suppressAutoHyphens/>
      <w:spacing w:line="260" w:lineRule="atLeast"/>
      <w:ind w:left="3402" w:right="85" w:hanging="1077"/>
    </w:pPr>
    <w:rPr>
      <w:rFonts w:ascii="OfficinaSansStd-Book" w:hAnsi="OfficinaSansStd-Book" w:cs="OfficinaSansStd-Book"/>
      <w:spacing w:val="2"/>
      <w:sz w:val="21"/>
      <w:szCs w:val="21"/>
      <w:lang w:val="nl-NL"/>
    </w:rPr>
  </w:style>
  <w:style w:type="paragraph" w:customStyle="1" w:styleId="OpgavetekstmetindicatorTED">
    <w:name w:val="Opgavetekst_ met indicator TED"/>
    <w:basedOn w:val="NoParagraphStyle"/>
    <w:uiPriority w:val="99"/>
    <w:rsid w:val="00E45633"/>
    <w:pPr>
      <w:tabs>
        <w:tab w:val="left" w:pos="3005"/>
        <w:tab w:val="left" w:pos="3402"/>
        <w:tab w:val="left" w:pos="3685"/>
        <w:tab w:val="left" w:pos="3969"/>
        <w:tab w:val="left" w:pos="4252"/>
      </w:tabs>
      <w:spacing w:line="260" w:lineRule="atLeast"/>
      <w:ind w:left="3685" w:right="85" w:hanging="680"/>
    </w:pPr>
    <w:rPr>
      <w:rFonts w:ascii="OfficinaSansStd-Book" w:hAnsi="OfficinaSansStd-Book" w:cs="OfficinaSansStd-Book"/>
      <w:sz w:val="21"/>
      <w:szCs w:val="21"/>
      <w:lang w:val="nl-NL"/>
    </w:rPr>
  </w:style>
  <w:style w:type="paragraph" w:customStyle="1" w:styleId="OpgavetekstmetnummerTED">
    <w:name w:val="Opgavetekst_met nummer TED"/>
    <w:basedOn w:val="NoParagraphStyle"/>
    <w:uiPriority w:val="99"/>
    <w:rsid w:val="00E45633"/>
    <w:pPr>
      <w:tabs>
        <w:tab w:val="left" w:pos="3005"/>
        <w:tab w:val="left" w:pos="3402"/>
        <w:tab w:val="left" w:pos="3685"/>
        <w:tab w:val="left" w:pos="3969"/>
        <w:tab w:val="left" w:pos="4252"/>
      </w:tabs>
      <w:suppressAutoHyphens/>
      <w:spacing w:line="260" w:lineRule="atLeast"/>
      <w:ind w:left="4479" w:right="85" w:hanging="1077"/>
    </w:pPr>
    <w:rPr>
      <w:rFonts w:ascii="OfficinaSansStd-Book" w:hAnsi="OfficinaSansStd-Book" w:cs="OfficinaSansStd-Book"/>
      <w:spacing w:val="2"/>
      <w:sz w:val="21"/>
      <w:szCs w:val="21"/>
      <w:lang w:val="nl-NL"/>
    </w:rPr>
  </w:style>
  <w:style w:type="paragraph" w:customStyle="1" w:styleId="Stofsoort">
    <w:name w:val="Stofsoort"/>
    <w:basedOn w:val="NoParagraphStyle"/>
    <w:uiPriority w:val="99"/>
    <w:rsid w:val="00E45633"/>
    <w:pPr>
      <w:tabs>
        <w:tab w:val="left" w:pos="142"/>
        <w:tab w:val="left" w:pos="680"/>
        <w:tab w:val="left" w:pos="907"/>
        <w:tab w:val="left" w:pos="3040"/>
        <w:tab w:val="left" w:pos="4400"/>
      </w:tabs>
      <w:suppressAutoHyphens/>
      <w:spacing w:line="260" w:lineRule="atLeast"/>
      <w:ind w:left="3402" w:hanging="380"/>
    </w:pPr>
    <w:rPr>
      <w:rFonts w:ascii="Museo-700" w:hAnsi="Museo-700" w:cs="Museo-700"/>
      <w:spacing w:val="2"/>
      <w:position w:val="4"/>
      <w:sz w:val="21"/>
      <w:szCs w:val="21"/>
      <w:lang w:val="nl-NL"/>
    </w:rPr>
  </w:style>
  <w:style w:type="paragraph" w:customStyle="1" w:styleId="Opgavetekst">
    <w:name w:val="Opgavetekst"/>
    <w:basedOn w:val="NoParagraphStyle"/>
    <w:uiPriority w:val="99"/>
    <w:rsid w:val="00E45633"/>
    <w:pPr>
      <w:tabs>
        <w:tab w:val="left" w:pos="3005"/>
        <w:tab w:val="left" w:pos="3402"/>
        <w:tab w:val="left" w:pos="3685"/>
        <w:tab w:val="left" w:pos="3969"/>
        <w:tab w:val="left" w:pos="4252"/>
      </w:tabs>
      <w:spacing w:line="260" w:lineRule="atLeast"/>
      <w:ind w:left="3402" w:right="85"/>
    </w:pPr>
    <w:rPr>
      <w:rFonts w:ascii="OfficinaSansStd-Book" w:hAnsi="OfficinaSansStd-Book" w:cs="OfficinaSansStd-Book"/>
      <w:sz w:val="21"/>
      <w:szCs w:val="21"/>
      <w:lang w:val="nl-NL"/>
    </w:rPr>
  </w:style>
  <w:style w:type="paragraph" w:customStyle="1" w:styleId="VormgeefinstructiesAlineastijl">
    <w:name w:val="Vormgeefinstructies_Alineastijl"/>
    <w:basedOn w:val="NoParagraphStyle"/>
    <w:uiPriority w:val="99"/>
    <w:rsid w:val="00E45633"/>
    <w:rPr>
      <w:rFonts w:ascii="CourierNewPSMT" w:hAnsi="CourierNewPSMT" w:cs="CourierNewPSMT"/>
      <w:color w:val="FF0000"/>
      <w:lang w:val="nl-NL"/>
    </w:rPr>
  </w:style>
  <w:style w:type="paragraph" w:customStyle="1" w:styleId="PLuskop">
    <w:name w:val="PLus_kop"/>
    <w:basedOn w:val="NoParagraphStyle"/>
    <w:uiPriority w:val="99"/>
    <w:rsid w:val="00E45633"/>
    <w:pPr>
      <w:pBdr>
        <w:bottom w:val="single" w:sz="92" w:space="0" w:color="E5FFBF"/>
      </w:pBdr>
      <w:tabs>
        <w:tab w:val="left" w:pos="3000"/>
        <w:tab w:val="left" w:pos="3685"/>
      </w:tabs>
      <w:spacing w:line="260" w:lineRule="atLeast"/>
      <w:ind w:left="2268" w:hanging="380"/>
    </w:pPr>
    <w:rPr>
      <w:rFonts w:ascii="Museo-700" w:hAnsi="Museo-700" w:cs="Museo-700"/>
      <w:color w:val="7F0000"/>
      <w:spacing w:val="2"/>
      <w:position w:val="8"/>
      <w:sz w:val="22"/>
      <w:szCs w:val="22"/>
      <w:lang w:val="nl-NL"/>
    </w:rPr>
  </w:style>
  <w:style w:type="paragraph" w:customStyle="1" w:styleId="Voorbeeldkopboldcursief">
    <w:name w:val="Voorbeeld_kop_bold_cursief"/>
    <w:basedOn w:val="NoParagraphStyle"/>
    <w:uiPriority w:val="99"/>
    <w:rsid w:val="00E45633"/>
    <w:pPr>
      <w:tabs>
        <w:tab w:val="left" w:pos="142"/>
        <w:tab w:val="left" w:pos="680"/>
        <w:tab w:val="left" w:pos="907"/>
      </w:tabs>
      <w:spacing w:line="260" w:lineRule="atLeast"/>
      <w:ind w:left="3515"/>
    </w:pPr>
    <w:rPr>
      <w:rFonts w:ascii="OfficinaSansStd-BoldItalic" w:hAnsi="OfficinaSansStd-BoldItalic" w:cs="OfficinaSansStd-BoldItalic"/>
      <w:b/>
      <w:bCs/>
      <w:i/>
      <w:iCs/>
      <w:spacing w:val="2"/>
      <w:sz w:val="20"/>
      <w:szCs w:val="20"/>
      <w:lang w:val="nl-NL"/>
    </w:rPr>
  </w:style>
  <w:style w:type="paragraph" w:customStyle="1" w:styleId="Leertekstalineainspringformule">
    <w:name w:val="Leertekst_alinea_inspring_formule"/>
    <w:basedOn w:val="NoParagraphStyle"/>
    <w:uiPriority w:val="99"/>
    <w:rsid w:val="00E45633"/>
    <w:pPr>
      <w:tabs>
        <w:tab w:val="left" w:pos="142"/>
        <w:tab w:val="left" w:pos="680"/>
        <w:tab w:val="left" w:pos="907"/>
      </w:tabs>
      <w:spacing w:line="260" w:lineRule="atLeast"/>
      <w:ind w:left="3515" w:right="113"/>
    </w:pPr>
    <w:rPr>
      <w:rFonts w:ascii="OfficinaSansStd-Book" w:hAnsi="OfficinaSansStd-Book" w:cs="OfficinaSansStd-Book"/>
      <w:spacing w:val="2"/>
      <w:sz w:val="21"/>
      <w:szCs w:val="21"/>
      <w:lang w:val="nl-NL"/>
    </w:rPr>
  </w:style>
  <w:style w:type="paragraph" w:customStyle="1" w:styleId="TabelbijschriftTED">
    <w:name w:val="Tabel_bijschrift TED"/>
    <w:basedOn w:val="NoParagraphStyle"/>
    <w:uiPriority w:val="99"/>
    <w:rsid w:val="00E45633"/>
    <w:pPr>
      <w:suppressAutoHyphens/>
      <w:spacing w:line="260" w:lineRule="atLeast"/>
      <w:ind w:right="28"/>
    </w:pPr>
    <w:rPr>
      <w:rFonts w:ascii="OfficinaSansStd-Book" w:hAnsi="OfficinaSansStd-Book" w:cs="OfficinaSansStd-Book"/>
      <w:color w:val="194C4C"/>
      <w:position w:val="6"/>
      <w:sz w:val="18"/>
      <w:szCs w:val="18"/>
      <w:lang w:val="nl-NL"/>
    </w:rPr>
  </w:style>
  <w:style w:type="paragraph" w:customStyle="1" w:styleId="Extrastofalinea">
    <w:name w:val="Extra stof_alinea"/>
    <w:basedOn w:val="Leertekstalinea"/>
    <w:uiPriority w:val="99"/>
    <w:rsid w:val="00E45633"/>
    <w:pPr>
      <w:tabs>
        <w:tab w:val="clear" w:pos="283"/>
        <w:tab w:val="clear" w:pos="567"/>
        <w:tab w:val="clear" w:pos="850"/>
        <w:tab w:val="left" w:pos="227"/>
        <w:tab w:val="left" w:pos="680"/>
        <w:tab w:val="left" w:pos="907"/>
      </w:tabs>
      <w:suppressAutoHyphens w:val="0"/>
      <w:spacing w:line="260" w:lineRule="atLeast"/>
      <w:ind w:left="0"/>
    </w:pPr>
    <w:rPr>
      <w:sz w:val="20"/>
      <w:szCs w:val="20"/>
    </w:rPr>
  </w:style>
  <w:style w:type="paragraph" w:customStyle="1" w:styleId="Bronkrantbronvermelding">
    <w:name w:val="Bron_krant_bronvermelding"/>
    <w:basedOn w:val="NoParagraphStyle"/>
    <w:uiPriority w:val="99"/>
    <w:rsid w:val="00E45633"/>
    <w:pPr>
      <w:spacing w:line="260" w:lineRule="atLeast"/>
      <w:jc w:val="both"/>
    </w:pPr>
    <w:rPr>
      <w:rFonts w:ascii="AGaramondPro-Italic" w:hAnsi="AGaramondPro-Italic" w:cs="AGaramondPro-Italic"/>
      <w:i/>
      <w:iCs/>
      <w:position w:val="2"/>
      <w:sz w:val="18"/>
      <w:szCs w:val="18"/>
      <w:lang w:val="nl-NL"/>
    </w:rPr>
  </w:style>
  <w:style w:type="paragraph" w:customStyle="1" w:styleId="Bronkrantkop">
    <w:name w:val="Bron_krant_kop"/>
    <w:basedOn w:val="NoParagraphStyle"/>
    <w:uiPriority w:val="99"/>
    <w:rsid w:val="00E45633"/>
    <w:pPr>
      <w:spacing w:line="260" w:lineRule="atLeast"/>
      <w:jc w:val="both"/>
    </w:pPr>
    <w:rPr>
      <w:rFonts w:ascii="AGaramondPro-Bold" w:hAnsi="AGaramondPro-Bold" w:cs="AGaramondPro-Bold"/>
      <w:b/>
      <w:bCs/>
      <w:position w:val="2"/>
      <w:sz w:val="40"/>
      <w:szCs w:val="40"/>
      <w:lang w:val="nl-NL"/>
    </w:rPr>
  </w:style>
  <w:style w:type="paragraph" w:customStyle="1" w:styleId="Bronkrantalinea">
    <w:name w:val="Bron_krant_alinea"/>
    <w:basedOn w:val="NoParagraphStyle"/>
    <w:uiPriority w:val="99"/>
    <w:rsid w:val="00E45633"/>
    <w:pPr>
      <w:spacing w:line="260" w:lineRule="atLeast"/>
      <w:jc w:val="both"/>
    </w:pPr>
    <w:rPr>
      <w:rFonts w:ascii="AGaramondPro-Regular" w:hAnsi="AGaramondPro-Regular" w:cs="AGaramondPro-Regular"/>
      <w:spacing w:val="3"/>
      <w:position w:val="2"/>
      <w:sz w:val="22"/>
      <w:szCs w:val="22"/>
      <w:lang w:val="nl-NL"/>
    </w:rPr>
  </w:style>
  <w:style w:type="paragraph" w:customStyle="1" w:styleId="Extrastofinzetkop">
    <w:name w:val="Extra stof_inzet_kop"/>
    <w:basedOn w:val="NoParagraphStyle"/>
    <w:uiPriority w:val="99"/>
    <w:rsid w:val="00E45633"/>
    <w:pPr>
      <w:tabs>
        <w:tab w:val="left" w:pos="142"/>
        <w:tab w:val="left" w:pos="680"/>
        <w:tab w:val="left" w:pos="907"/>
      </w:tabs>
      <w:spacing w:line="440" w:lineRule="atLeast"/>
    </w:pPr>
    <w:rPr>
      <w:rFonts w:ascii="Museo-300" w:hAnsi="Museo-300" w:cs="Museo-300"/>
      <w:spacing w:val="5"/>
      <w:position w:val="4"/>
      <w:sz w:val="52"/>
      <w:szCs w:val="52"/>
      <w:lang w:val="nl-NL"/>
    </w:rPr>
  </w:style>
  <w:style w:type="paragraph" w:customStyle="1" w:styleId="Poefsubkop">
    <w:name w:val="Poef_subkop"/>
    <w:basedOn w:val="BasicParagraph"/>
    <w:uiPriority w:val="99"/>
    <w:rsid w:val="00E45633"/>
    <w:pPr>
      <w:spacing w:line="260" w:lineRule="atLeast"/>
      <w:ind w:left="142" w:right="57"/>
    </w:pPr>
    <w:rPr>
      <w:rFonts w:ascii="OfficinaSansStd-Bold" w:hAnsi="OfficinaSansStd-Bold" w:cs="OfficinaSansStd-Bold"/>
      <w:b/>
      <w:bCs/>
      <w:color w:val="7F0000"/>
      <w:spacing w:val="1"/>
      <w:sz w:val="21"/>
      <w:szCs w:val="21"/>
    </w:rPr>
  </w:style>
  <w:style w:type="paragraph" w:customStyle="1" w:styleId="Practicumkop">
    <w:name w:val="Practicum_kop"/>
    <w:basedOn w:val="NoParagraphStyle"/>
    <w:uiPriority w:val="99"/>
    <w:rsid w:val="00E45633"/>
    <w:pPr>
      <w:tabs>
        <w:tab w:val="right" w:pos="3040"/>
        <w:tab w:val="left" w:pos="3400"/>
      </w:tabs>
      <w:spacing w:after="227" w:line="260" w:lineRule="atLeast"/>
      <w:ind w:right="283"/>
    </w:pPr>
    <w:rPr>
      <w:rFonts w:ascii="Museo-700" w:hAnsi="Museo-700" w:cs="Museo-700"/>
      <w:color w:val="00BFB2"/>
      <w:spacing w:val="7"/>
      <w:sz w:val="48"/>
      <w:szCs w:val="48"/>
      <w:lang w:val="nl-NL"/>
    </w:rPr>
  </w:style>
  <w:style w:type="paragraph" w:customStyle="1" w:styleId="ProefteksthyphenTED">
    <w:name w:val="Proef_tekst_hyphen TED"/>
    <w:basedOn w:val="Leertekstalinea"/>
    <w:uiPriority w:val="99"/>
    <w:rsid w:val="00E45633"/>
    <w:pPr>
      <w:tabs>
        <w:tab w:val="clear" w:pos="283"/>
        <w:tab w:val="clear" w:pos="567"/>
        <w:tab w:val="clear" w:pos="850"/>
        <w:tab w:val="left" w:pos="142"/>
        <w:tab w:val="left" w:pos="822"/>
      </w:tabs>
      <w:suppressAutoHyphens w:val="0"/>
      <w:spacing w:line="260" w:lineRule="atLeast"/>
      <w:ind w:left="425" w:right="57" w:hanging="425"/>
    </w:pPr>
    <w:rPr>
      <w:rFonts w:ascii="OfficinaSansStd-Book" w:hAnsi="OfficinaSansStd-Book" w:cs="OfficinaSansStd-Book"/>
      <w:spacing w:val="1"/>
      <w:sz w:val="21"/>
      <w:szCs w:val="21"/>
    </w:rPr>
  </w:style>
  <w:style w:type="paragraph" w:customStyle="1" w:styleId="Proeftekstnummer">
    <w:name w:val="Proef_tekst_nummer"/>
    <w:basedOn w:val="NoParagraphStyle"/>
    <w:uiPriority w:val="99"/>
    <w:rsid w:val="00E45633"/>
    <w:pPr>
      <w:tabs>
        <w:tab w:val="left" w:pos="425"/>
        <w:tab w:val="left" w:pos="709"/>
      </w:tabs>
      <w:spacing w:line="260" w:lineRule="atLeast"/>
      <w:ind w:left="142"/>
    </w:pPr>
    <w:rPr>
      <w:rFonts w:ascii="OfficinaSansStd-Book" w:hAnsi="OfficinaSansStd-Book" w:cs="OfficinaSansStd-Book"/>
      <w:spacing w:val="1"/>
      <w:sz w:val="21"/>
      <w:szCs w:val="21"/>
      <w:lang w:val="nl-NL"/>
    </w:rPr>
  </w:style>
  <w:style w:type="paragraph" w:customStyle="1" w:styleId="ProeftekstnummerTED">
    <w:name w:val="Proef_tekst_nummer TED"/>
    <w:basedOn w:val="NoParagraphStyle"/>
    <w:uiPriority w:val="99"/>
    <w:rsid w:val="00E45633"/>
    <w:pPr>
      <w:tabs>
        <w:tab w:val="left" w:pos="160"/>
        <w:tab w:val="left" w:pos="709"/>
      </w:tabs>
      <w:spacing w:line="260" w:lineRule="atLeast"/>
      <w:ind w:left="425" w:hanging="283"/>
    </w:pPr>
    <w:rPr>
      <w:rFonts w:ascii="OfficinaSansStd-Book" w:hAnsi="OfficinaSansStd-Book" w:cs="OfficinaSansStd-Book"/>
      <w:spacing w:val="1"/>
      <w:sz w:val="21"/>
      <w:szCs w:val="21"/>
      <w:lang w:val="nl-NL"/>
    </w:rPr>
  </w:style>
  <w:style w:type="paragraph" w:customStyle="1" w:styleId="Proeftussenkopcursief">
    <w:name w:val="Proef_tussenkop_cursief"/>
    <w:basedOn w:val="NoParagraphStyle"/>
    <w:uiPriority w:val="99"/>
    <w:rsid w:val="00E45633"/>
    <w:pPr>
      <w:tabs>
        <w:tab w:val="left" w:pos="425"/>
        <w:tab w:val="left" w:pos="822"/>
      </w:tabs>
      <w:spacing w:line="260" w:lineRule="atLeast"/>
      <w:ind w:left="142"/>
    </w:pPr>
    <w:rPr>
      <w:rFonts w:ascii="OfficinaSansStd-BookItalic" w:hAnsi="OfficinaSansStd-BookItalic" w:cs="OfficinaSansStd-BookItalic"/>
      <w:i/>
      <w:iCs/>
      <w:spacing w:val="1"/>
      <w:sz w:val="21"/>
      <w:szCs w:val="21"/>
      <w:lang w:val="nl-NL"/>
    </w:rPr>
  </w:style>
  <w:style w:type="paragraph" w:customStyle="1" w:styleId="proefkop2koloms">
    <w:name w:val="proef_kop_2 koloms"/>
    <w:basedOn w:val="Proefkop"/>
    <w:uiPriority w:val="99"/>
    <w:rsid w:val="00E45633"/>
    <w:pPr>
      <w:pBdr>
        <w:bottom w:val="single" w:sz="96" w:space="0" w:color="007F7F"/>
      </w:pBdr>
      <w:tabs>
        <w:tab w:val="clear" w:pos="1077"/>
        <w:tab w:val="clear" w:pos="10205"/>
        <w:tab w:val="left" w:pos="992"/>
      </w:tabs>
      <w:spacing w:line="260" w:lineRule="atLeast"/>
    </w:pPr>
    <w:rPr>
      <w:sz w:val="21"/>
      <w:szCs w:val="21"/>
    </w:rPr>
  </w:style>
  <w:style w:type="paragraph" w:customStyle="1" w:styleId="ProeftekstindicatorenTED">
    <w:name w:val="Proef_tekst_indicatoren TED"/>
    <w:basedOn w:val="Leertekstalinea"/>
    <w:uiPriority w:val="99"/>
    <w:rsid w:val="00E45633"/>
    <w:pPr>
      <w:tabs>
        <w:tab w:val="clear" w:pos="283"/>
        <w:tab w:val="clear" w:pos="567"/>
        <w:tab w:val="clear" w:pos="850"/>
        <w:tab w:val="left" w:pos="425"/>
        <w:tab w:val="left" w:pos="822"/>
      </w:tabs>
      <w:suppressAutoHyphens w:val="0"/>
      <w:spacing w:line="260" w:lineRule="atLeast"/>
      <w:ind w:left="709" w:hanging="425"/>
    </w:pPr>
    <w:rPr>
      <w:rFonts w:ascii="OfficinaSansStd-Book" w:hAnsi="OfficinaSansStd-Book" w:cs="OfficinaSansStd-Book"/>
      <w:spacing w:val="1"/>
      <w:sz w:val="21"/>
      <w:szCs w:val="21"/>
    </w:rPr>
  </w:style>
  <w:style w:type="paragraph" w:customStyle="1" w:styleId="Testjezelfkop">
    <w:name w:val="Testjezelf_kop"/>
    <w:basedOn w:val="NoParagraphStyle"/>
    <w:uiPriority w:val="99"/>
    <w:rsid w:val="00E45633"/>
    <w:pPr>
      <w:tabs>
        <w:tab w:val="right" w:pos="3040"/>
        <w:tab w:val="left" w:pos="3400"/>
      </w:tabs>
      <w:spacing w:after="227" w:line="260" w:lineRule="atLeast"/>
      <w:ind w:right="283"/>
    </w:pPr>
    <w:rPr>
      <w:rFonts w:ascii="Museo-700" w:hAnsi="Museo-700" w:cs="Museo-700"/>
      <w:color w:val="00BFB2"/>
      <w:spacing w:val="7"/>
      <w:sz w:val="48"/>
      <w:szCs w:val="48"/>
      <w:lang w:val="nl-NL"/>
    </w:rPr>
  </w:style>
  <w:style w:type="paragraph" w:customStyle="1" w:styleId="Testjezelfinstructie">
    <w:name w:val="Testjezelf_instructie"/>
    <w:basedOn w:val="NoParagraphStyle"/>
    <w:uiPriority w:val="99"/>
    <w:rsid w:val="00E45633"/>
    <w:pPr>
      <w:tabs>
        <w:tab w:val="left" w:pos="397"/>
        <w:tab w:val="left" w:pos="680"/>
      </w:tabs>
      <w:spacing w:line="260" w:lineRule="atLeast"/>
    </w:pPr>
    <w:rPr>
      <w:rFonts w:ascii="OfficinaSansStd-Bold" w:hAnsi="OfficinaSansStd-Bold" w:cs="OfficinaSansStd-Bold"/>
      <w:b/>
      <w:bCs/>
      <w:spacing w:val="1"/>
      <w:sz w:val="20"/>
      <w:szCs w:val="20"/>
      <w:lang w:val="nl-NL"/>
    </w:rPr>
  </w:style>
  <w:style w:type="paragraph" w:customStyle="1" w:styleId="TestjezelftekstnummerTED">
    <w:name w:val="Testjezelf_tekst_nummer TED"/>
    <w:basedOn w:val="NoParagraphStyle"/>
    <w:uiPriority w:val="99"/>
    <w:rsid w:val="00E45633"/>
    <w:pPr>
      <w:tabs>
        <w:tab w:val="left" w:pos="397"/>
        <w:tab w:val="left" w:pos="680"/>
      </w:tabs>
      <w:spacing w:line="260" w:lineRule="atLeast"/>
      <w:ind w:left="397" w:hanging="397"/>
    </w:pPr>
    <w:rPr>
      <w:rFonts w:ascii="OfficinaSansStd-Book" w:hAnsi="OfficinaSansStd-Book" w:cs="OfficinaSansStd-Book"/>
      <w:spacing w:val="1"/>
      <w:sz w:val="21"/>
      <w:szCs w:val="21"/>
      <w:lang w:val="nl-NL"/>
    </w:rPr>
  </w:style>
  <w:style w:type="paragraph" w:customStyle="1" w:styleId="Testjezelftekst">
    <w:name w:val="Testjezelf_tekst"/>
    <w:basedOn w:val="Leertekstalinea"/>
    <w:uiPriority w:val="99"/>
    <w:rsid w:val="00E45633"/>
    <w:pPr>
      <w:tabs>
        <w:tab w:val="clear" w:pos="283"/>
        <w:tab w:val="clear" w:pos="567"/>
        <w:tab w:val="clear" w:pos="850"/>
        <w:tab w:val="left" w:pos="680"/>
        <w:tab w:val="left" w:pos="964"/>
      </w:tabs>
      <w:suppressAutoHyphens w:val="0"/>
      <w:spacing w:line="260" w:lineRule="atLeast"/>
      <w:ind w:left="0"/>
    </w:pPr>
    <w:rPr>
      <w:rFonts w:ascii="OfficinaSansStd-Book" w:hAnsi="OfficinaSansStd-Book" w:cs="OfficinaSansStd-Book"/>
      <w:spacing w:val="1"/>
      <w:sz w:val="21"/>
      <w:szCs w:val="21"/>
    </w:rPr>
  </w:style>
  <w:style w:type="paragraph" w:customStyle="1" w:styleId="TestjezelftekstindicatorenTED">
    <w:name w:val="Testjezelf_tekst_indicatoren TED"/>
    <w:basedOn w:val="Testjezelftekst"/>
    <w:uiPriority w:val="99"/>
    <w:rsid w:val="00E45633"/>
    <w:pPr>
      <w:ind w:left="680" w:hanging="397"/>
    </w:pPr>
  </w:style>
  <w:style w:type="paragraph" w:customStyle="1" w:styleId="TestjezelftekstTED">
    <w:name w:val="Testjezelf_tekst TED"/>
    <w:basedOn w:val="Leertekstalinea"/>
    <w:uiPriority w:val="99"/>
    <w:rsid w:val="00E45633"/>
    <w:pPr>
      <w:tabs>
        <w:tab w:val="clear" w:pos="283"/>
        <w:tab w:val="clear" w:pos="567"/>
        <w:tab w:val="clear" w:pos="850"/>
        <w:tab w:val="left" w:pos="680"/>
        <w:tab w:val="left" w:pos="964"/>
      </w:tabs>
      <w:suppressAutoHyphens w:val="0"/>
      <w:spacing w:line="260" w:lineRule="atLeast"/>
      <w:ind w:left="397" w:hanging="397"/>
    </w:pPr>
    <w:rPr>
      <w:rFonts w:ascii="OfficinaSansStd-Book" w:hAnsi="OfficinaSansStd-Book" w:cs="OfficinaSansStd-Book"/>
      <w:spacing w:val="1"/>
      <w:sz w:val="21"/>
      <w:szCs w:val="21"/>
    </w:rPr>
  </w:style>
  <w:style w:type="paragraph" w:customStyle="1" w:styleId="Testjezelftekstindicatoren">
    <w:name w:val="Testjezelf_tekst_indicatoren"/>
    <w:basedOn w:val="Testjezelftekst"/>
    <w:uiPriority w:val="99"/>
    <w:rsid w:val="00E45633"/>
  </w:style>
  <w:style w:type="paragraph" w:customStyle="1" w:styleId="Extrastofopeningkop">
    <w:name w:val="Extra stof _ opening_kop"/>
    <w:basedOn w:val="Extrastofalinea"/>
    <w:uiPriority w:val="99"/>
    <w:rsid w:val="00E45633"/>
    <w:pPr>
      <w:tabs>
        <w:tab w:val="clear" w:pos="227"/>
        <w:tab w:val="clear" w:pos="680"/>
        <w:tab w:val="clear" w:pos="907"/>
        <w:tab w:val="left" w:pos="567"/>
        <w:tab w:val="left" w:pos="1134"/>
        <w:tab w:val="left" w:pos="3969"/>
        <w:tab w:val="left" w:pos="5103"/>
      </w:tabs>
    </w:pPr>
    <w:rPr>
      <w:rFonts w:ascii="TimesNewRomanPSMT" w:hAnsi="TimesNewRomanPSMT" w:cs="TimesNewRomanPSMT"/>
      <w:color w:val="7030A0"/>
      <w:spacing w:val="4"/>
      <w:sz w:val="36"/>
      <w:szCs w:val="36"/>
    </w:rPr>
  </w:style>
  <w:style w:type="paragraph" w:customStyle="1" w:styleId="Extrastofalineaintro">
    <w:name w:val="Extra stof_alinea_intro"/>
    <w:basedOn w:val="Leertekstalinea"/>
    <w:uiPriority w:val="99"/>
    <w:rsid w:val="00E45633"/>
    <w:pPr>
      <w:tabs>
        <w:tab w:val="clear" w:pos="283"/>
        <w:tab w:val="clear" w:pos="567"/>
        <w:tab w:val="clear" w:pos="850"/>
        <w:tab w:val="left" w:pos="142"/>
        <w:tab w:val="left" w:pos="680"/>
        <w:tab w:val="left" w:pos="907"/>
      </w:tabs>
      <w:suppressAutoHyphens w:val="0"/>
      <w:spacing w:line="400" w:lineRule="atLeast"/>
      <w:ind w:left="0"/>
    </w:pPr>
    <w:rPr>
      <w:rFonts w:ascii="MetaOT-Bold" w:hAnsi="MetaOT-Bold" w:cs="MetaOT-Bold"/>
      <w:b/>
      <w:bCs/>
      <w:color w:val="FFFFFF"/>
      <w:spacing w:val="3"/>
      <w:sz w:val="28"/>
      <w:szCs w:val="28"/>
    </w:rPr>
  </w:style>
  <w:style w:type="paragraph" w:customStyle="1" w:styleId="Extrastofalineakop">
    <w:name w:val="Extra stof_alineakop"/>
    <w:basedOn w:val="Leertekstalineakop"/>
    <w:uiPriority w:val="99"/>
    <w:rsid w:val="00E45633"/>
    <w:pPr>
      <w:tabs>
        <w:tab w:val="clear" w:pos="640"/>
        <w:tab w:val="clear" w:pos="1304"/>
        <w:tab w:val="left" w:pos="142"/>
        <w:tab w:val="left" w:pos="680"/>
        <w:tab w:val="left" w:pos="907"/>
      </w:tabs>
      <w:suppressAutoHyphens w:val="0"/>
      <w:spacing w:line="260" w:lineRule="atLeast"/>
      <w:ind w:left="0"/>
    </w:pPr>
    <w:rPr>
      <w:rFonts w:ascii="MetaOT-Bold" w:hAnsi="MetaOT-Bold" w:cs="MetaOT-Bold"/>
      <w:smallCaps w:val="0"/>
      <w:spacing w:val="2"/>
      <w:sz w:val="22"/>
      <w:szCs w:val="22"/>
    </w:rPr>
  </w:style>
  <w:style w:type="paragraph" w:customStyle="1" w:styleId="Extrastofbijschrift">
    <w:name w:val="Extra stof_bijschrift"/>
    <w:basedOn w:val="NoParagraphStyle"/>
    <w:uiPriority w:val="99"/>
    <w:rsid w:val="00E45633"/>
    <w:pPr>
      <w:suppressAutoHyphens/>
      <w:spacing w:line="260" w:lineRule="atLeast"/>
      <w:ind w:right="28"/>
    </w:pPr>
    <w:rPr>
      <w:rFonts w:ascii="LucidaSans-Demi" w:hAnsi="LucidaSans-Demi" w:cs="LucidaSans-Demi"/>
      <w:sz w:val="18"/>
      <w:szCs w:val="18"/>
      <w:lang w:val="nl-NL"/>
    </w:rPr>
  </w:style>
  <w:style w:type="paragraph" w:customStyle="1" w:styleId="Extrastofquote">
    <w:name w:val="Extra stof_quote"/>
    <w:basedOn w:val="NoParagraphStyle"/>
    <w:uiPriority w:val="99"/>
    <w:rsid w:val="00E45633"/>
    <w:pPr>
      <w:pBdr>
        <w:top w:val="single" w:sz="16" w:space="22" w:color="auto"/>
        <w:bottom w:val="single" w:sz="16" w:space="11" w:color="auto"/>
      </w:pBdr>
      <w:tabs>
        <w:tab w:val="left" w:pos="142"/>
        <w:tab w:val="left" w:pos="680"/>
        <w:tab w:val="left" w:pos="907"/>
      </w:tabs>
      <w:spacing w:line="480" w:lineRule="atLeast"/>
    </w:pPr>
    <w:rPr>
      <w:rFonts w:ascii="Museo-300" w:hAnsi="Museo-300" w:cs="Museo-300"/>
      <w:color w:val="42637D"/>
      <w:spacing w:val="4"/>
      <w:sz w:val="40"/>
      <w:szCs w:val="40"/>
      <w:lang w:val="nl-NL"/>
    </w:rPr>
  </w:style>
  <w:style w:type="paragraph" w:customStyle="1" w:styleId="Extrastofinzetalinea">
    <w:name w:val="Extra stof_inzet_alinea"/>
    <w:basedOn w:val="NoParagraphStyle"/>
    <w:uiPriority w:val="99"/>
    <w:rsid w:val="00E45633"/>
    <w:pPr>
      <w:tabs>
        <w:tab w:val="left" w:pos="227"/>
        <w:tab w:val="left" w:pos="680"/>
        <w:tab w:val="left" w:pos="907"/>
      </w:tabs>
      <w:spacing w:line="260" w:lineRule="atLeast"/>
    </w:pPr>
    <w:rPr>
      <w:rFonts w:ascii="LucidaSans-Demi" w:hAnsi="LucidaSans-Demi" w:cs="LucidaSans-Demi"/>
      <w:spacing w:val="2"/>
      <w:sz w:val="18"/>
      <w:szCs w:val="18"/>
      <w:lang w:val="nl-NL"/>
    </w:rPr>
  </w:style>
  <w:style w:type="paragraph" w:customStyle="1" w:styleId="Extrastofopgavekop">
    <w:name w:val="Extra stof_opgave_kop"/>
    <w:basedOn w:val="NoParagraphStyle"/>
    <w:uiPriority w:val="99"/>
    <w:rsid w:val="00E45633"/>
    <w:pPr>
      <w:pBdr>
        <w:top w:val="single" w:sz="96" w:space="0" w:color="00FFFF"/>
      </w:pBdr>
      <w:tabs>
        <w:tab w:val="left" w:pos="142"/>
        <w:tab w:val="left" w:pos="680"/>
        <w:tab w:val="left" w:pos="907"/>
      </w:tabs>
      <w:spacing w:line="260" w:lineRule="atLeast"/>
      <w:ind w:left="113" w:right="57"/>
    </w:pPr>
    <w:rPr>
      <w:rFonts w:ascii="OfficinaSansStd-Bold" w:hAnsi="OfficinaSansStd-Bold" w:cs="OfficinaSansStd-Bold"/>
      <w:b/>
      <w:bCs/>
      <w:color w:val="FFFFFF"/>
      <w:spacing w:val="2"/>
      <w:position w:val="6"/>
      <w:sz w:val="20"/>
      <w:szCs w:val="20"/>
      <w:lang w:val="nl-NL"/>
    </w:rPr>
  </w:style>
  <w:style w:type="paragraph" w:customStyle="1" w:styleId="Extrastofvragentekstmetnummer">
    <w:name w:val="Extra stof_vragen_tekst met nummer"/>
    <w:basedOn w:val="Opgavetekstmetnummer"/>
    <w:uiPriority w:val="99"/>
    <w:rsid w:val="00E45633"/>
    <w:pPr>
      <w:tabs>
        <w:tab w:val="clear" w:pos="3005"/>
        <w:tab w:val="clear" w:pos="3402"/>
        <w:tab w:val="clear" w:pos="3969"/>
        <w:tab w:val="clear" w:pos="4252"/>
        <w:tab w:val="left" w:pos="113"/>
        <w:tab w:val="left" w:pos="454"/>
        <w:tab w:val="left" w:pos="680"/>
      </w:tabs>
      <w:ind w:left="454" w:right="113" w:hanging="454"/>
    </w:pPr>
  </w:style>
  <w:style w:type="paragraph" w:customStyle="1" w:styleId="Extrastofvrageninspringen">
    <w:name w:val="Extra stof_vragen_inspringen"/>
    <w:basedOn w:val="Opgavetekstmetnummer"/>
    <w:uiPriority w:val="99"/>
    <w:rsid w:val="00E45633"/>
    <w:pPr>
      <w:tabs>
        <w:tab w:val="clear" w:pos="3005"/>
        <w:tab w:val="clear" w:pos="3402"/>
        <w:tab w:val="clear" w:pos="3969"/>
        <w:tab w:val="clear" w:pos="4252"/>
        <w:tab w:val="left" w:pos="113"/>
        <w:tab w:val="left" w:pos="454"/>
        <w:tab w:val="left" w:pos="680"/>
      </w:tabs>
      <w:ind w:left="454" w:right="113" w:firstLine="0"/>
    </w:pPr>
  </w:style>
  <w:style w:type="paragraph" w:customStyle="1" w:styleId="Opgavetekstmetindicator">
    <w:name w:val="Opgavetekst_ met indicator"/>
    <w:basedOn w:val="NoParagraphStyle"/>
    <w:uiPriority w:val="99"/>
    <w:rsid w:val="00E45633"/>
    <w:pPr>
      <w:tabs>
        <w:tab w:val="left" w:pos="3005"/>
        <w:tab w:val="left" w:pos="3402"/>
        <w:tab w:val="left" w:pos="3685"/>
        <w:tab w:val="left" w:pos="3969"/>
        <w:tab w:val="left" w:pos="4252"/>
      </w:tabs>
      <w:spacing w:line="260" w:lineRule="atLeast"/>
      <w:ind w:right="85"/>
    </w:pPr>
    <w:rPr>
      <w:rFonts w:ascii="OfficinaSansStd-Book" w:hAnsi="OfficinaSansStd-Book" w:cs="OfficinaSansStd-Book"/>
      <w:sz w:val="21"/>
      <w:szCs w:val="21"/>
      <w:lang w:val="nl-NL"/>
    </w:rPr>
  </w:style>
  <w:style w:type="paragraph" w:customStyle="1" w:styleId="Extrastofvragenindicator">
    <w:name w:val="Extra stof_vragen_indicator"/>
    <w:basedOn w:val="Opgavetekstmetindicator"/>
    <w:uiPriority w:val="99"/>
    <w:rsid w:val="00E45633"/>
    <w:pPr>
      <w:tabs>
        <w:tab w:val="clear" w:pos="3005"/>
        <w:tab w:val="clear" w:pos="3402"/>
        <w:tab w:val="clear" w:pos="3969"/>
        <w:tab w:val="clear" w:pos="4252"/>
        <w:tab w:val="left" w:pos="113"/>
        <w:tab w:val="left" w:pos="454"/>
        <w:tab w:val="left" w:pos="680"/>
      </w:tabs>
      <w:ind w:left="680" w:right="113" w:hanging="397"/>
    </w:pPr>
  </w:style>
  <w:style w:type="character" w:customStyle="1" w:styleId="Opgavekop1">
    <w:name w:val="Opgave_kop1"/>
    <w:uiPriority w:val="99"/>
    <w:rsid w:val="00E45633"/>
    <w:rPr>
      <w:rFonts w:ascii="Museo-300" w:hAnsi="Museo-300" w:cs="Museo-300"/>
      <w:color w:val="000000"/>
      <w:spacing w:val="3"/>
      <w:position w:val="0"/>
      <w:sz w:val="30"/>
      <w:szCs w:val="30"/>
      <w:vertAlign w:val="baseline"/>
    </w:rPr>
  </w:style>
  <w:style w:type="character" w:customStyle="1" w:styleId="Deelaanduidingbold">
    <w:name w:val="Deelaanduiding_bold"/>
    <w:uiPriority w:val="99"/>
    <w:rsid w:val="00E45633"/>
    <w:rPr>
      <w:rFonts w:ascii="OfficinaSansStd-Bold" w:hAnsi="OfficinaSansStd-Bold" w:cs="OfficinaSansStd-Bold"/>
      <w:b/>
      <w:bCs/>
      <w:spacing w:val="0"/>
      <w:sz w:val="21"/>
      <w:szCs w:val="21"/>
      <w:vertAlign w:val="baseline"/>
    </w:rPr>
  </w:style>
  <w:style w:type="character" w:customStyle="1" w:styleId="Sub0">
    <w:name w:val="Sub"/>
    <w:uiPriority w:val="99"/>
    <w:rsid w:val="00E45633"/>
    <w:rPr>
      <w:position w:val="1"/>
      <w:vertAlign w:val="subscript"/>
    </w:rPr>
  </w:style>
  <w:style w:type="character" w:customStyle="1" w:styleId="Stapnaam">
    <w:name w:val="Stap_naam"/>
    <w:uiPriority w:val="99"/>
    <w:rsid w:val="00E45633"/>
    <w:rPr>
      <w:rFonts w:ascii="OfficinaSansStd-Bold" w:hAnsi="OfficinaSansStd-Bold" w:cs="OfficinaSansStd-Bold"/>
      <w:b/>
      <w:bCs/>
      <w:color w:val="000000"/>
      <w:position w:val="2"/>
      <w:sz w:val="22"/>
      <w:szCs w:val="22"/>
    </w:rPr>
  </w:style>
  <w:style w:type="paragraph" w:customStyle="1" w:styleId="Voorwoordkop">
    <w:name w:val="Voorwoord_kop"/>
    <w:basedOn w:val="NoParagraphStyle"/>
    <w:uiPriority w:val="99"/>
    <w:rsid w:val="00E45633"/>
    <w:pPr>
      <w:tabs>
        <w:tab w:val="left" w:pos="60"/>
        <w:tab w:val="right" w:pos="460"/>
        <w:tab w:val="left" w:pos="2740"/>
      </w:tabs>
      <w:spacing w:line="800" w:lineRule="atLeast"/>
      <w:ind w:right="283"/>
    </w:pPr>
    <w:rPr>
      <w:rFonts w:ascii="Museo 500" w:eastAsiaTheme="minorEastAsia" w:hAnsi="Museo 500" w:cs="Museo 500"/>
      <w:color w:val="00007F"/>
      <w:spacing w:val="14"/>
      <w:sz w:val="48"/>
      <w:szCs w:val="48"/>
      <w:lang w:val="nl-NL"/>
    </w:rPr>
  </w:style>
  <w:style w:type="paragraph" w:customStyle="1" w:styleId="Voorwoordtekst">
    <w:name w:val="Voorwoord_tekst"/>
    <w:basedOn w:val="NoParagraphStyle"/>
    <w:uiPriority w:val="99"/>
    <w:rsid w:val="00E45633"/>
    <w:pPr>
      <w:tabs>
        <w:tab w:val="left" w:pos="283"/>
        <w:tab w:val="left" w:pos="567"/>
      </w:tabs>
      <w:spacing w:line="300" w:lineRule="atLeast"/>
      <w:ind w:right="1417"/>
    </w:pPr>
    <w:rPr>
      <w:rFonts w:ascii="ITC Officina Sans Std Book" w:eastAsiaTheme="minorEastAsia" w:hAnsi="ITC Officina Sans Std Book" w:cs="ITC Officina Sans Std Book"/>
      <w:spacing w:val="2"/>
      <w:sz w:val="22"/>
      <w:szCs w:val="22"/>
      <w:lang w:val="nl-NL"/>
    </w:rPr>
  </w:style>
  <w:style w:type="paragraph" w:customStyle="1" w:styleId="Voorwoordtussenkop">
    <w:name w:val="Voorwoord_tussenkop"/>
    <w:basedOn w:val="NoParagraphStyle"/>
    <w:uiPriority w:val="99"/>
    <w:rsid w:val="00E45633"/>
    <w:pPr>
      <w:tabs>
        <w:tab w:val="left" w:pos="283"/>
        <w:tab w:val="left" w:pos="567"/>
      </w:tabs>
      <w:spacing w:line="300" w:lineRule="atLeast"/>
      <w:ind w:right="1417"/>
    </w:pPr>
    <w:rPr>
      <w:rFonts w:ascii="ITC Officina Sans Std Book" w:eastAsiaTheme="minorEastAsia" w:hAnsi="ITC Officina Sans Std Book" w:cs="ITC Officina Sans Std Book"/>
      <w:b/>
      <w:bCs/>
      <w:spacing w:val="2"/>
      <w:sz w:val="22"/>
      <w:szCs w:val="22"/>
      <w:lang w:val="nl-NL"/>
    </w:rPr>
  </w:style>
  <w:style w:type="paragraph" w:customStyle="1" w:styleId="Inhoudkop">
    <w:name w:val="Inhoud_kop"/>
    <w:basedOn w:val="NoParagraphStyle"/>
    <w:uiPriority w:val="99"/>
    <w:rsid w:val="00E45633"/>
    <w:pPr>
      <w:spacing w:line="800" w:lineRule="atLeast"/>
    </w:pPr>
    <w:rPr>
      <w:rFonts w:ascii="Museo 500" w:eastAsiaTheme="minorEastAsia" w:hAnsi="Museo 500" w:cs="Museo 500"/>
      <w:color w:val="00007F"/>
      <w:position w:val="-20"/>
      <w:sz w:val="48"/>
      <w:szCs w:val="48"/>
      <w:lang w:val="nl-NL"/>
    </w:rPr>
  </w:style>
  <w:style w:type="paragraph" w:customStyle="1" w:styleId="Inhoudparagraafkop">
    <w:name w:val="Inhoud_paragraafkop"/>
    <w:basedOn w:val="NoParagraphStyle"/>
    <w:uiPriority w:val="99"/>
    <w:rsid w:val="00E45633"/>
    <w:pPr>
      <w:tabs>
        <w:tab w:val="left" w:pos="142"/>
        <w:tab w:val="left" w:pos="454"/>
        <w:tab w:val="left" w:pos="907"/>
        <w:tab w:val="right" w:pos="4535"/>
      </w:tabs>
      <w:spacing w:before="57" w:line="320" w:lineRule="atLeast"/>
    </w:pPr>
    <w:rPr>
      <w:rFonts w:ascii="Museo 500" w:eastAsiaTheme="minorEastAsia" w:hAnsi="Museo 500" w:cs="Museo 500"/>
      <w:color w:val="007F7F"/>
      <w:spacing w:val="2"/>
      <w:position w:val="4"/>
      <w:sz w:val="23"/>
      <w:szCs w:val="23"/>
      <w:lang w:val="nl-NL"/>
    </w:rPr>
  </w:style>
  <w:style w:type="paragraph" w:customStyle="1" w:styleId="Inhoudtekst">
    <w:name w:val="Inhoud_tekst"/>
    <w:basedOn w:val="Leertekstalinea"/>
    <w:uiPriority w:val="99"/>
    <w:rsid w:val="00E45633"/>
    <w:pPr>
      <w:tabs>
        <w:tab w:val="clear" w:pos="283"/>
        <w:tab w:val="clear" w:pos="567"/>
        <w:tab w:val="clear" w:pos="850"/>
        <w:tab w:val="left" w:pos="142"/>
        <w:tab w:val="left" w:pos="454"/>
        <w:tab w:val="right" w:pos="4535"/>
      </w:tabs>
      <w:spacing w:line="320" w:lineRule="atLeast"/>
      <w:ind w:left="0"/>
    </w:pPr>
    <w:rPr>
      <w:rFonts w:ascii="ITC Officina Sans Std Book" w:eastAsiaTheme="minorEastAsia" w:hAnsi="ITC Officina Sans Std Book" w:cs="ITC Officina Sans Std Book"/>
      <w:sz w:val="24"/>
      <w:szCs w:val="24"/>
    </w:rPr>
  </w:style>
  <w:style w:type="paragraph" w:customStyle="1" w:styleId="Bronbijschriftrechtslijnend">
    <w:name w:val="Bron_bijschrift_rechtslijnend"/>
    <w:basedOn w:val="Bronbijschrift"/>
    <w:uiPriority w:val="99"/>
    <w:rsid w:val="00E45633"/>
    <w:pPr>
      <w:tabs>
        <w:tab w:val="clear" w:pos="1191"/>
      </w:tabs>
      <w:spacing w:before="0" w:line="280" w:lineRule="atLeast"/>
      <w:ind w:right="28"/>
      <w:jc w:val="right"/>
    </w:pPr>
    <w:rPr>
      <w:rFonts w:ascii="ITC Officina Sans Std Book" w:eastAsiaTheme="minorEastAsia" w:hAnsi="ITC Officina Sans Std Book" w:cs="ITC Officina Sans Std Book"/>
      <w:color w:val="194C4C"/>
      <w:spacing w:val="0"/>
      <w:sz w:val="21"/>
      <w:szCs w:val="21"/>
    </w:rPr>
  </w:style>
  <w:style w:type="paragraph" w:customStyle="1" w:styleId="Opdrachtantwoordinspr">
    <w:name w:val="Opdracht_antwoord_inspr"/>
    <w:basedOn w:val="Opdrachtantwoord"/>
    <w:uiPriority w:val="99"/>
    <w:rsid w:val="00E45633"/>
    <w:pPr>
      <w:tabs>
        <w:tab w:val="clear" w:pos="907"/>
        <w:tab w:val="clear" w:pos="1100"/>
        <w:tab w:val="left" w:pos="850"/>
        <w:tab w:val="left" w:pos="1134"/>
      </w:tabs>
      <w:spacing w:after="57"/>
    </w:pPr>
    <w:rPr>
      <w:rFonts w:ascii="Tekton Pro" w:eastAsiaTheme="minorEastAsia" w:hAnsi="Tekton Pro" w:cs="Tekton Pro"/>
      <w:color w:val="EF00DA"/>
    </w:rPr>
  </w:style>
  <w:style w:type="paragraph" w:customStyle="1" w:styleId="examenvraagkop">
    <w:name w:val="examenvraag kop"/>
    <w:basedOn w:val="NoParagraphStyle"/>
    <w:uiPriority w:val="99"/>
    <w:rsid w:val="00E45633"/>
    <w:pPr>
      <w:pBdr>
        <w:bottom w:val="single" w:sz="40" w:space="5" w:color="000000"/>
      </w:pBdr>
      <w:tabs>
        <w:tab w:val="left" w:pos="142"/>
        <w:tab w:val="right" w:pos="9921"/>
      </w:tabs>
      <w:spacing w:after="170" w:line="320" w:lineRule="atLeast"/>
      <w:ind w:left="340"/>
    </w:pPr>
    <w:rPr>
      <w:rFonts w:ascii="Museo 500" w:eastAsiaTheme="minorEastAsia" w:hAnsi="Museo 500" w:cs="Museo 500"/>
      <w:spacing w:val="2"/>
      <w:sz w:val="20"/>
      <w:szCs w:val="20"/>
      <w:lang w:val="nl-NL"/>
    </w:rPr>
  </w:style>
  <w:style w:type="paragraph" w:customStyle="1" w:styleId="examenvraagsubkop">
    <w:name w:val="examenvraag subkop"/>
    <w:basedOn w:val="Leertekstalineakop"/>
    <w:uiPriority w:val="99"/>
    <w:rsid w:val="00E45633"/>
    <w:pPr>
      <w:tabs>
        <w:tab w:val="clear" w:pos="640"/>
        <w:tab w:val="clear" w:pos="1304"/>
        <w:tab w:val="left" w:pos="142"/>
        <w:tab w:val="left" w:pos="680"/>
        <w:tab w:val="left" w:pos="907"/>
        <w:tab w:val="left" w:pos="3742"/>
        <w:tab w:val="left" w:pos="3820"/>
      </w:tabs>
      <w:suppressAutoHyphens w:val="0"/>
      <w:spacing w:line="300" w:lineRule="atLeast"/>
      <w:ind w:left="340"/>
    </w:pPr>
    <w:rPr>
      <w:rFonts w:ascii="Museo 500" w:eastAsiaTheme="minorEastAsia" w:hAnsi="Museo 500" w:cs="Museo 500"/>
      <w:b w:val="0"/>
      <w:bCs w:val="0"/>
      <w:smallCaps w:val="0"/>
      <w:spacing w:val="3"/>
    </w:rPr>
  </w:style>
  <w:style w:type="paragraph" w:customStyle="1" w:styleId="examenvraagtekst">
    <w:name w:val="examenvraag tekst"/>
    <w:basedOn w:val="NoParagraphStyle"/>
    <w:uiPriority w:val="99"/>
    <w:rsid w:val="00E45633"/>
    <w:pPr>
      <w:tabs>
        <w:tab w:val="left" w:pos="680"/>
        <w:tab w:val="left" w:pos="1020"/>
        <w:tab w:val="left" w:pos="1247"/>
        <w:tab w:val="right" w:pos="9921"/>
      </w:tabs>
      <w:spacing w:line="300" w:lineRule="atLeast"/>
      <w:ind w:left="340" w:hanging="340"/>
    </w:pPr>
    <w:rPr>
      <w:rFonts w:ascii="ITC Officina Sans Std Book" w:eastAsiaTheme="minorEastAsia" w:hAnsi="ITC Officina Sans Std Book" w:cs="ITC Officina Sans Std Book"/>
      <w:lang w:val="nl-NL"/>
    </w:rPr>
  </w:style>
  <w:style w:type="paragraph" w:customStyle="1" w:styleId="Opdractexamen">
    <w:name w:val="Opdract_examen"/>
    <w:basedOn w:val="NoParagraphStyle"/>
    <w:uiPriority w:val="99"/>
    <w:rsid w:val="00E45633"/>
    <w:pPr>
      <w:pBdr>
        <w:bottom w:val="single" w:sz="16" w:space="4" w:color="7F0000"/>
      </w:pBdr>
      <w:tabs>
        <w:tab w:val="left" w:pos="142"/>
      </w:tabs>
      <w:spacing w:line="320" w:lineRule="atLeast"/>
      <w:ind w:left="340" w:right="283"/>
      <w:jc w:val="right"/>
    </w:pPr>
    <w:rPr>
      <w:rFonts w:ascii="Museo 500" w:eastAsiaTheme="minorEastAsia" w:hAnsi="Museo 500" w:cs="Museo 500"/>
      <w:spacing w:val="2"/>
      <w:sz w:val="20"/>
      <w:szCs w:val="20"/>
      <w:lang w:val="nl-NL"/>
    </w:rPr>
  </w:style>
  <w:style w:type="paragraph" w:customStyle="1" w:styleId="Opdrachtsubkop">
    <w:name w:val="Opdracht_subkop"/>
    <w:basedOn w:val="NoParagraphStyle"/>
    <w:uiPriority w:val="99"/>
    <w:rsid w:val="00E45633"/>
    <w:pPr>
      <w:tabs>
        <w:tab w:val="left" w:pos="142"/>
        <w:tab w:val="left" w:pos="680"/>
        <w:tab w:val="left" w:pos="907"/>
        <w:tab w:val="left" w:pos="3742"/>
        <w:tab w:val="left" w:pos="3820"/>
      </w:tabs>
      <w:spacing w:line="300" w:lineRule="atLeast"/>
      <w:ind w:left="170"/>
    </w:pPr>
    <w:rPr>
      <w:rFonts w:ascii="Museo 500" w:eastAsiaTheme="minorEastAsia" w:hAnsi="Museo 500" w:cs="Museo 500"/>
      <w:spacing w:val="3"/>
      <w:position w:val="4"/>
      <w:sz w:val="26"/>
      <w:szCs w:val="26"/>
      <w:lang w:val="nl-NL"/>
    </w:rPr>
  </w:style>
  <w:style w:type="character" w:customStyle="1" w:styleId="Inhoudnummer">
    <w:name w:val="Inhoud_nummer"/>
    <w:uiPriority w:val="99"/>
    <w:rsid w:val="00E45633"/>
    <w:rPr>
      <w:rFonts w:ascii="Museo 500" w:hAnsi="Museo 500" w:cs="Museo 500"/>
      <w:color w:val="007F7F"/>
      <w:spacing w:val="2"/>
      <w:position w:val="-6"/>
      <w:sz w:val="48"/>
      <w:szCs w:val="48"/>
    </w:rPr>
  </w:style>
  <w:style w:type="character" w:customStyle="1" w:styleId="Inhoudtekstbold">
    <w:name w:val="Inhoud_tekst_bold"/>
    <w:uiPriority w:val="99"/>
    <w:rsid w:val="00E45633"/>
    <w:rPr>
      <w:b/>
      <w:bCs/>
    </w:rPr>
  </w:style>
  <w:style w:type="character" w:customStyle="1" w:styleId="Leertekstalineabold">
    <w:name w:val="Leertekst_alinea_bold"/>
    <w:uiPriority w:val="99"/>
    <w:rsid w:val="00E45633"/>
    <w:rPr>
      <w:rFonts w:ascii="ITC Officina Sans Std Book" w:hAnsi="ITC Officina Sans Std Book" w:cs="ITC Officina Sans Std Book"/>
      <w:b/>
      <w:bCs/>
      <w:color w:val="000000"/>
      <w:sz w:val="21"/>
      <w:szCs w:val="21"/>
    </w:rPr>
  </w:style>
  <w:style w:type="character" w:customStyle="1" w:styleId="Examenvraag">
    <w:name w:val="Examenvraag"/>
    <w:uiPriority w:val="99"/>
    <w:rsid w:val="00E45633"/>
    <w:rPr>
      <w:sz w:val="24"/>
      <w:szCs w:val="24"/>
    </w:rPr>
  </w:style>
  <w:style w:type="character" w:customStyle="1" w:styleId="pijl">
    <w:name w:val="pijl"/>
    <w:uiPriority w:val="99"/>
    <w:rsid w:val="00E45633"/>
    <w:rPr>
      <w:rFonts w:ascii="Symbol" w:hAnsi="Symbol" w:cs="Symbol"/>
      <w:color w:val="000000"/>
      <w:position w:val="-3"/>
    </w:rPr>
  </w:style>
  <w:style w:type="paragraph" w:customStyle="1" w:styleId="Opdrachtinstructie99">
    <w:name w:val="Opdracht_instructie &gt; 99"/>
    <w:basedOn w:val="Opdrachtinstructie2"/>
    <w:uiPriority w:val="99"/>
    <w:rsid w:val="00E45633"/>
    <w:pPr>
      <w:tabs>
        <w:tab w:val="clear" w:pos="510"/>
        <w:tab w:val="clear" w:pos="964"/>
        <w:tab w:val="clear" w:pos="1247"/>
        <w:tab w:val="right" w:pos="454"/>
        <w:tab w:val="left" w:pos="567"/>
        <w:tab w:val="left" w:pos="907"/>
        <w:tab w:val="left" w:pos="1191"/>
      </w:tabs>
      <w:ind w:left="0"/>
      <w:textAlignment w:val="auto"/>
    </w:pPr>
    <w:rPr>
      <w:rFonts w:ascii="ITC Officina Sans Std Book" w:eastAsiaTheme="minorEastAsia" w:hAnsi="ITC Officina Sans Std Book" w:cs="ITC Officina Sans Std Book"/>
    </w:rPr>
  </w:style>
  <w:style w:type="paragraph" w:customStyle="1" w:styleId="Opdrachttekst99">
    <w:name w:val="Opdracht_tekst &gt; 99"/>
    <w:basedOn w:val="Opdrachttekst"/>
    <w:uiPriority w:val="99"/>
    <w:rsid w:val="00E45633"/>
    <w:pPr>
      <w:tabs>
        <w:tab w:val="clear" w:pos="510"/>
        <w:tab w:val="clear" w:pos="850"/>
        <w:tab w:val="clear" w:pos="1134"/>
        <w:tab w:val="left" w:pos="567"/>
        <w:tab w:val="left" w:pos="907"/>
        <w:tab w:val="left" w:pos="1191"/>
      </w:tabs>
      <w:textAlignment w:val="auto"/>
    </w:pPr>
    <w:rPr>
      <w:rFonts w:ascii="ITC Officina Sans Std Book" w:eastAsiaTheme="minorEastAsia" w:hAnsi="ITC Officina Sans Std Book" w:cs="ITC Officina Sans Std Book"/>
    </w:rPr>
  </w:style>
  <w:style w:type="paragraph" w:customStyle="1" w:styleId="Opdrachtantwoord99">
    <w:name w:val="Opdracht_antwoord &gt; 99"/>
    <w:basedOn w:val="Opdrachtantwoord"/>
    <w:uiPriority w:val="99"/>
    <w:rsid w:val="00E45633"/>
    <w:pPr>
      <w:tabs>
        <w:tab w:val="clear" w:pos="510"/>
        <w:tab w:val="clear" w:pos="1100"/>
        <w:tab w:val="left" w:pos="624"/>
        <w:tab w:val="left" w:pos="1191"/>
      </w:tabs>
      <w:textAlignment w:val="auto"/>
    </w:pPr>
    <w:rPr>
      <w:rFonts w:ascii="Tekton Pro" w:eastAsiaTheme="minorEastAsia" w:hAnsi="Tekton Pro" w:cs="Tekton Pro"/>
      <w:color w:val="EF00DA"/>
    </w:rPr>
  </w:style>
  <w:style w:type="paragraph" w:customStyle="1" w:styleId="Tabelantwoordcentreren0">
    <w:name w:val="Tabel_antwoord_centreren"/>
    <w:basedOn w:val="Tabelantwoord"/>
    <w:uiPriority w:val="99"/>
    <w:rsid w:val="00E45633"/>
    <w:pPr>
      <w:jc w:val="center"/>
      <w:textAlignment w:val="auto"/>
    </w:pPr>
    <w:rPr>
      <w:rFonts w:ascii="Tekton Pro" w:eastAsiaTheme="minorEastAsia" w:hAnsi="Tekton Pro" w:cs="Tekton Pro"/>
      <w:color w:val="EF00DA"/>
    </w:rPr>
  </w:style>
  <w:style w:type="character" w:customStyle="1" w:styleId="Super">
    <w:name w:val="Super"/>
    <w:uiPriority w:val="99"/>
    <w:rsid w:val="00E45633"/>
    <w:rPr>
      <w:vertAlign w:val="superscript"/>
    </w:rPr>
  </w:style>
  <w:style w:type="character" w:customStyle="1" w:styleId="ItalicSub">
    <w:name w:val="Italic + Sub"/>
    <w:uiPriority w:val="99"/>
    <w:rsid w:val="00E45633"/>
    <w:rPr>
      <w:i/>
      <w:iCs/>
      <w:vertAlign w:val="subscript"/>
    </w:rPr>
  </w:style>
  <w:style w:type="character" w:customStyle="1" w:styleId="pijlnw">
    <w:name w:val="pijl nw"/>
    <w:uiPriority w:val="99"/>
    <w:rsid w:val="00E45633"/>
    <w:rPr>
      <w:rFonts w:ascii="Symbol" w:hAnsi="Symbol" w:cs="Symbol" w:hint="default"/>
      <w:color w:val="000000"/>
      <w:position w:val="-3"/>
    </w:rPr>
  </w:style>
  <w:style w:type="paragraph" w:customStyle="1" w:styleId="Witregel22">
    <w:name w:val="Witregel 22"/>
    <w:aliases w:val="5 pt"/>
    <w:basedOn w:val="NoParagraphStyle"/>
    <w:uiPriority w:val="99"/>
    <w:rsid w:val="00E45633"/>
    <w:pPr>
      <w:tabs>
        <w:tab w:val="left" w:pos="142"/>
        <w:tab w:val="left" w:pos="680"/>
        <w:tab w:val="left" w:pos="907"/>
      </w:tabs>
      <w:suppressAutoHyphens/>
      <w:spacing w:line="450" w:lineRule="atLeast"/>
      <w:ind w:left="3402"/>
    </w:pPr>
    <w:rPr>
      <w:rFonts w:ascii="ITC Officina Sans Std Book" w:hAnsi="ITC Officina Sans Std Book" w:cs="ITC Officina Sans Std Book"/>
      <w:spacing w:val="2"/>
      <w:lang w:val="nl-NL"/>
    </w:rPr>
  </w:style>
  <w:style w:type="paragraph" w:customStyle="1" w:styleId="Opdrachtinstructie990">
    <w:name w:val="Op[dracht_instructie&gt;99+"/>
    <w:basedOn w:val="Opdrachtinstructie99"/>
    <w:uiPriority w:val="99"/>
    <w:rsid w:val="00E45633"/>
    <w:pPr>
      <w:tabs>
        <w:tab w:val="clear" w:pos="454"/>
        <w:tab w:val="clear" w:pos="907"/>
        <w:tab w:val="clear" w:pos="1191"/>
        <w:tab w:val="right" w:pos="567"/>
        <w:tab w:val="left" w:pos="680"/>
        <w:tab w:val="left" w:pos="1020"/>
        <w:tab w:val="left" w:pos="1304"/>
      </w:tabs>
      <w:textAlignment w:val="center"/>
    </w:pPr>
    <w:rPr>
      <w:rFonts w:eastAsia="Times New Roman"/>
    </w:rPr>
  </w:style>
  <w:style w:type="paragraph" w:customStyle="1" w:styleId="Opdrachtinstructie991">
    <w:name w:val="Opdracht_instructie &gt;99+"/>
    <w:basedOn w:val="Opdrachtinstructie99"/>
    <w:uiPriority w:val="99"/>
    <w:rsid w:val="00E45633"/>
    <w:pPr>
      <w:tabs>
        <w:tab w:val="clear" w:pos="454"/>
        <w:tab w:val="clear" w:pos="907"/>
        <w:tab w:val="clear" w:pos="1191"/>
        <w:tab w:val="right" w:pos="567"/>
        <w:tab w:val="left" w:pos="680"/>
        <w:tab w:val="left" w:pos="1020"/>
        <w:tab w:val="left" w:pos="1304"/>
      </w:tabs>
    </w:pPr>
    <w:rPr>
      <w:rFonts w:eastAsia="Times New Roman"/>
    </w:rPr>
  </w:style>
  <w:style w:type="paragraph" w:customStyle="1" w:styleId="Leertekstalineasupkop">
    <w:name w:val="Leertekst_alineasupkop"/>
    <w:basedOn w:val="Leertekstalinea"/>
    <w:uiPriority w:val="99"/>
    <w:rsid w:val="00E45633"/>
    <w:pPr>
      <w:tabs>
        <w:tab w:val="clear" w:pos="283"/>
        <w:tab w:val="clear" w:pos="567"/>
        <w:tab w:val="clear" w:pos="850"/>
        <w:tab w:val="left" w:pos="142"/>
        <w:tab w:val="left" w:pos="680"/>
        <w:tab w:val="left" w:pos="907"/>
        <w:tab w:val="left" w:pos="3685"/>
      </w:tabs>
      <w:spacing w:line="300" w:lineRule="atLeast"/>
      <w:textAlignment w:val="auto"/>
    </w:pPr>
    <w:rPr>
      <w:rFonts w:ascii="ITC Officina Sans Std Book" w:hAnsi="ITC Officina Sans Std Book" w:cs="ITC Officina Sans Std Book"/>
      <w:b/>
      <w:bCs/>
      <w:sz w:val="24"/>
      <w:szCs w:val="24"/>
    </w:rPr>
  </w:style>
  <w:style w:type="paragraph" w:customStyle="1" w:styleId="examenvraagantwoord">
    <w:name w:val="examenvraag antwoord"/>
    <w:basedOn w:val="Opdrachtantwoord"/>
    <w:uiPriority w:val="99"/>
    <w:rsid w:val="00E45633"/>
    <w:pPr>
      <w:ind w:left="340"/>
      <w:textAlignment w:val="auto"/>
    </w:pPr>
    <w:rPr>
      <w:rFonts w:ascii="Tekton Pro" w:hAnsi="Tekton Pro" w:cs="Tekton Pro"/>
      <w:color w:val="EF00DA"/>
    </w:rPr>
  </w:style>
  <w:style w:type="character" w:customStyle="1" w:styleId="antwoordtabel">
    <w:name w:val="antwoord_tabel"/>
    <w:uiPriority w:val="99"/>
    <w:rsid w:val="00E45633"/>
    <w:rPr>
      <w:rFonts w:ascii="Tekton Pro" w:hAnsi="Tekton Pro" w:cs="Tekton Pro" w:hint="default"/>
      <w:color w:val="EF00DA"/>
      <w:spacing w:val="18"/>
      <w:sz w:val="36"/>
      <w:szCs w:val="36"/>
      <w:u w:color="000000"/>
    </w:rPr>
  </w:style>
  <w:style w:type="character" w:customStyle="1" w:styleId="antwoordtabelvoorbeeld">
    <w:name w:val="antwoord_tabel_voorbeeld"/>
    <w:uiPriority w:val="99"/>
    <w:rsid w:val="00E45633"/>
    <w:rPr>
      <w:rFonts w:ascii="Tekton Pro" w:hAnsi="Tekton Pro" w:cs="Tekton Pro" w:hint="default"/>
      <w:color w:val="000000"/>
      <w:spacing w:val="18"/>
      <w:sz w:val="36"/>
      <w:szCs w:val="36"/>
      <w:u w:color="000000"/>
    </w:rPr>
  </w:style>
  <w:style w:type="paragraph" w:customStyle="1" w:styleId="m305879524667432211opdrachtvraag">
    <w:name w:val="m_305879524667432211opdrachtvraag"/>
    <w:basedOn w:val="Standaard"/>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m305879524667432211antwoordtekst">
    <w:name w:val="m_305879524667432211antwoordtekst"/>
    <w:basedOn w:val="Standaardalinea-lettertype"/>
    <w:rsid w:val="00E45633"/>
  </w:style>
  <w:style w:type="character" w:customStyle="1" w:styleId="standaardinsprCharChar">
    <w:name w:val="standaard inspr Char Char"/>
    <w:link w:val="standaardinspr0"/>
    <w:rsid w:val="00E45633"/>
    <w:rPr>
      <w:rFonts w:eastAsia="SimSun" w:cs="Mangal"/>
      <w:kern w:val="20"/>
      <w:szCs w:val="24"/>
      <w:lang w:eastAsia="hi-IN" w:bidi="hi-IN"/>
    </w:rPr>
  </w:style>
  <w:style w:type="paragraph" w:customStyle="1" w:styleId="standaardinspr0">
    <w:name w:val="standaard inspr"/>
    <w:basedOn w:val="Standaard"/>
    <w:link w:val="standaardinsprCharChar"/>
    <w:qFormat/>
    <w:rsid w:val="00E45633"/>
    <w:pPr>
      <w:tabs>
        <w:tab w:val="left" w:pos="680"/>
        <w:tab w:val="left" w:pos="964"/>
      </w:tabs>
      <w:suppressAutoHyphens/>
      <w:ind w:left="397" w:right="567" w:hanging="397"/>
    </w:pPr>
    <w:rPr>
      <w:rFonts w:eastAsia="SimSun" w:cs="Mangal"/>
      <w:kern w:val="20"/>
      <w:szCs w:val="24"/>
      <w:lang w:eastAsia="hi-IN" w:bidi="hi-IN"/>
    </w:rPr>
  </w:style>
  <w:style w:type="paragraph" w:customStyle="1" w:styleId="Kopregel">
    <w:name w:val="Kopregel"/>
    <w:basedOn w:val="NoParagraphStyle"/>
    <w:uiPriority w:val="99"/>
    <w:rsid w:val="00E45633"/>
    <w:rPr>
      <w:rFonts w:ascii="ITC Officina Sans Std Book" w:eastAsiaTheme="minorEastAsia" w:hAnsi="ITC Officina Sans Std Book" w:cs="ITC Officina Sans Std Book"/>
      <w:caps/>
      <w:sz w:val="16"/>
      <w:szCs w:val="16"/>
      <w:lang w:val="nl-NL" w:eastAsia="en-GB"/>
    </w:rPr>
  </w:style>
  <w:style w:type="paragraph" w:customStyle="1" w:styleId="OpgavenVraag">
    <w:name w:val="Opgaven_Vraag"/>
    <w:basedOn w:val="NoParagraphStyle"/>
    <w:link w:val="OpgavenVraagChar"/>
    <w:uiPriority w:val="99"/>
    <w:qFormat/>
    <w:rsid w:val="00E45633"/>
    <w:pPr>
      <w:tabs>
        <w:tab w:val="right" w:pos="1320"/>
        <w:tab w:val="left" w:pos="1540"/>
        <w:tab w:val="left" w:pos="1843"/>
      </w:tabs>
      <w:spacing w:line="250" w:lineRule="atLeast"/>
      <w:ind w:right="709"/>
    </w:pPr>
    <w:rPr>
      <w:rFonts w:ascii="TimesNewRomanMTStd" w:eastAsiaTheme="minorEastAsia" w:hAnsi="TimesNewRomanMTStd" w:cs="TimesNewRomanMTStd"/>
      <w:spacing w:val="3"/>
      <w:sz w:val="20"/>
      <w:szCs w:val="20"/>
      <w:lang w:val="nl-NL" w:eastAsia="en-GB"/>
    </w:rPr>
  </w:style>
  <w:style w:type="paragraph" w:customStyle="1" w:styleId="OpgavenDeelvraag">
    <w:name w:val="Opgaven_Deelvraag"/>
    <w:basedOn w:val="OpgavenVraag"/>
    <w:uiPriority w:val="99"/>
    <w:qFormat/>
    <w:rsid w:val="00E45633"/>
    <w:pPr>
      <w:ind w:left="1843" w:right="113" w:hanging="283"/>
    </w:pPr>
  </w:style>
  <w:style w:type="paragraph" w:customStyle="1" w:styleId="BronBijschrift1">
    <w:name w:val="Bron_Bijschrift"/>
    <w:uiPriority w:val="99"/>
    <w:qFormat/>
    <w:rsid w:val="00E45633"/>
    <w:pPr>
      <w:spacing w:after="0" w:line="240" w:lineRule="auto"/>
    </w:pPr>
    <w:rPr>
      <w:rFonts w:ascii="Calibri" w:eastAsia="Calibri" w:hAnsi="Calibri" w:cs="Times New Roman"/>
      <w:color w:val="C00000"/>
      <w:sz w:val="18"/>
    </w:rPr>
  </w:style>
  <w:style w:type="paragraph" w:customStyle="1" w:styleId="TekstbronTitel0">
    <w:name w:val="Tekstbron_Titel"/>
    <w:qFormat/>
    <w:rsid w:val="00E45633"/>
    <w:pPr>
      <w:shd w:val="clear" w:color="auto" w:fill="F3F3F3"/>
      <w:spacing w:after="0" w:line="276" w:lineRule="auto"/>
    </w:pPr>
    <w:rPr>
      <w:rFonts w:ascii="Calibri" w:eastAsia="Calibri" w:hAnsi="Calibri" w:cs="Times New Roman"/>
      <w:color w:val="002060"/>
      <w:sz w:val="24"/>
    </w:rPr>
  </w:style>
  <w:style w:type="paragraph" w:customStyle="1" w:styleId="TekstbronTekst0">
    <w:name w:val="Tekstbron_Tekst"/>
    <w:basedOn w:val="TekstbronTitel0"/>
    <w:qFormat/>
    <w:rsid w:val="00E45633"/>
    <w:rPr>
      <w:sz w:val="18"/>
    </w:rPr>
  </w:style>
  <w:style w:type="paragraph" w:customStyle="1" w:styleId="OpgavenTekst">
    <w:name w:val="Opgaven_Tekst"/>
    <w:basedOn w:val="OpgavenDeelvraag"/>
    <w:uiPriority w:val="99"/>
    <w:qFormat/>
    <w:rsid w:val="00E45633"/>
    <w:pPr>
      <w:widowControl/>
      <w:tabs>
        <w:tab w:val="clear" w:pos="1320"/>
        <w:tab w:val="clear" w:pos="1540"/>
        <w:tab w:val="clear" w:pos="1843"/>
        <w:tab w:val="left" w:pos="794"/>
      </w:tabs>
      <w:autoSpaceDE/>
      <w:autoSpaceDN/>
      <w:adjustRightInd/>
      <w:spacing w:line="276" w:lineRule="auto"/>
      <w:ind w:left="397" w:right="0" w:firstLine="0"/>
      <w:textAlignment w:val="auto"/>
    </w:pPr>
    <w:rPr>
      <w:rFonts w:ascii="Calibri" w:eastAsia="Calibri" w:hAnsi="Calibri" w:cs="Times New Roman"/>
      <w:color w:val="C00000"/>
      <w:spacing w:val="0"/>
      <w:szCs w:val="22"/>
      <w:lang w:eastAsia="en-US"/>
    </w:rPr>
  </w:style>
  <w:style w:type="character" w:customStyle="1" w:styleId="OpgavenVraagChar">
    <w:name w:val="Opgaven_Vraag Char"/>
    <w:basedOn w:val="Standaardalinea-lettertype"/>
    <w:link w:val="OpgavenVraag"/>
    <w:uiPriority w:val="99"/>
    <w:rsid w:val="00E45633"/>
    <w:rPr>
      <w:rFonts w:ascii="TimesNewRomanMTStd" w:eastAsiaTheme="minorEastAsia" w:hAnsi="TimesNewRomanMTStd" w:cs="TimesNewRomanMTStd"/>
      <w:color w:val="000000"/>
      <w:spacing w:val="3"/>
      <w:sz w:val="20"/>
      <w:szCs w:val="20"/>
      <w:lang w:eastAsia="en-GB"/>
    </w:rPr>
  </w:style>
  <w:style w:type="character" w:customStyle="1" w:styleId="q-box">
    <w:name w:val="q-box"/>
    <w:basedOn w:val="Standaardalinea-lettertype"/>
    <w:rsid w:val="00E45633"/>
  </w:style>
  <w:style w:type="character" w:customStyle="1" w:styleId="q-inline">
    <w:name w:val="q-inline"/>
    <w:basedOn w:val="Standaardalinea-lettertype"/>
    <w:rsid w:val="00E45633"/>
  </w:style>
  <w:style w:type="paragraph" w:customStyle="1" w:styleId="q-text">
    <w:name w:val="q-text"/>
    <w:basedOn w:val="Standaard"/>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mwe-math-mathml-inline">
    <w:name w:val="mwe-math-mathml-inline"/>
    <w:basedOn w:val="Standaardalinea-lettertype"/>
    <w:rsid w:val="00E45633"/>
  </w:style>
  <w:style w:type="paragraph" w:customStyle="1" w:styleId="PracticumTekstVerwerking">
    <w:name w:val="Practicum_Tekst Verwerking"/>
    <w:basedOn w:val="PracticumTekst0"/>
    <w:uiPriority w:val="99"/>
    <w:qFormat/>
    <w:rsid w:val="00E45633"/>
    <w:pPr>
      <w:ind w:left="397" w:hanging="397"/>
    </w:pPr>
    <w:rPr>
      <w:color w:val="996633"/>
    </w:rPr>
  </w:style>
  <w:style w:type="paragraph" w:customStyle="1" w:styleId="PracticumTekst0">
    <w:name w:val="Practicum_Tekst"/>
    <w:basedOn w:val="PracticumTussenkop"/>
    <w:uiPriority w:val="99"/>
    <w:qFormat/>
    <w:rsid w:val="00E45633"/>
    <w:pPr>
      <w:tabs>
        <w:tab w:val="left" w:pos="397"/>
      </w:tabs>
    </w:pPr>
    <w:rPr>
      <w:color w:val="002060"/>
      <w:sz w:val="20"/>
    </w:rPr>
  </w:style>
  <w:style w:type="paragraph" w:customStyle="1" w:styleId="PracticumTussenkop">
    <w:name w:val="Practicum_Tussenkop"/>
    <w:uiPriority w:val="99"/>
    <w:qFormat/>
    <w:rsid w:val="00E45633"/>
    <w:pPr>
      <w:shd w:val="clear" w:color="auto" w:fill="EAF1DD"/>
      <w:spacing w:after="0" w:line="276" w:lineRule="auto"/>
    </w:pPr>
    <w:rPr>
      <w:rFonts w:ascii="Calibri" w:eastAsia="Calibri" w:hAnsi="Calibri" w:cs="Times New Roman"/>
      <w:color w:val="C00000"/>
      <w:sz w:val="24"/>
    </w:rPr>
  </w:style>
  <w:style w:type="paragraph" w:customStyle="1" w:styleId="PracticumTitel0">
    <w:name w:val="Practicum_Titel"/>
    <w:basedOn w:val="Standaard"/>
    <w:uiPriority w:val="99"/>
    <w:rsid w:val="00E45633"/>
    <w:pPr>
      <w:shd w:val="clear" w:color="auto" w:fill="808080"/>
      <w:tabs>
        <w:tab w:val="left" w:pos="1701"/>
      </w:tabs>
      <w:spacing w:line="240" w:lineRule="auto"/>
    </w:pPr>
    <w:rPr>
      <w:rFonts w:eastAsia="Calibri" w:cs="Times New Roman"/>
      <w:color w:val="FFFFFF"/>
    </w:rPr>
  </w:style>
  <w:style w:type="paragraph" w:customStyle="1" w:styleId="PracticumKop0">
    <w:name w:val="Practicum_Kop"/>
    <w:basedOn w:val="Standaard"/>
    <w:uiPriority w:val="99"/>
    <w:qFormat/>
    <w:rsid w:val="00E45633"/>
    <w:pPr>
      <w:tabs>
        <w:tab w:val="left" w:pos="425"/>
      </w:tabs>
    </w:pPr>
    <w:rPr>
      <w:rFonts w:ascii="Calibri" w:eastAsia="Calibri" w:hAnsi="Calibri" w:cs="Times New Roman"/>
      <w:b/>
      <w:color w:val="C00000"/>
      <w:sz w:val="32"/>
    </w:rPr>
  </w:style>
  <w:style w:type="paragraph" w:customStyle="1" w:styleId="PracticumKopVerwerking">
    <w:name w:val="Practicum_Kop Verwerking"/>
    <w:basedOn w:val="Standaard"/>
    <w:uiPriority w:val="99"/>
    <w:qFormat/>
    <w:rsid w:val="00E45633"/>
    <w:pPr>
      <w:shd w:val="clear" w:color="auto" w:fill="AB885A"/>
      <w:spacing w:line="240" w:lineRule="auto"/>
    </w:pPr>
    <w:rPr>
      <w:rFonts w:ascii="Calibri" w:eastAsia="Calibri" w:hAnsi="Calibri" w:cs="Times New Roman"/>
      <w:color w:val="FFFFFF"/>
      <w:sz w:val="24"/>
    </w:rPr>
  </w:style>
  <w:style w:type="paragraph" w:customStyle="1" w:styleId="PracticumTekstopsomming">
    <w:name w:val="Practicum_Tekst_opsomming"/>
    <w:basedOn w:val="PracticumTekst0"/>
    <w:next w:val="PracticumTekst0"/>
    <w:uiPriority w:val="99"/>
    <w:qFormat/>
    <w:rsid w:val="00E45633"/>
    <w:pPr>
      <w:ind w:left="397" w:hanging="397"/>
    </w:pPr>
    <w:rPr>
      <w:color w:val="385623" w:themeColor="accent6" w:themeShade="80"/>
    </w:rPr>
  </w:style>
  <w:style w:type="character" w:customStyle="1" w:styleId="acopre">
    <w:name w:val="acopre"/>
    <w:basedOn w:val="Standaardalinea-lettertype"/>
    <w:rsid w:val="00E45633"/>
  </w:style>
  <w:style w:type="paragraph" w:customStyle="1" w:styleId="Opmerkingbeeldinmagenta">
    <w:name w:val="Opmerking beeld in magenta"/>
    <w:basedOn w:val="Standaard"/>
    <w:next w:val="Tekst"/>
    <w:qFormat/>
    <w:rsid w:val="00E45633"/>
    <w:pPr>
      <w:shd w:val="clear" w:color="auto" w:fill="FFA3FF"/>
    </w:pPr>
    <w:rPr>
      <w:rFonts w:eastAsiaTheme="minorEastAsia"/>
      <w:szCs w:val="20"/>
    </w:rPr>
  </w:style>
  <w:style w:type="paragraph" w:customStyle="1" w:styleId="OpenerHoofdstuknummer">
    <w:name w:val="Opener_Hoofdstuknummer"/>
    <w:basedOn w:val="NoParagraphStyle"/>
    <w:uiPriority w:val="99"/>
    <w:rsid w:val="00E45633"/>
    <w:rPr>
      <w:rFonts w:ascii="Museo-700" w:eastAsiaTheme="minorEastAsia" w:hAnsi="Museo-700" w:cs="Museo-700"/>
      <w:caps/>
      <w:spacing w:val="10"/>
      <w:sz w:val="40"/>
      <w:szCs w:val="40"/>
      <w:lang w:val="nl-NL" w:eastAsia="en-GB"/>
    </w:rPr>
  </w:style>
  <w:style w:type="paragraph" w:customStyle="1" w:styleId="OpenerTitel">
    <w:name w:val="Opener_Titel"/>
    <w:basedOn w:val="NoParagraphStyle"/>
    <w:uiPriority w:val="99"/>
    <w:rsid w:val="00E45633"/>
    <w:pPr>
      <w:spacing w:line="880" w:lineRule="atLeast"/>
    </w:pPr>
    <w:rPr>
      <w:rFonts w:ascii="Museo-700" w:eastAsiaTheme="minorEastAsia" w:hAnsi="Museo-700" w:cs="Museo-700"/>
      <w:spacing w:val="8"/>
      <w:sz w:val="80"/>
      <w:szCs w:val="80"/>
      <w:lang w:val="nl-NL" w:eastAsia="en-GB"/>
    </w:rPr>
  </w:style>
  <w:style w:type="paragraph" w:customStyle="1" w:styleId="Openerinhoud">
    <w:name w:val="Opener_inhoud"/>
    <w:basedOn w:val="Leertekst"/>
    <w:uiPriority w:val="99"/>
    <w:rsid w:val="00E45633"/>
    <w:pPr>
      <w:tabs>
        <w:tab w:val="clear" w:pos="283"/>
        <w:tab w:val="clear" w:pos="1587"/>
        <w:tab w:val="left" w:pos="460"/>
        <w:tab w:val="right" w:pos="1531"/>
        <w:tab w:val="left" w:pos="2760"/>
      </w:tabs>
      <w:spacing w:line="300" w:lineRule="atLeast"/>
      <w:ind w:left="0" w:right="73"/>
    </w:pPr>
    <w:rPr>
      <w:rFonts w:ascii="ITC Officina Sans Std Book" w:hAnsi="ITC Officina Sans Std Book" w:cs="ITC Officina Sans Std Book"/>
      <w:position w:val="6"/>
      <w:sz w:val="22"/>
      <w:szCs w:val="22"/>
    </w:rPr>
  </w:style>
  <w:style w:type="paragraph" w:customStyle="1" w:styleId="Openerintrotekst">
    <w:name w:val="Opener_introtekst"/>
    <w:basedOn w:val="NoParagraphStyle"/>
    <w:uiPriority w:val="99"/>
    <w:rsid w:val="00E45633"/>
    <w:pPr>
      <w:suppressAutoHyphens/>
      <w:spacing w:line="250" w:lineRule="atLeast"/>
      <w:ind w:right="1134"/>
    </w:pPr>
    <w:rPr>
      <w:rFonts w:ascii="ITC Officina Sans Std Book" w:eastAsiaTheme="minorEastAsia" w:hAnsi="ITC Officina Sans Std Book" w:cs="ITC Officina Sans Std Book"/>
      <w:sz w:val="20"/>
      <w:szCs w:val="20"/>
      <w:u w:color="0000F2"/>
      <w:lang w:val="nl-NL" w:eastAsia="en-GB"/>
    </w:rPr>
  </w:style>
  <w:style w:type="paragraph" w:customStyle="1" w:styleId="PraktijkTitel">
    <w:name w:val="Praktijk_Titel"/>
    <w:basedOn w:val="NoParagraphStyle"/>
    <w:uiPriority w:val="99"/>
    <w:rsid w:val="00E45633"/>
    <w:pPr>
      <w:suppressAutoHyphens/>
      <w:spacing w:line="1100" w:lineRule="atLeast"/>
    </w:pPr>
    <w:rPr>
      <w:rFonts w:ascii="Museo-300" w:eastAsiaTheme="minorEastAsia" w:hAnsi="Museo-300" w:cs="Museo-300"/>
      <w:spacing w:val="22"/>
      <w:position w:val="3"/>
      <w:sz w:val="110"/>
      <w:szCs w:val="110"/>
      <w:lang w:val="nl-NL" w:eastAsia="en-GB"/>
    </w:rPr>
  </w:style>
  <w:style w:type="paragraph" w:customStyle="1" w:styleId="PraktijkInleiding">
    <w:name w:val="Praktijk_Inleiding"/>
    <w:basedOn w:val="NoParagraphStyle"/>
    <w:uiPriority w:val="99"/>
    <w:rsid w:val="00E45633"/>
    <w:pPr>
      <w:suppressAutoHyphens/>
      <w:spacing w:line="300" w:lineRule="atLeast"/>
    </w:pPr>
    <w:rPr>
      <w:rFonts w:ascii="ITC Officina Sans Std Book" w:eastAsiaTheme="minorEastAsia" w:hAnsi="ITC Officina Sans Std Book" w:cs="ITC Officina Sans Std Book"/>
      <w:w w:val="107"/>
      <w:sz w:val="22"/>
      <w:szCs w:val="22"/>
      <w:lang w:val="nl-NL" w:eastAsia="en-GB"/>
    </w:rPr>
  </w:style>
  <w:style w:type="paragraph" w:customStyle="1" w:styleId="PraktijkAlineakop">
    <w:name w:val="Praktijk_Alineakop"/>
    <w:basedOn w:val="NoParagraphStyle"/>
    <w:uiPriority w:val="99"/>
    <w:rsid w:val="00E45633"/>
    <w:pPr>
      <w:spacing w:line="250" w:lineRule="atLeast"/>
    </w:pPr>
    <w:rPr>
      <w:rFonts w:ascii="Museo-700" w:eastAsiaTheme="minorEastAsia" w:hAnsi="Museo-700" w:cs="Museo-700"/>
      <w:spacing w:val="5"/>
      <w:position w:val="3"/>
      <w:lang w:val="nl-NL" w:eastAsia="en-GB"/>
    </w:rPr>
  </w:style>
  <w:style w:type="paragraph" w:customStyle="1" w:styleId="BronBijschriftinspringenlinks">
    <w:name w:val="Bron_Bijschrift_inspringenlinks"/>
    <w:basedOn w:val="NoParagraphStyle"/>
    <w:uiPriority w:val="99"/>
    <w:rsid w:val="00E45633"/>
    <w:pPr>
      <w:tabs>
        <w:tab w:val="left" w:pos="283"/>
        <w:tab w:val="left" w:pos="850"/>
        <w:tab w:val="left" w:pos="1320"/>
      </w:tabs>
      <w:suppressAutoHyphens/>
      <w:spacing w:line="250" w:lineRule="atLeast"/>
      <w:ind w:left="283" w:hanging="283"/>
    </w:pPr>
    <w:rPr>
      <w:rFonts w:ascii="ITC Officina Sans Std Book" w:eastAsiaTheme="minorEastAsia" w:hAnsi="ITC Officina Sans Std Book" w:cs="ITC Officina Sans Std Book"/>
      <w:spacing w:val="1"/>
      <w:w w:val="107"/>
      <w:sz w:val="18"/>
      <w:szCs w:val="18"/>
      <w:lang w:val="nl-NL" w:eastAsia="en-GB"/>
    </w:rPr>
  </w:style>
  <w:style w:type="paragraph" w:customStyle="1" w:styleId="PraktijkInzetTitel">
    <w:name w:val="Praktijk_Inzet_Titel"/>
    <w:basedOn w:val="NoParagraphStyle"/>
    <w:uiPriority w:val="99"/>
    <w:rsid w:val="00E45633"/>
    <w:pPr>
      <w:spacing w:line="340" w:lineRule="atLeast"/>
    </w:pPr>
    <w:rPr>
      <w:rFonts w:ascii="Museo-700" w:eastAsiaTheme="minorEastAsia" w:hAnsi="Museo-700" w:cs="Museo-700"/>
      <w:color w:val="FF4C00"/>
      <w:lang w:val="nl-NL" w:eastAsia="en-GB"/>
    </w:rPr>
  </w:style>
  <w:style w:type="paragraph" w:customStyle="1" w:styleId="Tekstbronalinea">
    <w:name w:val="Tekstbron_alinea"/>
    <w:basedOn w:val="NoParagraphStyle"/>
    <w:uiPriority w:val="99"/>
    <w:rsid w:val="00E45633"/>
    <w:pPr>
      <w:tabs>
        <w:tab w:val="left" w:pos="369"/>
        <w:tab w:val="left" w:pos="760"/>
        <w:tab w:val="left" w:pos="2111"/>
        <w:tab w:val="left" w:pos="2835"/>
        <w:tab w:val="left" w:pos="4560"/>
        <w:tab w:val="left" w:pos="5060"/>
      </w:tabs>
      <w:spacing w:line="260" w:lineRule="atLeast"/>
    </w:pPr>
    <w:rPr>
      <w:rFonts w:ascii="MetaSerifOT-Book" w:eastAsiaTheme="minorEastAsia" w:hAnsi="MetaSerifOT-Book" w:cs="MetaSerifOT-Book"/>
      <w:spacing w:val="1"/>
      <w:sz w:val="20"/>
      <w:szCs w:val="20"/>
      <w:lang w:val="en-GB" w:eastAsia="en-GB"/>
    </w:rPr>
  </w:style>
  <w:style w:type="paragraph" w:customStyle="1" w:styleId="PraktijkInzetAlineatekst">
    <w:name w:val="Praktijk_Inzet_Alineatekst"/>
    <w:basedOn w:val="Tekstbronalinea"/>
    <w:uiPriority w:val="99"/>
    <w:rsid w:val="00E45633"/>
    <w:pPr>
      <w:spacing w:line="250" w:lineRule="atLeast"/>
    </w:pPr>
    <w:rPr>
      <w:rFonts w:ascii="Museo-300" w:hAnsi="Museo-300" w:cs="Museo-300"/>
      <w:sz w:val="19"/>
      <w:szCs w:val="19"/>
      <w:lang w:val="en-US"/>
    </w:rPr>
  </w:style>
  <w:style w:type="paragraph" w:customStyle="1" w:styleId="Streamer">
    <w:name w:val="Streamer"/>
    <w:basedOn w:val="Leertekst"/>
    <w:uiPriority w:val="99"/>
    <w:rsid w:val="00E45633"/>
    <w:pPr>
      <w:suppressAutoHyphens/>
      <w:spacing w:line="320" w:lineRule="atLeast"/>
      <w:ind w:left="0" w:right="0"/>
      <w:jc w:val="center"/>
    </w:pPr>
    <w:rPr>
      <w:rFonts w:ascii="Museo-300" w:hAnsi="Museo-300" w:cs="Museo-300"/>
      <w:color w:val="FF4C00"/>
      <w:spacing w:val="2"/>
      <w:sz w:val="32"/>
      <w:szCs w:val="32"/>
    </w:rPr>
  </w:style>
  <w:style w:type="paragraph" w:customStyle="1" w:styleId="PraktijkOpdrachtTekstkopie">
    <w:name w:val="Praktijk_Opdracht_Tekst kopie"/>
    <w:basedOn w:val="NoParagraphStyle"/>
    <w:uiPriority w:val="99"/>
    <w:rsid w:val="00E45633"/>
    <w:pPr>
      <w:tabs>
        <w:tab w:val="left" w:pos="397"/>
        <w:tab w:val="left" w:pos="641"/>
      </w:tabs>
      <w:spacing w:line="250" w:lineRule="atLeast"/>
      <w:ind w:left="397" w:right="57" w:hanging="340"/>
    </w:pPr>
    <w:rPr>
      <w:rFonts w:ascii="ITC Officina Sans Std Book" w:eastAsiaTheme="minorEastAsia" w:hAnsi="ITC Officina Sans Std Book" w:cs="ITC Officina Sans Std Book"/>
      <w:spacing w:val="3"/>
      <w:sz w:val="20"/>
      <w:szCs w:val="20"/>
      <w:lang w:val="nl-NL" w:eastAsia="en-GB"/>
    </w:rPr>
  </w:style>
  <w:style w:type="paragraph" w:customStyle="1" w:styleId="PraktijkOpdrachttekst">
    <w:name w:val="Praktijk_Opdracht_tekst"/>
    <w:basedOn w:val="NoParagraphStyle"/>
    <w:uiPriority w:val="99"/>
    <w:rsid w:val="00E45633"/>
    <w:pPr>
      <w:tabs>
        <w:tab w:val="left" w:pos="397"/>
        <w:tab w:val="left" w:pos="641"/>
      </w:tabs>
      <w:spacing w:line="250" w:lineRule="atLeast"/>
      <w:ind w:left="397" w:right="57" w:hanging="340"/>
    </w:pPr>
    <w:rPr>
      <w:rFonts w:ascii="ITC Officina Sans Std Book" w:eastAsiaTheme="minorEastAsia" w:hAnsi="ITC Officina Sans Std Book" w:cs="ITC Officina Sans Std Book"/>
      <w:spacing w:val="3"/>
      <w:sz w:val="20"/>
      <w:szCs w:val="20"/>
      <w:lang w:val="nl-NL" w:eastAsia="en-GB"/>
    </w:rPr>
  </w:style>
  <w:style w:type="paragraph" w:customStyle="1" w:styleId="PraktijkOpdrachtvraag">
    <w:name w:val="Praktijk_Opdracht_vraag"/>
    <w:basedOn w:val="PraktijkOpdrachttekst"/>
    <w:next w:val="PraktijkOpdrachttekst"/>
    <w:uiPriority w:val="99"/>
    <w:rsid w:val="00E45633"/>
  </w:style>
  <w:style w:type="paragraph" w:customStyle="1" w:styleId="PraktijkOpdrachtdeelvragen">
    <w:name w:val="Praktijk_Opdracht_deelvragen"/>
    <w:basedOn w:val="PraktijkOpdrachttekst"/>
    <w:uiPriority w:val="99"/>
    <w:rsid w:val="00E45633"/>
    <w:pPr>
      <w:tabs>
        <w:tab w:val="clear" w:pos="397"/>
        <w:tab w:val="clear" w:pos="641"/>
        <w:tab w:val="left" w:pos="1077"/>
      </w:tabs>
      <w:ind w:left="680" w:hanging="283"/>
    </w:pPr>
  </w:style>
  <w:style w:type="paragraph" w:customStyle="1" w:styleId="LeerdoelenGroen">
    <w:name w:val="Leerdoelen_Groen"/>
    <w:basedOn w:val="Leertekst"/>
    <w:uiPriority w:val="99"/>
    <w:rsid w:val="00E45633"/>
    <w:pPr>
      <w:ind w:left="1587" w:hanging="283"/>
    </w:pPr>
    <w:rPr>
      <w:color w:val="3F7200"/>
    </w:rPr>
  </w:style>
  <w:style w:type="paragraph" w:customStyle="1" w:styleId="LeertekstAlineakop0">
    <w:name w:val="Leertekst_Alineakop"/>
    <w:basedOn w:val="NoParagraphStyle"/>
    <w:uiPriority w:val="99"/>
    <w:rsid w:val="00E45633"/>
    <w:pPr>
      <w:spacing w:line="250" w:lineRule="atLeast"/>
      <w:ind w:left="1304"/>
    </w:pPr>
    <w:rPr>
      <w:rFonts w:ascii="Museo-700" w:eastAsiaTheme="minorEastAsia" w:hAnsi="Museo-700" w:cs="Museo-700"/>
      <w:spacing w:val="1"/>
      <w:position w:val="2"/>
      <w:sz w:val="22"/>
      <w:szCs w:val="22"/>
      <w:lang w:val="nl-NL" w:eastAsia="en-GB"/>
    </w:rPr>
  </w:style>
  <w:style w:type="paragraph" w:customStyle="1" w:styleId="VerwijzingExperiment">
    <w:name w:val="Verwijzing Experiment"/>
    <w:basedOn w:val="NoParagraphStyle"/>
    <w:uiPriority w:val="99"/>
    <w:rsid w:val="00E45633"/>
    <w:pPr>
      <w:pBdr>
        <w:bottom w:val="single" w:sz="80" w:space="0" w:color="194C32"/>
      </w:pBdr>
      <w:tabs>
        <w:tab w:val="left" w:pos="240"/>
        <w:tab w:val="left" w:pos="1304"/>
        <w:tab w:val="left" w:pos="2721"/>
      </w:tabs>
      <w:spacing w:line="250" w:lineRule="atLeast"/>
      <w:ind w:left="1077"/>
    </w:pPr>
    <w:rPr>
      <w:rFonts w:ascii="ITC Officina Sans Std Book" w:eastAsiaTheme="minorEastAsia" w:hAnsi="ITC Officina Sans Std Book" w:cs="ITC Officina Sans Std Book"/>
      <w:b/>
      <w:bCs/>
      <w:caps/>
      <w:color w:val="000000" w:themeColor="text1"/>
      <w:spacing w:val="5"/>
      <w:position w:val="4"/>
      <w:sz w:val="18"/>
      <w:szCs w:val="18"/>
      <w:lang w:val="nl-NL" w:eastAsia="en-GB"/>
    </w:rPr>
  </w:style>
  <w:style w:type="paragraph" w:customStyle="1" w:styleId="OnthoudKopje">
    <w:name w:val="Onthoud_Kopje"/>
    <w:basedOn w:val="NoParagraphStyle"/>
    <w:uiPriority w:val="99"/>
    <w:rsid w:val="00E45633"/>
    <w:pPr>
      <w:pBdr>
        <w:bottom w:val="single" w:sz="88" w:space="0" w:color="32D8D8"/>
      </w:pBdr>
      <w:tabs>
        <w:tab w:val="left" w:pos="425"/>
      </w:tabs>
      <w:spacing w:after="227" w:line="250" w:lineRule="atLeast"/>
      <w:ind w:left="1077"/>
    </w:pPr>
    <w:rPr>
      <w:rFonts w:ascii="Museo-700" w:eastAsiaTheme="minorEastAsia" w:hAnsi="Museo-700" w:cs="Museo-700"/>
      <w:color w:val="FFFFFF"/>
      <w:position w:val="-7"/>
      <w:sz w:val="19"/>
      <w:szCs w:val="19"/>
      <w:lang w:val="nl-NL" w:eastAsia="en-GB"/>
    </w:rPr>
  </w:style>
  <w:style w:type="paragraph" w:customStyle="1" w:styleId="OnthoudTekst">
    <w:name w:val="Onthoud_Tekst"/>
    <w:basedOn w:val="Leertekst"/>
    <w:uiPriority w:val="99"/>
    <w:rsid w:val="00E45633"/>
    <w:pPr>
      <w:ind w:left="1587" w:hanging="283"/>
    </w:pPr>
  </w:style>
  <w:style w:type="paragraph" w:customStyle="1" w:styleId="OpgavenKop">
    <w:name w:val="Opgaven_Kop"/>
    <w:basedOn w:val="OnthoudKopje"/>
    <w:uiPriority w:val="99"/>
    <w:rsid w:val="00E45633"/>
    <w:pPr>
      <w:pBdr>
        <w:bottom w:val="single" w:sz="88" w:space="0" w:color="A0843F"/>
      </w:pBdr>
    </w:pPr>
  </w:style>
  <w:style w:type="paragraph" w:customStyle="1" w:styleId="TeksbronTitel">
    <w:name w:val="• Teksbron_Titel"/>
    <w:basedOn w:val="NoParagraphStyle"/>
    <w:uiPriority w:val="99"/>
    <w:rsid w:val="00E45633"/>
    <w:pPr>
      <w:spacing w:after="113" w:line="240" w:lineRule="atLeast"/>
    </w:pPr>
    <w:rPr>
      <w:rFonts w:ascii="ITC Officina Sans Std Book" w:eastAsiaTheme="minorEastAsia" w:hAnsi="ITC Officina Sans Std Book" w:cs="ITC Officina Sans Std Book"/>
      <w:b/>
      <w:bCs/>
      <w:lang w:val="nl-NL" w:eastAsia="en-GB"/>
    </w:rPr>
  </w:style>
  <w:style w:type="paragraph" w:customStyle="1" w:styleId="Tekstbrontitelovereenkolom">
    <w:name w:val="Tekstbron_titel_overeenkolom"/>
    <w:basedOn w:val="NoParagraphStyle"/>
    <w:uiPriority w:val="99"/>
    <w:rsid w:val="00E45633"/>
    <w:pPr>
      <w:spacing w:after="113" w:line="240" w:lineRule="atLeast"/>
    </w:pPr>
    <w:rPr>
      <w:rFonts w:ascii="ITC Officina Sans Std Book" w:eastAsiaTheme="minorEastAsia" w:hAnsi="ITC Officina Sans Std Book" w:cs="ITC Officina Sans Std Book"/>
      <w:b/>
      <w:bCs/>
      <w:lang w:val="nl-NL" w:eastAsia="en-GB"/>
    </w:rPr>
  </w:style>
  <w:style w:type="paragraph" w:customStyle="1" w:styleId="cursiefalinea">
    <w:name w:val="cursief_alinea"/>
    <w:basedOn w:val="Tekstbrontekst"/>
    <w:uiPriority w:val="99"/>
    <w:rsid w:val="00E45633"/>
    <w:pPr>
      <w:spacing w:after="113"/>
    </w:pPr>
    <w:rPr>
      <w:rFonts w:ascii="ITC Officina Sans Std Book" w:eastAsiaTheme="minorEastAsia" w:hAnsi="ITC Officina Sans Std Book" w:cs="ITC Officina Sans Std Book"/>
      <w:i/>
      <w:iCs/>
      <w:sz w:val="19"/>
      <w:szCs w:val="19"/>
      <w:lang w:eastAsia="en-GB"/>
    </w:rPr>
  </w:style>
  <w:style w:type="paragraph" w:customStyle="1" w:styleId="BronbijschriftTheorieInspring23">
    <w:name w:val="Bron_bijschrift_Theorie Inspring23"/>
    <w:basedOn w:val="BronBijschrift1"/>
    <w:uiPriority w:val="99"/>
    <w:rsid w:val="00E45633"/>
    <w:pPr>
      <w:widowControl w:val="0"/>
      <w:tabs>
        <w:tab w:val="left" w:pos="283"/>
        <w:tab w:val="left" w:pos="850"/>
        <w:tab w:val="left" w:pos="1320"/>
      </w:tabs>
      <w:suppressAutoHyphens/>
      <w:autoSpaceDE w:val="0"/>
      <w:autoSpaceDN w:val="0"/>
      <w:adjustRightInd w:val="0"/>
      <w:spacing w:line="250" w:lineRule="atLeast"/>
      <w:ind w:left="1304" w:right="709"/>
      <w:textAlignment w:val="center"/>
    </w:pPr>
    <w:rPr>
      <w:rFonts w:ascii="ITC Officina Sans Std Book" w:eastAsiaTheme="minorEastAsia" w:hAnsi="ITC Officina Sans Std Book" w:cs="ITC Officina Sans Std Book"/>
      <w:color w:val="000000"/>
      <w:spacing w:val="1"/>
      <w:w w:val="107"/>
      <w:szCs w:val="18"/>
      <w:lang w:eastAsia="en-GB"/>
    </w:rPr>
  </w:style>
  <w:style w:type="paragraph" w:customStyle="1" w:styleId="Voorbeeldopgavekop">
    <w:name w:val="Voorbeeldopgave_kop"/>
    <w:basedOn w:val="NoParagraphStyle"/>
    <w:uiPriority w:val="99"/>
    <w:rsid w:val="00E45633"/>
    <w:pPr>
      <w:pBdr>
        <w:top w:val="single" w:sz="5" w:space="6" w:color="000000"/>
      </w:pBdr>
      <w:tabs>
        <w:tab w:val="left" w:pos="425"/>
      </w:tabs>
      <w:spacing w:after="57" w:line="250" w:lineRule="atLeast"/>
      <w:ind w:left="1304" w:right="57"/>
    </w:pPr>
    <w:rPr>
      <w:rFonts w:ascii="TimesNewRomanMTStd-Bold" w:eastAsiaTheme="minorEastAsia" w:hAnsi="TimesNewRomanMTStd-Bold" w:cs="TimesNewRomanMTStd-Bold"/>
      <w:b/>
      <w:bCs/>
      <w:spacing w:val="2"/>
      <w:position w:val="-8"/>
      <w:sz w:val="21"/>
      <w:szCs w:val="21"/>
      <w:lang w:val="nl-NL" w:eastAsia="en-GB"/>
    </w:rPr>
  </w:style>
  <w:style w:type="paragraph" w:customStyle="1" w:styleId="Voorbeeldopgavetekst">
    <w:name w:val="Voorbeeldopgave_tekst"/>
    <w:basedOn w:val="OpgavenTekst"/>
    <w:uiPriority w:val="99"/>
    <w:rsid w:val="00E45633"/>
    <w:pPr>
      <w:widowControl w:val="0"/>
      <w:tabs>
        <w:tab w:val="clear" w:pos="794"/>
        <w:tab w:val="left" w:pos="283"/>
        <w:tab w:val="left" w:pos="595"/>
      </w:tabs>
      <w:autoSpaceDE w:val="0"/>
      <w:autoSpaceDN w:val="0"/>
      <w:adjustRightInd w:val="0"/>
      <w:spacing w:line="250" w:lineRule="atLeast"/>
      <w:ind w:left="1304" w:right="709"/>
      <w:textAlignment w:val="center"/>
    </w:pPr>
    <w:rPr>
      <w:rFonts w:ascii="TimesNewRomanMTStd" w:eastAsiaTheme="minorEastAsia" w:hAnsi="TimesNewRomanMTStd" w:cs="TimesNewRomanMTStd"/>
      <w:color w:val="000000"/>
      <w:spacing w:val="2"/>
      <w:szCs w:val="20"/>
      <w:lang w:eastAsia="en-GB"/>
    </w:rPr>
  </w:style>
  <w:style w:type="paragraph" w:customStyle="1" w:styleId="VoorbeeldTussenkop">
    <w:name w:val="Voorbeeld_Tussenkop"/>
    <w:basedOn w:val="NoParagraphStyle"/>
    <w:uiPriority w:val="99"/>
    <w:rsid w:val="00E45633"/>
    <w:pPr>
      <w:tabs>
        <w:tab w:val="left" w:pos="283"/>
        <w:tab w:val="left" w:pos="595"/>
      </w:tabs>
      <w:spacing w:before="240" w:line="250" w:lineRule="atLeast"/>
      <w:ind w:left="1304" w:right="709"/>
    </w:pPr>
    <w:rPr>
      <w:rFonts w:ascii="Times" w:eastAsiaTheme="minorEastAsia" w:hAnsi="Times" w:cs="Times"/>
      <w:i/>
      <w:iCs/>
      <w:spacing w:val="2"/>
      <w:sz w:val="20"/>
      <w:szCs w:val="20"/>
      <w:lang w:val="nl-NL" w:eastAsia="en-GB"/>
    </w:rPr>
  </w:style>
  <w:style w:type="paragraph" w:customStyle="1" w:styleId="BronBijschriftInspring23">
    <w:name w:val="Bron_Bijschrift_Inspring23"/>
    <w:basedOn w:val="BronBijschrift1"/>
    <w:uiPriority w:val="99"/>
    <w:rsid w:val="00E45633"/>
    <w:pPr>
      <w:widowControl w:val="0"/>
      <w:tabs>
        <w:tab w:val="left" w:pos="283"/>
        <w:tab w:val="left" w:pos="850"/>
        <w:tab w:val="left" w:pos="1320"/>
      </w:tabs>
      <w:suppressAutoHyphens/>
      <w:autoSpaceDE w:val="0"/>
      <w:autoSpaceDN w:val="0"/>
      <w:adjustRightInd w:val="0"/>
      <w:spacing w:line="250" w:lineRule="atLeast"/>
      <w:ind w:left="1304" w:right="709"/>
      <w:textAlignment w:val="center"/>
    </w:pPr>
    <w:rPr>
      <w:rFonts w:ascii="ITC Officina Sans Std Book" w:eastAsiaTheme="minorEastAsia" w:hAnsi="ITC Officina Sans Std Book" w:cs="ITC Officina Sans Std Book"/>
      <w:color w:val="000000"/>
      <w:spacing w:val="1"/>
      <w:w w:val="107"/>
      <w:szCs w:val="18"/>
      <w:lang w:eastAsia="en-GB"/>
    </w:rPr>
  </w:style>
  <w:style w:type="paragraph" w:customStyle="1" w:styleId="V-trainertekst">
    <w:name w:val="V-trainer_tekst"/>
    <w:basedOn w:val="NoParagraphStyle"/>
    <w:uiPriority w:val="99"/>
    <w:rsid w:val="00E45633"/>
    <w:pPr>
      <w:tabs>
        <w:tab w:val="left" w:pos="3005"/>
        <w:tab w:val="left" w:pos="3402"/>
        <w:tab w:val="left" w:pos="3685"/>
        <w:tab w:val="left" w:pos="3969"/>
        <w:tab w:val="left" w:pos="4252"/>
      </w:tabs>
      <w:spacing w:line="260" w:lineRule="atLeast"/>
      <w:ind w:left="1531" w:right="85"/>
    </w:pPr>
    <w:rPr>
      <w:rFonts w:ascii="ITC Officina Sans Std Book" w:eastAsiaTheme="minorEastAsia" w:hAnsi="ITC Officina Sans Std Book" w:cs="ITC Officina Sans Std Book"/>
      <w:sz w:val="21"/>
      <w:szCs w:val="21"/>
      <w:lang w:val="nl-NL" w:eastAsia="en-GB"/>
    </w:rPr>
  </w:style>
  <w:style w:type="paragraph" w:customStyle="1" w:styleId="Onthoudkopje0">
    <w:name w:val="• Onthoud_kopje"/>
    <w:basedOn w:val="NoParagraphStyle"/>
    <w:uiPriority w:val="99"/>
    <w:rsid w:val="00E45633"/>
    <w:pPr>
      <w:pBdr>
        <w:bottom w:val="single" w:sz="88" w:space="0" w:color="32D8D8"/>
      </w:pBdr>
      <w:tabs>
        <w:tab w:val="left" w:pos="425"/>
      </w:tabs>
      <w:spacing w:after="227" w:line="250" w:lineRule="atLeast"/>
      <w:ind w:left="1077"/>
    </w:pPr>
    <w:rPr>
      <w:rFonts w:ascii="Museo-700" w:eastAsiaTheme="minorEastAsia" w:hAnsi="Museo-700" w:cs="Museo-700"/>
      <w:color w:val="FFFFFF"/>
      <w:position w:val="-7"/>
      <w:sz w:val="19"/>
      <w:szCs w:val="19"/>
      <w:lang w:val="nl-NL" w:eastAsia="en-GB"/>
    </w:rPr>
  </w:style>
  <w:style w:type="paragraph" w:customStyle="1" w:styleId="Eindopdrachtkopje">
    <w:name w:val="Eindopdracht_kopje"/>
    <w:basedOn w:val="Onthoudkopje0"/>
    <w:uiPriority w:val="99"/>
    <w:rsid w:val="00E45633"/>
    <w:pPr>
      <w:pBdr>
        <w:bottom w:val="single" w:sz="88" w:space="0" w:color="FFBFA5"/>
      </w:pBdr>
    </w:pPr>
    <w:rPr>
      <w:color w:val="000000"/>
    </w:rPr>
  </w:style>
  <w:style w:type="paragraph" w:customStyle="1" w:styleId="PracticumTekst1">
    <w:name w:val="• Practicum_Tekst"/>
    <w:basedOn w:val="NoParagraphStyle"/>
    <w:uiPriority w:val="99"/>
    <w:rsid w:val="00E45633"/>
    <w:pPr>
      <w:tabs>
        <w:tab w:val="left" w:pos="397"/>
        <w:tab w:val="left" w:pos="641"/>
      </w:tabs>
      <w:spacing w:line="250" w:lineRule="atLeast"/>
      <w:ind w:left="57" w:right="57"/>
    </w:pPr>
    <w:rPr>
      <w:rFonts w:ascii="TimesNewRomanMTStd" w:eastAsiaTheme="minorEastAsia" w:hAnsi="TimesNewRomanMTStd" w:cs="TimesNewRomanMTStd"/>
      <w:spacing w:val="2"/>
      <w:sz w:val="20"/>
      <w:szCs w:val="20"/>
      <w:lang w:val="nl-NL" w:eastAsia="en-GB"/>
    </w:rPr>
  </w:style>
  <w:style w:type="paragraph" w:customStyle="1" w:styleId="PracticumTitelONDERZOEK">
    <w:name w:val="Practicum_Titel_ONDERZOEK"/>
    <w:basedOn w:val="NoParagraphStyle"/>
    <w:uiPriority w:val="99"/>
    <w:rsid w:val="00E45633"/>
    <w:pPr>
      <w:pageBreakBefore/>
      <w:pBdr>
        <w:bottom w:val="single" w:sz="96" w:space="0" w:color="194C32"/>
      </w:pBdr>
      <w:tabs>
        <w:tab w:val="left" w:pos="1616"/>
      </w:tabs>
      <w:spacing w:line="240" w:lineRule="atLeast"/>
      <w:ind w:left="57" w:right="57"/>
    </w:pPr>
    <w:rPr>
      <w:rFonts w:ascii="Museo-700" w:eastAsiaTheme="minorEastAsia" w:hAnsi="Museo-700" w:cs="Museo-700"/>
      <w:caps/>
      <w:color w:val="FFFFFF"/>
      <w:spacing w:val="6"/>
      <w:position w:val="4"/>
      <w:sz w:val="22"/>
      <w:szCs w:val="22"/>
      <w:lang w:val="nl-NL" w:eastAsia="en-GB"/>
    </w:rPr>
  </w:style>
  <w:style w:type="paragraph" w:customStyle="1" w:styleId="OnderzoekTekst">
    <w:name w:val="Onderzoek_Tekst"/>
    <w:basedOn w:val="PracticumTekst0"/>
    <w:uiPriority w:val="99"/>
    <w:rsid w:val="00E45633"/>
    <w:pPr>
      <w:widowControl w:val="0"/>
      <w:shd w:val="clear" w:color="auto" w:fill="auto"/>
      <w:tabs>
        <w:tab w:val="left" w:pos="641"/>
      </w:tabs>
      <w:autoSpaceDE w:val="0"/>
      <w:autoSpaceDN w:val="0"/>
      <w:adjustRightInd w:val="0"/>
      <w:spacing w:line="250" w:lineRule="atLeast"/>
      <w:ind w:right="57"/>
      <w:textAlignment w:val="center"/>
    </w:pPr>
    <w:rPr>
      <w:rFonts w:ascii="TimesNewRomanMTStd" w:eastAsiaTheme="minorEastAsia" w:hAnsi="TimesNewRomanMTStd" w:cs="TimesNewRomanMTStd"/>
      <w:color w:val="000000"/>
      <w:spacing w:val="2"/>
      <w:szCs w:val="20"/>
      <w:lang w:eastAsia="en-GB"/>
    </w:rPr>
  </w:style>
  <w:style w:type="paragraph" w:customStyle="1" w:styleId="OnderzoekTussenkop">
    <w:name w:val="Onderzoek_Tussenkop"/>
    <w:basedOn w:val="PracticumTekst0"/>
    <w:uiPriority w:val="99"/>
    <w:rsid w:val="00E45633"/>
    <w:pPr>
      <w:widowControl w:val="0"/>
      <w:shd w:val="clear" w:color="auto" w:fill="auto"/>
      <w:tabs>
        <w:tab w:val="left" w:pos="641"/>
      </w:tabs>
      <w:autoSpaceDE w:val="0"/>
      <w:autoSpaceDN w:val="0"/>
      <w:adjustRightInd w:val="0"/>
      <w:spacing w:line="250" w:lineRule="atLeast"/>
      <w:ind w:right="57"/>
      <w:textAlignment w:val="center"/>
    </w:pPr>
    <w:rPr>
      <w:rFonts w:ascii="TimesNewRomanMTStd-Bold" w:eastAsiaTheme="minorEastAsia" w:hAnsi="TimesNewRomanMTStd-Bold" w:cs="TimesNewRomanMTStd-Bold"/>
      <w:b/>
      <w:bCs/>
      <w:color w:val="000000"/>
      <w:spacing w:val="2"/>
      <w:szCs w:val="20"/>
      <w:lang w:eastAsia="en-GB"/>
    </w:rPr>
  </w:style>
  <w:style w:type="paragraph" w:customStyle="1" w:styleId="TabelKop1">
    <w:name w:val="Tabel_Kop"/>
    <w:basedOn w:val="NoParagraphStyle"/>
    <w:uiPriority w:val="99"/>
    <w:rsid w:val="00E45633"/>
    <w:pPr>
      <w:spacing w:line="210" w:lineRule="atLeast"/>
    </w:pPr>
    <w:rPr>
      <w:rFonts w:ascii="ITC Officina Sans Std Book" w:eastAsiaTheme="minorEastAsia" w:hAnsi="ITC Officina Sans Std Book" w:cs="ITC Officina Sans Std Book"/>
      <w:b/>
      <w:bCs/>
      <w:color w:val="FFFFFF"/>
      <w:spacing w:val="1"/>
      <w:sz w:val="18"/>
      <w:szCs w:val="18"/>
      <w:lang w:val="nl-NL" w:eastAsia="en-GB"/>
    </w:rPr>
  </w:style>
  <w:style w:type="character" w:customStyle="1" w:styleId="vraagnummerartikel">
    <w:name w:val="vraagnummer_artikel"/>
    <w:uiPriority w:val="99"/>
    <w:rsid w:val="00E45633"/>
    <w:rPr>
      <w:rFonts w:ascii="Frutiger LT Std 45 Light" w:hAnsi="Frutiger LT Std 45 Light" w:cs="Frutiger LT Std 45 Light"/>
      <w:b/>
      <w:bCs/>
      <w:color w:val="000000"/>
      <w:spacing w:val="0"/>
      <w:sz w:val="19"/>
      <w:szCs w:val="19"/>
      <w:vertAlign w:val="baseline"/>
    </w:rPr>
  </w:style>
  <w:style w:type="character" w:customStyle="1" w:styleId="verwijzingexperimentpijltje">
    <w:name w:val="verwijzing_experiment_pijltje"/>
    <w:uiPriority w:val="99"/>
    <w:rsid w:val="00E45633"/>
    <w:rPr>
      <w:rFonts w:ascii="European Pi Std 3" w:hAnsi="European Pi Std 3" w:cs="European Pi Std 3"/>
      <w:outline/>
      <w:color w:val="000000"/>
      <w:w w:val="100"/>
      <w:position w:val="4"/>
      <w:sz w:val="19"/>
      <w:szCs w:val="19"/>
    </w:rPr>
  </w:style>
  <w:style w:type="character" w:customStyle="1" w:styleId="Vraagnummerartikel0">
    <w:name w:val="Vraagnummer_artikel"/>
    <w:basedOn w:val="Vraagnummer"/>
    <w:uiPriority w:val="99"/>
    <w:rsid w:val="00E45633"/>
    <w:rPr>
      <w:rFonts w:ascii="Frutiger LT Std 45 Light" w:hAnsi="Frutiger LT Std 45 Light" w:cs="Frutiger LT Std 45 Light"/>
      <w:b/>
      <w:bCs/>
      <w:color w:val="000000"/>
      <w:spacing w:val="1"/>
      <w:sz w:val="18"/>
      <w:szCs w:val="18"/>
      <w:vertAlign w:val="baseline"/>
    </w:rPr>
  </w:style>
  <w:style w:type="character" w:customStyle="1" w:styleId="Proefpijltje">
    <w:name w:val="Proef_pijltje"/>
    <w:uiPriority w:val="99"/>
    <w:rsid w:val="00E45633"/>
    <w:rPr>
      <w:rFonts w:ascii="European Pi Std 3" w:hAnsi="European Pi Std 3" w:cs="European Pi Std 3"/>
      <w:color w:val="000000"/>
      <w:w w:val="100"/>
      <w:position w:val="0"/>
      <w:sz w:val="18"/>
      <w:szCs w:val="18"/>
    </w:rPr>
  </w:style>
  <w:style w:type="character" w:customStyle="1" w:styleId="Opgavenvraagnummer">
    <w:name w:val="Opgaven_vraagnummer"/>
    <w:uiPriority w:val="99"/>
    <w:rsid w:val="00E45633"/>
    <w:rPr>
      <w:rFonts w:ascii="Museo-700" w:hAnsi="Museo-700" w:cs="Museo-700"/>
      <w:color w:val="000000"/>
      <w:spacing w:val="0"/>
      <w:sz w:val="19"/>
      <w:szCs w:val="19"/>
      <w:vertAlign w:val="baseline"/>
    </w:rPr>
  </w:style>
  <w:style w:type="character" w:customStyle="1" w:styleId="deelvraagindicator">
    <w:name w:val="deelvraag_indicator"/>
    <w:uiPriority w:val="99"/>
    <w:rsid w:val="00E45633"/>
    <w:rPr>
      <w:rFonts w:ascii="Times" w:hAnsi="Times" w:cs="Times"/>
      <w:b/>
      <w:bCs/>
      <w:color w:val="000000"/>
      <w:spacing w:val="0"/>
      <w:sz w:val="20"/>
      <w:szCs w:val="20"/>
      <w:vertAlign w:val="baseline"/>
    </w:rPr>
  </w:style>
  <w:style w:type="character" w:customStyle="1" w:styleId="experimentsubtitel">
    <w:name w:val="experiment_subtitel"/>
    <w:uiPriority w:val="99"/>
    <w:rsid w:val="00E45633"/>
    <w:rPr>
      <w:rFonts w:ascii="Museo-500" w:hAnsi="Museo-500" w:cs="Museo-500"/>
      <w:outline/>
      <w:color w:val="000000"/>
      <w:spacing w:val="3"/>
      <w:position w:val="4"/>
      <w:sz w:val="22"/>
      <w:szCs w:val="22"/>
      <w:vertAlign w:val="baseline"/>
    </w:rPr>
  </w:style>
  <w:style w:type="character" w:customStyle="1" w:styleId="PPMPBold">
    <w:name w:val="PPMP_Bold"/>
    <w:uiPriority w:val="99"/>
    <w:rsid w:val="00E45633"/>
    <w:rPr>
      <w:b/>
      <w:bCs/>
    </w:rPr>
  </w:style>
  <w:style w:type="paragraph" w:customStyle="1" w:styleId="Tabeltekst2">
    <w:name w:val="Tabeltekst"/>
    <w:basedOn w:val="TabelTekst"/>
    <w:uiPriority w:val="99"/>
    <w:rsid w:val="00E45633"/>
  </w:style>
  <w:style w:type="paragraph" w:customStyle="1" w:styleId="standaardinspr4">
    <w:name w:val="standaard inspr 4"/>
    <w:basedOn w:val="Standaard"/>
    <w:rsid w:val="00E45633"/>
    <w:pPr>
      <w:tabs>
        <w:tab w:val="left" w:pos="680"/>
        <w:tab w:val="left" w:pos="964"/>
        <w:tab w:val="left" w:pos="2835"/>
      </w:tabs>
      <w:ind w:left="964" w:right="567" w:hanging="284"/>
    </w:pPr>
    <w:rPr>
      <w:rFonts w:ascii="Times New Roman" w:eastAsia="Calibri" w:hAnsi="Times New Roman" w:cs="Times New Roman"/>
      <w:szCs w:val="24"/>
    </w:rPr>
  </w:style>
  <w:style w:type="paragraph" w:customStyle="1" w:styleId="answermchoiceincorrect">
    <w:name w:val="answer_mchoice_incorrect"/>
    <w:basedOn w:val="Standaard"/>
    <w:semiHidden/>
    <w:rsid w:val="00E45633"/>
    <w:rPr>
      <w:rFonts w:eastAsia="Times New Roman" w:cs="Times New Roman"/>
      <w:color w:val="FF0000"/>
      <w:lang w:eastAsia="nl-NL"/>
    </w:rPr>
  </w:style>
  <w:style w:type="paragraph" w:customStyle="1" w:styleId="eb-paragraph">
    <w:name w:val="eb-paragraph"/>
    <w:basedOn w:val="Standaard"/>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eb-content-block-mime-type-text-plain">
    <w:name w:val="eb-content-block-mime-type-text-plain"/>
    <w:basedOn w:val="Standaardalinea-lettertype"/>
    <w:rsid w:val="00E45633"/>
  </w:style>
  <w:style w:type="character" w:customStyle="1" w:styleId="Begripcursief0">
    <w:name w:val="Begrip_cursief"/>
    <w:uiPriority w:val="1"/>
    <w:qFormat/>
    <w:rsid w:val="00E45633"/>
    <w:rPr>
      <w:i/>
      <w:color w:val="C00000"/>
      <w:bdr w:val="none" w:sz="0" w:space="0" w:color="auto"/>
      <w:shd w:val="clear" w:color="auto" w:fill="FFFF00"/>
    </w:rPr>
  </w:style>
  <w:style w:type="character" w:customStyle="1" w:styleId="Begripsubscript">
    <w:name w:val="Begrip_subscript"/>
    <w:uiPriority w:val="1"/>
    <w:qFormat/>
    <w:rsid w:val="00E45633"/>
    <w:rPr>
      <w:color w:val="00B050"/>
      <w:bdr w:val="none" w:sz="0" w:space="0" w:color="auto"/>
      <w:shd w:val="clear" w:color="auto" w:fill="FFFF00"/>
      <w:vertAlign w:val="subscript"/>
    </w:rPr>
  </w:style>
  <w:style w:type="character" w:customStyle="1" w:styleId="SubscriptVet">
    <w:name w:val="Subscript+Vet"/>
    <w:uiPriority w:val="1"/>
    <w:qFormat/>
    <w:rsid w:val="00E45633"/>
    <w:rPr>
      <w:b/>
      <w:vertAlign w:val="subscript"/>
    </w:rPr>
  </w:style>
  <w:style w:type="paragraph" w:customStyle="1" w:styleId="PraktijkOpdrachtTekst0">
    <w:name w:val="Praktijk_Opdracht_Tekst"/>
    <w:basedOn w:val="NoParagraphStyle"/>
    <w:uiPriority w:val="99"/>
    <w:rsid w:val="00E45633"/>
    <w:pPr>
      <w:tabs>
        <w:tab w:val="left" w:pos="397"/>
        <w:tab w:val="left" w:pos="641"/>
      </w:tabs>
      <w:spacing w:line="250" w:lineRule="atLeast"/>
      <w:ind w:left="57" w:right="57"/>
    </w:pPr>
    <w:rPr>
      <w:rFonts w:ascii="ITC Officina Sans Std Book" w:eastAsiaTheme="minorEastAsia" w:hAnsi="ITC Officina Sans Std Book" w:cs="ITC Officina Sans Std Book"/>
      <w:spacing w:val="3"/>
      <w:sz w:val="20"/>
      <w:szCs w:val="20"/>
      <w:lang w:val="nl-NL" w:eastAsia="en-GB"/>
    </w:rPr>
  </w:style>
  <w:style w:type="paragraph" w:customStyle="1" w:styleId="Leertekstopsomming">
    <w:name w:val="Leertekst_opsomming"/>
    <w:basedOn w:val="NoParagraphStyle"/>
    <w:uiPriority w:val="99"/>
    <w:rsid w:val="00E45633"/>
    <w:pPr>
      <w:tabs>
        <w:tab w:val="left" w:pos="283"/>
        <w:tab w:val="left" w:pos="1587"/>
      </w:tabs>
      <w:spacing w:line="250" w:lineRule="atLeast"/>
      <w:ind w:left="1587" w:right="709" w:hanging="283"/>
    </w:pPr>
    <w:rPr>
      <w:rFonts w:ascii="TimesNewRomanMTStd" w:eastAsiaTheme="minorEastAsia" w:hAnsi="TimesNewRomanMTStd" w:cs="TimesNewRomanMTStd"/>
      <w:spacing w:val="1"/>
      <w:sz w:val="20"/>
      <w:szCs w:val="20"/>
      <w:lang w:val="nl-NL" w:eastAsia="en-GB"/>
    </w:rPr>
  </w:style>
  <w:style w:type="paragraph" w:customStyle="1" w:styleId="Leertekstalineasubkop">
    <w:name w:val="Leertekst_alinea_subkop"/>
    <w:basedOn w:val="VoorbeeldTussenkop"/>
    <w:uiPriority w:val="99"/>
    <w:rsid w:val="00E45633"/>
    <w:pPr>
      <w:spacing w:before="0"/>
    </w:pPr>
    <w:rPr>
      <w:b/>
      <w:bCs/>
    </w:rPr>
  </w:style>
  <w:style w:type="paragraph" w:customStyle="1" w:styleId="Voorbeeldopgavetekstopsomming">
    <w:name w:val="Voorbeeldopgave_tekst_opsomming"/>
    <w:basedOn w:val="OpgavenTekst"/>
    <w:uiPriority w:val="99"/>
    <w:rsid w:val="00E45633"/>
    <w:pPr>
      <w:widowControl w:val="0"/>
      <w:tabs>
        <w:tab w:val="clear" w:pos="794"/>
        <w:tab w:val="left" w:pos="283"/>
        <w:tab w:val="left" w:pos="595"/>
      </w:tabs>
      <w:autoSpaceDE w:val="0"/>
      <w:autoSpaceDN w:val="0"/>
      <w:adjustRightInd w:val="0"/>
      <w:spacing w:line="250" w:lineRule="atLeast"/>
      <w:ind w:left="1587" w:right="709" w:hanging="283"/>
      <w:textAlignment w:val="center"/>
    </w:pPr>
    <w:rPr>
      <w:rFonts w:ascii="TimesNewRomanMTStd" w:eastAsiaTheme="minorEastAsia" w:hAnsi="TimesNewRomanMTStd" w:cs="TimesNewRomanMTStd"/>
      <w:color w:val="000000"/>
      <w:spacing w:val="2"/>
      <w:szCs w:val="20"/>
      <w:lang w:eastAsia="en-GB"/>
    </w:rPr>
  </w:style>
  <w:style w:type="paragraph" w:customStyle="1" w:styleId="PracticumKopVerwerkinglinkerkolom">
    <w:name w:val="Practicum_Kop Verwerking_linkerkolom"/>
    <w:basedOn w:val="NoParagraphStyle"/>
    <w:uiPriority w:val="99"/>
    <w:rsid w:val="00E45633"/>
    <w:pPr>
      <w:pBdr>
        <w:bottom w:val="single" w:sz="80" w:space="0" w:color="A0843F"/>
      </w:pBdr>
      <w:tabs>
        <w:tab w:val="left" w:pos="425"/>
      </w:tabs>
      <w:spacing w:before="57" w:after="57" w:line="250" w:lineRule="atLeast"/>
      <w:ind w:left="57"/>
    </w:pPr>
    <w:rPr>
      <w:rFonts w:ascii="Museo-700" w:eastAsiaTheme="minorEastAsia" w:hAnsi="Museo-700" w:cs="Museo-700"/>
      <w:color w:val="FFFFFF"/>
      <w:position w:val="-10"/>
      <w:sz w:val="19"/>
      <w:szCs w:val="19"/>
      <w:lang w:val="nl-NL" w:eastAsia="en-GB"/>
    </w:rPr>
  </w:style>
  <w:style w:type="character" w:customStyle="1" w:styleId="Begripboldcursief">
    <w:name w:val="Begrip_bold+cursief"/>
    <w:uiPriority w:val="99"/>
    <w:rsid w:val="00E45633"/>
    <w:rPr>
      <w:b/>
      <w:bCs/>
      <w:i/>
      <w:iCs/>
      <w:w w:val="100"/>
    </w:rPr>
  </w:style>
  <w:style w:type="character" w:customStyle="1" w:styleId="Begripboldsubschrift">
    <w:name w:val="Begrip_bold+subschrift"/>
    <w:uiPriority w:val="99"/>
    <w:rsid w:val="00E45633"/>
    <w:rPr>
      <w:b/>
      <w:bCs/>
      <w:w w:val="100"/>
      <w:vertAlign w:val="subscript"/>
    </w:rPr>
  </w:style>
  <w:style w:type="paragraph" w:styleId="Bovenkantformulier">
    <w:name w:val="HTML Top of Form"/>
    <w:basedOn w:val="Standaard"/>
    <w:next w:val="Standaard"/>
    <w:link w:val="BovenkantformulierChar"/>
    <w:hidden/>
    <w:uiPriority w:val="99"/>
    <w:semiHidden/>
    <w:unhideWhenUsed/>
    <w:rsid w:val="00E45633"/>
    <w:pPr>
      <w:pBdr>
        <w:bottom w:val="single" w:sz="6" w:space="1" w:color="auto"/>
      </w:pBdr>
      <w:spacing w:line="240" w:lineRule="auto"/>
      <w:jc w:val="center"/>
    </w:pPr>
    <w:rPr>
      <w:rFonts w:eastAsia="Times New Roman" w:cs="Arial"/>
      <w:vanish/>
      <w:sz w:val="16"/>
      <w:szCs w:val="16"/>
      <w:lang w:eastAsia="nl-NL"/>
    </w:rPr>
  </w:style>
  <w:style w:type="character" w:customStyle="1" w:styleId="BovenkantformulierChar">
    <w:name w:val="Bovenkant formulier Char"/>
    <w:basedOn w:val="Standaardalinea-lettertype"/>
    <w:link w:val="Bovenkantformulier"/>
    <w:uiPriority w:val="99"/>
    <w:semiHidden/>
    <w:rsid w:val="00E45633"/>
    <w:rPr>
      <w:rFonts w:ascii="Arial" w:eastAsia="Times New Roman" w:hAnsi="Arial" w:cs="Arial"/>
      <w:vanish/>
      <w:sz w:val="16"/>
      <w:szCs w:val="16"/>
      <w:lang w:eastAsia="nl-NL"/>
    </w:rPr>
  </w:style>
  <w:style w:type="paragraph" w:styleId="Onderkantformulier">
    <w:name w:val="HTML Bottom of Form"/>
    <w:basedOn w:val="Standaard"/>
    <w:next w:val="Standaard"/>
    <w:link w:val="OnderkantformulierChar"/>
    <w:hidden/>
    <w:uiPriority w:val="99"/>
    <w:semiHidden/>
    <w:unhideWhenUsed/>
    <w:rsid w:val="00E45633"/>
    <w:pPr>
      <w:pBdr>
        <w:top w:val="single" w:sz="6" w:space="1" w:color="auto"/>
      </w:pBdr>
      <w:spacing w:line="240" w:lineRule="auto"/>
      <w:jc w:val="center"/>
    </w:pPr>
    <w:rPr>
      <w:rFonts w:eastAsia="Times New Roman" w:cs="Arial"/>
      <w:vanish/>
      <w:sz w:val="16"/>
      <w:szCs w:val="16"/>
      <w:lang w:eastAsia="nl-NL"/>
    </w:rPr>
  </w:style>
  <w:style w:type="character" w:customStyle="1" w:styleId="OnderkantformulierChar">
    <w:name w:val="Onderkant formulier Char"/>
    <w:basedOn w:val="Standaardalinea-lettertype"/>
    <w:link w:val="Onderkantformulier"/>
    <w:uiPriority w:val="99"/>
    <w:semiHidden/>
    <w:rsid w:val="00E45633"/>
    <w:rPr>
      <w:rFonts w:ascii="Arial" w:eastAsia="Times New Roman" w:hAnsi="Arial" w:cs="Arial"/>
      <w:vanish/>
      <w:sz w:val="16"/>
      <w:szCs w:val="16"/>
      <w:lang w:eastAsia="nl-NL"/>
    </w:rPr>
  </w:style>
  <w:style w:type="paragraph" w:customStyle="1" w:styleId="Titel1">
    <w:name w:val="|Titel."/>
    <w:basedOn w:val="Tekst"/>
    <w:rsid w:val="00E45633"/>
  </w:style>
  <w:style w:type="character" w:customStyle="1" w:styleId="highlight">
    <w:name w:val="highlight"/>
    <w:basedOn w:val="Standaardalinea-lettertype"/>
    <w:rsid w:val="00E45633"/>
  </w:style>
  <w:style w:type="paragraph" w:customStyle="1" w:styleId="Introductie">
    <w:name w:val="Introductie"/>
    <w:basedOn w:val="Tekst"/>
    <w:rsid w:val="00E45633"/>
  </w:style>
  <w:style w:type="character" w:customStyle="1" w:styleId="mw-editsection">
    <w:name w:val="mw-editsection"/>
    <w:basedOn w:val="Standaardalinea-lettertype"/>
    <w:rsid w:val="00E45633"/>
  </w:style>
  <w:style w:type="character" w:customStyle="1" w:styleId="mw-editsection-bracket">
    <w:name w:val="mw-editsection-bracket"/>
    <w:basedOn w:val="Standaardalinea-lettertype"/>
    <w:rsid w:val="00E45633"/>
  </w:style>
  <w:style w:type="character" w:customStyle="1" w:styleId="mw-editsection-divider">
    <w:name w:val="mw-editsection-divider"/>
    <w:basedOn w:val="Standaardalinea-lettertype"/>
    <w:rsid w:val="00E45633"/>
  </w:style>
  <w:style w:type="paragraph" w:customStyle="1" w:styleId="standaardinsprA">
    <w:name w:val="standaard inspr A"/>
    <w:basedOn w:val="Standaardinspr"/>
    <w:rsid w:val="00E45633"/>
    <w:pPr>
      <w:ind w:left="567" w:hanging="567"/>
    </w:pPr>
    <w:rPr>
      <w:rFonts w:eastAsia="SimSun"/>
      <w:lang w:eastAsia="nl-NL"/>
    </w:rPr>
  </w:style>
  <w:style w:type="character" w:customStyle="1" w:styleId="Begripsuperscript">
    <w:name w:val="Begrip_superscript"/>
    <w:uiPriority w:val="1"/>
    <w:qFormat/>
    <w:rsid w:val="00E45633"/>
    <w:rPr>
      <w:color w:val="0070C0"/>
      <w:shd w:val="clear" w:color="auto" w:fill="FFFF00"/>
      <w:vertAlign w:val="superscript"/>
    </w:rPr>
  </w:style>
  <w:style w:type="character" w:customStyle="1" w:styleId="A0">
    <w:name w:val="A0"/>
    <w:uiPriority w:val="99"/>
    <w:rsid w:val="00E45633"/>
    <w:rPr>
      <w:rFonts w:cs="Source Sans Pro"/>
      <w:color w:val="000000"/>
      <w:sz w:val="20"/>
      <w:szCs w:val="20"/>
    </w:rPr>
  </w:style>
  <w:style w:type="paragraph" w:customStyle="1" w:styleId="TheoriekaderTekstOpsomming">
    <w:name w:val="Theoriekader_Tekst_Opsomming"/>
    <w:basedOn w:val="TheoriekaderTekst"/>
    <w:next w:val="Standaard"/>
    <w:qFormat/>
    <w:rsid w:val="00E45633"/>
    <w:pPr>
      <w:tabs>
        <w:tab w:val="left" w:pos="284"/>
        <w:tab w:val="left" w:pos="1276"/>
        <w:tab w:val="left" w:pos="3402"/>
      </w:tabs>
      <w:ind w:left="284" w:hanging="284"/>
    </w:pPr>
    <w:rPr>
      <w:color w:val="385623" w:themeColor="accent6" w:themeShade="80"/>
    </w:rPr>
  </w:style>
  <w:style w:type="character" w:customStyle="1" w:styleId="subschrift0">
    <w:name w:val="sub_schrift"/>
    <w:uiPriority w:val="1"/>
    <w:qFormat/>
    <w:rsid w:val="00E45633"/>
    <w:rPr>
      <w:vertAlign w:val="subscript"/>
    </w:rPr>
  </w:style>
  <w:style w:type="character" w:customStyle="1" w:styleId="FormuleChar">
    <w:name w:val="Formule Char"/>
    <w:uiPriority w:val="99"/>
    <w:rsid w:val="00E45633"/>
    <w:rPr>
      <w:rFonts w:ascii="Arial" w:hAnsi="Arial" w:cs="Arial"/>
      <w:b/>
      <w:bCs/>
      <w:color w:val="339966"/>
      <w:w w:val="100"/>
      <w:sz w:val="22"/>
      <w:szCs w:val="22"/>
      <w:lang w:bidi="ar-YE"/>
    </w:rPr>
  </w:style>
  <w:style w:type="character" w:customStyle="1" w:styleId="InitiaaldriehoekT">
    <w:name w:val="Initiaal: driehoek (T)"/>
    <w:uiPriority w:val="99"/>
    <w:rsid w:val="00E45633"/>
    <w:rPr>
      <w:w w:val="100"/>
    </w:rPr>
  </w:style>
  <w:style w:type="paragraph" w:customStyle="1" w:styleId="Verge">
    <w:name w:val="Verge"/>
    <w:basedOn w:val="Tekstopmerking"/>
    <w:rsid w:val="00E45633"/>
    <w:rPr>
      <w:rFonts w:eastAsiaTheme="minorEastAsia"/>
    </w:rPr>
  </w:style>
  <w:style w:type="paragraph" w:customStyle="1" w:styleId="TabelSutitel">
    <w:name w:val="Tabel_Sutitel"/>
    <w:basedOn w:val="TabelTekst"/>
    <w:rsid w:val="00E45633"/>
  </w:style>
  <w:style w:type="paragraph" w:customStyle="1" w:styleId="ParagraafOngenummerd">
    <w:name w:val="Paragraaf_Ongenummerd"/>
    <w:basedOn w:val="ParagraafTitel-Ongenummerd"/>
    <w:rsid w:val="00E45633"/>
  </w:style>
  <w:style w:type="character" w:customStyle="1" w:styleId="OpmaakprofielVerdana">
    <w:name w:val="Opmaakprofiel Verdana"/>
    <w:rsid w:val="00E45633"/>
    <w:rPr>
      <w:rFonts w:ascii="Verdana" w:hAnsi="Verdana"/>
      <w:sz w:val="22"/>
    </w:rPr>
  </w:style>
  <w:style w:type="character" w:customStyle="1" w:styleId="cursieftimes">
    <w:name w:val="cursief+times"/>
    <w:uiPriority w:val="1"/>
    <w:qFormat/>
    <w:rsid w:val="00E45633"/>
    <w:rPr>
      <w:rFonts w:ascii="Times New Roman" w:hAnsi="Times New Roman"/>
      <w:i/>
      <w:color w:val="833C0B" w:themeColor="accent2" w:themeShade="80"/>
    </w:rPr>
  </w:style>
  <w:style w:type="character" w:customStyle="1" w:styleId="Kop1Char1">
    <w:name w:val="Kop 1 Char1"/>
    <w:aliases w:val="Kop T Char1"/>
    <w:basedOn w:val="Standaardalinea-lettertype"/>
    <w:uiPriority w:val="9"/>
    <w:rsid w:val="00E45633"/>
    <w:rPr>
      <w:rFonts w:asciiTheme="majorHAnsi" w:eastAsiaTheme="majorEastAsia" w:hAnsiTheme="majorHAnsi" w:cstheme="majorBidi"/>
      <w:color w:val="2F5496" w:themeColor="accent1" w:themeShade="BF"/>
      <w:sz w:val="32"/>
      <w:szCs w:val="32"/>
    </w:rPr>
  </w:style>
  <w:style w:type="character" w:customStyle="1" w:styleId="Kop2Char1">
    <w:name w:val="Kop 2 Char1"/>
    <w:aliases w:val="Kop BS Char1"/>
    <w:basedOn w:val="Standaardalinea-lettertype"/>
    <w:uiPriority w:val="9"/>
    <w:semiHidden/>
    <w:rsid w:val="00E45633"/>
    <w:rPr>
      <w:rFonts w:asciiTheme="majorHAnsi" w:eastAsiaTheme="majorEastAsia" w:hAnsiTheme="majorHAnsi" w:cstheme="majorBidi"/>
      <w:color w:val="2F5496" w:themeColor="accent1" w:themeShade="BF"/>
      <w:sz w:val="26"/>
      <w:szCs w:val="26"/>
    </w:rPr>
  </w:style>
  <w:style w:type="character" w:customStyle="1" w:styleId="TitelChar1">
    <w:name w:val="Titel Char1"/>
    <w:aliases w:val="Titel SH Char1"/>
    <w:basedOn w:val="Standaardalinea-lettertype"/>
    <w:uiPriority w:val="10"/>
    <w:rsid w:val="00E45633"/>
    <w:rPr>
      <w:rFonts w:asciiTheme="majorHAnsi" w:eastAsiaTheme="majorEastAsia" w:hAnsiTheme="majorHAnsi" w:cstheme="majorBidi"/>
      <w:spacing w:val="-10"/>
      <w:kern w:val="28"/>
      <w:sz w:val="56"/>
      <w:szCs w:val="56"/>
    </w:rPr>
  </w:style>
  <w:style w:type="paragraph" w:customStyle="1" w:styleId="Opdrachtvraagtekstnummer">
    <w:name w:val="Opdracht_vraagtekst_nummer"/>
    <w:basedOn w:val="NoParagraphStyle"/>
    <w:uiPriority w:val="99"/>
    <w:rsid w:val="00E45633"/>
    <w:pPr>
      <w:keepLines/>
      <w:tabs>
        <w:tab w:val="left" w:pos="567"/>
        <w:tab w:val="left" w:pos="850"/>
        <w:tab w:val="right" w:pos="9920"/>
      </w:tabs>
      <w:suppressAutoHyphens/>
      <w:spacing w:before="113" w:line="280" w:lineRule="atLeast"/>
      <w:ind w:left="283" w:right="1" w:hanging="283"/>
      <w:textAlignment w:val="auto"/>
    </w:pPr>
    <w:rPr>
      <w:rFonts w:ascii="MetaOT-Normal" w:eastAsiaTheme="minorEastAsia" w:hAnsi="MetaOT-Normal" w:cs="MetaOT-Normal"/>
      <w:spacing w:val="2"/>
      <w:sz w:val="21"/>
      <w:szCs w:val="21"/>
      <w:lang w:val="nl-NL" w:eastAsia="en-GB"/>
    </w:rPr>
  </w:style>
  <w:style w:type="paragraph" w:customStyle="1" w:styleId="Opdrachtvraagtekst">
    <w:name w:val="Opdracht_vraagtekst"/>
    <w:basedOn w:val="Opdrachtvraagtekstnummer"/>
    <w:uiPriority w:val="99"/>
    <w:rsid w:val="00E45633"/>
    <w:pPr>
      <w:spacing w:before="0"/>
      <w:ind w:firstLine="0"/>
    </w:pPr>
  </w:style>
  <w:style w:type="paragraph" w:customStyle="1" w:styleId="halvewitregel">
    <w:name w:val="halve_witregel"/>
    <w:basedOn w:val="NoParagraphStyle"/>
    <w:uiPriority w:val="99"/>
    <w:rsid w:val="00E45633"/>
    <w:pPr>
      <w:tabs>
        <w:tab w:val="right" w:pos="640"/>
        <w:tab w:val="left" w:pos="1304"/>
      </w:tabs>
      <w:suppressAutoHyphens/>
      <w:spacing w:line="140" w:lineRule="atLeast"/>
      <w:ind w:left="3402"/>
      <w:textAlignment w:val="auto"/>
    </w:pPr>
    <w:rPr>
      <w:rFonts w:ascii="Cronos Pro" w:eastAsiaTheme="minorEastAsia" w:hAnsi="Cronos Pro" w:cs="Cronos Pro"/>
      <w:b/>
      <w:bCs/>
      <w:smallCaps/>
      <w:spacing w:val="15"/>
      <w:position w:val="4"/>
      <w:sz w:val="30"/>
      <w:szCs w:val="30"/>
      <w:lang w:val="nl-NL" w:eastAsia="en-GB"/>
    </w:rPr>
  </w:style>
  <w:style w:type="paragraph" w:customStyle="1" w:styleId="OPDtestjezelftitel1">
    <w:name w:val="OPD_testjezelf_titel_1"/>
    <w:basedOn w:val="NoParagraphStyle"/>
    <w:uiPriority w:val="99"/>
    <w:rsid w:val="00E45633"/>
    <w:pPr>
      <w:pBdr>
        <w:bottom w:val="single" w:sz="48" w:space="0" w:color="8C59EA"/>
      </w:pBdr>
      <w:tabs>
        <w:tab w:val="left" w:pos="283"/>
        <w:tab w:val="right" w:pos="3288"/>
      </w:tabs>
      <w:suppressAutoHyphens/>
      <w:spacing w:before="227" w:line="280" w:lineRule="atLeast"/>
      <w:ind w:left="283"/>
      <w:textAlignment w:val="auto"/>
    </w:pPr>
    <w:rPr>
      <w:rFonts w:ascii="MetaOT-Black" w:eastAsiaTheme="minorEastAsia" w:hAnsi="MetaOT-Black" w:cs="MetaOT-Black"/>
      <w:color w:val="FFFFFF"/>
      <w:spacing w:val="3"/>
      <w:position w:val="8"/>
      <w:sz w:val="22"/>
      <w:szCs w:val="22"/>
      <w:lang w:val="nl-NL" w:eastAsia="en-GB"/>
    </w:rPr>
  </w:style>
  <w:style w:type="paragraph" w:customStyle="1" w:styleId="Testjezelfvraagtekst">
    <w:name w:val="Testjezelf_vraagtekst"/>
    <w:basedOn w:val="NoParagraphStyle"/>
    <w:uiPriority w:val="99"/>
    <w:rsid w:val="00E45633"/>
    <w:pPr>
      <w:keepLines/>
      <w:tabs>
        <w:tab w:val="left" w:pos="567"/>
        <w:tab w:val="left" w:pos="850"/>
        <w:tab w:val="center" w:pos="7380"/>
        <w:tab w:val="center" w:pos="8504"/>
        <w:tab w:val="right" w:pos="9920"/>
      </w:tabs>
      <w:suppressAutoHyphens/>
      <w:spacing w:before="113" w:line="280" w:lineRule="atLeast"/>
      <w:ind w:left="283" w:right="1" w:hanging="283"/>
      <w:textAlignment w:val="auto"/>
    </w:pPr>
    <w:rPr>
      <w:rFonts w:ascii="MetaOT-Normal" w:eastAsiaTheme="minorEastAsia" w:hAnsi="MetaOT-Normal" w:cs="MetaOT-Normal"/>
      <w:spacing w:val="2"/>
      <w:sz w:val="21"/>
      <w:szCs w:val="21"/>
      <w:lang w:val="nl-NL" w:eastAsia="en-GB"/>
    </w:rPr>
  </w:style>
  <w:style w:type="paragraph" w:customStyle="1" w:styleId="antwoordtekstzwart">
    <w:name w:val="antwoordtekst zwart"/>
    <w:basedOn w:val="Opdrachtantwoord"/>
    <w:uiPriority w:val="99"/>
    <w:rsid w:val="00E45633"/>
    <w:pPr>
      <w:pBdr>
        <w:bottom w:val="none" w:sz="0" w:space="0" w:color="auto"/>
      </w:pBdr>
      <w:tabs>
        <w:tab w:val="clear" w:pos="510"/>
        <w:tab w:val="clear" w:pos="907"/>
        <w:tab w:val="clear" w:pos="1100"/>
        <w:tab w:val="left" w:pos="142"/>
        <w:tab w:val="left" w:pos="567"/>
        <w:tab w:val="left" w:pos="850"/>
      </w:tabs>
      <w:spacing w:line="420" w:lineRule="atLeast"/>
      <w:ind w:left="283" w:right="0"/>
      <w:textAlignment w:val="auto"/>
    </w:pPr>
    <w:rPr>
      <w:rFonts w:ascii="Caflisch Script Pro Regular" w:eastAsiaTheme="minorEastAsia" w:hAnsi="Caflisch Script Pro Regular" w:cs="Caflisch Script Pro Regular"/>
      <w:color w:val="000000"/>
      <w:spacing w:val="30"/>
      <w:sz w:val="40"/>
      <w:szCs w:val="40"/>
      <w:lang w:eastAsia="en-GB"/>
    </w:rPr>
  </w:style>
  <w:style w:type="paragraph" w:customStyle="1" w:styleId="Themaafsluitingcompetenties">
    <w:name w:val="Thema_afsluiting_competenties"/>
    <w:basedOn w:val="Leertekstalineakop"/>
    <w:uiPriority w:val="99"/>
    <w:rsid w:val="00E45633"/>
    <w:pPr>
      <w:spacing w:line="280" w:lineRule="atLeast"/>
      <w:textAlignment w:val="auto"/>
    </w:pPr>
    <w:rPr>
      <w:rFonts w:ascii="Cronos Pro" w:eastAsiaTheme="minorEastAsia" w:hAnsi="Cronos Pro" w:cs="Cronos Pro"/>
      <w:spacing w:val="14"/>
      <w:sz w:val="28"/>
      <w:szCs w:val="28"/>
      <w:lang w:eastAsia="en-GB"/>
    </w:rPr>
  </w:style>
  <w:style w:type="paragraph" w:customStyle="1" w:styleId="Opdrachtvraagtekstmetantw">
    <w:name w:val="Opdracht_vraagtekst met antw"/>
    <w:basedOn w:val="Standaard"/>
    <w:uiPriority w:val="99"/>
    <w:rsid w:val="00E45633"/>
    <w:pPr>
      <w:keepLines/>
      <w:widowControl w:val="0"/>
      <w:tabs>
        <w:tab w:val="left" w:pos="567"/>
        <w:tab w:val="left" w:pos="850"/>
        <w:tab w:val="right" w:pos="9920"/>
      </w:tabs>
      <w:suppressAutoHyphens/>
      <w:autoSpaceDE w:val="0"/>
      <w:autoSpaceDN w:val="0"/>
      <w:adjustRightInd w:val="0"/>
      <w:spacing w:line="280" w:lineRule="atLeast"/>
      <w:ind w:left="283"/>
    </w:pPr>
    <w:rPr>
      <w:rFonts w:ascii="MetaOT-Normal" w:eastAsiaTheme="minorEastAsia" w:hAnsi="MetaOT-Normal" w:cs="MetaOT-Normal"/>
      <w:color w:val="000000"/>
      <w:spacing w:val="2"/>
      <w:sz w:val="21"/>
      <w:szCs w:val="21"/>
      <w:lang w:eastAsia="en-GB"/>
    </w:rPr>
  </w:style>
  <w:style w:type="character" w:customStyle="1" w:styleId="Themaexamentrainer">
    <w:name w:val="Thema_examentrainer"/>
    <w:uiPriority w:val="99"/>
    <w:rsid w:val="00E45633"/>
    <w:rPr>
      <w:rFonts w:ascii="Cronos Pro" w:hAnsi="Cronos Pro" w:cs="Cronos Pro" w:hint="default"/>
      <w:b/>
      <w:bCs/>
      <w:caps/>
      <w:color w:val="26FFA5"/>
      <w:spacing w:val="0"/>
      <w:sz w:val="22"/>
      <w:szCs w:val="22"/>
    </w:rPr>
  </w:style>
  <w:style w:type="character" w:customStyle="1" w:styleId="OPDtestjezelftitel11">
    <w:name w:val="OPD_testjezelf_titel_11"/>
    <w:uiPriority w:val="99"/>
    <w:rsid w:val="00E45633"/>
    <w:rPr>
      <w:rFonts w:ascii="MetaOT-Black" w:hAnsi="MetaOT-Black" w:cs="MetaOT-Black" w:hint="default"/>
      <w:outline/>
      <w:shadow w:val="0"/>
      <w:emboss w:val="0"/>
      <w:imprint w:val="0"/>
      <w:color w:val="000000"/>
      <w:spacing w:val="3"/>
      <w:sz w:val="22"/>
      <w:szCs w:val="22"/>
      <w:u w:val="thick"/>
      <w:vertAlign w:val="baseline"/>
    </w:rPr>
  </w:style>
  <w:style w:type="character" w:customStyle="1" w:styleId="testjezelfinvulleeg">
    <w:name w:val="testjezelf_invul_leeg"/>
    <w:uiPriority w:val="99"/>
    <w:rsid w:val="00E45633"/>
    <w:rPr>
      <w:rFonts w:ascii="European Pi Std 3" w:hAnsi="European Pi Std 3" w:cs="European Pi Std 3" w:hint="default"/>
      <w:strike w:val="0"/>
      <w:dstrike w:val="0"/>
      <w:color w:val="000000"/>
      <w:spacing w:val="2"/>
      <w:sz w:val="23"/>
      <w:szCs w:val="23"/>
      <w:u w:val="none"/>
      <w:effect w:val="none"/>
      <w:lang w:val="en-US"/>
    </w:rPr>
  </w:style>
  <w:style w:type="character" w:customStyle="1" w:styleId="testjezelfinvulgevuld">
    <w:name w:val="testjezelf_invul_gevuld"/>
    <w:basedOn w:val="testjezelfinvulleeg"/>
    <w:uiPriority w:val="99"/>
    <w:rsid w:val="00E45633"/>
    <w:rPr>
      <w:rFonts w:ascii="European Pi Std 3" w:hAnsi="European Pi Std 3" w:cs="European Pi Std 3" w:hint="default"/>
      <w:strike w:val="0"/>
      <w:dstrike w:val="0"/>
      <w:color w:val="FF00FF"/>
      <w:spacing w:val="-194"/>
      <w:sz w:val="23"/>
      <w:szCs w:val="23"/>
      <w:u w:val="none"/>
      <w:effect w:val="none"/>
      <w:lang w:val="en-US"/>
    </w:rPr>
  </w:style>
  <w:style w:type="paragraph" w:customStyle="1" w:styleId="Opsomming2">
    <w:name w:val="Opsomming2"/>
    <w:basedOn w:val="Opsomming"/>
    <w:next w:val="Opsomming"/>
    <w:qFormat/>
    <w:rsid w:val="00E45633"/>
    <w:pPr>
      <w:tabs>
        <w:tab w:val="left" w:pos="567"/>
      </w:tabs>
      <w:ind w:left="567" w:hanging="567"/>
    </w:pPr>
    <w:rPr>
      <w:color w:val="538135" w:themeColor="accent6" w:themeShade="BF"/>
    </w:rPr>
  </w:style>
  <w:style w:type="paragraph" w:customStyle="1" w:styleId="Tabelinvultitel">
    <w:name w:val="Tabel_invul_titel"/>
    <w:basedOn w:val="Tabeltekst0"/>
    <w:uiPriority w:val="99"/>
    <w:rsid w:val="00E45633"/>
    <w:pPr>
      <w:tabs>
        <w:tab w:val="left" w:pos="4252"/>
      </w:tabs>
      <w:spacing w:line="260" w:lineRule="atLeast"/>
    </w:pPr>
    <w:rPr>
      <w:rFonts w:ascii="MetaOT-Bold" w:eastAsiaTheme="minorEastAsia" w:hAnsi="MetaOT-Bold" w:cs="MetaOT-Bold"/>
      <w:b/>
      <w:bCs/>
      <w:color w:val="8C59EA"/>
      <w:sz w:val="18"/>
      <w:szCs w:val="18"/>
      <w:lang w:eastAsia="en-GB"/>
    </w:rPr>
  </w:style>
  <w:style w:type="paragraph" w:customStyle="1" w:styleId="TabelantwoordC">
    <w:name w:val="Tabel_antwoord_C"/>
    <w:basedOn w:val="NoParagraphStyle"/>
    <w:uiPriority w:val="99"/>
    <w:rsid w:val="00E45633"/>
    <w:pPr>
      <w:tabs>
        <w:tab w:val="left" w:pos="283"/>
        <w:tab w:val="right" w:pos="4422"/>
      </w:tabs>
      <w:suppressAutoHyphens/>
      <w:spacing w:line="420" w:lineRule="atLeast"/>
      <w:jc w:val="center"/>
    </w:pPr>
    <w:rPr>
      <w:rFonts w:ascii="Caflisch Script Pro Regular" w:eastAsiaTheme="minorEastAsia" w:hAnsi="Caflisch Script Pro Regular" w:cs="Caflisch Script Pro Regular"/>
      <w:color w:val="FF00FF"/>
      <w:spacing w:val="30"/>
      <w:position w:val="2"/>
      <w:sz w:val="40"/>
      <w:szCs w:val="40"/>
      <w:u w:color="000000"/>
      <w:lang w:val="nl-NL" w:eastAsia="en-GB"/>
    </w:rPr>
  </w:style>
  <w:style w:type="paragraph" w:customStyle="1" w:styleId="magneetbordtekstgroot">
    <w:name w:val="magneetbordtekst_groot"/>
    <w:basedOn w:val="NoParagraphStyle"/>
    <w:uiPriority w:val="99"/>
    <w:rsid w:val="00E45633"/>
    <w:pPr>
      <w:tabs>
        <w:tab w:val="left" w:pos="397"/>
        <w:tab w:val="left" w:pos="624"/>
        <w:tab w:val="left" w:pos="2280"/>
        <w:tab w:val="left" w:pos="3720"/>
        <w:tab w:val="left" w:pos="5160"/>
        <w:tab w:val="left" w:pos="6620"/>
        <w:tab w:val="left" w:pos="8100"/>
      </w:tabs>
      <w:spacing w:line="320" w:lineRule="atLeast"/>
      <w:ind w:left="57" w:right="57"/>
      <w:jc w:val="center"/>
    </w:pPr>
    <w:rPr>
      <w:rFonts w:ascii="Caflisch Script Pro Regular" w:eastAsiaTheme="minorEastAsia" w:hAnsi="Caflisch Script Pro Regular" w:cs="Caflisch Script Pro Regular"/>
      <w:spacing w:val="6"/>
      <w:sz w:val="32"/>
      <w:szCs w:val="32"/>
      <w:lang w:val="nl-NL" w:eastAsia="en-GB"/>
    </w:rPr>
  </w:style>
  <w:style w:type="paragraph" w:customStyle="1" w:styleId="OTOsubkopeersteregel">
    <w:name w:val="OTO_subkop_eerste regel"/>
    <w:basedOn w:val="OTOsubkop"/>
    <w:uiPriority w:val="99"/>
    <w:rsid w:val="00E45633"/>
    <w:pPr>
      <w:spacing w:line="420" w:lineRule="atLeast"/>
    </w:pPr>
  </w:style>
  <w:style w:type="paragraph" w:customStyle="1" w:styleId="OTOsubkop">
    <w:name w:val="OTO_subkop"/>
    <w:basedOn w:val="NoParagraphStyle"/>
    <w:uiPriority w:val="99"/>
    <w:rsid w:val="00E45633"/>
    <w:pPr>
      <w:tabs>
        <w:tab w:val="left" w:pos="567"/>
        <w:tab w:val="left" w:pos="850"/>
        <w:tab w:val="left" w:pos="1134"/>
        <w:tab w:val="left" w:pos="3798"/>
        <w:tab w:val="left" w:pos="4025"/>
        <w:tab w:val="left" w:pos="4309"/>
        <w:tab w:val="center" w:pos="8340"/>
        <w:tab w:val="center" w:pos="9180"/>
      </w:tabs>
      <w:suppressAutoHyphens/>
      <w:spacing w:line="280" w:lineRule="atLeast"/>
      <w:ind w:left="283" w:right="1701" w:hanging="283"/>
    </w:pPr>
    <w:rPr>
      <w:rFonts w:ascii="MetaOT-Medium" w:eastAsiaTheme="minorEastAsia" w:hAnsi="MetaOT-Medium" w:cs="MetaOT-Medium"/>
      <w:spacing w:val="2"/>
      <w:sz w:val="21"/>
      <w:szCs w:val="21"/>
      <w:lang w:val="nl-NL" w:eastAsia="en-GB"/>
    </w:rPr>
  </w:style>
  <w:style w:type="paragraph" w:customStyle="1" w:styleId="OTOalineatekst0">
    <w:name w:val="OTO_alinea_tekst"/>
    <w:basedOn w:val="NoParagraphStyle"/>
    <w:uiPriority w:val="99"/>
    <w:rsid w:val="00E45633"/>
    <w:pPr>
      <w:keepLines/>
      <w:tabs>
        <w:tab w:val="left" w:pos="142"/>
        <w:tab w:val="left" w:pos="567"/>
        <w:tab w:val="left" w:pos="850"/>
        <w:tab w:val="center" w:pos="4535"/>
        <w:tab w:val="left" w:pos="4819"/>
        <w:tab w:val="center" w:pos="5216"/>
        <w:tab w:val="center" w:pos="9800"/>
      </w:tabs>
      <w:suppressAutoHyphens/>
      <w:spacing w:line="280" w:lineRule="atLeast"/>
      <w:ind w:left="283"/>
    </w:pPr>
    <w:rPr>
      <w:rFonts w:ascii="MetaOT-Normal" w:eastAsiaTheme="minorEastAsia" w:hAnsi="MetaOT-Normal" w:cs="MetaOT-Normal"/>
      <w:spacing w:val="2"/>
      <w:sz w:val="21"/>
      <w:szCs w:val="21"/>
      <w:lang w:val="nl-NL" w:eastAsia="en-GB"/>
    </w:rPr>
  </w:style>
  <w:style w:type="paragraph" w:customStyle="1" w:styleId="Opdrachtplustitel1">
    <w:name w:val="Opdracht_plus_titel_1"/>
    <w:basedOn w:val="NoParagraphStyle"/>
    <w:uiPriority w:val="99"/>
    <w:rsid w:val="00E45633"/>
    <w:pPr>
      <w:pBdr>
        <w:top w:val="single" w:sz="96" w:space="0" w:color="65FF00"/>
        <w:bottom w:val="single" w:sz="96" w:space="0" w:color="8C59EA"/>
      </w:pBdr>
      <w:tabs>
        <w:tab w:val="left" w:pos="3515"/>
      </w:tabs>
      <w:spacing w:before="227" w:line="280" w:lineRule="atLeast"/>
      <w:ind w:left="283"/>
    </w:pPr>
    <w:rPr>
      <w:rFonts w:ascii="MetaOT-Black" w:eastAsiaTheme="minorEastAsia" w:hAnsi="MetaOT-Black" w:cs="MetaOT-Black"/>
      <w:color w:val="FFFFFF"/>
      <w:spacing w:val="3"/>
      <w:position w:val="8"/>
      <w:sz w:val="22"/>
      <w:szCs w:val="22"/>
      <w:lang w:val="nl-NL" w:eastAsia="en-GB"/>
    </w:rPr>
  </w:style>
  <w:style w:type="character" w:customStyle="1" w:styleId="Doorstrepen">
    <w:name w:val="Doorstrepen"/>
    <w:uiPriority w:val="99"/>
    <w:rsid w:val="00E45633"/>
    <w:rPr>
      <w:strike/>
    </w:rPr>
  </w:style>
  <w:style w:type="paragraph" w:customStyle="1" w:styleId="Practicuminstructietitel">
    <w:name w:val="Practicum_instructie_titel"/>
    <w:basedOn w:val="Practicuminstructie"/>
    <w:uiPriority w:val="99"/>
    <w:rsid w:val="00E45633"/>
    <w:pPr>
      <w:tabs>
        <w:tab w:val="clear" w:pos="567"/>
        <w:tab w:val="clear" w:pos="850"/>
        <w:tab w:val="clear" w:pos="1134"/>
        <w:tab w:val="clear" w:pos="1701"/>
        <w:tab w:val="clear" w:pos="3402"/>
        <w:tab w:val="clear" w:pos="3685"/>
        <w:tab w:val="center" w:pos="7380"/>
        <w:tab w:val="center" w:pos="8520"/>
      </w:tabs>
      <w:spacing w:before="140" w:line="280" w:lineRule="atLeast"/>
      <w:ind w:right="397"/>
    </w:pPr>
    <w:rPr>
      <w:caps/>
      <w:smallCaps w:val="0"/>
      <w:spacing w:val="2"/>
      <w:position w:val="-1"/>
      <w:sz w:val="21"/>
      <w:szCs w:val="21"/>
    </w:rPr>
  </w:style>
  <w:style w:type="paragraph" w:customStyle="1" w:styleId="Practicumalineatekst0">
    <w:name w:val="Practicum_alineatekst"/>
    <w:basedOn w:val="NoParagraphStyle"/>
    <w:uiPriority w:val="99"/>
    <w:rsid w:val="00E45633"/>
    <w:pPr>
      <w:keepLines/>
      <w:tabs>
        <w:tab w:val="left" w:pos="142"/>
        <w:tab w:val="left" w:pos="567"/>
        <w:tab w:val="left" w:pos="850"/>
        <w:tab w:val="center" w:pos="4535"/>
        <w:tab w:val="left" w:pos="4819"/>
        <w:tab w:val="center" w:pos="5216"/>
        <w:tab w:val="center" w:pos="9800"/>
      </w:tabs>
      <w:suppressAutoHyphens/>
      <w:spacing w:line="280" w:lineRule="atLeast"/>
      <w:ind w:left="283"/>
    </w:pPr>
    <w:rPr>
      <w:rFonts w:ascii="MetaOT-Normal" w:eastAsiaTheme="minorEastAsia" w:hAnsi="MetaOT-Normal" w:cs="MetaOT-Normal"/>
      <w:spacing w:val="2"/>
      <w:sz w:val="21"/>
      <w:szCs w:val="21"/>
      <w:lang w:val="nl-NL" w:eastAsia="en-GB"/>
    </w:rPr>
  </w:style>
  <w:style w:type="paragraph" w:customStyle="1" w:styleId="Practicumtitel1">
    <w:name w:val="Practicum_titel_1"/>
    <w:basedOn w:val="NoParagraphStyle"/>
    <w:uiPriority w:val="99"/>
    <w:rsid w:val="00E45633"/>
    <w:pPr>
      <w:pBdr>
        <w:top w:val="single" w:sz="96" w:space="0" w:color="65FF00"/>
        <w:bottom w:val="single" w:sz="96" w:space="0" w:color="8C59EA"/>
      </w:pBdr>
      <w:tabs>
        <w:tab w:val="left" w:pos="3515"/>
      </w:tabs>
      <w:spacing w:before="227" w:line="280" w:lineRule="atLeast"/>
      <w:ind w:left="283"/>
    </w:pPr>
    <w:rPr>
      <w:rFonts w:ascii="MetaOT-Black" w:eastAsiaTheme="minorEastAsia" w:hAnsi="MetaOT-Black" w:cs="MetaOT-Black"/>
      <w:color w:val="FFFFFF"/>
      <w:spacing w:val="3"/>
      <w:position w:val="8"/>
      <w:sz w:val="22"/>
      <w:szCs w:val="22"/>
      <w:lang w:val="nl-NL" w:eastAsia="en-GB"/>
    </w:rPr>
  </w:style>
  <w:style w:type="paragraph" w:customStyle="1" w:styleId="Opdrachtantwoorddocentopwit">
    <w:name w:val="Opdracht_antwoord_docent_op wit"/>
    <w:basedOn w:val="NoParagraphStyle"/>
    <w:uiPriority w:val="99"/>
    <w:rsid w:val="00E45633"/>
    <w:pPr>
      <w:tabs>
        <w:tab w:val="left" w:pos="567"/>
      </w:tabs>
      <w:suppressAutoHyphens/>
      <w:spacing w:line="250" w:lineRule="atLeast"/>
      <w:ind w:left="283"/>
      <w:textAlignment w:val="baseline"/>
    </w:pPr>
    <w:rPr>
      <w:rFonts w:ascii="MetaOT-Normal" w:eastAsiaTheme="minorEastAsia" w:hAnsi="MetaOT-Normal" w:cs="MetaOT-Normal"/>
      <w:caps/>
      <w:color w:val="FF00FF"/>
      <w:spacing w:val="13"/>
      <w:sz w:val="18"/>
      <w:szCs w:val="18"/>
      <w:lang w:val="nl-NL" w:eastAsia="en-GB"/>
    </w:rPr>
  </w:style>
  <w:style w:type="character" w:customStyle="1" w:styleId="invulhokjeopenN">
    <w:name w:val="invulhokje_openN"/>
    <w:uiPriority w:val="99"/>
    <w:rsid w:val="00E45633"/>
    <w:rPr>
      <w:rFonts w:ascii="European Pi Std 3" w:hAnsi="European Pi Std 3" w:cs="European Pi Std 3"/>
      <w:color w:val="000000"/>
      <w:spacing w:val="2"/>
      <w:sz w:val="23"/>
      <w:szCs w:val="23"/>
      <w:u w:val="none"/>
      <w:lang w:val="en-US"/>
      <w14:textOutline w14:w="9525" w14:cap="flat" w14:cmpd="sng" w14:algn="ctr">
        <w14:solidFill>
          <w14:srgbClr w14:val="000000"/>
        </w14:solidFill>
        <w14:prstDash w14:val="solid"/>
        <w14:round/>
      </w14:textOutline>
    </w:rPr>
  </w:style>
  <w:style w:type="character" w:customStyle="1" w:styleId="ThemainhoudpagcijferT">
    <w:name w:val="Thema_inhoud_pagcijfer(T)"/>
    <w:uiPriority w:val="99"/>
    <w:rsid w:val="00E45633"/>
    <w:rPr>
      <w:color w:val="CC3399"/>
      <w:w w:val="100"/>
    </w:rPr>
  </w:style>
  <w:style w:type="character" w:customStyle="1" w:styleId="ThemainhoudpagcijferTverrijking">
    <w:name w:val="Thema_inhoud_pagcijfer(T)_verrijking"/>
    <w:basedOn w:val="ThemainhoudsamenvpagcijferT"/>
    <w:uiPriority w:val="99"/>
    <w:rsid w:val="00E45633"/>
    <w:rPr>
      <w:color w:val="006666"/>
      <w:w w:val="100"/>
    </w:rPr>
  </w:style>
  <w:style w:type="character" w:customStyle="1" w:styleId="ThemainhoudsamenvpagcijferT">
    <w:name w:val="Thema_inhoud_samenv_pagcijfer(T)"/>
    <w:basedOn w:val="ThemainhoudpagcijferTex-train"/>
    <w:uiPriority w:val="99"/>
    <w:rsid w:val="00E45633"/>
    <w:rPr>
      <w:color w:val="6600FF"/>
      <w:w w:val="100"/>
    </w:rPr>
  </w:style>
  <w:style w:type="character" w:customStyle="1" w:styleId="ThemainhoudpagcijferTex-train">
    <w:name w:val="Thema_inhoud_pagcijfer(T)_ex-train"/>
    <w:basedOn w:val="ThemainhoudpagcijferT"/>
    <w:uiPriority w:val="99"/>
    <w:rsid w:val="00E45633"/>
    <w:rPr>
      <w:color w:val="3333CC"/>
      <w:w w:val="100"/>
    </w:rPr>
  </w:style>
  <w:style w:type="paragraph" w:customStyle="1" w:styleId="Opdrachtantwoorddocent">
    <w:name w:val="Opdracht_antwoord_docent"/>
    <w:basedOn w:val="NoParagraphStyle"/>
    <w:uiPriority w:val="99"/>
    <w:rsid w:val="00E45633"/>
    <w:pPr>
      <w:tabs>
        <w:tab w:val="left" w:pos="567"/>
      </w:tabs>
      <w:suppressAutoHyphens/>
      <w:spacing w:line="250" w:lineRule="atLeast"/>
      <w:ind w:left="283"/>
      <w:textAlignment w:val="baseline"/>
    </w:pPr>
    <w:rPr>
      <w:rFonts w:ascii="MetaOT-Normal" w:eastAsiaTheme="minorEastAsia" w:hAnsi="MetaOT-Normal" w:cs="MetaOT-Normal"/>
      <w:caps/>
      <w:color w:val="FF00FF"/>
      <w:spacing w:val="13"/>
      <w:sz w:val="18"/>
      <w:szCs w:val="18"/>
      <w:lang w:val="nl-NL" w:eastAsia="en-GB"/>
    </w:rPr>
  </w:style>
  <w:style w:type="paragraph" w:customStyle="1" w:styleId="Paragraaftussenkop0">
    <w:name w:val="Paragraaf_tussenkop"/>
    <w:basedOn w:val="Standaard"/>
    <w:uiPriority w:val="99"/>
    <w:rsid w:val="00E45633"/>
    <w:pPr>
      <w:widowControl w:val="0"/>
      <w:shd w:val="clear" w:color="auto" w:fill="BFBFBF"/>
      <w:tabs>
        <w:tab w:val="left" w:pos="284"/>
        <w:tab w:val="left" w:pos="567"/>
      </w:tabs>
      <w:autoSpaceDE w:val="0"/>
      <w:autoSpaceDN w:val="0"/>
      <w:adjustRightInd w:val="0"/>
      <w:spacing w:line="288" w:lineRule="auto"/>
      <w:textAlignment w:val="center"/>
    </w:pPr>
    <w:rPr>
      <w:rFonts w:eastAsiaTheme="minorEastAsia" w:cs="Arial"/>
      <w:b/>
      <w:bCs/>
      <w:color w:val="000000"/>
      <w:sz w:val="24"/>
      <w:szCs w:val="24"/>
      <w:lang w:eastAsia="en-GB"/>
    </w:rPr>
  </w:style>
  <w:style w:type="paragraph" w:customStyle="1" w:styleId="witregelparagraafkop">
    <w:name w:val="witregel paragraafkop"/>
    <w:basedOn w:val="NoParagraphStyle"/>
    <w:uiPriority w:val="99"/>
    <w:rsid w:val="00E45633"/>
    <w:rPr>
      <w:rFonts w:ascii="Arial" w:eastAsiaTheme="minorEastAsia" w:hAnsi="Arial" w:cs="Arial"/>
      <w:sz w:val="18"/>
      <w:szCs w:val="18"/>
      <w:lang w:val="nl-NL" w:eastAsia="en-GB"/>
    </w:rPr>
  </w:style>
  <w:style w:type="paragraph" w:customStyle="1" w:styleId="lkleurvlaklichtflits">
    <w:name w:val="lkleurvlak/lichtflits"/>
    <w:basedOn w:val="NoParagraphStyle"/>
    <w:uiPriority w:val="99"/>
    <w:rsid w:val="00E45633"/>
    <w:pPr>
      <w:tabs>
        <w:tab w:val="left" w:pos="113"/>
        <w:tab w:val="left" w:pos="3515"/>
      </w:tabs>
      <w:spacing w:line="250" w:lineRule="atLeast"/>
    </w:pPr>
    <w:rPr>
      <w:rFonts w:ascii="MetaOT-Bold" w:eastAsiaTheme="minorEastAsia" w:hAnsi="MetaOT-Bold" w:cs="MetaOT-Bold"/>
      <w:b/>
      <w:bCs/>
      <w:caps/>
      <w:color w:val="FFFFFF"/>
      <w:sz w:val="19"/>
      <w:szCs w:val="19"/>
      <w:lang w:val="nl-NL" w:eastAsia="en-GB"/>
    </w:rPr>
  </w:style>
  <w:style w:type="paragraph" w:customStyle="1" w:styleId="Tabelsubtitel0">
    <w:name w:val="Tabel_subtitel"/>
    <w:basedOn w:val="NoParagraphStyle"/>
    <w:uiPriority w:val="99"/>
    <w:rsid w:val="00E45633"/>
    <w:pPr>
      <w:tabs>
        <w:tab w:val="left" w:pos="283"/>
      </w:tabs>
      <w:spacing w:line="220" w:lineRule="atLeast"/>
    </w:pPr>
    <w:rPr>
      <w:rFonts w:ascii="MetaOT-Bold" w:eastAsiaTheme="minorEastAsia" w:hAnsi="MetaOT-Bold" w:cs="MetaOT-Bold"/>
      <w:b/>
      <w:bCs/>
      <w:spacing w:val="3"/>
      <w:sz w:val="17"/>
      <w:szCs w:val="17"/>
      <w:lang w:val="nl-NL" w:eastAsia="en-GB"/>
    </w:rPr>
  </w:style>
  <w:style w:type="character" w:customStyle="1" w:styleId="medium">
    <w:name w:val="medium"/>
    <w:uiPriority w:val="99"/>
    <w:rsid w:val="00E45633"/>
  </w:style>
  <w:style w:type="character" w:customStyle="1" w:styleId="pijltjeantwoord">
    <w:name w:val="pijltje antwoord"/>
    <w:uiPriority w:val="99"/>
    <w:rsid w:val="00E45633"/>
    <w:rPr>
      <w:rFonts w:ascii="Symbol Std" w:hAnsi="Symbol Std" w:cs="Symbol Std"/>
      <w:sz w:val="32"/>
      <w:szCs w:val="32"/>
    </w:rPr>
  </w:style>
  <w:style w:type="paragraph" w:customStyle="1" w:styleId="OPDinstructie1M-70OPDRACHTStijl1">
    <w:name w:val="OPD_instructie_1__M -70 (OPDRACHT:Stijl 1)"/>
    <w:basedOn w:val="NoParagraphStyle"/>
    <w:uiPriority w:val="99"/>
    <w:rsid w:val="00E45633"/>
    <w:pPr>
      <w:tabs>
        <w:tab w:val="left" w:pos="283"/>
        <w:tab w:val="left" w:pos="567"/>
        <w:tab w:val="left" w:pos="850"/>
        <w:tab w:val="left" w:pos="1134"/>
        <w:tab w:val="left" w:pos="1701"/>
        <w:tab w:val="left" w:pos="3402"/>
        <w:tab w:val="left" w:pos="3685"/>
      </w:tabs>
      <w:suppressAutoHyphens/>
      <w:spacing w:before="113" w:line="240" w:lineRule="atLeast"/>
      <w:ind w:left="283" w:right="3969"/>
    </w:pPr>
    <w:rPr>
      <w:rFonts w:ascii="MetaOT-Normal" w:eastAsiaTheme="minorEastAsia" w:hAnsi="MetaOT-Normal" w:cs="MetaOT-Normal"/>
      <w:spacing w:val="3"/>
      <w:sz w:val="19"/>
      <w:szCs w:val="19"/>
      <w:lang w:val="nl-NL" w:eastAsia="en-GB"/>
    </w:rPr>
  </w:style>
  <w:style w:type="paragraph" w:customStyle="1" w:styleId="opdrachtantwoorddocent0">
    <w:name w:val="opdracht_antwoord_docent"/>
    <w:basedOn w:val="NoParagraphStyle"/>
    <w:uiPriority w:val="99"/>
    <w:rsid w:val="00E45633"/>
    <w:pPr>
      <w:tabs>
        <w:tab w:val="left" w:pos="567"/>
      </w:tabs>
      <w:suppressAutoHyphens/>
      <w:spacing w:line="250" w:lineRule="atLeast"/>
      <w:ind w:left="283"/>
      <w:textAlignment w:val="baseline"/>
    </w:pPr>
    <w:rPr>
      <w:rFonts w:ascii="MetaOT-Normal" w:eastAsiaTheme="minorEastAsia" w:hAnsi="MetaOT-Normal" w:cs="MetaOT-Normal"/>
      <w:caps/>
      <w:color w:val="C30079"/>
      <w:spacing w:val="13"/>
      <w:sz w:val="18"/>
      <w:szCs w:val="18"/>
      <w:lang w:val="nl-NL" w:eastAsia="en-GB"/>
    </w:rPr>
  </w:style>
  <w:style w:type="character" w:customStyle="1" w:styleId="invulantwoordcursiefANTWOORDENinlineantwoordinvultekstinline">
    <w:name w:val="invulantwoord cursief (ANTWOORDEN_inline:antwoord invultekst inline)"/>
    <w:basedOn w:val="antwoordinvultekst1MANTWOORDENinlineantwoordinvultekstinline"/>
    <w:uiPriority w:val="99"/>
    <w:rsid w:val="00E45633"/>
    <w:rPr>
      <w:rFonts w:ascii="Caflisch Script Pro Regular" w:hAnsi="Caflisch Script Pro Regular" w:cs="Caflisch Script Pro Regular"/>
      <w:color w:val="C30079"/>
      <w:spacing w:val="22"/>
      <w:sz w:val="32"/>
      <w:szCs w:val="32"/>
      <w:u w:val="dottedHeavy" w:color="000000"/>
      <w:vertAlign w:val="baseline"/>
    </w:rPr>
  </w:style>
  <w:style w:type="paragraph" w:customStyle="1" w:styleId="OPDtitel1MpracticumOPDRACHTStijl1">
    <w:name w:val="OPD_titel_1__M practicum (OPDRACHT:Stijl 1)"/>
    <w:basedOn w:val="NoParagraphStyle"/>
    <w:uiPriority w:val="99"/>
    <w:rsid w:val="00E45633"/>
    <w:pPr>
      <w:pBdr>
        <w:bottom w:val="single" w:sz="88" w:space="0" w:color="000000"/>
      </w:pBdr>
      <w:tabs>
        <w:tab w:val="left" w:pos="1360"/>
        <w:tab w:val="left" w:pos="1616"/>
        <w:tab w:val="right" w:pos="9751"/>
      </w:tabs>
      <w:spacing w:before="240" w:line="240" w:lineRule="atLeast"/>
      <w:ind w:left="283"/>
    </w:pPr>
    <w:rPr>
      <w:rFonts w:ascii="Cronos Pro" w:eastAsiaTheme="minorEastAsia" w:hAnsi="Cronos Pro" w:cs="Cronos Pro"/>
      <w:b/>
      <w:bCs/>
      <w:color w:val="FFFFFF"/>
      <w:spacing w:val="2"/>
      <w:sz w:val="21"/>
      <w:szCs w:val="21"/>
      <w:lang w:val="nl-NL" w:eastAsia="en-GB"/>
    </w:rPr>
  </w:style>
  <w:style w:type="paragraph" w:customStyle="1" w:styleId="Practicumvraagtekst">
    <w:name w:val="Practicum_vraagtekst"/>
    <w:basedOn w:val="NoParagraphStyle"/>
    <w:uiPriority w:val="99"/>
    <w:rsid w:val="00E45633"/>
    <w:pPr>
      <w:tabs>
        <w:tab w:val="left" w:pos="567"/>
        <w:tab w:val="left" w:pos="850"/>
        <w:tab w:val="left" w:pos="3402"/>
        <w:tab w:val="left" w:pos="3685"/>
      </w:tabs>
      <w:suppressAutoHyphens/>
      <w:spacing w:before="113" w:line="240" w:lineRule="atLeast"/>
      <w:ind w:left="283" w:right="1134" w:hanging="283"/>
    </w:pPr>
    <w:rPr>
      <w:rFonts w:ascii="MetaOT-Normal" w:eastAsiaTheme="minorEastAsia" w:hAnsi="MetaOT-Normal" w:cs="MetaOT-Normal"/>
      <w:spacing w:val="1"/>
      <w:sz w:val="19"/>
      <w:szCs w:val="19"/>
      <w:lang w:val="nl-NL" w:eastAsia="en-GB"/>
    </w:rPr>
  </w:style>
  <w:style w:type="paragraph" w:customStyle="1" w:styleId="examenverwijzing">
    <w:name w:val="examenverwijzing"/>
    <w:basedOn w:val="BBbijschriftBRONbijschrift"/>
    <w:uiPriority w:val="99"/>
    <w:rsid w:val="00E45633"/>
    <w:pPr>
      <w:shd w:val="clear" w:color="auto" w:fill="FFC000"/>
      <w:tabs>
        <w:tab w:val="clear" w:pos="454"/>
        <w:tab w:val="clear" w:pos="2494"/>
        <w:tab w:val="clear" w:pos="2665"/>
        <w:tab w:val="left" w:pos="425"/>
        <w:tab w:val="left" w:pos="851"/>
        <w:tab w:val="left" w:pos="2268"/>
      </w:tabs>
    </w:pPr>
    <w:rPr>
      <w:rFonts w:ascii="Arial" w:hAnsi="Arial" w:cs="Arial"/>
      <w:sz w:val="18"/>
      <w:szCs w:val="18"/>
    </w:rPr>
  </w:style>
  <w:style w:type="character" w:customStyle="1" w:styleId="Bsisstofbijdoelstelling">
    <w:name w:val="Bsisstof_bij doelstelling"/>
    <w:uiPriority w:val="99"/>
    <w:rsid w:val="00E45633"/>
    <w:rPr>
      <w:rFonts w:ascii="Cronos Pro" w:hAnsi="Cronos Pro" w:cs="Cronos Pro"/>
      <w:smallCaps/>
      <w:color w:val="000000"/>
      <w:sz w:val="24"/>
      <w:szCs w:val="24"/>
    </w:rPr>
  </w:style>
  <w:style w:type="character" w:customStyle="1" w:styleId="pijltjeANTWOORDENinlineantwoordinvultekstinline">
    <w:name w:val="pijltje (ANTWOORDEN_inline:antwoord invultekst inline)"/>
    <w:basedOn w:val="antwoordinvultekst1MANTWOORDENinlineantwoordinvultekstinline"/>
    <w:uiPriority w:val="99"/>
    <w:rsid w:val="00E45633"/>
    <w:rPr>
      <w:rFonts w:ascii="Wingdings 3" w:hAnsi="Wingdings 3" w:cs="Wingdings 3"/>
      <w:color w:val="FF00FF"/>
      <w:spacing w:val="22"/>
      <w:sz w:val="32"/>
      <w:szCs w:val="32"/>
      <w:u w:val="dottedHeavy" w:color="000000"/>
      <w:vertAlign w:val="baseline"/>
    </w:rPr>
  </w:style>
  <w:style w:type="character" w:customStyle="1" w:styleId="pubdate">
    <w:name w:val="pubdate"/>
    <w:basedOn w:val="Standaardalinea-lettertype"/>
    <w:rsid w:val="00E45633"/>
  </w:style>
  <w:style w:type="table" w:customStyle="1" w:styleId="TableNormal2">
    <w:name w:val="Table Normal2"/>
    <w:uiPriority w:val="2"/>
    <w:semiHidden/>
    <w:unhideWhenUsed/>
    <w:qFormat/>
    <w:rsid w:val="00E45633"/>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PaginacijferSamenvatting">
    <w:name w:val="Paginacijfer_Samenvatting"/>
    <w:basedOn w:val="PaginacijferBasisstof"/>
    <w:uiPriority w:val="99"/>
    <w:rsid w:val="00E45633"/>
    <w:pPr>
      <w:pBdr>
        <w:bottom w:val="single" w:sz="96" w:space="4" w:color="FF2600"/>
      </w:pBdr>
    </w:pPr>
    <w:rPr>
      <w:rFonts w:eastAsiaTheme="minorEastAsia"/>
      <w:color w:val="CB0000"/>
      <w:lang w:eastAsia="en-GB"/>
    </w:rPr>
  </w:style>
  <w:style w:type="paragraph" w:customStyle="1" w:styleId="BTtabeltekstantwoord">
    <w:name w:val="BT_tabel_tekst_antwoord"/>
    <w:basedOn w:val="Standaard"/>
    <w:uiPriority w:val="99"/>
    <w:rsid w:val="00E45633"/>
    <w:pPr>
      <w:widowControl w:val="0"/>
      <w:tabs>
        <w:tab w:val="left" w:pos="624"/>
        <w:tab w:val="left" w:pos="2280"/>
        <w:tab w:val="left" w:pos="3720"/>
        <w:tab w:val="left" w:pos="5160"/>
        <w:tab w:val="left" w:pos="6620"/>
        <w:tab w:val="left" w:pos="8100"/>
      </w:tabs>
      <w:suppressAutoHyphens/>
      <w:autoSpaceDE w:val="0"/>
      <w:autoSpaceDN w:val="0"/>
      <w:adjustRightInd w:val="0"/>
      <w:spacing w:line="360" w:lineRule="atLeast"/>
      <w:textAlignment w:val="center"/>
    </w:pPr>
    <w:rPr>
      <w:rFonts w:ascii="CaflischScriptPro-Regular" w:eastAsiaTheme="minorEastAsia" w:hAnsi="CaflischScriptPro-Regular" w:cs="CaflischScriptPro-Regular"/>
      <w:color w:val="FF00FF"/>
      <w:spacing w:val="22"/>
      <w:sz w:val="32"/>
      <w:szCs w:val="32"/>
      <w:lang w:eastAsia="en-GB"/>
    </w:rPr>
  </w:style>
  <w:style w:type="character" w:customStyle="1" w:styleId="tabelantwoordinvultekst1MANTWOORDENinlineantwoordinvulteksttabel">
    <w:name w:val="tabel_antwoord_invultekst_1__M (ANTWOORDEN_inline:antwoord invultekst tabel)"/>
    <w:uiPriority w:val="99"/>
    <w:rsid w:val="00E45633"/>
    <w:rPr>
      <w:rFonts w:ascii="CaflischScriptPro-Regular" w:hAnsi="CaflischScriptPro-Regular" w:cs="CaflischScriptPro-Regular"/>
      <w:color w:val="FF00FF"/>
      <w:spacing w:val="22"/>
      <w:sz w:val="32"/>
      <w:szCs w:val="32"/>
    </w:rPr>
  </w:style>
  <w:style w:type="paragraph" w:customStyle="1" w:styleId="BBbijschrifttabelBRONbijschrift">
    <w:name w:val="BB bijschrift tabel (BRON_bijschrift)"/>
    <w:basedOn w:val="BBbijschriftBRONbijschrift"/>
    <w:uiPriority w:val="99"/>
    <w:rsid w:val="00E45633"/>
    <w:pPr>
      <w:tabs>
        <w:tab w:val="clear" w:pos="454"/>
        <w:tab w:val="clear" w:pos="2494"/>
        <w:tab w:val="clear" w:pos="2665"/>
        <w:tab w:val="left" w:pos="170"/>
        <w:tab w:val="right" w:pos="2920"/>
      </w:tabs>
      <w:ind w:left="0"/>
    </w:pPr>
  </w:style>
  <w:style w:type="paragraph" w:customStyle="1" w:styleId="BTtabeltekst">
    <w:name w:val="BT_tabel_tekst"/>
    <w:basedOn w:val="Standaard"/>
    <w:uiPriority w:val="99"/>
    <w:rsid w:val="00E45633"/>
    <w:pPr>
      <w:widowControl w:val="0"/>
      <w:tabs>
        <w:tab w:val="left" w:pos="142"/>
        <w:tab w:val="left" w:pos="283"/>
        <w:tab w:val="left" w:pos="425"/>
        <w:tab w:val="left" w:pos="2280"/>
        <w:tab w:val="left" w:pos="3720"/>
        <w:tab w:val="left" w:pos="5160"/>
        <w:tab w:val="left" w:pos="6620"/>
        <w:tab w:val="left" w:pos="8100"/>
      </w:tabs>
      <w:autoSpaceDE w:val="0"/>
      <w:autoSpaceDN w:val="0"/>
      <w:adjustRightInd w:val="0"/>
      <w:spacing w:line="240" w:lineRule="atLeast"/>
      <w:textAlignment w:val="center"/>
    </w:pPr>
    <w:rPr>
      <w:rFonts w:ascii="MetaCondOT-Normal" w:eastAsiaTheme="minorEastAsia" w:hAnsi="MetaCondOT-Normal" w:cs="MetaCondOT-Normal"/>
      <w:color w:val="000000"/>
      <w:sz w:val="18"/>
      <w:szCs w:val="18"/>
      <w:lang w:eastAsia="en-GB"/>
    </w:rPr>
  </w:style>
  <w:style w:type="character" w:customStyle="1" w:styleId="cursiefbold">
    <w:name w:val="cursief_bold"/>
    <w:basedOn w:val="cursief0"/>
    <w:uiPriority w:val="99"/>
    <w:rsid w:val="00E45633"/>
    <w:rPr>
      <w:b/>
      <w:bCs/>
      <w:i/>
      <w:iCs/>
    </w:rPr>
  </w:style>
  <w:style w:type="paragraph" w:customStyle="1" w:styleId="BBbijschrifttabelopbasislijnBRONbijschrift">
    <w:name w:val="BB bijschrift tabel op basislijn (BRON_bijschrift)"/>
    <w:basedOn w:val="BBbijschriftBRONbijschrift"/>
    <w:uiPriority w:val="99"/>
    <w:rsid w:val="00E45633"/>
    <w:pPr>
      <w:tabs>
        <w:tab w:val="clear" w:pos="454"/>
        <w:tab w:val="clear" w:pos="2494"/>
        <w:tab w:val="clear" w:pos="2665"/>
        <w:tab w:val="left" w:pos="170"/>
        <w:tab w:val="right" w:pos="2920"/>
      </w:tabs>
      <w:ind w:left="0"/>
    </w:pPr>
  </w:style>
  <w:style w:type="paragraph" w:customStyle="1" w:styleId="tabelantwoordinvultekst1MTABELstijl1OPD">
    <w:name w:val="tabel_antwoord_invultekst_1__M (TABEL:&lt;stijl1&gt;OPD)"/>
    <w:basedOn w:val="Standaard"/>
    <w:uiPriority w:val="99"/>
    <w:rsid w:val="00E45633"/>
    <w:pPr>
      <w:widowControl w:val="0"/>
      <w:tabs>
        <w:tab w:val="left" w:pos="624"/>
        <w:tab w:val="left" w:pos="3402"/>
        <w:tab w:val="right" w:pos="5499"/>
        <w:tab w:val="right" w:pos="5720"/>
      </w:tabs>
      <w:autoSpaceDE w:val="0"/>
      <w:autoSpaceDN w:val="0"/>
      <w:adjustRightInd w:val="0"/>
      <w:spacing w:line="360" w:lineRule="atLeast"/>
      <w:ind w:left="57" w:right="57"/>
      <w:textAlignment w:val="center"/>
    </w:pPr>
    <w:rPr>
      <w:rFonts w:ascii="CaflischScriptPro-Regular" w:eastAsiaTheme="minorEastAsia" w:hAnsi="CaflischScriptPro-Regular" w:cs="CaflischScriptPro-Regular"/>
      <w:color w:val="FF00FF"/>
      <w:spacing w:val="22"/>
      <w:sz w:val="32"/>
      <w:szCs w:val="32"/>
      <w:u w:color="000000"/>
      <w:lang w:eastAsia="en-GB"/>
    </w:rPr>
  </w:style>
  <w:style w:type="paragraph" w:customStyle="1" w:styleId="Practicumalinea-60">
    <w:name w:val="Practicum_alinea-60"/>
    <w:basedOn w:val="Standaard"/>
    <w:uiPriority w:val="99"/>
    <w:rsid w:val="00E45633"/>
    <w:pPr>
      <w:widowControl w:val="0"/>
      <w:tabs>
        <w:tab w:val="left" w:pos="567"/>
        <w:tab w:val="left" w:pos="850"/>
        <w:tab w:val="left" w:pos="1701"/>
        <w:tab w:val="left" w:pos="3402"/>
        <w:tab w:val="left" w:pos="3685"/>
        <w:tab w:val="right" w:pos="8787"/>
      </w:tabs>
      <w:suppressAutoHyphens/>
      <w:autoSpaceDE w:val="0"/>
      <w:autoSpaceDN w:val="0"/>
      <w:adjustRightInd w:val="0"/>
      <w:spacing w:line="240" w:lineRule="atLeast"/>
      <w:ind w:left="283" w:right="3402"/>
      <w:textAlignment w:val="center"/>
    </w:pPr>
    <w:rPr>
      <w:rFonts w:ascii="MetaOT-Book" w:eastAsiaTheme="minorEastAsia" w:hAnsi="MetaOT-Book" w:cs="MetaOT-Book"/>
      <w:color w:val="000000"/>
      <w:spacing w:val="1"/>
      <w:sz w:val="19"/>
      <w:szCs w:val="19"/>
      <w:lang w:eastAsia="en-GB"/>
    </w:rPr>
  </w:style>
  <w:style w:type="character" w:customStyle="1" w:styleId="AntwoordDoorhalingsubscript">
    <w:name w:val="Antwoord_Doorhaling_subscript"/>
    <w:uiPriority w:val="1"/>
    <w:qFormat/>
    <w:rsid w:val="00657618"/>
    <w:rPr>
      <w:i/>
      <w:strike/>
      <w:dstrike w:val="0"/>
      <w:color w:val="FF33CC"/>
      <w:vertAlign w:val="subscript"/>
    </w:rPr>
  </w:style>
  <w:style w:type="character" w:customStyle="1" w:styleId="AntwoordTabeltekstsubscript">
    <w:name w:val="Antwoord_Tabeltekst_subscript"/>
    <w:uiPriority w:val="1"/>
    <w:qFormat/>
    <w:rsid w:val="00E45633"/>
    <w:rPr>
      <w:rFonts w:ascii="Times New Roman" w:hAnsi="Times New Roman" w:cstheme="minorBidi"/>
      <w:color w:val="FF33CC"/>
      <w:vertAlign w:val="subscript"/>
    </w:rPr>
  </w:style>
  <w:style w:type="character" w:customStyle="1" w:styleId="AntwoordTabelsubscript">
    <w:name w:val="Antwoord_Tabel_subscript"/>
    <w:uiPriority w:val="1"/>
    <w:qFormat/>
    <w:rsid w:val="00657618"/>
    <w:rPr>
      <w:color w:val="FF33CC"/>
      <w:vertAlign w:val="subscript"/>
    </w:rPr>
  </w:style>
  <w:style w:type="character" w:customStyle="1" w:styleId="AntwoordTabelsuperscript">
    <w:name w:val="Antwoord_Tabel_superscript"/>
    <w:uiPriority w:val="1"/>
    <w:qFormat/>
    <w:rsid w:val="00657618"/>
    <w:rPr>
      <w:rFonts w:ascii="Times New Roman" w:hAnsi="Times New Roman" w:cstheme="minorBidi"/>
      <w:color w:val="FF33CC"/>
      <w:vertAlign w:val="superscript"/>
    </w:rPr>
  </w:style>
  <w:style w:type="character" w:customStyle="1" w:styleId="Antwoordtekstcursief">
    <w:name w:val="Antwoord_tekst_cursief"/>
    <w:uiPriority w:val="1"/>
    <w:qFormat/>
    <w:rsid w:val="007535D7"/>
    <w:rPr>
      <w:i/>
      <w:color w:val="FF33CC"/>
    </w:rPr>
  </w:style>
  <w:style w:type="character" w:customStyle="1" w:styleId="OPDvraaginvulantwoord">
    <w:name w:val="OPD_vraag_invul_antwoord"/>
    <w:uiPriority w:val="99"/>
    <w:rsid w:val="00E45633"/>
    <w:rPr>
      <w:rFonts w:ascii="CaflischScriptPro-Regular" w:hAnsi="CaflischScriptPro-Regular" w:cs="CaflischScriptPro-Regular"/>
      <w:color w:val="FF00FF"/>
      <w:spacing w:val="22"/>
      <w:sz w:val="32"/>
      <w:szCs w:val="32"/>
      <w:u w:val="dottedHeavy" w:color="000000"/>
      <w:vertAlign w:val="baseline"/>
    </w:rPr>
  </w:style>
  <w:style w:type="paragraph" w:customStyle="1" w:styleId="VRGtitel1Mgeen20VRAAGStijl1">
    <w:name w:val="VRG_titel_1__M geen 20 (VRAAG:Stijl 1)"/>
    <w:basedOn w:val="NoParagraphStyle"/>
    <w:uiPriority w:val="99"/>
    <w:rsid w:val="00E45633"/>
    <w:pPr>
      <w:tabs>
        <w:tab w:val="left" w:pos="567"/>
        <w:tab w:val="left" w:pos="850"/>
        <w:tab w:val="left" w:pos="3402"/>
        <w:tab w:val="left" w:pos="3685"/>
      </w:tabs>
      <w:suppressAutoHyphens/>
      <w:spacing w:before="113" w:line="240" w:lineRule="atLeast"/>
      <w:ind w:left="283" w:hanging="283"/>
    </w:pPr>
    <w:rPr>
      <w:rFonts w:ascii="MetaOT-Normal" w:eastAsiaTheme="minorEastAsia" w:hAnsi="MetaOT-Normal" w:cs="MetaOT-Normal"/>
      <w:spacing w:val="1"/>
      <w:sz w:val="19"/>
      <w:szCs w:val="19"/>
      <w:lang w:val="nl-NL" w:eastAsia="en-GB"/>
    </w:rPr>
  </w:style>
  <w:style w:type="character" w:customStyle="1" w:styleId="antwoordletteritalicANTWOORDENinlineantwoordinvultekstinline">
    <w:name w:val="antwoordletter italic (ANTWOORDEN_inline:antwoord invultekst inline)"/>
    <w:basedOn w:val="tabelinvulantwoordANTWOORDENinlineantwoordinvultekstinline"/>
    <w:uiPriority w:val="99"/>
    <w:rsid w:val="00E45633"/>
    <w:rPr>
      <w:rFonts w:ascii="CaflischScriptPro-Regular" w:hAnsi="CaflischScriptPro-Regular" w:cs="CaflischScriptPro-Regular"/>
      <w:color w:val="FF00FF"/>
      <w:spacing w:val="22"/>
      <w:sz w:val="32"/>
      <w:szCs w:val="32"/>
      <w:u w:val="none" w:color="000000"/>
      <w:vertAlign w:val="baseline"/>
    </w:rPr>
  </w:style>
  <w:style w:type="paragraph" w:customStyle="1" w:styleId="Manon">
    <w:name w:val="Manon"/>
    <w:basedOn w:val="ParagraafTitel"/>
    <w:link w:val="ManonChar"/>
    <w:rsid w:val="00E45633"/>
  </w:style>
  <w:style w:type="paragraph" w:customStyle="1" w:styleId="Manon-paragraaf">
    <w:name w:val="Manon-paragraaf"/>
    <w:basedOn w:val="Kop1"/>
    <w:link w:val="Manon-paragraafChar"/>
    <w:qFormat/>
    <w:rsid w:val="00E45633"/>
    <w:pPr>
      <w:spacing w:before="0"/>
    </w:pPr>
    <w:rPr>
      <w:rFonts w:ascii="Verdana" w:hAnsi="Verdana"/>
      <w:color w:val="000000" w:themeColor="text1"/>
      <w:sz w:val="48"/>
      <w:lang w:eastAsia="en-GB"/>
    </w:rPr>
  </w:style>
  <w:style w:type="character" w:customStyle="1" w:styleId="ParagraafTitel-OngenummerdChar">
    <w:name w:val="Paragraaf_Titel-Ongenummerd Char"/>
    <w:basedOn w:val="Standaardalinea-lettertype"/>
    <w:link w:val="ParagraafTitel-Ongenummerd"/>
    <w:rsid w:val="00B051D7"/>
    <w:rPr>
      <w:rFonts w:ascii="Verdana" w:eastAsiaTheme="minorEastAsia" w:hAnsi="Verdana"/>
      <w:sz w:val="44"/>
      <w:szCs w:val="20"/>
    </w:rPr>
  </w:style>
  <w:style w:type="character" w:customStyle="1" w:styleId="ParagraafTitelChar">
    <w:name w:val="Paragraaf_Titel Char"/>
    <w:basedOn w:val="ParagraafTitel-OngenummerdChar"/>
    <w:link w:val="ParagraafTitel"/>
    <w:rsid w:val="002E43B4"/>
    <w:rPr>
      <w:rFonts w:ascii="Verdana" w:eastAsiaTheme="minorEastAsia" w:hAnsi="Verdana"/>
      <w:sz w:val="44"/>
      <w:szCs w:val="20"/>
    </w:rPr>
  </w:style>
  <w:style w:type="character" w:customStyle="1" w:styleId="ManonChar">
    <w:name w:val="Manon Char"/>
    <w:basedOn w:val="ParagraafTitelChar"/>
    <w:link w:val="Manon"/>
    <w:rsid w:val="00E45633"/>
    <w:rPr>
      <w:rFonts w:ascii="Verdana" w:eastAsiaTheme="minorEastAsia" w:hAnsi="Verdana"/>
      <w:sz w:val="48"/>
      <w:szCs w:val="20"/>
    </w:rPr>
  </w:style>
  <w:style w:type="character" w:customStyle="1" w:styleId="Manon-paragraafChar">
    <w:name w:val="Manon-paragraaf Char"/>
    <w:basedOn w:val="Kop1Char"/>
    <w:link w:val="Manon-paragraaf"/>
    <w:rsid w:val="00E45633"/>
    <w:rPr>
      <w:rFonts w:ascii="Verdana" w:eastAsiaTheme="majorEastAsia" w:hAnsi="Verdana" w:cstheme="majorBidi"/>
      <w:color w:val="000000" w:themeColor="text1"/>
      <w:sz w:val="48"/>
      <w:szCs w:val="32"/>
      <w:lang w:eastAsia="en-GB"/>
    </w:rPr>
  </w:style>
  <w:style w:type="paragraph" w:customStyle="1" w:styleId="VoorbeeldopgavetekstOpsomming0">
    <w:name w:val="Voorbeeldopgave_tekst_Opsomming"/>
    <w:basedOn w:val="OpgavenTekst"/>
    <w:uiPriority w:val="99"/>
    <w:rsid w:val="00E45633"/>
    <w:pPr>
      <w:widowControl w:val="0"/>
      <w:tabs>
        <w:tab w:val="clear" w:pos="794"/>
        <w:tab w:val="left" w:pos="283"/>
        <w:tab w:val="left" w:pos="595"/>
      </w:tabs>
      <w:autoSpaceDE w:val="0"/>
      <w:autoSpaceDN w:val="0"/>
      <w:adjustRightInd w:val="0"/>
      <w:spacing w:line="250" w:lineRule="atLeast"/>
      <w:ind w:left="1587" w:right="709" w:hanging="283"/>
      <w:textAlignment w:val="center"/>
    </w:pPr>
    <w:rPr>
      <w:rFonts w:ascii="TimesNewRomanMTStd" w:eastAsiaTheme="minorEastAsia" w:hAnsi="TimesNewRomanMTStd" w:cs="TimesNewRomanMTStd"/>
      <w:color w:val="000000"/>
      <w:spacing w:val="2"/>
      <w:szCs w:val="20"/>
      <w:lang w:eastAsia="en-GB"/>
    </w:rPr>
  </w:style>
  <w:style w:type="paragraph" w:customStyle="1" w:styleId="PracticumTiteltweeregels">
    <w:name w:val="Practicum_Titel_twee regels"/>
    <w:basedOn w:val="NoParagraphStyle"/>
    <w:uiPriority w:val="99"/>
    <w:rsid w:val="00E45633"/>
    <w:pPr>
      <w:pageBreakBefore/>
      <w:pBdr>
        <w:bottom w:val="single" w:sz="96" w:space="0" w:color="323232"/>
      </w:pBdr>
      <w:tabs>
        <w:tab w:val="left" w:pos="1871"/>
      </w:tabs>
      <w:spacing w:line="240" w:lineRule="atLeast"/>
      <w:ind w:left="57" w:right="57"/>
    </w:pPr>
    <w:rPr>
      <w:rFonts w:ascii="Museo-700" w:eastAsiaTheme="minorEastAsia" w:hAnsi="Museo-700" w:cs="Museo-700"/>
      <w:caps/>
      <w:color w:val="FFFFFF"/>
      <w:spacing w:val="6"/>
      <w:position w:val="4"/>
      <w:sz w:val="22"/>
      <w:szCs w:val="22"/>
      <w:lang w:val="nl-NL" w:eastAsia="en-GB"/>
    </w:rPr>
  </w:style>
  <w:style w:type="paragraph" w:customStyle="1" w:styleId="TabelTekstdiap">
    <w:name w:val="Tabel_Tekst(diap)"/>
    <w:basedOn w:val="TabelTekst"/>
    <w:uiPriority w:val="99"/>
    <w:rsid w:val="00E45633"/>
    <w:pPr>
      <w:widowControl w:val="0"/>
      <w:autoSpaceDE w:val="0"/>
      <w:autoSpaceDN w:val="0"/>
      <w:adjustRightInd w:val="0"/>
      <w:spacing w:line="210" w:lineRule="atLeast"/>
      <w:textAlignment w:val="center"/>
    </w:pPr>
    <w:rPr>
      <w:rFonts w:ascii="ITC Officina Sans Std Book" w:eastAsiaTheme="minorEastAsia" w:hAnsi="ITC Officina Sans Std Book" w:cs="ITC Officina Sans Std Book"/>
      <w:b/>
      <w:bCs/>
      <w:color w:val="FFFFFF"/>
      <w:spacing w:val="2"/>
      <w:szCs w:val="18"/>
      <w:lang w:val="en-GB" w:eastAsia="en-GB"/>
    </w:rPr>
  </w:style>
  <w:style w:type="character" w:customStyle="1" w:styleId="opmerkingT0">
    <w:name w:val="opmerking (T)"/>
    <w:uiPriority w:val="99"/>
    <w:rsid w:val="00E45633"/>
    <w:rPr>
      <w:rFonts w:ascii="Arial" w:hAnsi="Arial" w:cs="Arial"/>
      <w:color w:val="000000"/>
      <w:w w:val="100"/>
      <w:sz w:val="18"/>
      <w:szCs w:val="18"/>
      <w:u w:val="none"/>
    </w:rPr>
  </w:style>
  <w:style w:type="paragraph" w:customStyle="1" w:styleId="tabeltekst3">
    <w:name w:val="tabeltekst"/>
    <w:basedOn w:val="Standaard"/>
    <w:link w:val="tabeltekstChar"/>
    <w:rsid w:val="00E45633"/>
    <w:pPr>
      <w:tabs>
        <w:tab w:val="left" w:pos="680"/>
        <w:tab w:val="left" w:pos="964"/>
      </w:tabs>
      <w:suppressAutoHyphens/>
      <w:spacing w:line="240" w:lineRule="auto"/>
    </w:pPr>
    <w:rPr>
      <w:rFonts w:ascii="Verdana" w:eastAsia="SimSun" w:hAnsi="Verdana" w:cs="Mangal"/>
      <w:kern w:val="1"/>
      <w:sz w:val="16"/>
      <w:szCs w:val="24"/>
      <w:lang w:eastAsia="hi-IN" w:bidi="hi-IN"/>
    </w:rPr>
  </w:style>
  <w:style w:type="character" w:customStyle="1" w:styleId="tabeltekstChar">
    <w:name w:val="tabeltekst Char"/>
    <w:link w:val="tabeltekst3"/>
    <w:rsid w:val="00E45633"/>
    <w:rPr>
      <w:rFonts w:ascii="Verdana" w:eastAsia="SimSun" w:hAnsi="Verdana" w:cs="Mangal"/>
      <w:kern w:val="1"/>
      <w:sz w:val="16"/>
      <w:szCs w:val="24"/>
      <w:lang w:eastAsia="hi-IN" w:bidi="hi-IN"/>
    </w:rPr>
  </w:style>
  <w:style w:type="paragraph" w:customStyle="1" w:styleId="OpdrachtAntwoord-regelLinks0cm">
    <w:name w:val="Opdracht_Antwoord-regel + Links:  0 cm"/>
    <w:basedOn w:val="OpdrachtAntwoord-regel"/>
    <w:rsid w:val="00E45633"/>
    <w:pPr>
      <w:tabs>
        <w:tab w:val="left" w:pos="2126"/>
      </w:tabs>
      <w:ind w:left="0"/>
    </w:pPr>
  </w:style>
  <w:style w:type="paragraph" w:customStyle="1" w:styleId="BronBijschriftII">
    <w:name w:val="Bron_Bijschrift_II"/>
    <w:basedOn w:val="NoParagraphStyle"/>
    <w:uiPriority w:val="99"/>
    <w:rsid w:val="00E45633"/>
    <w:pPr>
      <w:tabs>
        <w:tab w:val="left" w:pos="850"/>
        <w:tab w:val="left" w:pos="1320"/>
      </w:tabs>
      <w:suppressAutoHyphens/>
      <w:spacing w:line="250" w:lineRule="atLeast"/>
    </w:pPr>
    <w:rPr>
      <w:rFonts w:ascii="ITC Officina Sans Std Book" w:eastAsiaTheme="minorEastAsia" w:hAnsi="ITC Officina Sans Std Book" w:cs="ITC Officina Sans Std Book"/>
      <w:spacing w:val="1"/>
      <w:w w:val="107"/>
      <w:sz w:val="18"/>
      <w:szCs w:val="18"/>
      <w:lang w:val="nl-NL" w:eastAsia="en-GB"/>
    </w:rPr>
  </w:style>
  <w:style w:type="paragraph" w:customStyle="1" w:styleId="Stijl1">
    <w:name w:val="Stijl1"/>
    <w:basedOn w:val="BegripTitel"/>
    <w:qFormat/>
    <w:rsid w:val="00E45633"/>
  </w:style>
  <w:style w:type="paragraph" w:customStyle="1" w:styleId="OpdrachtDeelvraag-vervolg-inspr">
    <w:name w:val="Opdracht_Deelvraag-vervolg-inspr"/>
    <w:basedOn w:val="OpdrachtDeelvraag-vervolg"/>
    <w:qFormat/>
    <w:rsid w:val="008F3225"/>
    <w:pPr>
      <w:ind w:left="1191" w:hanging="397"/>
    </w:pPr>
  </w:style>
  <w:style w:type="character" w:customStyle="1" w:styleId="AntwoordTekstSubschrift">
    <w:name w:val="Antwoord_Tekst_Subschrift"/>
    <w:uiPriority w:val="1"/>
    <w:qFormat/>
    <w:rsid w:val="00657618"/>
    <w:rPr>
      <w:color w:val="FF33CC"/>
      <w:vertAlign w:val="subscript"/>
    </w:rPr>
  </w:style>
  <w:style w:type="table" w:customStyle="1" w:styleId="TableNormal3">
    <w:name w:val="Table Normal3"/>
    <w:uiPriority w:val="2"/>
    <w:semiHidden/>
    <w:unhideWhenUsed/>
    <w:qFormat/>
    <w:rsid w:val="007061ED"/>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Colofon">
    <w:name w:val="Colofon"/>
    <w:basedOn w:val="Standaard"/>
    <w:qFormat/>
    <w:rsid w:val="00786F22"/>
    <w:rPr>
      <w:lang w:eastAsia="nl-NL"/>
    </w:rPr>
  </w:style>
  <w:style w:type="character" w:customStyle="1" w:styleId="Icoon">
    <w:name w:val="Icoon"/>
    <w:uiPriority w:val="1"/>
    <w:qFormat/>
    <w:rsid w:val="00E3268F"/>
    <w:rPr>
      <w:rFonts w:ascii="Arial" w:hAnsi="Arial"/>
      <w:color w:val="FFFFFF" w:themeColor="background1"/>
      <w:sz w:val="16"/>
      <w:bdr w:val="none" w:sz="0" w:space="0" w:color="auto"/>
      <w:shd w:val="clear" w:color="auto" w:fill="D00000"/>
    </w:rPr>
  </w:style>
  <w:style w:type="character" w:customStyle="1" w:styleId="TekstopmerkingChar1">
    <w:name w:val="Tekst opmerking Char1"/>
    <w:basedOn w:val="Standaardalinea-lettertype"/>
    <w:uiPriority w:val="99"/>
    <w:rsid w:val="00E3268F"/>
    <w:rPr>
      <w:rFonts w:ascii="Verdana" w:hAnsi="Verdana"/>
      <w:sz w:val="20"/>
      <w:szCs w:val="20"/>
    </w:rPr>
  </w:style>
  <w:style w:type="character" w:customStyle="1" w:styleId="OnderwerpvanopmerkingChar1">
    <w:name w:val="Onderwerp van opmerking Char1"/>
    <w:basedOn w:val="TekstopmerkingChar1"/>
    <w:uiPriority w:val="99"/>
    <w:semiHidden/>
    <w:rsid w:val="00E3268F"/>
    <w:rPr>
      <w:rFonts w:ascii="Verdana" w:hAnsi="Verdana"/>
      <w:b/>
      <w:bCs/>
      <w:sz w:val="20"/>
      <w:szCs w:val="20"/>
    </w:rPr>
  </w:style>
  <w:style w:type="character" w:customStyle="1" w:styleId="BallontekstChar1">
    <w:name w:val="Ballontekst Char1"/>
    <w:basedOn w:val="Standaardalinea-lettertype"/>
    <w:uiPriority w:val="99"/>
    <w:semiHidden/>
    <w:rsid w:val="00E3268F"/>
    <w:rPr>
      <w:rFonts w:ascii="Tahoma" w:hAnsi="Tahoma" w:cs="Tahoma"/>
      <w:sz w:val="16"/>
      <w:szCs w:val="16"/>
    </w:rPr>
  </w:style>
  <w:style w:type="character" w:customStyle="1" w:styleId="KoptekstChar1">
    <w:name w:val="Koptekst Char1"/>
    <w:basedOn w:val="Standaardalinea-lettertype"/>
    <w:uiPriority w:val="99"/>
    <w:rsid w:val="00E3268F"/>
    <w:rPr>
      <w:rFonts w:ascii="Verdana" w:hAnsi="Verdana"/>
      <w:sz w:val="20"/>
    </w:rPr>
  </w:style>
  <w:style w:type="character" w:customStyle="1" w:styleId="VoettekstChar1">
    <w:name w:val="Voettekst Char1"/>
    <w:basedOn w:val="Standaardalinea-lettertype"/>
    <w:uiPriority w:val="99"/>
    <w:rsid w:val="00E3268F"/>
    <w:rPr>
      <w:color w:val="808080" w:themeColor="background1" w:themeShade="80"/>
    </w:rPr>
  </w:style>
  <w:style w:type="character" w:customStyle="1" w:styleId="Kop6Char1">
    <w:name w:val="Kop 6 Char1"/>
    <w:basedOn w:val="Standaardalinea-lettertype"/>
    <w:uiPriority w:val="9"/>
    <w:semiHidden/>
    <w:rsid w:val="00E3268F"/>
    <w:rPr>
      <w:rFonts w:asciiTheme="majorHAnsi" w:eastAsiaTheme="majorEastAsia" w:hAnsiTheme="majorHAnsi" w:cstheme="majorBidi"/>
      <w:i/>
      <w:iCs/>
      <w:color w:val="44546A" w:themeColor="text2"/>
      <w:sz w:val="21"/>
      <w:szCs w:val="21"/>
    </w:rPr>
  </w:style>
  <w:style w:type="character" w:customStyle="1" w:styleId="Kop3Char1">
    <w:name w:val="Kop 3 Char1"/>
    <w:basedOn w:val="Standaardalinea-lettertype"/>
    <w:uiPriority w:val="9"/>
    <w:rsid w:val="00E3268F"/>
    <w:rPr>
      <w:rFonts w:asciiTheme="majorHAnsi" w:eastAsiaTheme="majorEastAsia" w:hAnsiTheme="majorHAnsi" w:cstheme="majorBidi"/>
      <w:color w:val="44546A" w:themeColor="text2"/>
      <w:sz w:val="24"/>
      <w:szCs w:val="24"/>
    </w:rPr>
  </w:style>
  <w:style w:type="character" w:customStyle="1" w:styleId="Kop4Char1">
    <w:name w:val="Kop 4 Char1"/>
    <w:basedOn w:val="Standaardalinea-lettertype"/>
    <w:uiPriority w:val="9"/>
    <w:rsid w:val="00E3268F"/>
    <w:rPr>
      <w:rFonts w:asciiTheme="majorHAnsi" w:eastAsiaTheme="majorEastAsia" w:hAnsiTheme="majorHAnsi" w:cstheme="majorBidi"/>
      <w:sz w:val="22"/>
      <w:szCs w:val="22"/>
    </w:rPr>
  </w:style>
  <w:style w:type="character" w:customStyle="1" w:styleId="Kop5Char1">
    <w:name w:val="Kop 5 Char1"/>
    <w:basedOn w:val="Standaardalinea-lettertype"/>
    <w:uiPriority w:val="9"/>
    <w:semiHidden/>
    <w:rsid w:val="00E3268F"/>
    <w:rPr>
      <w:rFonts w:asciiTheme="majorHAnsi" w:eastAsiaTheme="majorEastAsia" w:hAnsiTheme="majorHAnsi" w:cstheme="majorBidi"/>
      <w:color w:val="44546A" w:themeColor="text2"/>
      <w:sz w:val="22"/>
      <w:szCs w:val="22"/>
    </w:rPr>
  </w:style>
  <w:style w:type="character" w:customStyle="1" w:styleId="Kop7Char1">
    <w:name w:val="Kop 7 Char1"/>
    <w:basedOn w:val="Standaardalinea-lettertype"/>
    <w:uiPriority w:val="9"/>
    <w:semiHidden/>
    <w:rsid w:val="00E3268F"/>
    <w:rPr>
      <w:rFonts w:asciiTheme="majorHAnsi" w:eastAsiaTheme="majorEastAsia" w:hAnsiTheme="majorHAnsi" w:cstheme="majorBidi"/>
      <w:i/>
      <w:iCs/>
      <w:color w:val="1F3864" w:themeColor="accent1" w:themeShade="80"/>
      <w:sz w:val="21"/>
      <w:szCs w:val="21"/>
    </w:rPr>
  </w:style>
  <w:style w:type="character" w:customStyle="1" w:styleId="Kop8Char1">
    <w:name w:val="Kop 8 Char1"/>
    <w:basedOn w:val="Standaardalinea-lettertype"/>
    <w:uiPriority w:val="9"/>
    <w:semiHidden/>
    <w:rsid w:val="00E3268F"/>
    <w:rPr>
      <w:rFonts w:asciiTheme="majorHAnsi" w:eastAsiaTheme="majorEastAsia" w:hAnsiTheme="majorHAnsi" w:cstheme="majorBidi"/>
      <w:b/>
      <w:bCs/>
      <w:color w:val="44546A" w:themeColor="text2"/>
    </w:rPr>
  </w:style>
  <w:style w:type="character" w:customStyle="1" w:styleId="Kop9Char1">
    <w:name w:val="Kop 9 Char1"/>
    <w:basedOn w:val="Standaardalinea-lettertype"/>
    <w:uiPriority w:val="9"/>
    <w:semiHidden/>
    <w:rsid w:val="00E3268F"/>
    <w:rPr>
      <w:rFonts w:asciiTheme="majorHAnsi" w:eastAsiaTheme="majorEastAsia" w:hAnsiTheme="majorHAnsi" w:cstheme="majorBidi"/>
      <w:b/>
      <w:bCs/>
      <w:i/>
      <w:iCs/>
      <w:color w:val="44546A" w:themeColor="text2"/>
    </w:rPr>
  </w:style>
  <w:style w:type="character" w:customStyle="1" w:styleId="OndertitelChar1">
    <w:name w:val="Ondertitel Char1"/>
    <w:basedOn w:val="Standaardalinea-lettertype"/>
    <w:uiPriority w:val="11"/>
    <w:rsid w:val="00E3268F"/>
    <w:rPr>
      <w:rFonts w:asciiTheme="majorHAnsi" w:eastAsiaTheme="majorEastAsia" w:hAnsiTheme="majorHAnsi" w:cstheme="majorBidi"/>
      <w:sz w:val="24"/>
      <w:szCs w:val="24"/>
    </w:rPr>
  </w:style>
  <w:style w:type="character" w:customStyle="1" w:styleId="CitaatChar1">
    <w:name w:val="Citaat Char1"/>
    <w:basedOn w:val="Standaardalinea-lettertype"/>
    <w:uiPriority w:val="29"/>
    <w:rsid w:val="00E3268F"/>
    <w:rPr>
      <w:i/>
      <w:iCs/>
      <w:color w:val="404040" w:themeColor="text1" w:themeTint="BF"/>
    </w:rPr>
  </w:style>
  <w:style w:type="character" w:customStyle="1" w:styleId="DuidelijkcitaatChar1">
    <w:name w:val="Duidelijk citaat Char1"/>
    <w:basedOn w:val="Standaardalinea-lettertype"/>
    <w:uiPriority w:val="30"/>
    <w:rsid w:val="00E3268F"/>
    <w:rPr>
      <w:rFonts w:asciiTheme="majorHAnsi" w:eastAsiaTheme="majorEastAsia" w:hAnsiTheme="majorHAnsi" w:cstheme="majorBidi"/>
      <w:color w:val="4472C4" w:themeColor="accent1"/>
      <w:sz w:val="28"/>
      <w:szCs w:val="28"/>
    </w:rPr>
  </w:style>
  <w:style w:type="character" w:customStyle="1" w:styleId="DocumentstructuurChar2">
    <w:name w:val="Documentstructuur Char2"/>
    <w:basedOn w:val="Standaardalinea-lettertype"/>
    <w:uiPriority w:val="99"/>
    <w:semiHidden/>
    <w:rsid w:val="00E3268F"/>
    <w:rPr>
      <w:rFonts w:ascii="Times New Roman" w:eastAsia="Times New Roman" w:hAnsi="Times New Roman" w:cs="Times New Roman"/>
      <w:color w:val="000000"/>
      <w:sz w:val="24"/>
      <w:szCs w:val="24"/>
    </w:rPr>
  </w:style>
  <w:style w:type="character" w:customStyle="1" w:styleId="HTML-voorafopgemaaktChar2">
    <w:name w:val="HTML - vooraf opgemaakt Char2"/>
    <w:basedOn w:val="Standaardalinea-lettertype"/>
    <w:uiPriority w:val="99"/>
    <w:rsid w:val="00E3268F"/>
    <w:rPr>
      <w:rFonts w:ascii="Courier New" w:eastAsia="Times New Roman" w:hAnsi="Courier New" w:cs="Courier New"/>
      <w:sz w:val="24"/>
      <w:szCs w:val="24"/>
      <w:lang w:eastAsia="nl-NL"/>
    </w:rPr>
  </w:style>
  <w:style w:type="character" w:customStyle="1" w:styleId="VoetnoottekstChar1">
    <w:name w:val="Voetnoottekst Char1"/>
    <w:basedOn w:val="Standaardalinea-lettertype"/>
    <w:uiPriority w:val="99"/>
    <w:semiHidden/>
    <w:rsid w:val="00E3268F"/>
    <w:rPr>
      <w:sz w:val="16"/>
    </w:rPr>
  </w:style>
  <w:style w:type="character" w:customStyle="1" w:styleId="TekstzonderopmaakChar2">
    <w:name w:val="Tekst zonder opmaak Char2"/>
    <w:basedOn w:val="Standaardalinea-lettertype"/>
    <w:uiPriority w:val="99"/>
    <w:semiHidden/>
    <w:rsid w:val="00E3268F"/>
    <w:rPr>
      <w:rFonts w:ascii="Consolas" w:hAnsi="Consolas"/>
      <w:sz w:val="21"/>
      <w:szCs w:val="21"/>
    </w:rPr>
  </w:style>
  <w:style w:type="character" w:customStyle="1" w:styleId="PlattetekstChar1">
    <w:name w:val="Platte tekst Char1"/>
    <w:basedOn w:val="Standaardalinea-lettertype"/>
    <w:rsid w:val="00E3268F"/>
    <w:rPr>
      <w:rFonts w:ascii="Calibri" w:eastAsia="Calibri" w:hAnsi="Calibri"/>
      <w:sz w:val="19"/>
      <w:szCs w:val="19"/>
      <w:lang w:val="en-US"/>
    </w:rPr>
  </w:style>
  <w:style w:type="character" w:customStyle="1" w:styleId="BovenkantformulierChar1">
    <w:name w:val="Bovenkant formulier Char1"/>
    <w:basedOn w:val="Standaardalinea-lettertype"/>
    <w:uiPriority w:val="99"/>
    <w:semiHidden/>
    <w:rsid w:val="00E3268F"/>
    <w:rPr>
      <w:rFonts w:ascii="Arial" w:eastAsia="Times New Roman" w:hAnsi="Arial" w:cs="Arial"/>
      <w:vanish/>
      <w:sz w:val="16"/>
      <w:szCs w:val="16"/>
      <w:lang w:eastAsia="nl-NL"/>
    </w:rPr>
  </w:style>
  <w:style w:type="character" w:customStyle="1" w:styleId="OnderkantformulierChar1">
    <w:name w:val="Onderkant formulier Char1"/>
    <w:basedOn w:val="Standaardalinea-lettertype"/>
    <w:uiPriority w:val="99"/>
    <w:semiHidden/>
    <w:rsid w:val="00E3268F"/>
    <w:rPr>
      <w:rFonts w:ascii="Arial" w:eastAsia="Times New Roman" w:hAnsi="Arial" w:cs="Arial"/>
      <w:vanish/>
      <w:sz w:val="16"/>
      <w:szCs w:val="16"/>
      <w:lang w:eastAsia="nl-NL"/>
    </w:rPr>
  </w:style>
  <w:style w:type="character" w:customStyle="1" w:styleId="y2iqfc">
    <w:name w:val="y2iqfc"/>
    <w:basedOn w:val="Standaardalinea-lettertype"/>
    <w:rsid w:val="00E3268F"/>
  </w:style>
  <w:style w:type="character" w:customStyle="1" w:styleId="hgkelc">
    <w:name w:val="hgkelc"/>
    <w:basedOn w:val="Standaardalinea-lettertype"/>
    <w:rsid w:val="00E3268F"/>
  </w:style>
  <w:style w:type="paragraph" w:customStyle="1" w:styleId="OpdrachtAntwoord-inspr">
    <w:name w:val="Opdracht_Antwoord-inspr"/>
    <w:basedOn w:val="OpdrachtAntwoord-regel"/>
    <w:qFormat/>
    <w:rsid w:val="00E8215A"/>
    <w:pPr>
      <w:ind w:left="1191" w:hanging="397"/>
    </w:pPr>
  </w:style>
  <w:style w:type="paragraph" w:customStyle="1" w:styleId="OpdrachtDeelvraaginspr">
    <w:name w:val="Opdracht_Deelvraag_inspr"/>
    <w:basedOn w:val="OpdrachtDeelvraag-vervolg"/>
    <w:qFormat/>
    <w:rsid w:val="004076A2"/>
    <w:pPr>
      <w:ind w:left="1191" w:hanging="397"/>
    </w:pPr>
  </w:style>
  <w:style w:type="character" w:customStyle="1" w:styleId="OpdrachtAntwoord-regelChar">
    <w:name w:val="Opdracht_Antwoord-regel Char"/>
    <w:basedOn w:val="Standaardalinea-lettertype"/>
    <w:link w:val="OpdrachtAntwoord-regel"/>
    <w:uiPriority w:val="99"/>
    <w:locked/>
    <w:rsid w:val="00553991"/>
    <w:rPr>
      <w:rFonts w:ascii="Arial" w:eastAsia="Calibri" w:hAnsi="Arial" w:cs="Times New Roman"/>
      <w:color w:val="FF33CC"/>
      <w:sz w:val="20"/>
      <w:szCs w:val="20"/>
    </w:rPr>
  </w:style>
  <w:style w:type="paragraph" w:styleId="Inhopg1">
    <w:name w:val="toc 1"/>
    <w:basedOn w:val="Standaard"/>
    <w:next w:val="Standaard"/>
    <w:autoRedefine/>
    <w:uiPriority w:val="39"/>
    <w:unhideWhenUsed/>
    <w:rsid w:val="00553991"/>
    <w:pPr>
      <w:tabs>
        <w:tab w:val="clear" w:pos="397"/>
        <w:tab w:val="clear" w:pos="794"/>
      </w:tabs>
      <w:spacing w:after="100" w:line="259" w:lineRule="auto"/>
    </w:pPr>
    <w:rPr>
      <w:rFonts w:asciiTheme="minorHAnsi" w:hAnsiTheme="minorHAnsi"/>
      <w:sz w:val="18"/>
    </w:rPr>
  </w:style>
  <w:style w:type="character" w:customStyle="1" w:styleId="super0">
    <w:name w:val="super"/>
    <w:uiPriority w:val="99"/>
    <w:rsid w:val="00553991"/>
    <w:rPr>
      <w:vertAlign w:val="superscript"/>
    </w:rPr>
  </w:style>
  <w:style w:type="paragraph" w:customStyle="1" w:styleId="samenvattingtoetsalineatekst">
    <w:name w:val="samenvatting_toets_alinea_tekst"/>
    <w:basedOn w:val="Standaard"/>
    <w:uiPriority w:val="99"/>
    <w:rsid w:val="00553991"/>
    <w:pPr>
      <w:widowControl w:val="0"/>
      <w:tabs>
        <w:tab w:val="clear" w:pos="397"/>
        <w:tab w:val="clear" w:pos="794"/>
        <w:tab w:val="left" w:pos="283"/>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s>
      <w:suppressAutoHyphens/>
      <w:autoSpaceDE w:val="0"/>
      <w:autoSpaceDN w:val="0"/>
      <w:adjustRightInd w:val="0"/>
      <w:spacing w:line="250" w:lineRule="atLeast"/>
      <w:ind w:right="142"/>
      <w:textAlignment w:val="center"/>
    </w:pPr>
    <w:rPr>
      <w:rFonts w:ascii="MetaOT-Normal" w:eastAsiaTheme="minorEastAsia" w:hAnsi="MetaOT-Normal" w:cs="MetaOT-Normal"/>
      <w:color w:val="000000"/>
      <w:spacing w:val="1"/>
      <w:sz w:val="18"/>
      <w:szCs w:val="18"/>
      <w:lang w:eastAsia="en-GB"/>
    </w:rPr>
  </w:style>
  <w:style w:type="paragraph" w:customStyle="1" w:styleId="samenvattingtoetsalineabold0">
    <w:name w:val="samenvatting_toets_alinea_bold"/>
    <w:basedOn w:val="Standaard"/>
    <w:uiPriority w:val="99"/>
    <w:rsid w:val="00553991"/>
    <w:pPr>
      <w:widowControl w:val="0"/>
      <w:tabs>
        <w:tab w:val="clear" w:pos="397"/>
        <w:tab w:val="clear" w:pos="794"/>
        <w:tab w:val="left" w:pos="283"/>
      </w:tabs>
      <w:suppressAutoHyphens/>
      <w:autoSpaceDE w:val="0"/>
      <w:autoSpaceDN w:val="0"/>
      <w:adjustRightInd w:val="0"/>
      <w:spacing w:line="250" w:lineRule="atLeast"/>
      <w:ind w:right="142"/>
      <w:textAlignment w:val="center"/>
    </w:pPr>
    <w:rPr>
      <w:rFonts w:ascii="MetaOT-Medium" w:eastAsiaTheme="minorEastAsia" w:hAnsi="MetaOT-Medium" w:cs="MetaOT-Medium"/>
      <w:color w:val="000000"/>
      <w:spacing w:val="2"/>
      <w:sz w:val="18"/>
      <w:szCs w:val="18"/>
      <w:lang w:eastAsia="en-GB"/>
    </w:rPr>
  </w:style>
  <w:style w:type="character" w:customStyle="1" w:styleId="italicnormal">
    <w:name w:val="italic_normal"/>
    <w:uiPriority w:val="99"/>
    <w:rsid w:val="00553991"/>
    <w:rPr>
      <w:rFonts w:ascii="MetaOT-NormalItalic" w:hAnsi="MetaOT-NormalItalic" w:cs="MetaOT-NormalItalic"/>
      <w:i/>
      <w:iCs/>
    </w:rPr>
  </w:style>
  <w:style w:type="paragraph" w:customStyle="1" w:styleId="opdracht">
    <w:name w:val="opdracht"/>
    <w:basedOn w:val="Standaard"/>
    <w:uiPriority w:val="99"/>
    <w:rsid w:val="00553991"/>
    <w:pPr>
      <w:widowControl w:val="0"/>
      <w:tabs>
        <w:tab w:val="clear" w:pos="397"/>
        <w:tab w:val="clear" w:pos="794"/>
        <w:tab w:val="left" w:pos="215"/>
        <w:tab w:val="left" w:pos="567"/>
        <w:tab w:val="left" w:pos="737"/>
        <w:tab w:val="left" w:pos="907"/>
        <w:tab w:val="left" w:pos="1077"/>
      </w:tabs>
      <w:suppressAutoHyphens/>
      <w:autoSpaceDE w:val="0"/>
      <w:autoSpaceDN w:val="0"/>
      <w:adjustRightInd w:val="0"/>
      <w:spacing w:line="240" w:lineRule="atLeast"/>
      <w:textAlignment w:val="center"/>
    </w:pPr>
    <w:rPr>
      <w:rFonts w:ascii="MetaOT-Normal" w:eastAsiaTheme="minorEastAsia" w:hAnsi="MetaOT-Normal" w:cs="MetaOT-Normal"/>
      <w:color w:val="000000"/>
      <w:spacing w:val="1"/>
      <w:sz w:val="18"/>
      <w:szCs w:val="18"/>
      <w:lang w:eastAsia="en-GB"/>
    </w:rPr>
  </w:style>
  <w:style w:type="character" w:customStyle="1" w:styleId="concept">
    <w:name w:val="concept"/>
    <w:uiPriority w:val="99"/>
    <w:rsid w:val="00553991"/>
    <w:rPr>
      <w:rFonts w:ascii="MetaOT-Bold" w:hAnsi="MetaOT-Bold" w:cs="MetaOT-Bold"/>
      <w:b/>
      <w:bCs/>
      <w:color w:val="00BF65"/>
      <w:spacing w:val="5"/>
      <w:w w:val="100"/>
      <w:sz w:val="18"/>
      <w:szCs w:val="18"/>
      <w:u w:val="none"/>
      <w:vertAlign w:val="baseline"/>
    </w:rPr>
  </w:style>
  <w:style w:type="character" w:customStyle="1" w:styleId="binas">
    <w:name w:val="binas"/>
    <w:uiPriority w:val="99"/>
    <w:rsid w:val="00553991"/>
    <w:rPr>
      <w:rFonts w:ascii="MetaOT-NormalItalic" w:hAnsi="MetaOT-NormalItalic" w:cs="MetaOT-NormalItalic"/>
      <w:i/>
      <w:iCs/>
      <w:color w:val="000000"/>
      <w:u w:color="C9A300"/>
    </w:rPr>
  </w:style>
  <w:style w:type="paragraph" w:customStyle="1" w:styleId="texttexttable">
    <w:name w:val="text_text_table"/>
    <w:basedOn w:val="Standaard"/>
    <w:uiPriority w:val="99"/>
    <w:rsid w:val="00553991"/>
    <w:pPr>
      <w:widowControl w:val="0"/>
      <w:tabs>
        <w:tab w:val="clear" w:pos="397"/>
        <w:tab w:val="clear" w:pos="794"/>
        <w:tab w:val="left" w:pos="283"/>
        <w:tab w:val="decimal" w:pos="2360"/>
      </w:tabs>
      <w:autoSpaceDE w:val="0"/>
      <w:autoSpaceDN w:val="0"/>
      <w:adjustRightInd w:val="0"/>
      <w:spacing w:line="220" w:lineRule="atLeast"/>
      <w:ind w:right="61"/>
      <w:textAlignment w:val="center"/>
    </w:pPr>
    <w:rPr>
      <w:rFonts w:ascii="MetaOT-Normal" w:eastAsiaTheme="minorEastAsia" w:hAnsi="MetaOT-Normal" w:cs="MetaOT-Normal"/>
      <w:color w:val="000000"/>
      <w:spacing w:val="3"/>
      <w:sz w:val="17"/>
      <w:szCs w:val="17"/>
      <w:lang w:eastAsia="en-GB"/>
    </w:rPr>
  </w:style>
  <w:style w:type="paragraph" w:customStyle="1" w:styleId="articleparagraph">
    <w:name w:val="article__paragraph"/>
    <w:basedOn w:val="Standaard"/>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first">
    <w:name w:val="first"/>
    <w:basedOn w:val="Standaard"/>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pf0">
    <w:name w:val="pf0"/>
    <w:basedOn w:val="Standaard"/>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cf01">
    <w:name w:val="cf01"/>
    <w:basedOn w:val="Standaardalinea-lettertype"/>
    <w:rsid w:val="00553991"/>
    <w:rPr>
      <w:rFonts w:ascii="Segoe UI" w:hAnsi="Segoe UI" w:cs="Segoe UI" w:hint="default"/>
      <w:sz w:val="18"/>
      <w:szCs w:val="18"/>
    </w:rPr>
  </w:style>
  <w:style w:type="character" w:customStyle="1" w:styleId="text">
    <w:name w:val="text"/>
    <w:basedOn w:val="Standaardalinea-lettertype"/>
    <w:rsid w:val="00553991"/>
  </w:style>
  <w:style w:type="paragraph" w:styleId="Plattetekstinspringen3">
    <w:name w:val="Body Text Indent 3"/>
    <w:basedOn w:val="Standaard"/>
    <w:link w:val="Plattetekstinspringen3Char"/>
    <w:uiPriority w:val="99"/>
    <w:semiHidden/>
    <w:unhideWhenUsed/>
    <w:rsid w:val="00553991"/>
    <w:pPr>
      <w:tabs>
        <w:tab w:val="clear" w:pos="397"/>
        <w:tab w:val="clear" w:pos="794"/>
        <w:tab w:val="left" w:pos="0"/>
        <w:tab w:val="left" w:pos="566"/>
        <w:tab w:val="left" w:pos="1132"/>
        <w:tab w:val="left" w:pos="1698"/>
        <w:tab w:val="left" w:pos="2264"/>
        <w:tab w:val="left" w:pos="2830"/>
        <w:tab w:val="left" w:pos="3396"/>
        <w:tab w:val="left" w:pos="3962"/>
        <w:tab w:val="left" w:pos="4528"/>
        <w:tab w:val="left" w:pos="5094"/>
        <w:tab w:val="left" w:pos="5660"/>
        <w:tab w:val="left" w:pos="6226"/>
        <w:tab w:val="left" w:pos="6792"/>
        <w:tab w:val="left" w:pos="7358"/>
        <w:tab w:val="left" w:pos="7924"/>
        <w:tab w:val="left" w:pos="8490"/>
        <w:tab w:val="left" w:pos="9056"/>
      </w:tabs>
      <w:spacing w:line="240" w:lineRule="auto"/>
      <w:ind w:left="1125" w:hanging="1125"/>
    </w:pPr>
    <w:rPr>
      <w:rFonts w:ascii="Times New Roman" w:eastAsia="Times New Roman" w:hAnsi="Times New Roman" w:cs="Times New Roman"/>
      <w:sz w:val="24"/>
      <w:szCs w:val="24"/>
      <w:lang w:eastAsia="nl-NL"/>
    </w:rPr>
  </w:style>
  <w:style w:type="character" w:customStyle="1" w:styleId="Plattetekstinspringen3Char">
    <w:name w:val="Platte tekst inspringen 3 Char"/>
    <w:basedOn w:val="Standaardalinea-lettertype"/>
    <w:link w:val="Plattetekstinspringen3"/>
    <w:uiPriority w:val="99"/>
    <w:semiHidden/>
    <w:rsid w:val="00553991"/>
    <w:rPr>
      <w:rFonts w:ascii="Times New Roman" w:eastAsia="Times New Roman" w:hAnsi="Times New Roman" w:cs="Times New Roman"/>
      <w:sz w:val="24"/>
      <w:szCs w:val="24"/>
      <w:lang w:eastAsia="nl-NL"/>
    </w:rPr>
  </w:style>
  <w:style w:type="paragraph" w:customStyle="1" w:styleId="TipalineatekstRH">
    <w:name w:val="Tip_alinea_tekst RH"/>
    <w:basedOn w:val="Tipalineatekst"/>
    <w:uiPriority w:val="99"/>
    <w:rsid w:val="00553991"/>
    <w:pPr>
      <w:tabs>
        <w:tab w:val="clear" w:pos="397"/>
        <w:tab w:val="clear" w:pos="794"/>
      </w:tabs>
      <w:ind w:left="283" w:right="0" w:hanging="283"/>
      <w:textAlignment w:val="auto"/>
    </w:pPr>
  </w:style>
  <w:style w:type="paragraph" w:customStyle="1" w:styleId="OPDinstructie3MOPDRACHTstijl3">
    <w:name w:val="OPD_instructie_3__M (OPDRACHT:&lt;stijl3&gt;)"/>
    <w:basedOn w:val="NoParagraphStyle"/>
    <w:uiPriority w:val="99"/>
    <w:rsid w:val="00553991"/>
    <w:pPr>
      <w:tabs>
        <w:tab w:val="left" w:pos="454"/>
      </w:tabs>
      <w:suppressAutoHyphens/>
      <w:spacing w:line="280" w:lineRule="atLeast"/>
      <w:ind w:left="160" w:right="57"/>
      <w:textAlignment w:val="auto"/>
    </w:pPr>
    <w:rPr>
      <w:rFonts w:ascii="OfficinaSansStd-Book" w:hAnsi="OfficinaSansStd-Book" w:cs="OfficinaSansStd-Book"/>
      <w:spacing w:val="1"/>
      <w:sz w:val="21"/>
      <w:szCs w:val="21"/>
      <w:lang w:val="nl-NL"/>
    </w:rPr>
  </w:style>
  <w:style w:type="paragraph" w:customStyle="1" w:styleId="BTartikelalineatekst1MBRONTEKSTartikel">
    <w:name w:val="BT_artikel_alinea_tekst_1__M (BRONTEKST:artikel)"/>
    <w:basedOn w:val="NoParagraphStyle"/>
    <w:uiPriority w:val="99"/>
    <w:rsid w:val="00553991"/>
    <w:pPr>
      <w:suppressAutoHyphens/>
      <w:spacing w:line="240" w:lineRule="atLeast"/>
      <w:ind w:left="680" w:right="1701"/>
      <w:textAlignment w:val="auto"/>
    </w:pPr>
    <w:rPr>
      <w:rFonts w:ascii="Museo-500" w:hAnsi="Museo-500" w:cs="Museo-500"/>
      <w:sz w:val="20"/>
      <w:szCs w:val="20"/>
      <w:lang w:val="nl-NL"/>
    </w:rPr>
  </w:style>
  <w:style w:type="paragraph" w:customStyle="1" w:styleId="TOpdrachtConnectievraag">
    <w:name w:val="T_Opdracht_Connectievraag"/>
    <w:uiPriority w:val="99"/>
    <w:qFormat/>
    <w:rsid w:val="00553991"/>
    <w:pPr>
      <w:tabs>
        <w:tab w:val="left" w:pos="284"/>
      </w:tabs>
      <w:spacing w:after="0" w:line="300" w:lineRule="auto"/>
      <w:ind w:left="284" w:hanging="284"/>
    </w:pPr>
    <w:rPr>
      <w:rFonts w:ascii="Arial" w:eastAsiaTheme="minorEastAsia" w:hAnsi="Arial"/>
      <w:sz w:val="24"/>
      <w:szCs w:val="20"/>
    </w:rPr>
  </w:style>
  <w:style w:type="character" w:customStyle="1" w:styleId="TTekstChar">
    <w:name w:val="T_Tekst Char"/>
    <w:basedOn w:val="Standaardalinea-lettertype"/>
    <w:link w:val="TTekst"/>
    <w:locked/>
    <w:rsid w:val="00553991"/>
    <w:rPr>
      <w:rFonts w:ascii="Arial" w:hAnsi="Arial" w:cs="Arial"/>
      <w:sz w:val="24"/>
    </w:rPr>
  </w:style>
  <w:style w:type="paragraph" w:customStyle="1" w:styleId="TTekst">
    <w:name w:val="T_Tekst"/>
    <w:link w:val="TTekstChar"/>
    <w:rsid w:val="00553991"/>
    <w:pPr>
      <w:tabs>
        <w:tab w:val="left" w:pos="340"/>
      </w:tabs>
      <w:spacing w:after="0" w:line="300" w:lineRule="auto"/>
    </w:pPr>
    <w:rPr>
      <w:rFonts w:ascii="Arial" w:hAnsi="Arial" w:cs="Arial"/>
      <w:sz w:val="24"/>
    </w:rPr>
  </w:style>
  <w:style w:type="paragraph" w:customStyle="1" w:styleId="Det-tabelkop">
    <w:name w:val="Det-tabel_kop"/>
    <w:basedOn w:val="Tekst"/>
    <w:uiPriority w:val="99"/>
    <w:qFormat/>
    <w:rsid w:val="00553991"/>
    <w:rPr>
      <w:b/>
      <w:bCs/>
      <w:sz w:val="16"/>
      <w:szCs w:val="16"/>
    </w:rPr>
  </w:style>
  <w:style w:type="paragraph" w:customStyle="1" w:styleId="Det-tabeltekst">
    <w:name w:val="Det-tabel_tekst"/>
    <w:basedOn w:val="Tekst"/>
    <w:uiPriority w:val="99"/>
    <w:qFormat/>
    <w:rsid w:val="00553991"/>
    <w:rPr>
      <w:sz w:val="16"/>
      <w:szCs w:val="16"/>
    </w:rPr>
  </w:style>
  <w:style w:type="paragraph" w:customStyle="1" w:styleId="Kophoofdstuk">
    <w:name w:val="Kop hoofdstuk"/>
    <w:basedOn w:val="Standaard"/>
    <w:next w:val="Standaard"/>
    <w:uiPriority w:val="99"/>
    <w:qFormat/>
    <w:rsid w:val="00553991"/>
    <w:pPr>
      <w:tabs>
        <w:tab w:val="clear" w:pos="397"/>
      </w:tabs>
      <w:spacing w:line="300" w:lineRule="auto"/>
    </w:pPr>
    <w:rPr>
      <w:rFonts w:ascii="Verdana" w:eastAsia="Times New Roman" w:hAnsi="Verdana" w:cs="Times New Roman"/>
      <w:b/>
      <w:sz w:val="28"/>
      <w:szCs w:val="28"/>
      <w:lang w:bidi="en-US"/>
    </w:rPr>
  </w:style>
  <w:style w:type="paragraph" w:customStyle="1" w:styleId="TOpdrachtDeelvraag">
    <w:name w:val="T_Opdracht_Deelvraag"/>
    <w:uiPriority w:val="99"/>
    <w:qFormat/>
    <w:rsid w:val="00553991"/>
    <w:pPr>
      <w:tabs>
        <w:tab w:val="left" w:pos="794"/>
        <w:tab w:val="left" w:pos="1191"/>
      </w:tabs>
      <w:spacing w:after="0" w:line="300" w:lineRule="auto"/>
      <w:ind w:left="1191" w:hanging="1191"/>
    </w:pPr>
    <w:rPr>
      <w:rFonts w:ascii="Arial" w:eastAsia="Times New Roman" w:hAnsi="Arial" w:cs="Times New Roman"/>
      <w:sz w:val="24"/>
      <w:szCs w:val="24"/>
      <w:lang w:eastAsia="ar-SA"/>
    </w:rPr>
  </w:style>
  <w:style w:type="paragraph" w:customStyle="1" w:styleId="Figuurbijschrift">
    <w:name w:val="Figuurbijschrift"/>
    <w:basedOn w:val="Standaard"/>
    <w:next w:val="Standaard"/>
    <w:uiPriority w:val="99"/>
    <w:rsid w:val="00553991"/>
    <w:pPr>
      <w:tabs>
        <w:tab w:val="clear" w:pos="794"/>
      </w:tabs>
      <w:spacing w:line="240" w:lineRule="auto"/>
      <w:ind w:left="397"/>
    </w:pPr>
    <w:rPr>
      <w:rFonts w:eastAsia="Times New Roman" w:cs="Times New Roman"/>
      <w:b/>
      <w:sz w:val="24"/>
      <w:szCs w:val="17"/>
      <w:lang w:eastAsia="nl-NL"/>
    </w:rPr>
  </w:style>
  <w:style w:type="paragraph" w:customStyle="1" w:styleId="Figuur">
    <w:name w:val="Figuur"/>
    <w:basedOn w:val="Standaard"/>
    <w:uiPriority w:val="99"/>
    <w:rsid w:val="00553991"/>
    <w:pPr>
      <w:tabs>
        <w:tab w:val="clear" w:pos="794"/>
      </w:tabs>
      <w:spacing w:before="120" w:after="40" w:line="240" w:lineRule="auto"/>
      <w:ind w:left="397"/>
    </w:pPr>
    <w:rPr>
      <w:rFonts w:eastAsia="Times New Roman" w:cs="Times New Roman"/>
      <w:sz w:val="24"/>
      <w:szCs w:val="20"/>
    </w:rPr>
  </w:style>
  <w:style w:type="paragraph" w:customStyle="1" w:styleId="Tabelkoplinks">
    <w:name w:val="Tabelkop links"/>
    <w:basedOn w:val="Standaard"/>
    <w:uiPriority w:val="99"/>
    <w:rsid w:val="00553991"/>
    <w:pPr>
      <w:widowControl w:val="0"/>
      <w:tabs>
        <w:tab w:val="clear" w:pos="794"/>
        <w:tab w:val="left" w:pos="284"/>
        <w:tab w:val="right" w:pos="1418"/>
        <w:tab w:val="right" w:pos="2268"/>
        <w:tab w:val="right" w:pos="3600"/>
      </w:tabs>
      <w:spacing w:line="360" w:lineRule="exact"/>
    </w:pPr>
    <w:rPr>
      <w:rFonts w:eastAsia="Times New Roman" w:cs="Times New Roman"/>
      <w:b/>
      <w:position w:val="4"/>
      <w:sz w:val="24"/>
      <w:szCs w:val="17"/>
      <w:lang w:eastAsia="nl-NL"/>
    </w:rPr>
  </w:style>
  <w:style w:type="paragraph" w:customStyle="1" w:styleId="TOpdrachtVraag">
    <w:name w:val="T_Opdracht_Vraag"/>
    <w:uiPriority w:val="99"/>
    <w:qFormat/>
    <w:rsid w:val="00553991"/>
    <w:pPr>
      <w:tabs>
        <w:tab w:val="left" w:pos="397"/>
        <w:tab w:val="left" w:pos="794"/>
      </w:tabs>
      <w:spacing w:after="0" w:line="300" w:lineRule="auto"/>
      <w:ind w:left="794" w:hanging="794"/>
    </w:pPr>
    <w:rPr>
      <w:rFonts w:ascii="Arial" w:eastAsia="Times New Roman" w:hAnsi="Arial" w:cs="Times New Roman"/>
      <w:sz w:val="24"/>
      <w:szCs w:val="24"/>
      <w:lang w:eastAsia="ar-SA"/>
    </w:rPr>
  </w:style>
  <w:style w:type="paragraph" w:customStyle="1" w:styleId="hoofdstukopenernumber">
    <w:name w:val="hoofdstukopener_number"/>
    <w:basedOn w:val="NoParagraphStyle"/>
    <w:uiPriority w:val="99"/>
    <w:rsid w:val="00553991"/>
    <w:pPr>
      <w:tabs>
        <w:tab w:val="right" w:pos="2278"/>
        <w:tab w:val="left" w:pos="2729"/>
      </w:tabs>
      <w:spacing w:line="626" w:lineRule="atLeast"/>
      <w:jc w:val="right"/>
      <w:textAlignment w:val="auto"/>
    </w:pPr>
    <w:rPr>
      <w:rFonts w:ascii="ScalaSansPro-Black" w:eastAsiaTheme="minorEastAsia" w:hAnsi="ScalaSansPro-Black" w:cs="ScalaSansPro-Black"/>
      <w:caps/>
      <w:color w:val="FFFFFF"/>
      <w:position w:val="-16"/>
      <w:sz w:val="321"/>
      <w:szCs w:val="321"/>
      <w:lang w:eastAsia="en-GB"/>
    </w:rPr>
  </w:style>
  <w:style w:type="paragraph" w:customStyle="1" w:styleId="openerkop">
    <w:name w:val="opener_kop"/>
    <w:basedOn w:val="NoParagraphStyle"/>
    <w:uiPriority w:val="99"/>
    <w:rsid w:val="00553991"/>
    <w:pPr>
      <w:tabs>
        <w:tab w:val="left" w:pos="283"/>
        <w:tab w:val="left" w:pos="510"/>
        <w:tab w:val="left" w:pos="1020"/>
        <w:tab w:val="left" w:pos="3340"/>
      </w:tabs>
      <w:spacing w:after="170"/>
      <w:textAlignment w:val="auto"/>
    </w:pPr>
    <w:rPr>
      <w:rFonts w:ascii="ScalaSansPro-Bold" w:eastAsiaTheme="minorEastAsia" w:hAnsi="ScalaSansPro-Bold" w:cs="ScalaSansPro-Bold"/>
      <w:b/>
      <w:bCs/>
      <w:color w:val="FFFFFF"/>
      <w:spacing w:val="5"/>
      <w:sz w:val="52"/>
      <w:szCs w:val="52"/>
      <w:lang w:val="nl-NL" w:eastAsia="en-GB"/>
    </w:rPr>
  </w:style>
  <w:style w:type="paragraph" w:customStyle="1" w:styleId="openerintro">
    <w:name w:val="opener_intro"/>
    <w:basedOn w:val="NoParagraphStyle"/>
    <w:uiPriority w:val="99"/>
    <w:rsid w:val="00553991"/>
    <w:pPr>
      <w:tabs>
        <w:tab w:val="left" w:pos="220"/>
        <w:tab w:val="right" w:pos="420"/>
        <w:tab w:val="right" w:pos="3100"/>
        <w:tab w:val="right" w:pos="4640"/>
        <w:tab w:val="right" w:pos="6038"/>
      </w:tabs>
      <w:suppressAutoHyphens/>
      <w:spacing w:line="250" w:lineRule="atLeast"/>
      <w:ind w:right="170"/>
      <w:textAlignment w:val="auto"/>
    </w:pPr>
    <w:rPr>
      <w:rFonts w:ascii="ScalaSansPro-Bold" w:eastAsiaTheme="minorEastAsia" w:hAnsi="ScalaSansPro-Bold" w:cs="ScalaSansPro-Bold"/>
      <w:b/>
      <w:bCs/>
      <w:color w:val="FFFFFF"/>
      <w:sz w:val="20"/>
      <w:szCs w:val="20"/>
      <w:lang w:val="nl-NL" w:eastAsia="en-GB"/>
    </w:rPr>
  </w:style>
  <w:style w:type="paragraph" w:customStyle="1" w:styleId="inhoudthemasubkop">
    <w:name w:val="inhoud_thema_subkop"/>
    <w:basedOn w:val="NoParagraphStyle"/>
    <w:uiPriority w:val="99"/>
    <w:rsid w:val="00553991"/>
    <w:pPr>
      <w:tabs>
        <w:tab w:val="right" w:pos="198"/>
        <w:tab w:val="left" w:pos="340"/>
        <w:tab w:val="right" w:pos="4649"/>
      </w:tabs>
      <w:spacing w:line="270" w:lineRule="atLeast"/>
      <w:textAlignment w:val="auto"/>
    </w:pPr>
    <w:rPr>
      <w:rFonts w:ascii="ScalaSansPro-Bold" w:eastAsiaTheme="minorEastAsia" w:hAnsi="ScalaSansPro-Bold" w:cs="ScalaSansPro-Bold"/>
      <w:b/>
      <w:bCs/>
      <w:caps/>
      <w:color w:val="197F7F"/>
      <w:spacing w:val="2"/>
      <w:sz w:val="20"/>
      <w:szCs w:val="20"/>
      <w:lang w:val="nl-NL" w:eastAsia="en-GB"/>
    </w:rPr>
  </w:style>
  <w:style w:type="paragraph" w:customStyle="1" w:styleId="inhoudtext">
    <w:name w:val="inhoud_text"/>
    <w:basedOn w:val="NoParagraphStyle"/>
    <w:uiPriority w:val="99"/>
    <w:rsid w:val="00553991"/>
    <w:pPr>
      <w:tabs>
        <w:tab w:val="right" w:pos="198"/>
        <w:tab w:val="left" w:pos="340"/>
        <w:tab w:val="right" w:pos="4649"/>
      </w:tabs>
      <w:spacing w:line="270" w:lineRule="atLeast"/>
      <w:textAlignment w:val="auto"/>
    </w:pPr>
    <w:rPr>
      <w:rFonts w:ascii="ScalaSansPro-Regular" w:eastAsiaTheme="minorEastAsia" w:hAnsi="ScalaSansPro-Regular" w:cs="ScalaSansPro-Regular"/>
      <w:spacing w:val="2"/>
      <w:sz w:val="20"/>
      <w:szCs w:val="20"/>
      <w:lang w:val="nl-NL" w:eastAsia="en-GB"/>
    </w:rPr>
  </w:style>
  <w:style w:type="paragraph" w:customStyle="1" w:styleId="brononderschrift0">
    <w:name w:val="bron_onderschrift"/>
    <w:basedOn w:val="NoParagraphStyle"/>
    <w:uiPriority w:val="99"/>
    <w:rsid w:val="00553991"/>
    <w:pPr>
      <w:tabs>
        <w:tab w:val="left" w:pos="170"/>
      </w:tabs>
      <w:suppressAutoHyphens/>
      <w:spacing w:line="220" w:lineRule="atLeast"/>
      <w:textAlignment w:val="auto"/>
    </w:pPr>
    <w:rPr>
      <w:rFonts w:ascii="ScalaSansPro-CondRegular" w:eastAsiaTheme="minorEastAsia" w:hAnsi="ScalaSansPro-CondRegular" w:cs="ScalaSansPro-CondRegular"/>
      <w:spacing w:val="2"/>
      <w:sz w:val="18"/>
      <w:szCs w:val="18"/>
      <w:lang w:val="nl-NL" w:eastAsia="en-GB"/>
    </w:rPr>
  </w:style>
  <w:style w:type="paragraph" w:customStyle="1" w:styleId="contexttitle">
    <w:name w:val="context_title"/>
    <w:basedOn w:val="NoParagraphStyle"/>
    <w:next w:val="NoParagraphStyle"/>
    <w:uiPriority w:val="99"/>
    <w:rsid w:val="00553991"/>
    <w:pPr>
      <w:tabs>
        <w:tab w:val="left" w:pos="1077"/>
      </w:tabs>
      <w:spacing w:after="170" w:line="1200" w:lineRule="atLeast"/>
      <w:textAlignment w:val="auto"/>
    </w:pPr>
    <w:rPr>
      <w:rFonts w:ascii="ScalaSansPro-Bold" w:eastAsiaTheme="minorEastAsia" w:hAnsi="ScalaSansPro-Bold" w:cs="ScalaSansPro-Bold"/>
      <w:b/>
      <w:bCs/>
      <w:color w:val="FF2600"/>
      <w:spacing w:val="12"/>
      <w:sz w:val="120"/>
      <w:szCs w:val="120"/>
      <w:lang w:val="nl-NL" w:eastAsia="en-GB"/>
    </w:rPr>
  </w:style>
  <w:style w:type="paragraph" w:customStyle="1" w:styleId="contextverwijzing">
    <w:name w:val="context_verwijzing"/>
    <w:basedOn w:val="NoParagraphStyle"/>
    <w:next w:val="NoParagraphStyle"/>
    <w:uiPriority w:val="99"/>
    <w:rsid w:val="00553991"/>
    <w:pPr>
      <w:pBdr>
        <w:bottom w:val="single" w:sz="8" w:space="1" w:color="000000"/>
      </w:pBdr>
      <w:spacing w:line="250" w:lineRule="atLeast"/>
      <w:textAlignment w:val="auto"/>
    </w:pPr>
    <w:rPr>
      <w:rFonts w:ascii="ScalaSansPro-Light" w:eastAsiaTheme="minorEastAsia" w:hAnsi="ScalaSansPro-Light" w:cs="ScalaSansPro-Light"/>
      <w:caps/>
      <w:spacing w:val="3"/>
      <w:sz w:val="16"/>
      <w:szCs w:val="16"/>
      <w:lang w:val="nl-NL" w:eastAsia="en-GB"/>
    </w:rPr>
  </w:style>
  <w:style w:type="paragraph" w:customStyle="1" w:styleId="contexttext">
    <w:name w:val="context_text"/>
    <w:basedOn w:val="NoParagraphStyle"/>
    <w:uiPriority w:val="99"/>
    <w:rsid w:val="00553991"/>
    <w:pPr>
      <w:tabs>
        <w:tab w:val="left" w:pos="283"/>
        <w:tab w:val="left" w:pos="567"/>
      </w:tabs>
      <w:suppressAutoHyphens/>
      <w:spacing w:line="250" w:lineRule="atLeast"/>
      <w:textAlignment w:val="auto"/>
    </w:pPr>
    <w:rPr>
      <w:rFonts w:ascii="MetaOT-Normal" w:eastAsiaTheme="minorEastAsia" w:hAnsi="MetaOT-Normal" w:cs="MetaOT-Normal"/>
      <w:spacing w:val="2"/>
      <w:sz w:val="18"/>
      <w:szCs w:val="18"/>
      <w:lang w:val="nl-NL" w:eastAsia="en-GB"/>
    </w:rPr>
  </w:style>
  <w:style w:type="paragraph" w:customStyle="1" w:styleId="texttextintroduction2koloms">
    <w:name w:val="text_text_introduction_2koloms"/>
    <w:basedOn w:val="NoParagraphStyle"/>
    <w:uiPriority w:val="99"/>
    <w:rsid w:val="00553991"/>
    <w:pPr>
      <w:tabs>
        <w:tab w:val="left" w:pos="283"/>
        <w:tab w:val="left" w:pos="567"/>
      </w:tabs>
      <w:suppressAutoHyphens/>
      <w:spacing w:line="250" w:lineRule="atLeast"/>
      <w:ind w:right="1984"/>
      <w:textAlignment w:val="auto"/>
    </w:pPr>
    <w:rPr>
      <w:rFonts w:ascii="MetaOT-Bold" w:eastAsiaTheme="minorEastAsia" w:hAnsi="MetaOT-Bold" w:cs="MetaOT-Bold"/>
      <w:b/>
      <w:bCs/>
      <w:spacing w:val="2"/>
      <w:sz w:val="18"/>
      <w:szCs w:val="18"/>
      <w:lang w:val="nl-NL" w:eastAsia="en-GB"/>
    </w:rPr>
  </w:style>
  <w:style w:type="paragraph" w:customStyle="1" w:styleId="textcaption">
    <w:name w:val="text_caption"/>
    <w:basedOn w:val="NoParagraphStyle"/>
    <w:uiPriority w:val="99"/>
    <w:rsid w:val="00553991"/>
    <w:pPr>
      <w:suppressAutoHyphens/>
      <w:spacing w:line="220" w:lineRule="atLeast"/>
      <w:textAlignment w:val="auto"/>
    </w:pPr>
    <w:rPr>
      <w:rFonts w:ascii="ScalaSansPro-CondRegular" w:eastAsiaTheme="minorEastAsia" w:hAnsi="ScalaSansPro-CondRegular" w:cs="ScalaSansPro-CondRegular"/>
      <w:spacing w:val="2"/>
      <w:sz w:val="18"/>
      <w:szCs w:val="18"/>
      <w:lang w:val="nl-NL" w:eastAsia="en-GB"/>
    </w:rPr>
  </w:style>
  <w:style w:type="paragraph" w:customStyle="1" w:styleId="contextsubtitle">
    <w:name w:val="context_subtitle"/>
    <w:basedOn w:val="NoParagraphStyle"/>
    <w:next w:val="NoParagraphStyle"/>
    <w:uiPriority w:val="99"/>
    <w:rsid w:val="00553991"/>
    <w:pPr>
      <w:tabs>
        <w:tab w:val="right" w:pos="640"/>
        <w:tab w:val="left" w:pos="1304"/>
      </w:tabs>
      <w:suppressAutoHyphens/>
      <w:spacing w:before="113" w:line="260" w:lineRule="atLeast"/>
      <w:textAlignment w:val="auto"/>
    </w:pPr>
    <w:rPr>
      <w:rFonts w:ascii="ScalaSansPro-Bold" w:eastAsiaTheme="minorEastAsia" w:hAnsi="ScalaSansPro-Bold" w:cs="ScalaSansPro-Bold"/>
      <w:b/>
      <w:bCs/>
      <w:color w:val="CB0000"/>
      <w:spacing w:val="2"/>
      <w:position w:val="2"/>
      <w:sz w:val="48"/>
      <w:szCs w:val="48"/>
      <w:lang w:val="nl-NL" w:eastAsia="en-GB"/>
    </w:rPr>
  </w:style>
  <w:style w:type="paragraph" w:customStyle="1" w:styleId="contexttitleexercise">
    <w:name w:val="context_title_exercise"/>
    <w:basedOn w:val="NoParagraphStyle"/>
    <w:uiPriority w:val="99"/>
    <w:rsid w:val="00553991"/>
    <w:pPr>
      <w:pBdr>
        <w:bottom w:val="single" w:sz="48" w:space="0" w:color="FF2600"/>
      </w:pBdr>
      <w:tabs>
        <w:tab w:val="right" w:pos="11"/>
        <w:tab w:val="left" w:pos="283"/>
        <w:tab w:val="right" w:pos="1587"/>
        <w:tab w:val="right" w:pos="3798"/>
      </w:tabs>
      <w:spacing w:line="240" w:lineRule="atLeast"/>
      <w:ind w:left="283"/>
      <w:textAlignment w:val="auto"/>
    </w:pPr>
    <w:rPr>
      <w:rFonts w:ascii="ScalaSansPro-Bold" w:eastAsiaTheme="minorEastAsia" w:hAnsi="ScalaSansPro-Bold" w:cs="ScalaSansPro-Bold"/>
      <w:b/>
      <w:bCs/>
      <w:color w:val="FFFFFF"/>
      <w:spacing w:val="1"/>
      <w:position w:val="8"/>
      <w:sz w:val="20"/>
      <w:szCs w:val="20"/>
      <w:lang w:val="nl-NL" w:eastAsia="en-GB"/>
    </w:rPr>
  </w:style>
  <w:style w:type="paragraph" w:customStyle="1" w:styleId="contextexerciseinstruction">
    <w:name w:val="context_exercise_instruction"/>
    <w:basedOn w:val="NoParagraphStyle"/>
    <w:uiPriority w:val="99"/>
    <w:rsid w:val="00553991"/>
    <w:pPr>
      <w:tabs>
        <w:tab w:val="left" w:pos="283"/>
        <w:tab w:val="left" w:pos="567"/>
        <w:tab w:val="left" w:pos="850"/>
      </w:tabs>
      <w:suppressAutoHyphens/>
      <w:spacing w:line="250" w:lineRule="atLeast"/>
      <w:textAlignment w:val="auto"/>
    </w:pPr>
    <w:rPr>
      <w:rFonts w:ascii="MetaOT-Normal" w:eastAsiaTheme="minorEastAsia" w:hAnsi="MetaOT-Normal" w:cs="MetaOT-Normal"/>
      <w:spacing w:val="5"/>
      <w:sz w:val="18"/>
      <w:szCs w:val="18"/>
      <w:lang w:val="nl-NL" w:eastAsia="en-GB"/>
    </w:rPr>
  </w:style>
  <w:style w:type="paragraph" w:customStyle="1" w:styleId="contextquote">
    <w:name w:val="context_quote"/>
    <w:basedOn w:val="NoParagraphStyle"/>
    <w:next w:val="NoParagraphStyle"/>
    <w:uiPriority w:val="99"/>
    <w:rsid w:val="00553991"/>
    <w:pPr>
      <w:tabs>
        <w:tab w:val="left" w:pos="240"/>
        <w:tab w:val="left" w:pos="437"/>
      </w:tabs>
      <w:spacing w:line="260" w:lineRule="atLeast"/>
      <w:jc w:val="center"/>
      <w:textAlignment w:val="auto"/>
    </w:pPr>
    <w:rPr>
      <w:rFonts w:ascii="ScalaSansPro-BoldItalic" w:eastAsiaTheme="minorEastAsia" w:hAnsi="ScalaSansPro-BoldItalic" w:cs="ScalaSansPro-BoldItalic"/>
      <w:b/>
      <w:bCs/>
      <w:i/>
      <w:iCs/>
      <w:color w:val="FF7F4C"/>
      <w:position w:val="8"/>
      <w:sz w:val="36"/>
      <w:szCs w:val="36"/>
      <w:lang w:val="nl-NL" w:eastAsia="en-GB"/>
    </w:rPr>
  </w:style>
  <w:style w:type="paragraph" w:customStyle="1" w:styleId="sectionparagraphnumber">
    <w:name w:val="section_paragraph_number"/>
    <w:basedOn w:val="NoParagraphStyle"/>
    <w:uiPriority w:val="99"/>
    <w:rsid w:val="00553991"/>
    <w:pPr>
      <w:textAlignment w:val="auto"/>
    </w:pPr>
    <w:rPr>
      <w:rFonts w:ascii="ScalaSansPro-Bold" w:eastAsiaTheme="minorEastAsia" w:hAnsi="ScalaSansPro-Bold" w:cs="ScalaSansPro-Bold"/>
      <w:b/>
      <w:bCs/>
      <w:caps/>
      <w:color w:val="A5FF26"/>
      <w:spacing w:val="-126"/>
      <w:sz w:val="180"/>
      <w:szCs w:val="180"/>
      <w:lang w:val="nl-NL" w:eastAsia="en-GB"/>
    </w:rPr>
  </w:style>
  <w:style w:type="paragraph" w:customStyle="1" w:styleId="texttitlelearninggoal">
    <w:name w:val="text_title_learninggoal"/>
    <w:basedOn w:val="NoParagraphStyle"/>
    <w:uiPriority w:val="99"/>
    <w:rsid w:val="00553991"/>
    <w:pPr>
      <w:tabs>
        <w:tab w:val="left" w:pos="283"/>
        <w:tab w:val="left" w:pos="567"/>
      </w:tabs>
      <w:suppressAutoHyphens/>
      <w:spacing w:line="250" w:lineRule="atLeast"/>
      <w:textAlignment w:val="auto"/>
    </w:pPr>
    <w:rPr>
      <w:rFonts w:ascii="ScalaSansPro-Bold" w:eastAsiaTheme="minorEastAsia" w:hAnsi="ScalaSansPro-Bold" w:cs="ScalaSansPro-Bold"/>
      <w:b/>
      <w:bCs/>
      <w:color w:val="65FF00"/>
      <w:spacing w:val="2"/>
      <w:sz w:val="22"/>
      <w:szCs w:val="22"/>
      <w:lang w:val="nl-NL" w:eastAsia="en-GB"/>
    </w:rPr>
  </w:style>
  <w:style w:type="paragraph" w:customStyle="1" w:styleId="texttextlearninggoal">
    <w:name w:val="text_text_learninggoal"/>
    <w:basedOn w:val="NoParagraphStyle"/>
    <w:uiPriority w:val="99"/>
    <w:rsid w:val="00553991"/>
    <w:pPr>
      <w:tabs>
        <w:tab w:val="left" w:pos="220"/>
        <w:tab w:val="right" w:pos="420"/>
        <w:tab w:val="right" w:pos="3100"/>
        <w:tab w:val="right" w:pos="4640"/>
        <w:tab w:val="right" w:pos="6038"/>
      </w:tabs>
      <w:suppressAutoHyphens/>
      <w:spacing w:line="250" w:lineRule="atLeast"/>
      <w:textAlignment w:val="auto"/>
    </w:pPr>
    <w:rPr>
      <w:rFonts w:ascii="MetaOT-Normal" w:eastAsiaTheme="minorEastAsia" w:hAnsi="MetaOT-Normal" w:cs="MetaOT-Normal"/>
      <w:sz w:val="18"/>
      <w:szCs w:val="18"/>
      <w:lang w:val="nl-NL" w:eastAsia="en-GB"/>
    </w:rPr>
  </w:style>
  <w:style w:type="paragraph" w:customStyle="1" w:styleId="sectionparagraphtitle">
    <w:name w:val="section_paragraph_title"/>
    <w:basedOn w:val="NoParagraphStyle"/>
    <w:uiPriority w:val="99"/>
    <w:rsid w:val="00553991"/>
    <w:pPr>
      <w:tabs>
        <w:tab w:val="left" w:pos="4535"/>
      </w:tabs>
      <w:suppressAutoHyphens/>
      <w:spacing w:line="260" w:lineRule="atLeast"/>
      <w:ind w:left="3402"/>
      <w:textAlignment w:val="auto"/>
    </w:pPr>
    <w:rPr>
      <w:rFonts w:ascii="ScalaSansPro-Bold" w:eastAsiaTheme="minorEastAsia" w:hAnsi="ScalaSansPro-Bold" w:cs="ScalaSansPro-Bold"/>
      <w:b/>
      <w:bCs/>
      <w:color w:val="26BF00"/>
      <w:spacing w:val="5"/>
      <w:sz w:val="48"/>
      <w:szCs w:val="48"/>
      <w:lang w:val="nl-NL" w:eastAsia="en-GB"/>
    </w:rPr>
  </w:style>
  <w:style w:type="paragraph" w:customStyle="1" w:styleId="texttextintroduction">
    <w:name w:val="text_text_introduction"/>
    <w:basedOn w:val="NoParagraphStyle"/>
    <w:uiPriority w:val="99"/>
    <w:rsid w:val="00553991"/>
    <w:pPr>
      <w:tabs>
        <w:tab w:val="left" w:pos="283"/>
        <w:tab w:val="left" w:pos="680"/>
        <w:tab w:val="left" w:pos="907"/>
        <w:tab w:val="left" w:pos="3685"/>
        <w:tab w:val="left" w:pos="3912"/>
        <w:tab w:val="left" w:pos="4167"/>
      </w:tabs>
      <w:suppressAutoHyphens/>
      <w:spacing w:line="250" w:lineRule="atLeast"/>
      <w:ind w:left="3402"/>
      <w:textAlignment w:val="auto"/>
    </w:pPr>
    <w:rPr>
      <w:rFonts w:ascii="MetaOT-Bold" w:eastAsiaTheme="minorEastAsia" w:hAnsi="MetaOT-Bold" w:cs="MetaOT-Bold"/>
      <w:b/>
      <w:bCs/>
      <w:spacing w:val="1"/>
      <w:sz w:val="18"/>
      <w:szCs w:val="18"/>
      <w:lang w:val="nl-NL" w:eastAsia="en-GB"/>
    </w:rPr>
  </w:style>
  <w:style w:type="paragraph" w:customStyle="1" w:styleId="texttitle">
    <w:name w:val="text_title"/>
    <w:basedOn w:val="NoParagraphStyle"/>
    <w:uiPriority w:val="99"/>
    <w:rsid w:val="00553991"/>
    <w:pPr>
      <w:tabs>
        <w:tab w:val="right" w:pos="640"/>
        <w:tab w:val="left" w:pos="1304"/>
      </w:tabs>
      <w:spacing w:before="113" w:line="250" w:lineRule="atLeast"/>
      <w:ind w:left="3402"/>
      <w:textAlignment w:val="auto"/>
    </w:pPr>
    <w:rPr>
      <w:rFonts w:ascii="ScalaSansPro-Bold" w:eastAsiaTheme="minorEastAsia" w:hAnsi="ScalaSansPro-Bold" w:cs="ScalaSansPro-Bold"/>
      <w:b/>
      <w:bCs/>
      <w:smallCaps/>
      <w:spacing w:val="1"/>
      <w:position w:val="2"/>
      <w:lang w:val="nl-NL" w:eastAsia="en-GB"/>
    </w:rPr>
  </w:style>
  <w:style w:type="paragraph" w:customStyle="1" w:styleId="texttitleexercise">
    <w:name w:val="text_title_exercise"/>
    <w:basedOn w:val="NoParagraphStyle"/>
    <w:uiPriority w:val="99"/>
    <w:rsid w:val="00553991"/>
    <w:pPr>
      <w:pBdr>
        <w:bottom w:val="single" w:sz="48" w:space="0" w:color="197F7F"/>
      </w:pBdr>
      <w:tabs>
        <w:tab w:val="left" w:pos="3413"/>
        <w:tab w:val="left" w:pos="3855"/>
        <w:tab w:val="right" w:pos="4989"/>
      </w:tabs>
      <w:ind w:left="3912"/>
      <w:textAlignment w:val="auto"/>
    </w:pPr>
    <w:rPr>
      <w:rFonts w:ascii="ScalaSansPro-Bold" w:eastAsiaTheme="minorEastAsia" w:hAnsi="ScalaSansPro-Bold" w:cs="ScalaSansPro-Bold"/>
      <w:b/>
      <w:bCs/>
      <w:color w:val="FFFFFF"/>
      <w:spacing w:val="2"/>
      <w:position w:val="8"/>
      <w:sz w:val="20"/>
      <w:szCs w:val="20"/>
      <w:lang w:val="nl-NL" w:eastAsia="en-GB"/>
    </w:rPr>
  </w:style>
  <w:style w:type="paragraph" w:customStyle="1" w:styleId="exerciseintroduction">
    <w:name w:val="exercise_introduction"/>
    <w:basedOn w:val="NoParagraphStyle"/>
    <w:uiPriority w:val="99"/>
    <w:rsid w:val="00553991"/>
    <w:pPr>
      <w:tabs>
        <w:tab w:val="left" w:pos="283"/>
        <w:tab w:val="left" w:pos="680"/>
        <w:tab w:val="left" w:pos="907"/>
        <w:tab w:val="left" w:pos="3685"/>
        <w:tab w:val="left" w:pos="3912"/>
        <w:tab w:val="left" w:pos="4167"/>
      </w:tabs>
      <w:suppressAutoHyphens/>
      <w:spacing w:line="250" w:lineRule="atLeast"/>
      <w:ind w:left="3402"/>
      <w:textAlignment w:val="auto"/>
    </w:pPr>
    <w:rPr>
      <w:rFonts w:ascii="MetaOT-Normal" w:eastAsiaTheme="minorEastAsia" w:hAnsi="MetaOT-Normal" w:cs="MetaOT-Normal"/>
      <w:spacing w:val="1"/>
      <w:sz w:val="18"/>
      <w:szCs w:val="18"/>
      <w:lang w:val="nl-NL" w:eastAsia="en-GB"/>
    </w:rPr>
  </w:style>
  <w:style w:type="paragraph" w:customStyle="1" w:styleId="exercisequestion">
    <w:name w:val="exercise_question"/>
    <w:basedOn w:val="NoParagraphStyle"/>
    <w:uiPriority w:val="99"/>
    <w:rsid w:val="00553991"/>
    <w:pPr>
      <w:tabs>
        <w:tab w:val="left" w:pos="283"/>
        <w:tab w:val="left" w:pos="680"/>
        <w:tab w:val="left" w:pos="907"/>
        <w:tab w:val="left" w:pos="3685"/>
        <w:tab w:val="left" w:pos="3912"/>
        <w:tab w:val="left" w:pos="4167"/>
      </w:tabs>
      <w:suppressAutoHyphens/>
      <w:spacing w:line="250" w:lineRule="atLeast"/>
      <w:ind w:left="3402"/>
      <w:textAlignment w:val="auto"/>
    </w:pPr>
    <w:rPr>
      <w:rFonts w:ascii="MetaOT-Normal" w:eastAsiaTheme="minorEastAsia" w:hAnsi="MetaOT-Normal" w:cs="MetaOT-Normal"/>
      <w:spacing w:val="1"/>
      <w:sz w:val="18"/>
      <w:szCs w:val="18"/>
      <w:lang w:val="nl-NL" w:eastAsia="en-GB"/>
    </w:rPr>
  </w:style>
  <w:style w:type="paragraph" w:customStyle="1" w:styleId="contextbalk">
    <w:name w:val="contextbalk"/>
    <w:basedOn w:val="NoParagraphStyle"/>
    <w:uiPriority w:val="99"/>
    <w:rsid w:val="00553991"/>
    <w:pPr>
      <w:tabs>
        <w:tab w:val="right" w:pos="3118"/>
      </w:tabs>
      <w:textAlignment w:val="auto"/>
    </w:pPr>
    <w:rPr>
      <w:rFonts w:ascii="ScalaSansPro-Black" w:eastAsiaTheme="minorEastAsia" w:hAnsi="ScalaSansPro-Black" w:cs="ScalaSansPro-Black"/>
      <w:caps/>
      <w:color w:val="FFFFFF"/>
      <w:spacing w:val="6"/>
      <w:sz w:val="16"/>
      <w:szCs w:val="16"/>
      <w:lang w:val="nl-NL" w:eastAsia="en-GB"/>
    </w:rPr>
  </w:style>
  <w:style w:type="paragraph" w:customStyle="1" w:styleId="contexttextsubtitle">
    <w:name w:val="context_text_subtitle"/>
    <w:basedOn w:val="NoParagraphStyle"/>
    <w:uiPriority w:val="99"/>
    <w:rsid w:val="00553991"/>
    <w:pPr>
      <w:tabs>
        <w:tab w:val="left" w:pos="3402"/>
        <w:tab w:val="left" w:pos="5102"/>
      </w:tabs>
      <w:suppressAutoHyphens/>
      <w:spacing w:before="113" w:after="113" w:line="400" w:lineRule="atLeast"/>
      <w:ind w:left="3402"/>
      <w:textAlignment w:val="auto"/>
    </w:pPr>
    <w:rPr>
      <w:rFonts w:ascii="ScalaSansPro-Bold" w:eastAsiaTheme="minorEastAsia" w:hAnsi="ScalaSansPro-Bold" w:cs="ScalaSansPro-Bold"/>
      <w:b/>
      <w:bCs/>
      <w:color w:val="CB0000"/>
      <w:spacing w:val="5"/>
      <w:sz w:val="48"/>
      <w:szCs w:val="48"/>
      <w:lang w:eastAsia="en-GB"/>
    </w:rPr>
  </w:style>
  <w:style w:type="paragraph" w:customStyle="1" w:styleId="contexttexttitleexercise">
    <w:name w:val="context_text_title_exercise"/>
    <w:basedOn w:val="NoParagraphStyle"/>
    <w:uiPriority w:val="99"/>
    <w:rsid w:val="00553991"/>
    <w:pPr>
      <w:pBdr>
        <w:bottom w:val="single" w:sz="48" w:space="0" w:color="FF2600"/>
      </w:pBdr>
      <w:tabs>
        <w:tab w:val="left" w:pos="3413"/>
        <w:tab w:val="left" w:pos="3855"/>
        <w:tab w:val="right" w:pos="4989"/>
      </w:tabs>
      <w:spacing w:line="240" w:lineRule="atLeast"/>
      <w:ind w:left="3912"/>
      <w:textAlignment w:val="auto"/>
    </w:pPr>
    <w:rPr>
      <w:rFonts w:ascii="ScalaSansPro-Bold" w:eastAsiaTheme="minorEastAsia" w:hAnsi="ScalaSansPro-Bold" w:cs="ScalaSansPro-Bold"/>
      <w:b/>
      <w:bCs/>
      <w:color w:val="FFFFFF"/>
      <w:spacing w:val="1"/>
      <w:position w:val="8"/>
      <w:sz w:val="20"/>
      <w:szCs w:val="20"/>
      <w:lang w:val="nl-NL" w:eastAsia="en-GB"/>
    </w:rPr>
  </w:style>
  <w:style w:type="paragraph" w:customStyle="1" w:styleId="sectionparagraphtitlesamenhang">
    <w:name w:val="section_paragraph_title_samenhang"/>
    <w:basedOn w:val="sectionparagraphtitle"/>
    <w:uiPriority w:val="99"/>
    <w:rsid w:val="00553991"/>
    <w:rPr>
      <w:color w:val="FF7F3F"/>
    </w:rPr>
  </w:style>
  <w:style w:type="paragraph" w:customStyle="1" w:styleId="sectionparagraphtitlepractica">
    <w:name w:val="section_paragraph_title_practica"/>
    <w:basedOn w:val="sectionparagraphtitlesamenhang"/>
    <w:uiPriority w:val="99"/>
    <w:rsid w:val="00553991"/>
    <w:rPr>
      <w:color w:val="197F00"/>
    </w:rPr>
  </w:style>
  <w:style w:type="paragraph" w:customStyle="1" w:styleId="opdrachtkoppractica">
    <w:name w:val="opdrachtkop_practica"/>
    <w:basedOn w:val="NoParagraphStyle"/>
    <w:uiPriority w:val="99"/>
    <w:rsid w:val="00553991"/>
    <w:pPr>
      <w:pBdr>
        <w:bottom w:val="single" w:sz="48" w:space="0" w:color="59BF00"/>
      </w:pBdr>
      <w:tabs>
        <w:tab w:val="left" w:pos="68"/>
        <w:tab w:val="right" w:pos="3118"/>
        <w:tab w:val="left" w:pos="3402"/>
      </w:tabs>
      <w:spacing w:before="113" w:line="250" w:lineRule="atLeast"/>
      <w:textAlignment w:val="auto"/>
    </w:pPr>
    <w:rPr>
      <w:rFonts w:ascii="ScalaSansPro-Bold" w:eastAsiaTheme="minorEastAsia" w:hAnsi="ScalaSansPro-Bold" w:cs="ScalaSansPro-Bold"/>
      <w:b/>
      <w:bCs/>
      <w:color w:val="FFFFFF"/>
      <w:spacing w:val="2"/>
      <w:position w:val="4"/>
      <w:sz w:val="20"/>
      <w:szCs w:val="20"/>
      <w:lang w:val="nl-NL" w:eastAsia="en-GB"/>
    </w:rPr>
  </w:style>
  <w:style w:type="paragraph" w:customStyle="1" w:styleId="practicasubkop">
    <w:name w:val="practica_subkop"/>
    <w:basedOn w:val="NoParagraphStyle"/>
    <w:uiPriority w:val="99"/>
    <w:rsid w:val="00553991"/>
    <w:pPr>
      <w:tabs>
        <w:tab w:val="right" w:pos="640"/>
        <w:tab w:val="left" w:pos="1304"/>
      </w:tabs>
      <w:spacing w:before="113" w:line="250" w:lineRule="atLeast"/>
      <w:ind w:left="3402"/>
      <w:textAlignment w:val="auto"/>
    </w:pPr>
    <w:rPr>
      <w:rFonts w:ascii="ScalaSansPro-CondBold" w:eastAsiaTheme="minorEastAsia" w:hAnsi="ScalaSansPro-CondBold" w:cs="ScalaSansPro-CondBold"/>
      <w:b/>
      <w:bCs/>
      <w:smallCaps/>
      <w:spacing w:val="12"/>
      <w:position w:val="2"/>
      <w:lang w:val="nl-NL" w:eastAsia="en-GB"/>
    </w:rPr>
  </w:style>
  <w:style w:type="paragraph" w:customStyle="1" w:styleId="practicakopmaterialen">
    <w:name w:val="practica_kop_materialen"/>
    <w:basedOn w:val="NoParagraphStyle"/>
    <w:uiPriority w:val="99"/>
    <w:rsid w:val="00553991"/>
    <w:pPr>
      <w:tabs>
        <w:tab w:val="left" w:pos="510"/>
      </w:tabs>
      <w:spacing w:line="250" w:lineRule="atLeast"/>
      <w:ind w:left="260" w:right="57"/>
      <w:textAlignment w:val="auto"/>
    </w:pPr>
    <w:rPr>
      <w:rFonts w:ascii="ScalaSansPro-CondBold" w:eastAsiaTheme="minorEastAsia" w:hAnsi="ScalaSansPro-CondBold" w:cs="ScalaSansPro-CondBold"/>
      <w:b/>
      <w:bCs/>
      <w:smallCaps/>
      <w:spacing w:val="12"/>
      <w:lang w:val="nl-NL" w:eastAsia="en-GB"/>
    </w:rPr>
  </w:style>
  <w:style w:type="paragraph" w:customStyle="1" w:styleId="practicamaterialen">
    <w:name w:val="practica_materialen"/>
    <w:basedOn w:val="NoParagraphStyle"/>
    <w:uiPriority w:val="99"/>
    <w:rsid w:val="00553991"/>
    <w:pPr>
      <w:tabs>
        <w:tab w:val="left" w:pos="510"/>
      </w:tabs>
      <w:suppressAutoHyphens/>
      <w:spacing w:line="250" w:lineRule="atLeast"/>
      <w:ind w:left="283" w:right="57"/>
      <w:textAlignment w:val="auto"/>
    </w:pPr>
    <w:rPr>
      <w:rFonts w:ascii="ScalaSansPro-Regular" w:eastAsiaTheme="minorEastAsia" w:hAnsi="ScalaSansPro-Regular" w:cs="ScalaSansPro-Regular"/>
      <w:color w:val="197F00"/>
      <w:spacing w:val="2"/>
      <w:sz w:val="19"/>
      <w:szCs w:val="19"/>
      <w:lang w:val="nl-NL" w:eastAsia="en-GB"/>
    </w:rPr>
  </w:style>
  <w:style w:type="paragraph" w:customStyle="1" w:styleId="samenvattingkop">
    <w:name w:val="samenvatting_kop"/>
    <w:basedOn w:val="NoParagraphStyle"/>
    <w:uiPriority w:val="99"/>
    <w:rsid w:val="00553991"/>
    <w:pPr>
      <w:tabs>
        <w:tab w:val="left" w:pos="980"/>
      </w:tabs>
      <w:suppressAutoHyphens/>
      <w:spacing w:line="360" w:lineRule="atLeast"/>
      <w:textAlignment w:val="auto"/>
    </w:pPr>
    <w:rPr>
      <w:rFonts w:ascii="ScalaSansPro-Bold" w:eastAsiaTheme="minorEastAsia" w:hAnsi="ScalaSansPro-Bold" w:cs="ScalaSansPro-Bold"/>
      <w:b/>
      <w:bCs/>
      <w:color w:val="26FFA5"/>
      <w:spacing w:val="12"/>
      <w:position w:val="26"/>
      <w:sz w:val="48"/>
      <w:szCs w:val="48"/>
      <w:lang w:val="nl-NL" w:eastAsia="en-GB"/>
    </w:rPr>
  </w:style>
  <w:style w:type="paragraph" w:customStyle="1" w:styleId="samenvattingtoetsdoelstelling0">
    <w:name w:val="samenvatting_toets_doelstelling"/>
    <w:basedOn w:val="NoParagraphStyle"/>
    <w:uiPriority w:val="99"/>
    <w:rsid w:val="00553991"/>
    <w:pPr>
      <w:pBdr>
        <w:bottom w:val="single" w:sz="48" w:space="0" w:color="8CFFD3"/>
      </w:pBdr>
      <w:tabs>
        <w:tab w:val="right" w:pos="640"/>
        <w:tab w:val="right" w:pos="4564"/>
      </w:tabs>
      <w:spacing w:before="113" w:line="250" w:lineRule="atLeast"/>
      <w:textAlignment w:val="auto"/>
    </w:pPr>
    <w:rPr>
      <w:rFonts w:ascii="ScalaSansPro-Regular" w:eastAsiaTheme="minorEastAsia" w:hAnsi="ScalaSansPro-Regular" w:cs="ScalaSansPro-Regular"/>
      <w:caps/>
      <w:color w:val="00BF65"/>
      <w:spacing w:val="2"/>
      <w:position w:val="4"/>
      <w:sz w:val="17"/>
      <w:szCs w:val="17"/>
      <w:lang w:val="nl-NL" w:eastAsia="en-GB"/>
    </w:rPr>
  </w:style>
  <w:style w:type="paragraph" w:customStyle="1" w:styleId="samenvattingvaardighedenkop">
    <w:name w:val="samenvatting_vaardighedenkop"/>
    <w:basedOn w:val="NoParagraphStyle"/>
    <w:uiPriority w:val="99"/>
    <w:rsid w:val="00553991"/>
    <w:pPr>
      <w:spacing w:line="240" w:lineRule="atLeast"/>
      <w:textAlignment w:val="auto"/>
    </w:pPr>
    <w:rPr>
      <w:rFonts w:ascii="ScalaSansPro-Bold" w:eastAsiaTheme="minorEastAsia" w:hAnsi="ScalaSansPro-Bold" w:cs="ScalaSansPro-Bold"/>
      <w:b/>
      <w:bCs/>
      <w:smallCaps/>
      <w:lang w:val="nl-NL" w:eastAsia="en-GB"/>
    </w:rPr>
  </w:style>
  <w:style w:type="paragraph" w:customStyle="1" w:styleId="examentrainerkop0">
    <w:name w:val="examentrainer_kop"/>
    <w:basedOn w:val="NoParagraphStyle"/>
    <w:uiPriority w:val="99"/>
    <w:rsid w:val="00553991"/>
    <w:pPr>
      <w:tabs>
        <w:tab w:val="left" w:pos="980"/>
      </w:tabs>
      <w:suppressAutoHyphens/>
      <w:spacing w:line="360" w:lineRule="atLeast"/>
      <w:textAlignment w:val="auto"/>
    </w:pPr>
    <w:rPr>
      <w:rFonts w:ascii="ScalaSansPro-Bold" w:eastAsiaTheme="minorEastAsia" w:hAnsi="ScalaSansPro-Bold" w:cs="ScalaSansPro-Bold"/>
      <w:b/>
      <w:bCs/>
      <w:color w:val="26FFA5"/>
      <w:spacing w:val="12"/>
      <w:position w:val="26"/>
      <w:sz w:val="48"/>
      <w:szCs w:val="48"/>
      <w:lang w:val="nl-NL" w:eastAsia="en-GB"/>
    </w:rPr>
  </w:style>
  <w:style w:type="paragraph" w:customStyle="1" w:styleId="textsubparagraphtitle">
    <w:name w:val="text_subparagraph_title"/>
    <w:basedOn w:val="NoParagraphStyle"/>
    <w:uiPriority w:val="99"/>
    <w:rsid w:val="00553991"/>
    <w:pPr>
      <w:pBdr>
        <w:bottom w:val="single" w:sz="12" w:space="2" w:color="000000"/>
      </w:pBdr>
      <w:tabs>
        <w:tab w:val="right" w:pos="640"/>
        <w:tab w:val="left" w:pos="1304"/>
      </w:tabs>
      <w:suppressAutoHyphens/>
      <w:spacing w:line="250" w:lineRule="atLeast"/>
      <w:textAlignment w:val="auto"/>
    </w:pPr>
    <w:rPr>
      <w:rFonts w:ascii="Cronos Pro" w:eastAsiaTheme="minorEastAsia" w:hAnsi="Cronos Pro" w:cs="Cronos Pro"/>
      <w:b/>
      <w:bCs/>
      <w:smallCaps/>
      <w:spacing w:val="13"/>
      <w:position w:val="4"/>
      <w:sz w:val="26"/>
      <w:szCs w:val="26"/>
      <w:lang w:val="nl-NL" w:eastAsia="en-GB"/>
    </w:rPr>
  </w:style>
  <w:style w:type="paragraph" w:customStyle="1" w:styleId="ETverwijzing">
    <w:name w:val="ET_verwijzing"/>
    <w:basedOn w:val="NoParagraphStyle"/>
    <w:uiPriority w:val="99"/>
    <w:rsid w:val="00553991"/>
    <w:pPr>
      <w:tabs>
        <w:tab w:val="left" w:pos="283"/>
        <w:tab w:val="left" w:pos="567"/>
        <w:tab w:val="left" w:pos="850"/>
        <w:tab w:val="left" w:pos="1134"/>
      </w:tabs>
      <w:suppressAutoHyphens/>
      <w:spacing w:line="250" w:lineRule="atLeast"/>
      <w:ind w:right="142"/>
      <w:textAlignment w:val="auto"/>
    </w:pPr>
    <w:rPr>
      <w:rFonts w:ascii="MetaOT-Normal" w:eastAsiaTheme="minorEastAsia" w:hAnsi="MetaOT-Normal" w:cs="MetaOT-Normal"/>
      <w:spacing w:val="2"/>
      <w:sz w:val="17"/>
      <w:szCs w:val="17"/>
      <w:lang w:val="nl-NL" w:eastAsia="en-GB"/>
    </w:rPr>
  </w:style>
  <w:style w:type="paragraph" w:customStyle="1" w:styleId="texttextET">
    <w:name w:val="text_text_ET"/>
    <w:basedOn w:val="NoParagraphStyle"/>
    <w:uiPriority w:val="99"/>
    <w:rsid w:val="00553991"/>
    <w:pPr>
      <w:tabs>
        <w:tab w:val="left" w:pos="283"/>
        <w:tab w:val="left" w:pos="567"/>
        <w:tab w:val="left" w:pos="850"/>
        <w:tab w:val="left" w:pos="1134"/>
      </w:tabs>
      <w:suppressAutoHyphens/>
      <w:spacing w:line="250" w:lineRule="atLeast"/>
      <w:ind w:right="142"/>
      <w:textAlignment w:val="auto"/>
    </w:pPr>
    <w:rPr>
      <w:rFonts w:ascii="MetaOT-Normal" w:eastAsiaTheme="minorEastAsia" w:hAnsi="MetaOT-Normal" w:cs="MetaOT-Normal"/>
      <w:spacing w:val="1"/>
      <w:sz w:val="18"/>
      <w:szCs w:val="18"/>
      <w:lang w:val="nl-NL" w:eastAsia="en-GB"/>
    </w:rPr>
  </w:style>
  <w:style w:type="paragraph" w:customStyle="1" w:styleId="texttextETquestion">
    <w:name w:val="text_text_ET_question"/>
    <w:basedOn w:val="NoParagraphStyle"/>
    <w:uiPriority w:val="99"/>
    <w:rsid w:val="00553991"/>
    <w:pPr>
      <w:tabs>
        <w:tab w:val="left" w:pos="283"/>
        <w:tab w:val="left" w:pos="567"/>
        <w:tab w:val="left" w:pos="850"/>
        <w:tab w:val="left" w:pos="1134"/>
      </w:tabs>
      <w:suppressAutoHyphens/>
      <w:spacing w:line="250" w:lineRule="atLeast"/>
      <w:ind w:right="142"/>
      <w:textAlignment w:val="auto"/>
    </w:pPr>
    <w:rPr>
      <w:rFonts w:ascii="MetaOT-Normal" w:eastAsiaTheme="minorEastAsia" w:hAnsi="MetaOT-Normal" w:cs="MetaOT-Normal"/>
      <w:spacing w:val="1"/>
      <w:sz w:val="18"/>
      <w:szCs w:val="18"/>
      <w:lang w:val="nl-NL" w:eastAsia="en-GB"/>
    </w:rPr>
  </w:style>
  <w:style w:type="paragraph" w:customStyle="1" w:styleId="textETpoints">
    <w:name w:val="text_ET_points"/>
    <w:basedOn w:val="NoParagraphStyle"/>
    <w:uiPriority w:val="99"/>
    <w:rsid w:val="00553991"/>
    <w:pPr>
      <w:pBdr>
        <w:bottom w:val="single" w:sz="48" w:space="0" w:color="000000"/>
      </w:pBdr>
      <w:suppressAutoHyphens/>
      <w:spacing w:line="250" w:lineRule="atLeast"/>
      <w:ind w:left="14"/>
      <w:textAlignment w:val="auto"/>
    </w:pPr>
    <w:rPr>
      <w:rFonts w:ascii="MetaOT-Normal" w:eastAsiaTheme="minorEastAsia" w:hAnsi="MetaOT-Normal" w:cs="MetaOT-Normal"/>
      <w:spacing w:val="2"/>
      <w:sz w:val="16"/>
      <w:szCs w:val="16"/>
      <w:lang w:val="nl-NL" w:eastAsia="en-GB"/>
    </w:rPr>
  </w:style>
  <w:style w:type="paragraph" w:customStyle="1" w:styleId="texttitletable">
    <w:name w:val="text_title_table"/>
    <w:basedOn w:val="NoParagraphStyle"/>
    <w:uiPriority w:val="99"/>
    <w:rsid w:val="00553991"/>
    <w:pPr>
      <w:tabs>
        <w:tab w:val="left" w:pos="283"/>
      </w:tabs>
      <w:spacing w:line="220" w:lineRule="atLeast"/>
      <w:textAlignment w:val="auto"/>
    </w:pPr>
    <w:rPr>
      <w:rFonts w:ascii="ScalaSansPro-Bold" w:eastAsiaTheme="minorEastAsia" w:hAnsi="ScalaSansPro-Bold" w:cs="ScalaSansPro-Bold"/>
      <w:b/>
      <w:bCs/>
      <w:color w:val="FFFFFF"/>
      <w:spacing w:val="9"/>
      <w:sz w:val="17"/>
      <w:szCs w:val="17"/>
      <w:lang w:val="nl-NL" w:eastAsia="en-GB"/>
    </w:rPr>
  </w:style>
  <w:style w:type="paragraph" w:customStyle="1" w:styleId="tabletitleresearch">
    <w:name w:val="table_title_research"/>
    <w:basedOn w:val="NoParagraphStyle"/>
    <w:uiPriority w:val="99"/>
    <w:rsid w:val="00553991"/>
    <w:pPr>
      <w:tabs>
        <w:tab w:val="left" w:pos="283"/>
      </w:tabs>
      <w:spacing w:line="220" w:lineRule="atLeast"/>
      <w:textAlignment w:val="auto"/>
    </w:pPr>
    <w:rPr>
      <w:rFonts w:ascii="ScalaSansPro-Black" w:eastAsiaTheme="minorEastAsia" w:hAnsi="ScalaSansPro-Black" w:cs="ScalaSansPro-Black"/>
      <w:caps/>
      <w:color w:val="FFFFFF"/>
      <w:spacing w:val="9"/>
      <w:sz w:val="18"/>
      <w:szCs w:val="18"/>
      <w:lang w:val="nl-NL" w:eastAsia="en-GB"/>
    </w:rPr>
  </w:style>
  <w:style w:type="paragraph" w:customStyle="1" w:styleId="texttitletableresearch">
    <w:name w:val="text_title_table_research"/>
    <w:basedOn w:val="NoParagraphStyle"/>
    <w:uiPriority w:val="99"/>
    <w:rsid w:val="00553991"/>
    <w:pPr>
      <w:tabs>
        <w:tab w:val="left" w:pos="283"/>
      </w:tabs>
      <w:spacing w:line="220" w:lineRule="atLeast"/>
      <w:textAlignment w:val="auto"/>
    </w:pPr>
    <w:rPr>
      <w:rFonts w:ascii="ScalaSansPro-Black" w:eastAsiaTheme="minorEastAsia" w:hAnsi="ScalaSansPro-Black" w:cs="ScalaSansPro-Black"/>
      <w:caps/>
      <w:spacing w:val="8"/>
      <w:sz w:val="16"/>
      <w:szCs w:val="16"/>
      <w:lang w:val="nl-NL" w:eastAsia="en-GB"/>
    </w:rPr>
  </w:style>
  <w:style w:type="paragraph" w:customStyle="1" w:styleId="textsubtitletableresearch">
    <w:name w:val="text_subtitle_table_research"/>
    <w:basedOn w:val="NoParagraphStyle"/>
    <w:uiPriority w:val="99"/>
    <w:rsid w:val="00553991"/>
    <w:pPr>
      <w:tabs>
        <w:tab w:val="left" w:pos="283"/>
      </w:tabs>
      <w:spacing w:line="220" w:lineRule="atLeast"/>
      <w:textAlignment w:val="auto"/>
    </w:pPr>
    <w:rPr>
      <w:rFonts w:ascii="ScalaSansPro-Bold" w:eastAsiaTheme="minorEastAsia" w:hAnsi="ScalaSansPro-Bold" w:cs="ScalaSansPro-Bold"/>
      <w:b/>
      <w:bCs/>
      <w:spacing w:val="3"/>
      <w:sz w:val="18"/>
      <w:szCs w:val="18"/>
      <w:lang w:val="nl-NL" w:eastAsia="en-GB"/>
    </w:rPr>
  </w:style>
  <w:style w:type="paragraph" w:customStyle="1" w:styleId="texttexttableresearch">
    <w:name w:val="text_text_table_research"/>
    <w:basedOn w:val="NoParagraphStyle"/>
    <w:uiPriority w:val="99"/>
    <w:rsid w:val="00553991"/>
    <w:pPr>
      <w:tabs>
        <w:tab w:val="left" w:pos="283"/>
        <w:tab w:val="left" w:pos="567"/>
      </w:tabs>
      <w:suppressAutoHyphens/>
      <w:spacing w:line="220" w:lineRule="atLeast"/>
      <w:textAlignment w:val="auto"/>
    </w:pPr>
    <w:rPr>
      <w:rFonts w:ascii="MetaOT-Normal" w:eastAsiaTheme="minorEastAsia" w:hAnsi="MetaOT-Normal" w:cs="MetaOT-Normal"/>
      <w:spacing w:val="3"/>
      <w:sz w:val="17"/>
      <w:szCs w:val="17"/>
      <w:lang w:val="nl-NL" w:eastAsia="en-GB"/>
    </w:rPr>
  </w:style>
  <w:style w:type="paragraph" w:customStyle="1" w:styleId="tabletitleresearchpractica">
    <w:name w:val="table_title_research_practica"/>
    <w:basedOn w:val="tabletitleresearch"/>
    <w:uiPriority w:val="99"/>
    <w:rsid w:val="00553991"/>
    <w:rPr>
      <w:color w:val="59BF00"/>
    </w:rPr>
  </w:style>
  <w:style w:type="paragraph" w:customStyle="1" w:styleId="texttitletableresearchpractica">
    <w:name w:val="text_title_table_research_practica"/>
    <w:basedOn w:val="texttitletableresearch"/>
    <w:uiPriority w:val="99"/>
    <w:rsid w:val="00553991"/>
  </w:style>
  <w:style w:type="character" w:customStyle="1" w:styleId="CursiefTimes0">
    <w:name w:val="Cursief+Times"/>
    <w:basedOn w:val="Standaardalinea-lettertype"/>
    <w:uiPriority w:val="1"/>
    <w:qFormat/>
    <w:rsid w:val="00553991"/>
    <w:rPr>
      <w:rFonts w:ascii="Times New Roman" w:hAnsi="Times New Roman" w:cs="Times New Roman" w:hint="default"/>
      <w:i/>
      <w:iCs w:val="0"/>
      <w:color w:val="833C0B" w:themeColor="accent2" w:themeShade="80"/>
      <w:lang w:val="en-GB"/>
    </w:rPr>
  </w:style>
  <w:style w:type="character" w:customStyle="1" w:styleId="antwoordvoorbeelddoorhalen1MANTWOORDENinline">
    <w:name w:val="antwoordvoorbeeld_doorhalen_1__M (ANTWOORDEN_inline)"/>
    <w:uiPriority w:val="99"/>
    <w:rsid w:val="00553991"/>
    <w:rPr>
      <w:strike/>
    </w:rPr>
  </w:style>
  <w:style w:type="character" w:customStyle="1" w:styleId="antwoordvoorbeeldinvultekst1MANTWOORDENinlineantwoordtekstOPD1">
    <w:name w:val="antwoordvoorbeeld_invultekst_1__M (ANTWOORDEN_inline:antwoordtekst_OPD1)"/>
    <w:uiPriority w:val="99"/>
    <w:rsid w:val="00553991"/>
    <w:rPr>
      <w:rFonts w:ascii="TektonPro-Obl" w:hAnsi="TektonPro-Obl" w:cs="TektonPro-Obl" w:hint="default"/>
      <w:i/>
      <w:iCs/>
      <w:color w:val="000000"/>
      <w:spacing w:val="16"/>
      <w:w w:val="100"/>
      <w:position w:val="0"/>
      <w:sz w:val="36"/>
      <w:szCs w:val="36"/>
      <w:u w:val="thick" w:color="000000"/>
      <w:vertAlign w:val="baseline"/>
      <w:lang w:val="nl-NL"/>
    </w:rPr>
  </w:style>
  <w:style w:type="character" w:customStyle="1" w:styleId="Kophoofdstuknummer">
    <w:name w:val="Kop hoofdstuknummer"/>
    <w:uiPriority w:val="1"/>
    <w:qFormat/>
    <w:rsid w:val="00553991"/>
    <w:rPr>
      <w:sz w:val="40"/>
      <w:szCs w:val="48"/>
    </w:rPr>
  </w:style>
  <w:style w:type="character" w:customStyle="1" w:styleId="TAantalPunten">
    <w:name w:val="T_AantalPunten"/>
    <w:uiPriority w:val="1"/>
    <w:qFormat/>
    <w:rsid w:val="00553991"/>
    <w:rPr>
      <w:rFonts w:ascii="Arial" w:hAnsi="Arial" w:cs="Arial" w:hint="default"/>
      <w:color w:val="auto"/>
      <w:sz w:val="18"/>
    </w:rPr>
  </w:style>
  <w:style w:type="character" w:customStyle="1" w:styleId="boldcaps0">
    <w:name w:val="bold + caps"/>
    <w:uiPriority w:val="99"/>
    <w:rsid w:val="00553991"/>
    <w:rPr>
      <w:b/>
      <w:bCs w:val="0"/>
      <w:caps/>
    </w:rPr>
  </w:style>
  <w:style w:type="character" w:customStyle="1" w:styleId="inhoudparagraafcijfer">
    <w:name w:val="inhoud_paragraafcijfer"/>
    <w:uiPriority w:val="99"/>
    <w:rsid w:val="00553991"/>
    <w:rPr>
      <w:caps/>
      <w:color w:val="000000"/>
    </w:rPr>
  </w:style>
  <w:style w:type="character" w:customStyle="1" w:styleId="exerciseletter">
    <w:name w:val="exercise_letter"/>
    <w:basedOn w:val="Standaardalinea-lettertype"/>
    <w:uiPriority w:val="99"/>
    <w:rsid w:val="00553991"/>
    <w:rPr>
      <w:rFonts w:ascii="MetaOT-Medium" w:hAnsi="MetaOT-Medium" w:cs="MetaOT-Medium" w:hint="default"/>
      <w:color w:val="000000"/>
      <w:spacing w:val="1"/>
      <w:sz w:val="19"/>
      <w:szCs w:val="19"/>
      <w:vertAlign w:val="baseline"/>
    </w:rPr>
  </w:style>
  <w:style w:type="character" w:customStyle="1" w:styleId="contexttitlebalklinks">
    <w:name w:val="context_title_balk_links"/>
    <w:uiPriority w:val="99"/>
    <w:rsid w:val="00553991"/>
  </w:style>
  <w:style w:type="character" w:customStyle="1" w:styleId="contexttitlebalkrechts">
    <w:name w:val="context_title_balk_rechts"/>
    <w:uiPriority w:val="99"/>
    <w:rsid w:val="00553991"/>
    <w:rPr>
      <w:rFonts w:ascii="ScalaSansPro-Bold" w:hAnsi="ScalaSansPro-Bold" w:hint="default"/>
      <w:b/>
      <w:bCs w:val="0"/>
    </w:rPr>
  </w:style>
  <w:style w:type="character" w:customStyle="1" w:styleId="practicasubtitle">
    <w:name w:val="practica_subtitle"/>
    <w:uiPriority w:val="99"/>
    <w:rsid w:val="00553991"/>
    <w:rPr>
      <w:color w:val="000000"/>
      <w:position w:val="0"/>
      <w:sz w:val="26"/>
    </w:rPr>
  </w:style>
  <w:style w:type="character" w:customStyle="1" w:styleId="sectionchapterparagraphtitletheorie">
    <w:name w:val="section_chapter_paragraph_title_theorie"/>
    <w:uiPriority w:val="99"/>
    <w:rsid w:val="00553991"/>
    <w:rPr>
      <w:rFonts w:ascii="PT Sans Caption" w:hAnsi="PT Sans Caption" w:hint="default"/>
      <w:color w:val="004270"/>
    </w:rPr>
  </w:style>
  <w:style w:type="character" w:customStyle="1" w:styleId="verwijzingrechts">
    <w:name w:val="verwijzing_rechts"/>
    <w:uiPriority w:val="99"/>
    <w:rsid w:val="00553991"/>
    <w:rPr>
      <w:rFonts w:ascii="ScalaSansPro-Light" w:hAnsi="ScalaSansPro-Light" w:hint="default"/>
      <w:color w:val="000000"/>
      <w:spacing w:val="3"/>
      <w:sz w:val="16"/>
      <w:u w:val="thick" w:color="000000"/>
    </w:rPr>
  </w:style>
  <w:style w:type="character" w:customStyle="1" w:styleId="textETpoints1">
    <w:name w:val="text_ET_points1"/>
    <w:uiPriority w:val="99"/>
    <w:rsid w:val="00553991"/>
    <w:rPr>
      <w:lang w:val="nl-NL" w:eastAsia="x-none"/>
    </w:rPr>
  </w:style>
  <w:style w:type="character" w:customStyle="1" w:styleId="textETquestionnumber">
    <w:name w:val="text_ET_questionnumber"/>
    <w:uiPriority w:val="99"/>
    <w:rsid w:val="00553991"/>
  </w:style>
  <w:style w:type="table" w:styleId="Lichtelijst-accent3">
    <w:name w:val="Light List Accent 3"/>
    <w:basedOn w:val="Standaardtabel"/>
    <w:uiPriority w:val="61"/>
    <w:semiHidden/>
    <w:unhideWhenUsed/>
    <w:rsid w:val="00553991"/>
    <w:pPr>
      <w:spacing w:after="0" w:line="240" w:lineRule="auto"/>
    </w:p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customStyle="1" w:styleId="TableNormal4">
    <w:name w:val="Table Normal4"/>
    <w:uiPriority w:val="2"/>
    <w:semiHidden/>
    <w:qFormat/>
    <w:rsid w:val="00553991"/>
    <w:pPr>
      <w:widowControl w:val="0"/>
      <w:spacing w:after="0" w:line="240" w:lineRule="auto"/>
    </w:pPr>
    <w:rPr>
      <w:lang w:val="en-US"/>
    </w:rPr>
    <w:tblPr>
      <w:tblCellMar>
        <w:top w:w="0" w:type="dxa"/>
        <w:left w:w="0" w:type="dxa"/>
        <w:bottom w:w="0" w:type="dxa"/>
        <w:right w:w="0" w:type="dxa"/>
      </w:tblCellMar>
    </w:tblPr>
  </w:style>
  <w:style w:type="character" w:customStyle="1" w:styleId="scxw61706551">
    <w:name w:val="scxw61706551"/>
    <w:basedOn w:val="Standaardalinea-lettertype"/>
    <w:rsid w:val="00553991"/>
  </w:style>
  <w:style w:type="character" w:styleId="Vermelding">
    <w:name w:val="Mention"/>
    <w:basedOn w:val="Standaardalinea-lettertype"/>
    <w:uiPriority w:val="99"/>
    <w:unhideWhenUsed/>
    <w:rsid w:val="00553991"/>
    <w:rPr>
      <w:color w:val="2B579A"/>
      <w:shd w:val="clear" w:color="auto" w:fill="E6E6E6"/>
    </w:rPr>
  </w:style>
  <w:style w:type="paragraph" w:customStyle="1" w:styleId="indent">
    <w:name w:val="indent"/>
    <w:basedOn w:val="Standaard"/>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notenr">
    <w:name w:val="notenr"/>
    <w:basedOn w:val="Standaardalinea-lettertype"/>
    <w:rsid w:val="00553991"/>
  </w:style>
  <w:style w:type="table" w:customStyle="1" w:styleId="Tabelraster9">
    <w:name w:val="Tabelraster9"/>
    <w:basedOn w:val="Standaardtabel"/>
    <w:next w:val="Tabelraster"/>
    <w:uiPriority w:val="59"/>
    <w:rsid w:val="00553991"/>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kst0">
    <w:name w:val="tekst"/>
    <w:basedOn w:val="Standaard"/>
    <w:rsid w:val="00553991"/>
    <w:pPr>
      <w:tabs>
        <w:tab w:val="clear" w:pos="397"/>
        <w:tab w:val="clear" w:pos="794"/>
      </w:tabs>
      <w:spacing w:before="100" w:beforeAutospacing="1" w:after="100" w:afterAutospacing="1" w:line="240" w:lineRule="auto"/>
    </w:pPr>
    <w:rPr>
      <w:rFonts w:ascii="Calibri" w:hAnsi="Calibri" w:cs="Calibri"/>
      <w:sz w:val="22"/>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header" Target="header4.xml"/><Relationship Id="rId42" Type="http://schemas.openxmlformats.org/officeDocument/2006/relationships/oleObject" Target="embeddings/oleObject2.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oleObject" Target="embeddings/oleObject28.bin"/><Relationship Id="rId16" Type="http://schemas.openxmlformats.org/officeDocument/2006/relationships/footer" Target="footer2.xml"/><Relationship Id="rId107" Type="http://schemas.openxmlformats.org/officeDocument/2006/relationships/header" Target="header15.xml"/><Relationship Id="rId11" Type="http://schemas.openxmlformats.org/officeDocument/2006/relationships/image" Target="media/image1.jpeg"/><Relationship Id="rId32" Type="http://schemas.openxmlformats.org/officeDocument/2006/relationships/header" Target="header7.xml"/><Relationship Id="rId37" Type="http://schemas.openxmlformats.org/officeDocument/2006/relationships/footer" Target="footer9.xml"/><Relationship Id="rId53" Type="http://schemas.openxmlformats.org/officeDocument/2006/relationships/image" Target="media/image18.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footer" Target="footer12.xml"/><Relationship Id="rId5" Type="http://schemas.openxmlformats.org/officeDocument/2006/relationships/numbering" Target="numbering.xml"/><Relationship Id="rId90" Type="http://schemas.openxmlformats.org/officeDocument/2006/relationships/image" Target="media/image35.wmf"/><Relationship Id="rId95" Type="http://schemas.openxmlformats.org/officeDocument/2006/relationships/image" Target="media/image37.wmf"/><Relationship Id="rId22" Type="http://schemas.openxmlformats.org/officeDocument/2006/relationships/header" Target="header5.xml"/><Relationship Id="rId27" Type="http://schemas.openxmlformats.org/officeDocument/2006/relationships/image" Target="media/image6.jpeg"/><Relationship Id="rId43" Type="http://schemas.openxmlformats.org/officeDocument/2006/relationships/image" Target="media/image14.wmf"/><Relationship Id="rId48" Type="http://schemas.openxmlformats.org/officeDocument/2006/relationships/oleObject" Target="embeddings/oleObject5.bin"/><Relationship Id="rId64" Type="http://schemas.openxmlformats.org/officeDocument/2006/relationships/oleObject" Target="embeddings/oleObject14.bin"/><Relationship Id="rId69" Type="http://schemas.openxmlformats.org/officeDocument/2006/relationships/image" Target="media/image26.wmf"/><Relationship Id="rId80" Type="http://schemas.openxmlformats.org/officeDocument/2006/relationships/oleObject" Target="embeddings/oleObject22.bin"/><Relationship Id="rId85" Type="http://schemas.openxmlformats.org/officeDocument/2006/relationships/oleObject" Target="embeddings/oleObject25.bin"/><Relationship Id="rId12" Type="http://schemas.openxmlformats.org/officeDocument/2006/relationships/image" Target="media/image2.png"/><Relationship Id="rId17" Type="http://schemas.openxmlformats.org/officeDocument/2006/relationships/image" Target="media/image3.jpeg"/><Relationship Id="rId33" Type="http://schemas.openxmlformats.org/officeDocument/2006/relationships/header" Target="header8.xml"/><Relationship Id="rId38" Type="http://schemas.openxmlformats.org/officeDocument/2006/relationships/image" Target="media/image11.jpeg"/><Relationship Id="rId59" Type="http://schemas.openxmlformats.org/officeDocument/2006/relationships/image" Target="media/image21.wmf"/><Relationship Id="rId103" Type="http://schemas.openxmlformats.org/officeDocument/2006/relationships/header" Target="header13.xml"/><Relationship Id="rId108" Type="http://schemas.openxmlformats.org/officeDocument/2006/relationships/footer" Target="footer15.xml"/><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29.wmf"/><Relationship Id="rId91" Type="http://schemas.openxmlformats.org/officeDocument/2006/relationships/oleObject" Target="embeddings/oleObject29.bin"/><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footer" Target="footer4.xml"/><Relationship Id="rId28" Type="http://schemas.openxmlformats.org/officeDocument/2006/relationships/image" Target="media/image7.jpeg"/><Relationship Id="rId36" Type="http://schemas.openxmlformats.org/officeDocument/2006/relationships/header" Target="header9.xml"/><Relationship Id="rId49" Type="http://schemas.openxmlformats.org/officeDocument/2006/relationships/image" Target="media/image17.wmf"/><Relationship Id="rId57" Type="http://schemas.openxmlformats.org/officeDocument/2006/relationships/image" Target="media/image20.wmf"/><Relationship Id="rId106" Type="http://schemas.openxmlformats.org/officeDocument/2006/relationships/footer" Target="footer14.xml"/><Relationship Id="rId10" Type="http://schemas.openxmlformats.org/officeDocument/2006/relationships/endnotes" Target="endnotes.xml"/><Relationship Id="rId31" Type="http://schemas.openxmlformats.org/officeDocument/2006/relationships/image" Target="media/image10.jpeg"/><Relationship Id="rId44" Type="http://schemas.openxmlformats.org/officeDocument/2006/relationships/oleObject" Target="embeddings/oleObject3.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1.bin"/><Relationship Id="rId81" Type="http://schemas.openxmlformats.org/officeDocument/2006/relationships/image" Target="media/image32.wmf"/><Relationship Id="rId86" Type="http://schemas.openxmlformats.org/officeDocument/2006/relationships/oleObject" Target="embeddings/oleObject26.bin"/><Relationship Id="rId94" Type="http://schemas.openxmlformats.org/officeDocument/2006/relationships/oleObject" Target="embeddings/oleObject31.bin"/><Relationship Id="rId99" Type="http://schemas.openxmlformats.org/officeDocument/2006/relationships/footer" Target="footer10.xml"/><Relationship Id="rId101" Type="http://schemas.openxmlformats.org/officeDocument/2006/relationships/header" Target="header1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eader" Target="header3.xml"/><Relationship Id="rId39" Type="http://schemas.openxmlformats.org/officeDocument/2006/relationships/image" Target="media/image12.wmf"/><Relationship Id="rId109" Type="http://schemas.openxmlformats.org/officeDocument/2006/relationships/fontTable" Target="fontTable.xml"/><Relationship Id="rId34" Type="http://schemas.openxmlformats.org/officeDocument/2006/relationships/footer" Target="footer7.xml"/><Relationship Id="rId50" Type="http://schemas.openxmlformats.org/officeDocument/2006/relationships/oleObject" Target="embeddings/oleObject6.bin"/><Relationship Id="rId55" Type="http://schemas.openxmlformats.org/officeDocument/2006/relationships/image" Target="media/image19.wmf"/><Relationship Id="rId76" Type="http://schemas.openxmlformats.org/officeDocument/2006/relationships/oleObject" Target="embeddings/oleObject20.bin"/><Relationship Id="rId97" Type="http://schemas.openxmlformats.org/officeDocument/2006/relationships/header" Target="header10.xml"/><Relationship Id="rId104" Type="http://schemas.openxmlformats.org/officeDocument/2006/relationships/header" Target="header14.xml"/><Relationship Id="rId7" Type="http://schemas.openxmlformats.org/officeDocument/2006/relationships/settings" Target="settings.xml"/><Relationship Id="rId71" Type="http://schemas.openxmlformats.org/officeDocument/2006/relationships/image" Target="media/image27.wmf"/><Relationship Id="rId92" Type="http://schemas.openxmlformats.org/officeDocument/2006/relationships/oleObject" Target="embeddings/oleObject30.bin"/><Relationship Id="rId2" Type="http://schemas.openxmlformats.org/officeDocument/2006/relationships/customXml" Target="../customXml/item2.xml"/><Relationship Id="rId29" Type="http://schemas.openxmlformats.org/officeDocument/2006/relationships/image" Target="media/image8.jpeg"/><Relationship Id="rId24" Type="http://schemas.openxmlformats.org/officeDocument/2006/relationships/footer" Target="footer5.xml"/><Relationship Id="rId40" Type="http://schemas.openxmlformats.org/officeDocument/2006/relationships/oleObject" Target="embeddings/oleObject1.bin"/><Relationship Id="rId45" Type="http://schemas.openxmlformats.org/officeDocument/2006/relationships/image" Target="media/image15.wmf"/><Relationship Id="rId66" Type="http://schemas.openxmlformats.org/officeDocument/2006/relationships/oleObject" Target="embeddings/oleObject15.bin"/><Relationship Id="rId87" Type="http://schemas.openxmlformats.org/officeDocument/2006/relationships/oleObject" Target="embeddings/oleObject27.bin"/><Relationship Id="rId110"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oleObject" Target="embeddings/oleObject23.bin"/><Relationship Id="rId19" Type="http://schemas.openxmlformats.org/officeDocument/2006/relationships/footer" Target="footer3.xml"/><Relationship Id="rId14" Type="http://schemas.openxmlformats.org/officeDocument/2006/relationships/header" Target="header2.xml"/><Relationship Id="rId30" Type="http://schemas.openxmlformats.org/officeDocument/2006/relationships/image" Target="media/image9.jpeg"/><Relationship Id="rId35" Type="http://schemas.openxmlformats.org/officeDocument/2006/relationships/footer" Target="footer8.xml"/><Relationship Id="rId56" Type="http://schemas.openxmlformats.org/officeDocument/2006/relationships/oleObject" Target="embeddings/oleObject10.bin"/><Relationship Id="rId77" Type="http://schemas.openxmlformats.org/officeDocument/2006/relationships/image" Target="media/image30.wmf"/><Relationship Id="rId100" Type="http://schemas.openxmlformats.org/officeDocument/2006/relationships/footer" Target="footer11.xml"/><Relationship Id="rId105" Type="http://schemas.openxmlformats.org/officeDocument/2006/relationships/footer" Target="footer13.xml"/><Relationship Id="rId8" Type="http://schemas.openxmlformats.org/officeDocument/2006/relationships/webSettings" Target="webSettings.xml"/><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36.wmf"/><Relationship Id="rId98" Type="http://schemas.openxmlformats.org/officeDocument/2006/relationships/header" Target="header11.xml"/><Relationship Id="rId3" Type="http://schemas.openxmlformats.org/officeDocument/2006/relationships/customXml" Target="../customXml/item3.xml"/><Relationship Id="rId25" Type="http://schemas.openxmlformats.org/officeDocument/2006/relationships/header" Target="header6.xml"/><Relationship Id="rId46" Type="http://schemas.openxmlformats.org/officeDocument/2006/relationships/oleObject" Target="embeddings/oleObject4.bin"/><Relationship Id="rId67" Type="http://schemas.openxmlformats.org/officeDocument/2006/relationships/image" Target="media/image25.wmf"/><Relationship Id="rId20" Type="http://schemas.openxmlformats.org/officeDocument/2006/relationships/image" Target="media/image5.jpeg"/><Relationship Id="rId41" Type="http://schemas.openxmlformats.org/officeDocument/2006/relationships/image" Target="media/image13.wmf"/><Relationship Id="rId62" Type="http://schemas.openxmlformats.org/officeDocument/2006/relationships/oleObject" Target="embeddings/oleObject13.bin"/><Relationship Id="rId83" Type="http://schemas.openxmlformats.org/officeDocument/2006/relationships/image" Target="media/image33.wmf"/><Relationship Id="rId88" Type="http://schemas.openxmlformats.org/officeDocument/2006/relationships/image" Target="media/image34.wmf"/></Relationships>
</file>

<file path=word/_rels/header11.xml.rels><?xml version="1.0" encoding="UTF-8" standalone="yes"?>
<Relationships xmlns="http://schemas.openxmlformats.org/package/2006/relationships"><Relationship Id="rId1" Type="http://schemas.openxmlformats.org/officeDocument/2006/relationships/image" Target="media/image4.jpeg"/></Relationships>
</file>

<file path=word/_rels/header14.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_rels/header5.xml.rels><?xml version="1.0" encoding="UTF-8" standalone="yes"?>
<Relationships xmlns="http://schemas.openxmlformats.org/package/2006/relationships"><Relationship Id="rId1" Type="http://schemas.openxmlformats.org/officeDocument/2006/relationships/image" Target="media/image4.jpeg"/></Relationships>
</file>

<file path=word/_rels/header8.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0b41e62c-dff7-4fa8-91f1-3511a1774672">
      <Terms xmlns="http://schemas.microsoft.com/office/infopath/2007/PartnerControls"/>
    </lcf76f155ced4ddcb4097134ff3c332f>
    <TaxCatchAll xmlns="9b6572fc-fa2b-4547-9ddf-896420785c3e"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5A9C435AE497C49B95BAA83CDD50DE6" ma:contentTypeVersion="12" ma:contentTypeDescription="Een nieuw document maken." ma:contentTypeScope="" ma:versionID="82e7fd7ff1324e44f43f141b9e0323c9">
  <xsd:schema xmlns:xsd="http://www.w3.org/2001/XMLSchema" xmlns:xs="http://www.w3.org/2001/XMLSchema" xmlns:p="http://schemas.microsoft.com/office/2006/metadata/properties" xmlns:ns2="0b41e62c-dff7-4fa8-91f1-3511a1774672" xmlns:ns3="9b6572fc-fa2b-4547-9ddf-896420785c3e" targetNamespace="http://schemas.microsoft.com/office/2006/metadata/properties" ma:root="true" ma:fieldsID="dc1e1b87ec35a6c07aa6adb70b1c2a52" ns2:_="" ns3:_="">
    <xsd:import namespace="0b41e62c-dff7-4fa8-91f1-3511a1774672"/>
    <xsd:import namespace="9b6572fc-fa2b-4547-9ddf-896420785c3e"/>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41e62c-dff7-4fa8-91f1-3511a17746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Afbeeldingtags" ma:readOnly="false" ma:fieldId="{5cf76f15-5ced-4ddc-b409-7134ff3c332f}" ma:taxonomyMulti="true" ma:sspId="1ed76d20-58a8-4b1f-9877-7679a2579ca8"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b6572fc-fa2b-4547-9ddf-896420785c3e"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40884ad-f4f9-4ab9-bb9f-ba2979f714f8}" ma:internalName="TaxCatchAll" ma:showField="CatchAllData" ma:web="b00b878a-4535-4f74-b8d9-377e917c2a9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85A88F2-EB6C-4F7A-8CB1-B47CB0417E25}">
  <ds:schemaRefs>
    <ds:schemaRef ds:uri="http://schemas.openxmlformats.org/officeDocument/2006/bibliography"/>
  </ds:schemaRefs>
</ds:datastoreItem>
</file>

<file path=customXml/itemProps2.xml><?xml version="1.0" encoding="utf-8"?>
<ds:datastoreItem xmlns:ds="http://schemas.openxmlformats.org/officeDocument/2006/customXml" ds:itemID="{A474D931-6E83-4C6F-9BA5-26597438D087}">
  <ds:schemaRefs>
    <ds:schemaRef ds:uri="http://schemas.microsoft.com/office/2006/metadata/properties"/>
    <ds:schemaRef ds:uri="http://schemas.microsoft.com/office/infopath/2007/PartnerControls"/>
    <ds:schemaRef ds:uri="b4a45d27-f4ea-4bf6-b64a-0a786184eb00"/>
    <ds:schemaRef ds:uri="2e3a4b42-2f14-485b-a614-bb029f9520f8"/>
  </ds:schemaRefs>
</ds:datastoreItem>
</file>

<file path=customXml/itemProps3.xml><?xml version="1.0" encoding="utf-8"?>
<ds:datastoreItem xmlns:ds="http://schemas.openxmlformats.org/officeDocument/2006/customXml" ds:itemID="{D197E578-FCF6-46E7-81E2-4F3DC48BCCFE}">
  <ds:schemaRefs>
    <ds:schemaRef ds:uri="http://schemas.microsoft.com/sharepoint/v3/contenttype/forms"/>
  </ds:schemaRefs>
</ds:datastoreItem>
</file>

<file path=customXml/itemProps4.xml><?xml version="1.0" encoding="utf-8"?>
<ds:datastoreItem xmlns:ds="http://schemas.openxmlformats.org/officeDocument/2006/customXml" ds:itemID="{CFDF195D-A385-4A38-9AF2-3D3CA8BB9B65}"/>
</file>

<file path=docProps/app.xml><?xml version="1.0" encoding="utf-8"?>
<Properties xmlns="http://schemas.openxmlformats.org/officeDocument/2006/extended-properties" xmlns:vt="http://schemas.openxmlformats.org/officeDocument/2006/docPropsVTypes">
  <Template>Normal.dotm</Template>
  <TotalTime>154</TotalTime>
  <Pages>111</Pages>
  <Words>32256</Words>
  <Characters>177410</Characters>
  <Application>Microsoft Office Word</Application>
  <DocSecurity>0</DocSecurity>
  <Lines>1478</Lines>
  <Paragraphs>41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kia Bruil</dc:creator>
  <cp:keywords/>
  <dc:description/>
  <cp:lastModifiedBy>Ferrie Verouden</cp:lastModifiedBy>
  <cp:revision>21</cp:revision>
  <cp:lastPrinted>2023-05-20T11:40:00Z</cp:lastPrinted>
  <dcterms:created xsi:type="dcterms:W3CDTF">2023-05-19T14:38:00Z</dcterms:created>
  <dcterms:modified xsi:type="dcterms:W3CDTF">2024-09-09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A9C435AE497C49B95BAA83CDD50DE6</vt:lpwstr>
  </property>
  <property fmtid="{D5CDD505-2E9C-101B-9397-08002B2CF9AE}" pid="3" name="MTWinEqns">
    <vt:bool>true</vt:bool>
  </property>
</Properties>
</file>